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A9DBA49" w14:textId="77777777" w:rsidR="00853BA3" w:rsidRPr="0004391D" w:rsidRDefault="00853BA3" w:rsidP="00853BA3">
      <w:pPr>
        <w:ind w:left="7090"/>
        <w:jc w:val="center"/>
        <w:rPr>
          <w:b/>
          <w:sz w:val="32"/>
          <w:szCs w:val="32"/>
        </w:rPr>
      </w:pPr>
      <w:bookmarkStart w:id="0" w:name="_Toc145851195"/>
      <w:bookmarkStart w:id="1" w:name="_Toc150831600"/>
      <w:bookmarkStart w:id="2" w:name="_Toc145851203"/>
    </w:p>
    <w:p w14:paraId="30004D99" w14:textId="77777777" w:rsidR="00853BA3" w:rsidRPr="007373FF" w:rsidRDefault="00853BA3" w:rsidP="00853BA3">
      <w:pPr>
        <w:spacing w:line="360" w:lineRule="auto"/>
        <w:jc w:val="center"/>
        <w:rPr>
          <w:b/>
          <w:sz w:val="52"/>
          <w:szCs w:val="52"/>
        </w:rPr>
      </w:pPr>
    </w:p>
    <w:p w14:paraId="16ADC093" w14:textId="77777777" w:rsidR="00853BA3" w:rsidRPr="000814D5" w:rsidRDefault="00BB2CF3" w:rsidP="00853BA3">
      <w:pPr>
        <w:spacing w:line="360" w:lineRule="auto"/>
        <w:jc w:val="center"/>
        <w:rPr>
          <w:b/>
        </w:rPr>
      </w:pPr>
      <w:r w:rsidRPr="000814D5">
        <w:rPr>
          <w:b/>
          <w:noProof/>
        </w:rPr>
        <w:drawing>
          <wp:inline distT="0" distB="0" distL="0" distR="0" wp14:anchorId="60277AC5" wp14:editId="659DC2C9">
            <wp:extent cx="1211580" cy="1496060"/>
            <wp:effectExtent l="0" t="0" r="7620" b="889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1580" cy="1496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C180A6" w14:textId="77777777" w:rsidR="00853BA3" w:rsidRPr="000814D5" w:rsidRDefault="00853BA3" w:rsidP="00853BA3">
      <w:pPr>
        <w:spacing w:line="360" w:lineRule="auto"/>
        <w:jc w:val="center"/>
        <w:rPr>
          <w:b/>
        </w:rPr>
      </w:pPr>
    </w:p>
    <w:p w14:paraId="74713173" w14:textId="77777777" w:rsidR="00BB2CF3" w:rsidRPr="000814D5" w:rsidRDefault="00BB2CF3" w:rsidP="00853BA3">
      <w:pPr>
        <w:spacing w:line="360" w:lineRule="auto"/>
        <w:jc w:val="center"/>
        <w:rPr>
          <w:b/>
        </w:rPr>
      </w:pPr>
    </w:p>
    <w:p w14:paraId="3582FE1E" w14:textId="77777777" w:rsidR="00853BA3" w:rsidRPr="000814D5" w:rsidRDefault="00853BA3" w:rsidP="00853BA3">
      <w:pPr>
        <w:spacing w:line="360" w:lineRule="auto"/>
        <w:jc w:val="center"/>
        <w:rPr>
          <w:b/>
        </w:rPr>
      </w:pPr>
    </w:p>
    <w:p w14:paraId="7D5B89C1" w14:textId="77777777" w:rsidR="00853BA3" w:rsidRPr="000814D5" w:rsidRDefault="00BB2CF3" w:rsidP="00853BA3">
      <w:pPr>
        <w:spacing w:line="360" w:lineRule="auto"/>
        <w:jc w:val="center"/>
        <w:rPr>
          <w:b/>
          <w:sz w:val="36"/>
          <w:szCs w:val="36"/>
        </w:rPr>
      </w:pPr>
      <w:r w:rsidRPr="000814D5">
        <w:rPr>
          <w:b/>
          <w:sz w:val="52"/>
          <w:szCs w:val="52"/>
        </w:rPr>
        <w:t>Актуализация схемы теплоснабжения города</w:t>
      </w:r>
      <w:r w:rsidR="008B0908" w:rsidRPr="000814D5">
        <w:rPr>
          <w:b/>
          <w:sz w:val="52"/>
          <w:szCs w:val="52"/>
        </w:rPr>
        <w:t xml:space="preserve"> У</w:t>
      </w:r>
      <w:r w:rsidRPr="000814D5">
        <w:rPr>
          <w:b/>
          <w:sz w:val="52"/>
          <w:szCs w:val="52"/>
        </w:rPr>
        <w:t>солье-Сибирское</w:t>
      </w:r>
      <w:r w:rsidR="008B0908" w:rsidRPr="000814D5">
        <w:rPr>
          <w:b/>
          <w:sz w:val="52"/>
          <w:szCs w:val="52"/>
        </w:rPr>
        <w:t xml:space="preserve"> </w:t>
      </w:r>
      <w:r w:rsidRPr="000814D5">
        <w:rPr>
          <w:b/>
          <w:sz w:val="52"/>
          <w:szCs w:val="52"/>
        </w:rPr>
        <w:t>до</w:t>
      </w:r>
      <w:r w:rsidR="008B0908" w:rsidRPr="000814D5">
        <w:rPr>
          <w:b/>
          <w:sz w:val="52"/>
          <w:szCs w:val="52"/>
        </w:rPr>
        <w:t xml:space="preserve"> 2028 </w:t>
      </w:r>
      <w:r w:rsidRPr="000814D5">
        <w:rPr>
          <w:b/>
          <w:sz w:val="52"/>
          <w:szCs w:val="52"/>
        </w:rPr>
        <w:t>года</w:t>
      </w:r>
      <w:r w:rsidR="008B0908" w:rsidRPr="000814D5">
        <w:rPr>
          <w:b/>
          <w:sz w:val="52"/>
          <w:szCs w:val="52"/>
        </w:rPr>
        <w:t xml:space="preserve"> </w:t>
      </w:r>
      <w:r w:rsidRPr="000814D5">
        <w:rPr>
          <w:b/>
          <w:sz w:val="52"/>
          <w:szCs w:val="52"/>
        </w:rPr>
        <w:t xml:space="preserve">по состоянию на </w:t>
      </w:r>
      <w:r w:rsidR="00F63B60" w:rsidRPr="000814D5">
        <w:rPr>
          <w:b/>
          <w:sz w:val="52"/>
          <w:szCs w:val="52"/>
        </w:rPr>
        <w:t xml:space="preserve">2021, </w:t>
      </w:r>
      <w:r w:rsidRPr="000814D5">
        <w:rPr>
          <w:b/>
          <w:sz w:val="52"/>
          <w:szCs w:val="52"/>
        </w:rPr>
        <w:t>20</w:t>
      </w:r>
      <w:r w:rsidR="00DE3F0F" w:rsidRPr="000814D5">
        <w:rPr>
          <w:b/>
          <w:sz w:val="52"/>
          <w:szCs w:val="52"/>
        </w:rPr>
        <w:t>22</w:t>
      </w:r>
      <w:r w:rsidRPr="000814D5">
        <w:rPr>
          <w:b/>
          <w:sz w:val="52"/>
          <w:szCs w:val="52"/>
        </w:rPr>
        <w:t xml:space="preserve"> год</w:t>
      </w:r>
      <w:r w:rsidR="00F63B60" w:rsidRPr="000814D5">
        <w:rPr>
          <w:b/>
          <w:sz w:val="52"/>
          <w:szCs w:val="52"/>
        </w:rPr>
        <w:t>ы</w:t>
      </w:r>
    </w:p>
    <w:p w14:paraId="3BC0AE8B" w14:textId="77777777" w:rsidR="00853BA3" w:rsidRPr="000814D5" w:rsidRDefault="00853BA3" w:rsidP="00853BA3">
      <w:pPr>
        <w:spacing w:line="360" w:lineRule="auto"/>
        <w:jc w:val="center"/>
        <w:rPr>
          <w:b/>
          <w:sz w:val="36"/>
          <w:szCs w:val="36"/>
        </w:rPr>
      </w:pPr>
    </w:p>
    <w:p w14:paraId="69F4E708" w14:textId="77777777" w:rsidR="00853BA3" w:rsidRPr="000814D5" w:rsidRDefault="00853BA3" w:rsidP="00853BA3">
      <w:pPr>
        <w:spacing w:line="360" w:lineRule="auto"/>
        <w:jc w:val="center"/>
        <w:rPr>
          <w:b/>
          <w:sz w:val="36"/>
          <w:szCs w:val="36"/>
        </w:rPr>
      </w:pPr>
    </w:p>
    <w:p w14:paraId="73500441" w14:textId="77777777" w:rsidR="00853BA3" w:rsidRPr="000814D5" w:rsidRDefault="00853BA3" w:rsidP="00853BA3">
      <w:pPr>
        <w:spacing w:line="360" w:lineRule="auto"/>
        <w:jc w:val="center"/>
        <w:rPr>
          <w:b/>
          <w:sz w:val="36"/>
          <w:szCs w:val="36"/>
        </w:rPr>
      </w:pPr>
      <w:r w:rsidRPr="000814D5">
        <w:rPr>
          <w:b/>
          <w:sz w:val="36"/>
          <w:szCs w:val="36"/>
        </w:rPr>
        <w:t>Обосновывающие материалы</w:t>
      </w:r>
      <w:r w:rsidR="003041F0" w:rsidRPr="000814D5">
        <w:rPr>
          <w:b/>
          <w:sz w:val="36"/>
          <w:szCs w:val="36"/>
        </w:rPr>
        <w:t>.</w:t>
      </w:r>
    </w:p>
    <w:p w14:paraId="5FC03676" w14:textId="77777777" w:rsidR="00853BA3" w:rsidRPr="000814D5" w:rsidRDefault="00853BA3" w:rsidP="00853BA3">
      <w:pPr>
        <w:spacing w:line="360" w:lineRule="auto"/>
        <w:jc w:val="center"/>
        <w:rPr>
          <w:b/>
          <w:sz w:val="36"/>
          <w:szCs w:val="36"/>
        </w:rPr>
      </w:pPr>
    </w:p>
    <w:p w14:paraId="6BF628A7" w14:textId="77777777" w:rsidR="00853BA3" w:rsidRPr="000814D5" w:rsidRDefault="00853BA3" w:rsidP="00853BA3">
      <w:pPr>
        <w:spacing w:line="360" w:lineRule="auto"/>
        <w:jc w:val="center"/>
        <w:rPr>
          <w:b/>
          <w:sz w:val="36"/>
          <w:szCs w:val="36"/>
        </w:rPr>
      </w:pPr>
    </w:p>
    <w:p w14:paraId="5D827C10" w14:textId="77777777" w:rsidR="00853BA3" w:rsidRPr="000814D5" w:rsidRDefault="00853BA3" w:rsidP="00853BA3">
      <w:pPr>
        <w:spacing w:line="360" w:lineRule="auto"/>
        <w:jc w:val="center"/>
        <w:rPr>
          <w:b/>
          <w:sz w:val="36"/>
          <w:szCs w:val="36"/>
        </w:rPr>
      </w:pPr>
    </w:p>
    <w:p w14:paraId="71DE5324" w14:textId="77777777" w:rsidR="00853BA3" w:rsidRPr="000814D5" w:rsidRDefault="00853BA3" w:rsidP="00853BA3">
      <w:pPr>
        <w:spacing w:line="360" w:lineRule="auto"/>
        <w:jc w:val="center"/>
        <w:rPr>
          <w:b/>
          <w:sz w:val="36"/>
          <w:szCs w:val="36"/>
        </w:rPr>
      </w:pPr>
    </w:p>
    <w:p w14:paraId="79288A67" w14:textId="77777777" w:rsidR="00853BA3" w:rsidRPr="000814D5" w:rsidRDefault="00853BA3" w:rsidP="00853BA3">
      <w:pPr>
        <w:spacing w:line="360" w:lineRule="auto"/>
        <w:jc w:val="center"/>
        <w:rPr>
          <w:b/>
          <w:sz w:val="36"/>
          <w:szCs w:val="36"/>
        </w:rPr>
      </w:pPr>
    </w:p>
    <w:p w14:paraId="23529B37" w14:textId="77777777" w:rsidR="00853BA3" w:rsidRPr="000814D5" w:rsidRDefault="00853BA3" w:rsidP="00853BA3">
      <w:pPr>
        <w:spacing w:line="360" w:lineRule="auto"/>
        <w:jc w:val="center"/>
        <w:rPr>
          <w:b/>
          <w:sz w:val="36"/>
          <w:szCs w:val="36"/>
        </w:rPr>
      </w:pPr>
    </w:p>
    <w:p w14:paraId="331941F5" w14:textId="77777777" w:rsidR="00853BA3" w:rsidRPr="000814D5" w:rsidRDefault="008A3C8D" w:rsidP="00853BA3">
      <w:pPr>
        <w:spacing w:line="360" w:lineRule="auto"/>
        <w:jc w:val="center"/>
        <w:rPr>
          <w:b/>
          <w:sz w:val="36"/>
          <w:szCs w:val="36"/>
        </w:rPr>
      </w:pPr>
      <w:r w:rsidRPr="000814D5">
        <w:rPr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70469672" wp14:editId="5F06962A">
                <wp:simplePos x="0" y="0"/>
                <wp:positionH relativeFrom="column">
                  <wp:posOffset>-166370</wp:posOffset>
                </wp:positionH>
                <wp:positionV relativeFrom="paragraph">
                  <wp:posOffset>524510</wp:posOffset>
                </wp:positionV>
                <wp:extent cx="6461125" cy="513715"/>
                <wp:effectExtent l="5080" t="12700" r="10795" b="6985"/>
                <wp:wrapNone/>
                <wp:docPr id="7" name="Прямоугольник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61125" cy="5137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7DC8ECF" id="Прямоугольник 7" o:spid="_x0000_s1026" style="position:absolute;margin-left:-13.1pt;margin-top:41.3pt;width:508.75pt;height:40.4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" strokecolor="white [3212]"/>
            </w:pict>
          </mc:Fallback>
        </mc:AlternateContent>
      </w:r>
    </w:p>
    <w:p w14:paraId="6B041796" w14:textId="77777777" w:rsidR="00853BA3" w:rsidRPr="000814D5" w:rsidRDefault="00853BA3" w:rsidP="00853BA3">
      <w:pPr>
        <w:spacing w:line="360" w:lineRule="auto"/>
        <w:jc w:val="center"/>
        <w:rPr>
          <w:b/>
          <w:sz w:val="36"/>
          <w:szCs w:val="36"/>
        </w:rPr>
      </w:pPr>
    </w:p>
    <w:p w14:paraId="1709CF8E" w14:textId="77777777" w:rsidR="00853BA3" w:rsidRPr="000814D5" w:rsidRDefault="00853BA3" w:rsidP="00853BA3">
      <w:pPr>
        <w:spacing w:line="360" w:lineRule="auto"/>
        <w:jc w:val="center"/>
        <w:rPr>
          <w:b/>
          <w:sz w:val="36"/>
          <w:szCs w:val="36"/>
        </w:rPr>
      </w:pPr>
    </w:p>
    <w:p w14:paraId="6E6C2A03" w14:textId="77777777" w:rsidR="00853BA3" w:rsidRPr="000814D5" w:rsidRDefault="00853BA3" w:rsidP="00853BA3">
      <w:pPr>
        <w:spacing w:line="360" w:lineRule="auto"/>
      </w:pPr>
    </w:p>
    <w:p w14:paraId="4694B478" w14:textId="77777777" w:rsidR="00853BA3" w:rsidRPr="000814D5" w:rsidRDefault="00853BA3" w:rsidP="00853BA3">
      <w:pPr>
        <w:spacing w:line="360" w:lineRule="auto"/>
      </w:pPr>
    </w:p>
    <w:p w14:paraId="51DC3157" w14:textId="77777777" w:rsidR="00BB2CF3" w:rsidRPr="000814D5" w:rsidRDefault="00BB2CF3" w:rsidP="00BB2CF3">
      <w:pPr>
        <w:spacing w:line="360" w:lineRule="auto"/>
        <w:jc w:val="center"/>
        <w:rPr>
          <w:b/>
        </w:rPr>
      </w:pPr>
      <w:r w:rsidRPr="000814D5">
        <w:rPr>
          <w:b/>
          <w:noProof/>
        </w:rPr>
        <w:drawing>
          <wp:inline distT="0" distB="0" distL="0" distR="0" wp14:anchorId="1ABBA1C0" wp14:editId="2B390A15">
            <wp:extent cx="1211580" cy="1496060"/>
            <wp:effectExtent l="0" t="0" r="7620" b="889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1580" cy="1496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5DB6F8" w14:textId="77777777" w:rsidR="00BB2CF3" w:rsidRPr="000814D5" w:rsidRDefault="00BB2CF3" w:rsidP="00BB2CF3">
      <w:pPr>
        <w:spacing w:line="360" w:lineRule="auto"/>
        <w:jc w:val="center"/>
        <w:rPr>
          <w:b/>
        </w:rPr>
      </w:pPr>
    </w:p>
    <w:p w14:paraId="3140EBD6" w14:textId="77777777" w:rsidR="00BB2CF3" w:rsidRPr="000814D5" w:rsidRDefault="00BB2CF3" w:rsidP="00BB2CF3">
      <w:pPr>
        <w:spacing w:line="360" w:lineRule="auto"/>
        <w:jc w:val="center"/>
        <w:rPr>
          <w:b/>
        </w:rPr>
      </w:pPr>
    </w:p>
    <w:p w14:paraId="22A43CDF" w14:textId="77777777" w:rsidR="00BB2CF3" w:rsidRPr="000814D5" w:rsidRDefault="00BB2CF3" w:rsidP="00BB2CF3">
      <w:pPr>
        <w:spacing w:line="360" w:lineRule="auto"/>
        <w:jc w:val="center"/>
        <w:rPr>
          <w:b/>
        </w:rPr>
      </w:pPr>
    </w:p>
    <w:p w14:paraId="11BFFF78" w14:textId="77777777" w:rsidR="00246CBB" w:rsidRPr="000814D5" w:rsidRDefault="00BB2CF3" w:rsidP="00BB2CF3">
      <w:pPr>
        <w:spacing w:line="360" w:lineRule="auto"/>
        <w:jc w:val="center"/>
        <w:rPr>
          <w:b/>
          <w:sz w:val="44"/>
          <w:szCs w:val="52"/>
        </w:rPr>
      </w:pPr>
      <w:r w:rsidRPr="000814D5">
        <w:rPr>
          <w:b/>
          <w:sz w:val="44"/>
          <w:szCs w:val="52"/>
        </w:rPr>
        <w:t xml:space="preserve">Актуализация схемы теплоснабжения </w:t>
      </w:r>
    </w:p>
    <w:p w14:paraId="0DB86AE0" w14:textId="77777777" w:rsidR="00246CBB" w:rsidRPr="000814D5" w:rsidRDefault="00BB2CF3" w:rsidP="00BB2CF3">
      <w:pPr>
        <w:spacing w:line="360" w:lineRule="auto"/>
        <w:jc w:val="center"/>
        <w:rPr>
          <w:b/>
          <w:sz w:val="44"/>
          <w:szCs w:val="52"/>
        </w:rPr>
      </w:pPr>
      <w:r w:rsidRPr="000814D5">
        <w:rPr>
          <w:b/>
          <w:sz w:val="44"/>
          <w:szCs w:val="52"/>
        </w:rPr>
        <w:t xml:space="preserve">города Усолье-Сибирское до 2028 года </w:t>
      </w:r>
    </w:p>
    <w:p w14:paraId="76E8C367" w14:textId="77777777" w:rsidR="00BB2CF3" w:rsidRPr="000814D5" w:rsidRDefault="00BC6AA9" w:rsidP="00BB2CF3">
      <w:pPr>
        <w:spacing w:line="360" w:lineRule="auto"/>
        <w:jc w:val="center"/>
        <w:rPr>
          <w:b/>
          <w:sz w:val="28"/>
          <w:szCs w:val="36"/>
        </w:rPr>
      </w:pPr>
      <w:r w:rsidRPr="000814D5">
        <w:rPr>
          <w:b/>
          <w:sz w:val="44"/>
          <w:szCs w:val="52"/>
        </w:rPr>
        <w:t>по состоянию на 2021, 2022</w:t>
      </w:r>
      <w:r w:rsidR="00BB2CF3" w:rsidRPr="000814D5">
        <w:rPr>
          <w:b/>
          <w:sz w:val="44"/>
          <w:szCs w:val="52"/>
        </w:rPr>
        <w:t xml:space="preserve"> год</w:t>
      </w:r>
      <w:r w:rsidRPr="000814D5">
        <w:rPr>
          <w:b/>
          <w:sz w:val="44"/>
          <w:szCs w:val="52"/>
        </w:rPr>
        <w:t>ы</w:t>
      </w:r>
    </w:p>
    <w:p w14:paraId="5A9D30D1" w14:textId="77777777" w:rsidR="00BB2CF3" w:rsidRPr="000814D5" w:rsidRDefault="00BB2CF3" w:rsidP="00BB2CF3">
      <w:pPr>
        <w:spacing w:line="360" w:lineRule="auto"/>
        <w:jc w:val="center"/>
        <w:rPr>
          <w:b/>
          <w:sz w:val="28"/>
          <w:szCs w:val="36"/>
        </w:rPr>
      </w:pPr>
    </w:p>
    <w:p w14:paraId="5B669911" w14:textId="77777777" w:rsidR="00BB2CF3" w:rsidRPr="000814D5" w:rsidRDefault="00BB2CF3" w:rsidP="00BB2CF3">
      <w:pPr>
        <w:spacing w:line="360" w:lineRule="auto"/>
        <w:jc w:val="center"/>
        <w:rPr>
          <w:b/>
          <w:sz w:val="28"/>
          <w:szCs w:val="36"/>
        </w:rPr>
      </w:pPr>
      <w:r w:rsidRPr="000814D5">
        <w:rPr>
          <w:b/>
          <w:sz w:val="28"/>
          <w:szCs w:val="36"/>
        </w:rPr>
        <w:t>Обосновывающие материалы</w:t>
      </w:r>
    </w:p>
    <w:p w14:paraId="0A0B0489" w14:textId="77777777" w:rsidR="00853BA3" w:rsidRPr="000814D5" w:rsidRDefault="00853BA3" w:rsidP="00853BA3">
      <w:pPr>
        <w:spacing w:line="360" w:lineRule="auto"/>
      </w:pPr>
    </w:p>
    <w:p w14:paraId="63B9A9B3" w14:textId="77777777" w:rsidR="00246CBB" w:rsidRPr="000814D5" w:rsidRDefault="00246CBB" w:rsidP="00853BA3">
      <w:pPr>
        <w:spacing w:line="360" w:lineRule="auto"/>
      </w:pPr>
    </w:p>
    <w:p w14:paraId="64B01F20" w14:textId="77777777" w:rsidR="00853BA3" w:rsidRPr="000814D5" w:rsidRDefault="00853BA3" w:rsidP="00853BA3">
      <w:pPr>
        <w:spacing w:line="360" w:lineRule="auto"/>
        <w:rPr>
          <w:b/>
        </w:rPr>
      </w:pPr>
    </w:p>
    <w:p w14:paraId="53A70C6E" w14:textId="77777777" w:rsidR="00853BA3" w:rsidRPr="000814D5" w:rsidRDefault="00853BA3" w:rsidP="00853BA3">
      <w:pPr>
        <w:spacing w:line="360" w:lineRule="auto"/>
        <w:rPr>
          <w:b/>
        </w:rPr>
      </w:pPr>
    </w:p>
    <w:p w14:paraId="4A94B0D3" w14:textId="77777777" w:rsidR="00246CBB" w:rsidRPr="000814D5" w:rsidRDefault="00246CBB" w:rsidP="00246CBB">
      <w:pPr>
        <w:widowControl w:val="0"/>
        <w:rPr>
          <w:sz w:val="28"/>
          <w:szCs w:val="28"/>
        </w:rPr>
      </w:pPr>
      <w:r w:rsidRPr="000814D5">
        <w:rPr>
          <w:sz w:val="28"/>
          <w:szCs w:val="28"/>
        </w:rPr>
        <w:t>Исполнитель:</w:t>
      </w:r>
    </w:p>
    <w:p w14:paraId="455078D3" w14:textId="77777777" w:rsidR="00246CBB" w:rsidRPr="000814D5" w:rsidRDefault="00DE3F0F" w:rsidP="00246CBB">
      <w:pPr>
        <w:widowControl w:val="0"/>
        <w:rPr>
          <w:sz w:val="28"/>
          <w:szCs w:val="28"/>
        </w:rPr>
      </w:pPr>
      <w:r w:rsidRPr="000814D5">
        <w:rPr>
          <w:sz w:val="28"/>
          <w:szCs w:val="28"/>
        </w:rPr>
        <w:t xml:space="preserve">Филиал </w:t>
      </w:r>
      <w:r w:rsidR="00246CBB" w:rsidRPr="000814D5">
        <w:rPr>
          <w:sz w:val="28"/>
          <w:szCs w:val="28"/>
        </w:rPr>
        <w:t>ООО «</w:t>
      </w:r>
      <w:r w:rsidRPr="000814D5">
        <w:rPr>
          <w:sz w:val="28"/>
          <w:szCs w:val="28"/>
        </w:rPr>
        <w:t>Байкальская энергетическая компания</w:t>
      </w:r>
      <w:r w:rsidR="00246CBB" w:rsidRPr="000814D5">
        <w:rPr>
          <w:sz w:val="28"/>
          <w:szCs w:val="28"/>
        </w:rPr>
        <w:t>»</w:t>
      </w:r>
      <w:r w:rsidRPr="000814D5">
        <w:rPr>
          <w:sz w:val="28"/>
          <w:szCs w:val="28"/>
        </w:rPr>
        <w:t xml:space="preserve"> ТЭЦ-11</w:t>
      </w:r>
    </w:p>
    <w:p w14:paraId="3B381F41" w14:textId="77777777" w:rsidR="00246CBB" w:rsidRPr="000814D5" w:rsidRDefault="00246CBB" w:rsidP="00246CBB">
      <w:pPr>
        <w:widowControl w:val="0"/>
        <w:rPr>
          <w:sz w:val="28"/>
          <w:szCs w:val="28"/>
        </w:rPr>
      </w:pPr>
    </w:p>
    <w:p w14:paraId="7313C9F7" w14:textId="77777777" w:rsidR="00246CBB" w:rsidRPr="000814D5" w:rsidRDefault="00246CBB" w:rsidP="00246CBB">
      <w:pPr>
        <w:widowControl w:val="0"/>
        <w:rPr>
          <w:sz w:val="28"/>
          <w:szCs w:val="28"/>
        </w:rPr>
      </w:pPr>
      <w:r w:rsidRPr="000814D5">
        <w:rPr>
          <w:sz w:val="28"/>
          <w:szCs w:val="28"/>
        </w:rPr>
        <w:t>Дир</w:t>
      </w:r>
      <w:r w:rsidR="00DE3F0F" w:rsidRPr="000814D5">
        <w:rPr>
          <w:sz w:val="28"/>
          <w:szCs w:val="28"/>
        </w:rPr>
        <w:t>ектор______________/Шуляшкин К.В</w:t>
      </w:r>
      <w:r w:rsidRPr="000814D5">
        <w:rPr>
          <w:sz w:val="28"/>
          <w:szCs w:val="28"/>
        </w:rPr>
        <w:t>./</w:t>
      </w:r>
    </w:p>
    <w:p w14:paraId="59380243" w14:textId="77777777" w:rsidR="00106E14" w:rsidRPr="000814D5" w:rsidRDefault="00BB2CF3" w:rsidP="009D09F5">
      <w:pPr>
        <w:pStyle w:val="affff6"/>
        <w:jc w:val="center"/>
        <w:rPr>
          <w:rFonts w:ascii="Times New Roman" w:hAnsi="Times New Roman"/>
          <w:b/>
          <w:sz w:val="24"/>
          <w:szCs w:val="24"/>
        </w:rPr>
      </w:pPr>
      <w:r w:rsidRPr="000814D5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46449E79" wp14:editId="51804F70">
                <wp:simplePos x="0" y="0"/>
                <wp:positionH relativeFrom="column">
                  <wp:posOffset>-166370</wp:posOffset>
                </wp:positionH>
                <wp:positionV relativeFrom="paragraph">
                  <wp:posOffset>275590</wp:posOffset>
                </wp:positionV>
                <wp:extent cx="6461125" cy="513715"/>
                <wp:effectExtent l="5080" t="10160" r="10795" b="9525"/>
                <wp:wrapNone/>
                <wp:docPr id="6" name="Прямоугольник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61125" cy="5137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7A72B79" id="Прямоугольник 6" o:spid="_x0000_s1026" style="position:absolute;margin-left:-13.1pt;margin-top:21.7pt;width:508.75pt;height:40.4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" strokecolor="white [3212]"/>
            </w:pict>
          </mc:Fallback>
        </mc:AlternateContent>
      </w:r>
      <w:r w:rsidR="00A60902" w:rsidRPr="000814D5">
        <w:rPr>
          <w:rFonts w:ascii="TextBook" w:hAnsi="TextBook"/>
          <w:caps/>
          <w:noProof/>
          <w:spacing w:val="20"/>
          <w:lang w:eastAsia="ru-RU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42746077" wp14:editId="05A59AD6">
                <wp:simplePos x="0" y="0"/>
                <wp:positionH relativeFrom="column">
                  <wp:posOffset>-61595</wp:posOffset>
                </wp:positionH>
                <wp:positionV relativeFrom="paragraph">
                  <wp:posOffset>2563495</wp:posOffset>
                </wp:positionV>
                <wp:extent cx="6461125" cy="513715"/>
                <wp:effectExtent l="10795" t="8255" r="5080" b="11430"/>
                <wp:wrapNone/>
                <wp:docPr id="2" name="Rectangle 2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61125" cy="5137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74E93A5" id="Rectangle 229" o:spid="_x0000_s1026" style="position:absolute;margin-left:-4.85pt;margin-top:201.85pt;width:508.75pt;height:40.4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" strokecolor="white [3212]"/>
            </w:pict>
          </mc:Fallback>
        </mc:AlternateContent>
      </w:r>
      <w:bookmarkStart w:id="3" w:name="_Toc241902311"/>
      <w:bookmarkStart w:id="4" w:name="_Toc289179269"/>
      <w:bookmarkStart w:id="5" w:name="_Toc165884969"/>
    </w:p>
    <w:p w14:paraId="54BBB628" w14:textId="77777777" w:rsidR="0022643E" w:rsidRPr="000814D5" w:rsidRDefault="0022643E" w:rsidP="006A2618">
      <w:pPr>
        <w:pStyle w:val="affff5"/>
        <w:pageBreakBefore/>
        <w:spacing w:before="0"/>
        <w:jc w:val="center"/>
        <w:rPr>
          <w:color w:val="000000"/>
          <w:sz w:val="32"/>
          <w:szCs w:val="32"/>
        </w:rPr>
      </w:pPr>
      <w:r w:rsidRPr="000814D5">
        <w:rPr>
          <w:color w:val="000000"/>
          <w:sz w:val="32"/>
          <w:szCs w:val="32"/>
        </w:rPr>
        <w:lastRenderedPageBreak/>
        <w:t>Оглавление</w:t>
      </w:r>
    </w:p>
    <w:p w14:paraId="4047F300" w14:textId="5FC12796" w:rsidR="00CD520A" w:rsidRPr="000814D5" w:rsidRDefault="009B0CBB">
      <w:pPr>
        <w:pStyle w:val="11"/>
        <w:rPr>
          <w:rFonts w:asciiTheme="minorHAnsi" w:eastAsiaTheme="minorEastAsia" w:hAnsiTheme="minorHAnsi" w:cstheme="minorBidi"/>
          <w:b w:val="0"/>
          <w:caps w:val="0"/>
          <w:sz w:val="26"/>
          <w:szCs w:val="26"/>
        </w:rPr>
      </w:pPr>
      <w:r w:rsidRPr="000814D5">
        <w:rPr>
          <w:sz w:val="26"/>
          <w:szCs w:val="26"/>
        </w:rPr>
        <w:fldChar w:fldCharType="begin"/>
      </w:r>
      <w:r w:rsidR="000628F5" w:rsidRPr="000814D5">
        <w:rPr>
          <w:sz w:val="26"/>
          <w:szCs w:val="26"/>
        </w:rPr>
        <w:instrText xml:space="preserve"> TOC \o "1-3" \h \z \t "1-й уровень;1" </w:instrText>
      </w:r>
      <w:r w:rsidRPr="000814D5">
        <w:rPr>
          <w:sz w:val="26"/>
          <w:szCs w:val="26"/>
        </w:rPr>
        <w:fldChar w:fldCharType="separate"/>
      </w:r>
      <w:hyperlink w:anchor="_Toc4718837" w:history="1">
        <w:r w:rsidR="00CD520A" w:rsidRPr="000814D5">
          <w:rPr>
            <w:rStyle w:val="a7"/>
            <w:rFonts w:asciiTheme="majorHAnsi" w:hAnsiTheme="majorHAnsi"/>
            <w:spacing w:val="20"/>
            <w:sz w:val="26"/>
            <w:szCs w:val="26"/>
          </w:rPr>
          <w:t>Введение</w:t>
        </w:r>
        <w:r w:rsidR="00CD520A" w:rsidRPr="000814D5">
          <w:rPr>
            <w:webHidden/>
            <w:sz w:val="26"/>
            <w:szCs w:val="26"/>
          </w:rPr>
          <w:tab/>
        </w:r>
        <w:r w:rsidR="00CD520A" w:rsidRPr="000814D5">
          <w:rPr>
            <w:webHidden/>
            <w:sz w:val="26"/>
            <w:szCs w:val="26"/>
          </w:rPr>
          <w:fldChar w:fldCharType="begin"/>
        </w:r>
        <w:r w:rsidR="00CD520A" w:rsidRPr="000814D5">
          <w:rPr>
            <w:webHidden/>
            <w:sz w:val="26"/>
            <w:szCs w:val="26"/>
          </w:rPr>
          <w:instrText xml:space="preserve"> PAGEREF _Toc4718837 \h </w:instrText>
        </w:r>
        <w:r w:rsidR="00CD520A" w:rsidRPr="000814D5">
          <w:rPr>
            <w:webHidden/>
            <w:sz w:val="26"/>
            <w:szCs w:val="26"/>
          </w:rPr>
        </w:r>
        <w:r w:rsidR="00CD520A" w:rsidRPr="000814D5">
          <w:rPr>
            <w:webHidden/>
            <w:sz w:val="26"/>
            <w:szCs w:val="26"/>
          </w:rPr>
          <w:fldChar w:fldCharType="separate"/>
        </w:r>
        <w:r w:rsidR="006363A3">
          <w:rPr>
            <w:webHidden/>
            <w:sz w:val="26"/>
            <w:szCs w:val="26"/>
          </w:rPr>
          <w:t>5</w:t>
        </w:r>
        <w:r w:rsidR="00CD520A" w:rsidRPr="000814D5">
          <w:rPr>
            <w:webHidden/>
            <w:sz w:val="26"/>
            <w:szCs w:val="26"/>
          </w:rPr>
          <w:fldChar w:fldCharType="end"/>
        </w:r>
      </w:hyperlink>
    </w:p>
    <w:p w14:paraId="23421201" w14:textId="16CE3212" w:rsidR="00CD520A" w:rsidRPr="000814D5" w:rsidRDefault="00E61802">
      <w:pPr>
        <w:pStyle w:val="11"/>
        <w:rPr>
          <w:rFonts w:asciiTheme="minorHAnsi" w:eastAsiaTheme="minorEastAsia" w:hAnsiTheme="minorHAnsi" w:cstheme="minorBidi"/>
          <w:b w:val="0"/>
          <w:caps w:val="0"/>
          <w:sz w:val="26"/>
          <w:szCs w:val="26"/>
        </w:rPr>
      </w:pPr>
      <w:hyperlink w:anchor="_Toc4718838" w:history="1">
        <w:r w:rsidR="00CD520A" w:rsidRPr="000814D5">
          <w:rPr>
            <w:rStyle w:val="a7"/>
            <w:rFonts w:asciiTheme="majorHAnsi" w:hAnsiTheme="majorHAnsi"/>
            <w:spacing w:val="20"/>
            <w:sz w:val="26"/>
            <w:szCs w:val="26"/>
          </w:rPr>
          <w:t>Глава 1. Существующее положение в сфере производства, передачи и потребления тепловой энергии для целей теплоснабжения</w:t>
        </w:r>
        <w:r w:rsidR="00CD520A" w:rsidRPr="000814D5">
          <w:rPr>
            <w:webHidden/>
            <w:sz w:val="26"/>
            <w:szCs w:val="26"/>
          </w:rPr>
          <w:tab/>
        </w:r>
        <w:r w:rsidR="00CD520A" w:rsidRPr="000814D5">
          <w:rPr>
            <w:webHidden/>
            <w:sz w:val="26"/>
            <w:szCs w:val="26"/>
          </w:rPr>
          <w:fldChar w:fldCharType="begin"/>
        </w:r>
        <w:r w:rsidR="00CD520A" w:rsidRPr="000814D5">
          <w:rPr>
            <w:webHidden/>
            <w:sz w:val="26"/>
            <w:szCs w:val="26"/>
          </w:rPr>
          <w:instrText xml:space="preserve"> PAGEREF _Toc4718838 \h </w:instrText>
        </w:r>
        <w:r w:rsidR="00CD520A" w:rsidRPr="000814D5">
          <w:rPr>
            <w:webHidden/>
            <w:sz w:val="26"/>
            <w:szCs w:val="26"/>
          </w:rPr>
        </w:r>
        <w:r w:rsidR="00CD520A" w:rsidRPr="000814D5">
          <w:rPr>
            <w:webHidden/>
            <w:sz w:val="26"/>
            <w:szCs w:val="26"/>
          </w:rPr>
          <w:fldChar w:fldCharType="separate"/>
        </w:r>
        <w:r w:rsidR="006363A3">
          <w:rPr>
            <w:webHidden/>
            <w:sz w:val="26"/>
            <w:szCs w:val="26"/>
          </w:rPr>
          <w:t>6</w:t>
        </w:r>
        <w:r w:rsidR="00CD520A" w:rsidRPr="000814D5">
          <w:rPr>
            <w:webHidden/>
            <w:sz w:val="26"/>
            <w:szCs w:val="26"/>
          </w:rPr>
          <w:fldChar w:fldCharType="end"/>
        </w:r>
      </w:hyperlink>
    </w:p>
    <w:p w14:paraId="38B98362" w14:textId="2BFFDF73" w:rsidR="00CD520A" w:rsidRPr="000814D5" w:rsidRDefault="00E61802">
      <w:pPr>
        <w:pStyle w:val="25"/>
        <w:rPr>
          <w:rFonts w:asciiTheme="minorHAnsi" w:eastAsiaTheme="minorEastAsia" w:hAnsiTheme="minorHAnsi" w:cstheme="minorBidi"/>
          <w:sz w:val="26"/>
          <w:szCs w:val="26"/>
        </w:rPr>
      </w:pPr>
      <w:hyperlink w:anchor="_Toc4718839" w:history="1">
        <w:r w:rsidR="00CD520A" w:rsidRPr="000814D5">
          <w:rPr>
            <w:rStyle w:val="a7"/>
            <w:rFonts w:ascii="Cambria" w:hAnsi="Cambria"/>
            <w:sz w:val="26"/>
            <w:szCs w:val="26"/>
          </w:rPr>
          <w:t>Функциональная структура теплоснабжения</w:t>
        </w:r>
        <w:r w:rsidR="00CD520A" w:rsidRPr="000814D5">
          <w:rPr>
            <w:webHidden/>
            <w:sz w:val="26"/>
            <w:szCs w:val="26"/>
          </w:rPr>
          <w:tab/>
        </w:r>
        <w:r w:rsidR="00CD520A" w:rsidRPr="000814D5">
          <w:rPr>
            <w:webHidden/>
            <w:sz w:val="26"/>
            <w:szCs w:val="26"/>
          </w:rPr>
          <w:fldChar w:fldCharType="begin"/>
        </w:r>
        <w:r w:rsidR="00CD520A" w:rsidRPr="000814D5">
          <w:rPr>
            <w:webHidden/>
            <w:sz w:val="26"/>
            <w:szCs w:val="26"/>
          </w:rPr>
          <w:instrText xml:space="preserve"> PAGEREF _Toc4718839 \h </w:instrText>
        </w:r>
        <w:r w:rsidR="00CD520A" w:rsidRPr="000814D5">
          <w:rPr>
            <w:webHidden/>
            <w:sz w:val="26"/>
            <w:szCs w:val="26"/>
          </w:rPr>
        </w:r>
        <w:r w:rsidR="00CD520A" w:rsidRPr="000814D5">
          <w:rPr>
            <w:webHidden/>
            <w:sz w:val="26"/>
            <w:szCs w:val="26"/>
          </w:rPr>
          <w:fldChar w:fldCharType="separate"/>
        </w:r>
        <w:r w:rsidR="006363A3">
          <w:rPr>
            <w:webHidden/>
            <w:sz w:val="26"/>
            <w:szCs w:val="26"/>
          </w:rPr>
          <w:t>6</w:t>
        </w:r>
        <w:r w:rsidR="00CD520A" w:rsidRPr="000814D5">
          <w:rPr>
            <w:webHidden/>
            <w:sz w:val="26"/>
            <w:szCs w:val="26"/>
          </w:rPr>
          <w:fldChar w:fldCharType="end"/>
        </w:r>
      </w:hyperlink>
    </w:p>
    <w:p w14:paraId="3FF22A55" w14:textId="40B93712" w:rsidR="00CD520A" w:rsidRPr="000814D5" w:rsidRDefault="00E61802">
      <w:pPr>
        <w:pStyle w:val="25"/>
        <w:rPr>
          <w:rFonts w:asciiTheme="minorHAnsi" w:eastAsiaTheme="minorEastAsia" w:hAnsiTheme="minorHAnsi" w:cstheme="minorBidi"/>
          <w:sz w:val="26"/>
          <w:szCs w:val="26"/>
        </w:rPr>
      </w:pPr>
      <w:hyperlink w:anchor="_Toc4718840" w:history="1">
        <w:r w:rsidR="00CD520A" w:rsidRPr="000814D5">
          <w:rPr>
            <w:rStyle w:val="a7"/>
            <w:rFonts w:ascii="Cambria" w:hAnsi="Cambria"/>
            <w:sz w:val="26"/>
            <w:szCs w:val="26"/>
          </w:rPr>
          <w:t>Источники тепловой энергии</w:t>
        </w:r>
        <w:r w:rsidR="00CD520A" w:rsidRPr="000814D5">
          <w:rPr>
            <w:webHidden/>
            <w:sz w:val="26"/>
            <w:szCs w:val="26"/>
          </w:rPr>
          <w:tab/>
        </w:r>
        <w:r w:rsidR="00CD520A" w:rsidRPr="000814D5">
          <w:rPr>
            <w:webHidden/>
            <w:sz w:val="26"/>
            <w:szCs w:val="26"/>
          </w:rPr>
          <w:fldChar w:fldCharType="begin"/>
        </w:r>
        <w:r w:rsidR="00CD520A" w:rsidRPr="000814D5">
          <w:rPr>
            <w:webHidden/>
            <w:sz w:val="26"/>
            <w:szCs w:val="26"/>
          </w:rPr>
          <w:instrText xml:space="preserve"> PAGEREF _Toc4718840 \h </w:instrText>
        </w:r>
        <w:r w:rsidR="00CD520A" w:rsidRPr="000814D5">
          <w:rPr>
            <w:webHidden/>
            <w:sz w:val="26"/>
            <w:szCs w:val="26"/>
          </w:rPr>
        </w:r>
        <w:r w:rsidR="00CD520A" w:rsidRPr="000814D5">
          <w:rPr>
            <w:webHidden/>
            <w:sz w:val="26"/>
            <w:szCs w:val="26"/>
          </w:rPr>
          <w:fldChar w:fldCharType="separate"/>
        </w:r>
        <w:r w:rsidR="006363A3">
          <w:rPr>
            <w:webHidden/>
            <w:sz w:val="26"/>
            <w:szCs w:val="26"/>
          </w:rPr>
          <w:t>7</w:t>
        </w:r>
        <w:r w:rsidR="00CD520A" w:rsidRPr="000814D5">
          <w:rPr>
            <w:webHidden/>
            <w:sz w:val="26"/>
            <w:szCs w:val="26"/>
          </w:rPr>
          <w:fldChar w:fldCharType="end"/>
        </w:r>
      </w:hyperlink>
    </w:p>
    <w:p w14:paraId="484ECFA7" w14:textId="567F26AF" w:rsidR="00CD520A" w:rsidRPr="000814D5" w:rsidRDefault="00E61802">
      <w:pPr>
        <w:pStyle w:val="25"/>
        <w:rPr>
          <w:rFonts w:asciiTheme="minorHAnsi" w:eastAsiaTheme="minorEastAsia" w:hAnsiTheme="minorHAnsi" w:cstheme="minorBidi"/>
          <w:sz w:val="26"/>
          <w:szCs w:val="26"/>
        </w:rPr>
      </w:pPr>
      <w:hyperlink w:anchor="_Toc4718841" w:history="1">
        <w:r w:rsidR="00CD520A" w:rsidRPr="000814D5">
          <w:rPr>
            <w:rStyle w:val="a7"/>
            <w:rFonts w:ascii="Cambria" w:hAnsi="Cambria"/>
            <w:sz w:val="26"/>
            <w:szCs w:val="26"/>
          </w:rPr>
          <w:t>Тепловые сети, сооружения на них</w:t>
        </w:r>
        <w:r w:rsidR="00CD520A" w:rsidRPr="000814D5">
          <w:rPr>
            <w:webHidden/>
            <w:sz w:val="26"/>
            <w:szCs w:val="26"/>
          </w:rPr>
          <w:tab/>
        </w:r>
        <w:r w:rsidR="00CD520A" w:rsidRPr="000814D5">
          <w:rPr>
            <w:webHidden/>
            <w:sz w:val="26"/>
            <w:szCs w:val="26"/>
          </w:rPr>
          <w:fldChar w:fldCharType="begin"/>
        </w:r>
        <w:r w:rsidR="00CD520A" w:rsidRPr="000814D5">
          <w:rPr>
            <w:webHidden/>
            <w:sz w:val="26"/>
            <w:szCs w:val="26"/>
          </w:rPr>
          <w:instrText xml:space="preserve"> PAGEREF _Toc4718841 \h </w:instrText>
        </w:r>
        <w:r w:rsidR="00CD520A" w:rsidRPr="000814D5">
          <w:rPr>
            <w:webHidden/>
            <w:sz w:val="26"/>
            <w:szCs w:val="26"/>
          </w:rPr>
        </w:r>
        <w:r w:rsidR="00CD520A" w:rsidRPr="000814D5">
          <w:rPr>
            <w:webHidden/>
            <w:sz w:val="26"/>
            <w:szCs w:val="26"/>
          </w:rPr>
          <w:fldChar w:fldCharType="separate"/>
        </w:r>
        <w:r w:rsidR="006363A3">
          <w:rPr>
            <w:webHidden/>
            <w:sz w:val="26"/>
            <w:szCs w:val="26"/>
          </w:rPr>
          <w:t>15</w:t>
        </w:r>
        <w:r w:rsidR="00CD520A" w:rsidRPr="000814D5">
          <w:rPr>
            <w:webHidden/>
            <w:sz w:val="26"/>
            <w:szCs w:val="26"/>
          </w:rPr>
          <w:fldChar w:fldCharType="end"/>
        </w:r>
      </w:hyperlink>
    </w:p>
    <w:p w14:paraId="12810C2B" w14:textId="6BA6C747" w:rsidR="00CD520A" w:rsidRPr="000814D5" w:rsidRDefault="00E61802">
      <w:pPr>
        <w:pStyle w:val="25"/>
        <w:rPr>
          <w:rFonts w:asciiTheme="minorHAnsi" w:eastAsiaTheme="minorEastAsia" w:hAnsiTheme="minorHAnsi" w:cstheme="minorBidi"/>
          <w:sz w:val="26"/>
          <w:szCs w:val="26"/>
        </w:rPr>
      </w:pPr>
      <w:hyperlink w:anchor="_Toc4718842" w:history="1">
        <w:r w:rsidR="00C176C1" w:rsidRPr="00C176C1">
          <w:rPr>
            <w:rStyle w:val="a7"/>
            <w:rFonts w:ascii="Cambria" w:hAnsi="Cambria"/>
            <w:sz w:val="26"/>
            <w:szCs w:val="26"/>
          </w:rPr>
          <w:t>Зоны действия источников тепловой энергии</w:t>
        </w:r>
        <w:r w:rsidR="00CD520A" w:rsidRPr="000814D5">
          <w:rPr>
            <w:webHidden/>
            <w:sz w:val="26"/>
            <w:szCs w:val="26"/>
          </w:rPr>
          <w:tab/>
        </w:r>
        <w:r w:rsidR="00CD520A" w:rsidRPr="000814D5">
          <w:rPr>
            <w:webHidden/>
            <w:sz w:val="26"/>
            <w:szCs w:val="26"/>
          </w:rPr>
          <w:fldChar w:fldCharType="begin"/>
        </w:r>
        <w:r w:rsidR="00CD520A" w:rsidRPr="000814D5">
          <w:rPr>
            <w:webHidden/>
            <w:sz w:val="26"/>
            <w:szCs w:val="26"/>
          </w:rPr>
          <w:instrText xml:space="preserve"> PAGEREF _Toc4718842 \h </w:instrText>
        </w:r>
        <w:r w:rsidR="00CD520A" w:rsidRPr="000814D5">
          <w:rPr>
            <w:webHidden/>
            <w:sz w:val="26"/>
            <w:szCs w:val="26"/>
          </w:rPr>
        </w:r>
        <w:r w:rsidR="00CD520A" w:rsidRPr="000814D5">
          <w:rPr>
            <w:webHidden/>
            <w:sz w:val="26"/>
            <w:szCs w:val="26"/>
          </w:rPr>
          <w:fldChar w:fldCharType="separate"/>
        </w:r>
        <w:r w:rsidR="006363A3">
          <w:rPr>
            <w:webHidden/>
            <w:sz w:val="26"/>
            <w:szCs w:val="26"/>
          </w:rPr>
          <w:t>33</w:t>
        </w:r>
        <w:r w:rsidR="00CD520A" w:rsidRPr="000814D5">
          <w:rPr>
            <w:webHidden/>
            <w:sz w:val="26"/>
            <w:szCs w:val="26"/>
          </w:rPr>
          <w:fldChar w:fldCharType="end"/>
        </w:r>
      </w:hyperlink>
    </w:p>
    <w:p w14:paraId="7BBC8092" w14:textId="1026F472" w:rsidR="00CD520A" w:rsidRPr="000814D5" w:rsidRDefault="00E61802">
      <w:pPr>
        <w:pStyle w:val="25"/>
        <w:rPr>
          <w:rFonts w:asciiTheme="minorHAnsi" w:eastAsiaTheme="minorEastAsia" w:hAnsiTheme="minorHAnsi" w:cstheme="minorBidi"/>
          <w:sz w:val="26"/>
          <w:szCs w:val="26"/>
        </w:rPr>
      </w:pPr>
      <w:hyperlink w:anchor="_Toc4718843" w:history="1">
        <w:r w:rsidR="00CD520A" w:rsidRPr="000814D5">
          <w:rPr>
            <w:rStyle w:val="a7"/>
            <w:rFonts w:ascii="Cambria" w:hAnsi="Cambria"/>
            <w:sz w:val="26"/>
            <w:szCs w:val="26"/>
          </w:rPr>
          <w:t>Тепловые нагрузки потребителей тепловой энергии, групп потребителей тепловой энергии в зонах действия источников тепловой энергии</w:t>
        </w:r>
        <w:r w:rsidR="00CD520A" w:rsidRPr="000814D5">
          <w:rPr>
            <w:webHidden/>
            <w:sz w:val="26"/>
            <w:szCs w:val="26"/>
          </w:rPr>
          <w:tab/>
        </w:r>
        <w:r w:rsidR="00CD520A" w:rsidRPr="000814D5">
          <w:rPr>
            <w:webHidden/>
            <w:sz w:val="26"/>
            <w:szCs w:val="26"/>
          </w:rPr>
          <w:fldChar w:fldCharType="begin"/>
        </w:r>
        <w:r w:rsidR="00CD520A" w:rsidRPr="000814D5">
          <w:rPr>
            <w:webHidden/>
            <w:sz w:val="26"/>
            <w:szCs w:val="26"/>
          </w:rPr>
          <w:instrText xml:space="preserve"> PAGEREF _Toc4718843 \h </w:instrText>
        </w:r>
        <w:r w:rsidR="00CD520A" w:rsidRPr="000814D5">
          <w:rPr>
            <w:webHidden/>
            <w:sz w:val="26"/>
            <w:szCs w:val="26"/>
          </w:rPr>
        </w:r>
        <w:r w:rsidR="00CD520A" w:rsidRPr="000814D5">
          <w:rPr>
            <w:webHidden/>
            <w:sz w:val="26"/>
            <w:szCs w:val="26"/>
          </w:rPr>
          <w:fldChar w:fldCharType="separate"/>
        </w:r>
        <w:r w:rsidR="006363A3">
          <w:rPr>
            <w:webHidden/>
            <w:sz w:val="26"/>
            <w:szCs w:val="26"/>
          </w:rPr>
          <w:t>35</w:t>
        </w:r>
        <w:r w:rsidR="00CD520A" w:rsidRPr="000814D5">
          <w:rPr>
            <w:webHidden/>
            <w:sz w:val="26"/>
            <w:szCs w:val="26"/>
          </w:rPr>
          <w:fldChar w:fldCharType="end"/>
        </w:r>
      </w:hyperlink>
    </w:p>
    <w:p w14:paraId="099D4EAA" w14:textId="77777777" w:rsidR="00CD520A" w:rsidRPr="000814D5" w:rsidRDefault="00E61802">
      <w:pPr>
        <w:pStyle w:val="25"/>
        <w:rPr>
          <w:rFonts w:asciiTheme="minorHAnsi" w:eastAsiaTheme="minorEastAsia" w:hAnsiTheme="minorHAnsi" w:cstheme="minorBidi"/>
          <w:sz w:val="26"/>
          <w:szCs w:val="26"/>
        </w:rPr>
      </w:pPr>
      <w:hyperlink w:anchor="_Toc4718844" w:history="1">
        <w:r w:rsidR="00CD520A" w:rsidRPr="000814D5">
          <w:rPr>
            <w:rStyle w:val="a7"/>
            <w:rFonts w:ascii="Cambria" w:hAnsi="Cambria"/>
            <w:sz w:val="26"/>
            <w:szCs w:val="26"/>
          </w:rPr>
          <w:t>Баланс тепловой мощности и тепловой нагрузки в зонах действия источников тепловой энергии</w:t>
        </w:r>
        <w:r w:rsidR="00CD520A" w:rsidRPr="000814D5">
          <w:rPr>
            <w:webHidden/>
            <w:sz w:val="26"/>
            <w:szCs w:val="26"/>
          </w:rPr>
          <w:tab/>
        </w:r>
        <w:r w:rsidR="00C176C1">
          <w:rPr>
            <w:webHidden/>
            <w:sz w:val="26"/>
            <w:szCs w:val="26"/>
          </w:rPr>
          <w:t>186</w:t>
        </w:r>
      </w:hyperlink>
    </w:p>
    <w:p w14:paraId="72DF7957" w14:textId="77777777" w:rsidR="00CD520A" w:rsidRPr="000814D5" w:rsidRDefault="00E61802">
      <w:pPr>
        <w:pStyle w:val="25"/>
        <w:rPr>
          <w:rFonts w:asciiTheme="minorHAnsi" w:eastAsiaTheme="minorEastAsia" w:hAnsiTheme="minorHAnsi" w:cstheme="minorBidi"/>
          <w:sz w:val="26"/>
          <w:szCs w:val="26"/>
        </w:rPr>
      </w:pPr>
      <w:hyperlink w:anchor="_Toc4718845" w:history="1">
        <w:r w:rsidR="00CD520A" w:rsidRPr="000814D5">
          <w:rPr>
            <w:rStyle w:val="a7"/>
            <w:rFonts w:ascii="Cambria" w:hAnsi="Cambria"/>
            <w:sz w:val="26"/>
            <w:szCs w:val="26"/>
          </w:rPr>
          <w:t>Баланс теплоносителя</w:t>
        </w:r>
        <w:r w:rsidR="00CD520A" w:rsidRPr="000814D5">
          <w:rPr>
            <w:webHidden/>
            <w:sz w:val="26"/>
            <w:szCs w:val="26"/>
          </w:rPr>
          <w:tab/>
        </w:r>
        <w:r w:rsidR="00C176C1">
          <w:rPr>
            <w:webHidden/>
            <w:sz w:val="26"/>
            <w:szCs w:val="26"/>
          </w:rPr>
          <w:t>187</w:t>
        </w:r>
      </w:hyperlink>
    </w:p>
    <w:p w14:paraId="023EF78B" w14:textId="77777777" w:rsidR="00CD520A" w:rsidRPr="000814D5" w:rsidRDefault="00E61802">
      <w:pPr>
        <w:pStyle w:val="25"/>
        <w:rPr>
          <w:rFonts w:asciiTheme="minorHAnsi" w:eastAsiaTheme="minorEastAsia" w:hAnsiTheme="minorHAnsi" w:cstheme="minorBidi"/>
          <w:sz w:val="26"/>
          <w:szCs w:val="26"/>
        </w:rPr>
      </w:pPr>
      <w:hyperlink w:anchor="_Toc4718846" w:history="1">
        <w:r w:rsidR="00CD520A" w:rsidRPr="000814D5">
          <w:rPr>
            <w:rStyle w:val="a7"/>
            <w:rFonts w:ascii="Cambria" w:hAnsi="Cambria"/>
            <w:sz w:val="26"/>
            <w:szCs w:val="26"/>
          </w:rPr>
          <w:t>Топливный баланс источника тепловой энергии и система обеспечения топливом</w:t>
        </w:r>
        <w:r w:rsidR="00CD520A" w:rsidRPr="000814D5">
          <w:rPr>
            <w:webHidden/>
            <w:sz w:val="26"/>
            <w:szCs w:val="26"/>
          </w:rPr>
          <w:tab/>
        </w:r>
        <w:r w:rsidR="00C176C1">
          <w:rPr>
            <w:webHidden/>
            <w:sz w:val="26"/>
            <w:szCs w:val="26"/>
          </w:rPr>
          <w:t>187</w:t>
        </w:r>
      </w:hyperlink>
    </w:p>
    <w:p w14:paraId="44AB4991" w14:textId="77777777" w:rsidR="00CD520A" w:rsidRPr="000814D5" w:rsidRDefault="00E61802">
      <w:pPr>
        <w:pStyle w:val="25"/>
        <w:rPr>
          <w:rFonts w:asciiTheme="minorHAnsi" w:eastAsiaTheme="minorEastAsia" w:hAnsiTheme="minorHAnsi" w:cstheme="minorBidi"/>
          <w:sz w:val="26"/>
          <w:szCs w:val="26"/>
        </w:rPr>
      </w:pPr>
      <w:hyperlink w:anchor="_Toc4718847" w:history="1">
        <w:r w:rsidR="00CD520A" w:rsidRPr="000814D5">
          <w:rPr>
            <w:rStyle w:val="a7"/>
            <w:rFonts w:ascii="Cambria" w:hAnsi="Cambria"/>
            <w:sz w:val="26"/>
            <w:szCs w:val="26"/>
          </w:rPr>
          <w:t>Надежность теплоснабжения</w:t>
        </w:r>
        <w:r w:rsidR="00CD520A" w:rsidRPr="000814D5">
          <w:rPr>
            <w:webHidden/>
            <w:sz w:val="26"/>
            <w:szCs w:val="26"/>
          </w:rPr>
          <w:tab/>
        </w:r>
        <w:r w:rsidR="00C176C1">
          <w:rPr>
            <w:webHidden/>
            <w:sz w:val="26"/>
            <w:szCs w:val="26"/>
          </w:rPr>
          <w:t>189</w:t>
        </w:r>
      </w:hyperlink>
    </w:p>
    <w:p w14:paraId="7A3210BF" w14:textId="77777777" w:rsidR="00CD520A" w:rsidRPr="000814D5" w:rsidRDefault="00E61802">
      <w:pPr>
        <w:pStyle w:val="25"/>
        <w:rPr>
          <w:rFonts w:asciiTheme="minorHAnsi" w:eastAsiaTheme="minorEastAsia" w:hAnsiTheme="minorHAnsi" w:cstheme="minorBidi"/>
          <w:sz w:val="26"/>
          <w:szCs w:val="26"/>
        </w:rPr>
      </w:pPr>
      <w:hyperlink w:anchor="_Toc4718848" w:history="1">
        <w:r w:rsidR="00CD520A" w:rsidRPr="000814D5">
          <w:rPr>
            <w:rStyle w:val="a7"/>
            <w:rFonts w:ascii="Cambria" w:hAnsi="Cambria"/>
            <w:sz w:val="26"/>
            <w:szCs w:val="26"/>
          </w:rPr>
          <w:t>Технико-экономические показатели теплоснабжающей организации</w:t>
        </w:r>
        <w:r w:rsidR="00CD520A" w:rsidRPr="000814D5">
          <w:rPr>
            <w:webHidden/>
            <w:sz w:val="26"/>
            <w:szCs w:val="26"/>
          </w:rPr>
          <w:tab/>
        </w:r>
        <w:r w:rsidR="00C176C1">
          <w:rPr>
            <w:webHidden/>
            <w:sz w:val="26"/>
            <w:szCs w:val="26"/>
          </w:rPr>
          <w:t>194</w:t>
        </w:r>
      </w:hyperlink>
    </w:p>
    <w:p w14:paraId="6DB974C2" w14:textId="77777777" w:rsidR="00CD520A" w:rsidRPr="000814D5" w:rsidRDefault="00E61802">
      <w:pPr>
        <w:pStyle w:val="25"/>
        <w:rPr>
          <w:rFonts w:asciiTheme="minorHAnsi" w:eastAsiaTheme="minorEastAsia" w:hAnsiTheme="minorHAnsi" w:cstheme="minorBidi"/>
          <w:sz w:val="26"/>
          <w:szCs w:val="26"/>
        </w:rPr>
      </w:pPr>
      <w:hyperlink w:anchor="_Toc4718849" w:history="1">
        <w:r w:rsidR="00CD520A" w:rsidRPr="000814D5">
          <w:rPr>
            <w:rStyle w:val="a7"/>
            <w:rFonts w:ascii="Cambria" w:hAnsi="Cambria"/>
            <w:sz w:val="26"/>
            <w:szCs w:val="26"/>
          </w:rPr>
          <w:t>Цены (тарифы) в сфере теплоснабжения</w:t>
        </w:r>
        <w:r w:rsidR="00CD520A" w:rsidRPr="000814D5">
          <w:rPr>
            <w:webHidden/>
            <w:sz w:val="26"/>
            <w:szCs w:val="26"/>
          </w:rPr>
          <w:tab/>
        </w:r>
        <w:r w:rsidR="00C176C1">
          <w:rPr>
            <w:webHidden/>
            <w:sz w:val="26"/>
            <w:szCs w:val="26"/>
          </w:rPr>
          <w:t>194</w:t>
        </w:r>
      </w:hyperlink>
    </w:p>
    <w:p w14:paraId="7EC11C9A" w14:textId="77777777" w:rsidR="00CD520A" w:rsidRPr="000814D5" w:rsidRDefault="00E61802">
      <w:pPr>
        <w:pStyle w:val="25"/>
        <w:rPr>
          <w:rFonts w:asciiTheme="minorHAnsi" w:eastAsiaTheme="minorEastAsia" w:hAnsiTheme="minorHAnsi" w:cstheme="minorBidi"/>
          <w:sz w:val="26"/>
          <w:szCs w:val="26"/>
        </w:rPr>
      </w:pPr>
      <w:hyperlink w:anchor="_Toc4718850" w:history="1">
        <w:r w:rsidR="00CD520A" w:rsidRPr="000814D5">
          <w:rPr>
            <w:rStyle w:val="a7"/>
            <w:rFonts w:ascii="Cambria" w:hAnsi="Cambria"/>
            <w:sz w:val="26"/>
            <w:szCs w:val="26"/>
          </w:rPr>
          <w:t>Описание существующих технических и технологических проблем в системе теплоснабжения муниципального образования «город Усолье-Сибирское»</w:t>
        </w:r>
        <w:r w:rsidR="00CD520A" w:rsidRPr="000814D5">
          <w:rPr>
            <w:webHidden/>
            <w:sz w:val="26"/>
            <w:szCs w:val="26"/>
          </w:rPr>
          <w:tab/>
        </w:r>
        <w:r w:rsidR="00C176C1">
          <w:rPr>
            <w:webHidden/>
            <w:sz w:val="26"/>
            <w:szCs w:val="26"/>
          </w:rPr>
          <w:t>196</w:t>
        </w:r>
      </w:hyperlink>
    </w:p>
    <w:p w14:paraId="51732FF6" w14:textId="77777777" w:rsidR="00CD520A" w:rsidRPr="000814D5" w:rsidRDefault="00E61802">
      <w:pPr>
        <w:pStyle w:val="11"/>
        <w:rPr>
          <w:rFonts w:asciiTheme="minorHAnsi" w:eastAsiaTheme="minorEastAsia" w:hAnsiTheme="minorHAnsi" w:cstheme="minorBidi"/>
          <w:b w:val="0"/>
          <w:caps w:val="0"/>
          <w:sz w:val="26"/>
          <w:szCs w:val="26"/>
        </w:rPr>
      </w:pPr>
      <w:hyperlink w:anchor="_Toc4718851" w:history="1">
        <w:r w:rsidR="00CD520A" w:rsidRPr="000814D5">
          <w:rPr>
            <w:rStyle w:val="a7"/>
            <w:rFonts w:asciiTheme="majorHAnsi" w:hAnsiTheme="majorHAnsi"/>
            <w:spacing w:val="20"/>
            <w:sz w:val="26"/>
            <w:szCs w:val="26"/>
          </w:rPr>
          <w:t>Глава 2. Существующее и Перспективное потребление тепловой энергии на цели теплоснабжения</w:t>
        </w:r>
        <w:r w:rsidR="00CD520A" w:rsidRPr="000814D5">
          <w:rPr>
            <w:webHidden/>
            <w:sz w:val="26"/>
            <w:szCs w:val="26"/>
          </w:rPr>
          <w:tab/>
        </w:r>
        <w:r w:rsidR="00C176C1">
          <w:rPr>
            <w:webHidden/>
            <w:sz w:val="26"/>
            <w:szCs w:val="26"/>
          </w:rPr>
          <w:t>198</w:t>
        </w:r>
      </w:hyperlink>
    </w:p>
    <w:p w14:paraId="4B03DF7C" w14:textId="77777777" w:rsidR="00CD520A" w:rsidRPr="000814D5" w:rsidRDefault="00E61802">
      <w:pPr>
        <w:pStyle w:val="11"/>
        <w:rPr>
          <w:rFonts w:asciiTheme="minorHAnsi" w:eastAsiaTheme="minorEastAsia" w:hAnsiTheme="minorHAnsi" w:cstheme="minorBidi"/>
          <w:b w:val="0"/>
          <w:caps w:val="0"/>
          <w:sz w:val="26"/>
          <w:szCs w:val="26"/>
        </w:rPr>
      </w:pPr>
      <w:hyperlink w:anchor="_Toc4718852" w:history="1">
        <w:r w:rsidR="00CD520A" w:rsidRPr="000814D5">
          <w:rPr>
            <w:rStyle w:val="a7"/>
            <w:rFonts w:asciiTheme="majorHAnsi" w:hAnsiTheme="majorHAnsi"/>
            <w:spacing w:val="20"/>
            <w:sz w:val="26"/>
            <w:szCs w:val="26"/>
          </w:rPr>
          <w:t>Глава 3. Электронная модель системы теплоснабжения муниципального образования «город Усолье-Сибирское»</w:t>
        </w:r>
        <w:r w:rsidR="00CD520A" w:rsidRPr="000814D5">
          <w:rPr>
            <w:webHidden/>
            <w:sz w:val="26"/>
            <w:szCs w:val="26"/>
          </w:rPr>
          <w:tab/>
        </w:r>
        <w:r w:rsidR="00065A6A">
          <w:rPr>
            <w:webHidden/>
            <w:sz w:val="26"/>
            <w:szCs w:val="26"/>
          </w:rPr>
          <w:t>205</w:t>
        </w:r>
      </w:hyperlink>
    </w:p>
    <w:p w14:paraId="6EA18032" w14:textId="5DD77396" w:rsidR="00CD520A" w:rsidRPr="000814D5" w:rsidRDefault="00E61802">
      <w:pPr>
        <w:pStyle w:val="11"/>
        <w:rPr>
          <w:rFonts w:asciiTheme="minorHAnsi" w:eastAsiaTheme="minorEastAsia" w:hAnsiTheme="minorHAnsi" w:cstheme="minorBidi"/>
          <w:b w:val="0"/>
          <w:caps w:val="0"/>
          <w:sz w:val="26"/>
          <w:szCs w:val="26"/>
        </w:rPr>
      </w:pPr>
      <w:hyperlink w:anchor="_Toc4718853" w:history="1">
        <w:r w:rsidR="00CD520A" w:rsidRPr="000814D5">
          <w:rPr>
            <w:rStyle w:val="a7"/>
            <w:rFonts w:asciiTheme="majorHAnsi" w:hAnsiTheme="majorHAnsi"/>
            <w:spacing w:val="20"/>
            <w:sz w:val="26"/>
            <w:szCs w:val="26"/>
          </w:rPr>
          <w:t>Глава 4. Существующие и Перспективные балансы тепловой мощности источников тепловой энергии и тепловой нагрузки</w:t>
        </w:r>
        <w:r w:rsidR="00CD520A" w:rsidRPr="000814D5">
          <w:rPr>
            <w:webHidden/>
            <w:sz w:val="26"/>
            <w:szCs w:val="26"/>
          </w:rPr>
          <w:tab/>
        </w:r>
        <w:r w:rsidR="00CD520A" w:rsidRPr="000814D5">
          <w:rPr>
            <w:webHidden/>
            <w:sz w:val="26"/>
            <w:szCs w:val="26"/>
          </w:rPr>
          <w:fldChar w:fldCharType="begin"/>
        </w:r>
        <w:r w:rsidR="00CD520A" w:rsidRPr="000814D5">
          <w:rPr>
            <w:webHidden/>
            <w:sz w:val="26"/>
            <w:szCs w:val="26"/>
          </w:rPr>
          <w:instrText xml:space="preserve"> PAGEREF _Toc4718853 \h </w:instrText>
        </w:r>
        <w:r w:rsidR="00CD520A" w:rsidRPr="000814D5">
          <w:rPr>
            <w:webHidden/>
            <w:sz w:val="26"/>
            <w:szCs w:val="26"/>
          </w:rPr>
        </w:r>
        <w:r w:rsidR="00CD520A" w:rsidRPr="000814D5">
          <w:rPr>
            <w:webHidden/>
            <w:sz w:val="26"/>
            <w:szCs w:val="26"/>
          </w:rPr>
          <w:fldChar w:fldCharType="separate"/>
        </w:r>
        <w:r w:rsidR="006363A3">
          <w:rPr>
            <w:webHidden/>
            <w:sz w:val="26"/>
            <w:szCs w:val="26"/>
          </w:rPr>
          <w:t>206</w:t>
        </w:r>
        <w:r w:rsidR="00CD520A" w:rsidRPr="000814D5">
          <w:rPr>
            <w:webHidden/>
            <w:sz w:val="26"/>
            <w:szCs w:val="26"/>
          </w:rPr>
          <w:fldChar w:fldCharType="end"/>
        </w:r>
      </w:hyperlink>
    </w:p>
    <w:p w14:paraId="44BFEA6F" w14:textId="3FED63C2" w:rsidR="00CD520A" w:rsidRPr="000814D5" w:rsidRDefault="00E61802">
      <w:pPr>
        <w:pStyle w:val="11"/>
        <w:rPr>
          <w:rFonts w:asciiTheme="minorHAnsi" w:eastAsiaTheme="minorEastAsia" w:hAnsiTheme="minorHAnsi" w:cstheme="minorBidi"/>
          <w:b w:val="0"/>
          <w:caps w:val="0"/>
          <w:sz w:val="26"/>
          <w:szCs w:val="26"/>
        </w:rPr>
      </w:pPr>
      <w:hyperlink w:anchor="_Toc4718854" w:history="1">
        <w:r w:rsidR="00CD520A" w:rsidRPr="000814D5">
          <w:rPr>
            <w:rStyle w:val="a7"/>
            <w:rFonts w:asciiTheme="majorHAnsi" w:hAnsiTheme="majorHAnsi"/>
            <w:spacing w:val="20"/>
            <w:sz w:val="26"/>
            <w:szCs w:val="26"/>
          </w:rPr>
          <w:t>Глава 5. Мастер-план развития систем теплоснабжения муниципального образования</w:t>
        </w:r>
        <w:r w:rsidR="00CD520A" w:rsidRPr="000814D5">
          <w:rPr>
            <w:webHidden/>
            <w:sz w:val="26"/>
            <w:szCs w:val="26"/>
          </w:rPr>
          <w:tab/>
        </w:r>
        <w:r w:rsidR="00CD520A" w:rsidRPr="000814D5">
          <w:rPr>
            <w:webHidden/>
            <w:sz w:val="26"/>
            <w:szCs w:val="26"/>
          </w:rPr>
          <w:fldChar w:fldCharType="begin"/>
        </w:r>
        <w:r w:rsidR="00CD520A" w:rsidRPr="000814D5">
          <w:rPr>
            <w:webHidden/>
            <w:sz w:val="26"/>
            <w:szCs w:val="26"/>
          </w:rPr>
          <w:instrText xml:space="preserve"> PAGEREF _Toc4718854 \h </w:instrText>
        </w:r>
        <w:r w:rsidR="00CD520A" w:rsidRPr="000814D5">
          <w:rPr>
            <w:webHidden/>
            <w:sz w:val="26"/>
            <w:szCs w:val="26"/>
          </w:rPr>
        </w:r>
        <w:r w:rsidR="00CD520A" w:rsidRPr="000814D5">
          <w:rPr>
            <w:webHidden/>
            <w:sz w:val="26"/>
            <w:szCs w:val="26"/>
          </w:rPr>
          <w:fldChar w:fldCharType="separate"/>
        </w:r>
        <w:r w:rsidR="006363A3">
          <w:rPr>
            <w:webHidden/>
            <w:sz w:val="26"/>
            <w:szCs w:val="26"/>
          </w:rPr>
          <w:t>210</w:t>
        </w:r>
        <w:r w:rsidR="00CD520A" w:rsidRPr="000814D5">
          <w:rPr>
            <w:webHidden/>
            <w:sz w:val="26"/>
            <w:szCs w:val="26"/>
          </w:rPr>
          <w:fldChar w:fldCharType="end"/>
        </w:r>
      </w:hyperlink>
    </w:p>
    <w:p w14:paraId="1191904D" w14:textId="03AA2288" w:rsidR="00CD520A" w:rsidRPr="000814D5" w:rsidRDefault="00E61802">
      <w:pPr>
        <w:pStyle w:val="11"/>
        <w:rPr>
          <w:rFonts w:asciiTheme="minorHAnsi" w:eastAsiaTheme="minorEastAsia" w:hAnsiTheme="minorHAnsi" w:cstheme="minorBidi"/>
          <w:b w:val="0"/>
          <w:caps w:val="0"/>
          <w:sz w:val="26"/>
          <w:szCs w:val="26"/>
        </w:rPr>
      </w:pPr>
      <w:hyperlink w:anchor="_Toc4718855" w:history="1">
        <w:r w:rsidR="00CD520A" w:rsidRPr="000814D5">
          <w:rPr>
            <w:rStyle w:val="a7"/>
            <w:rFonts w:asciiTheme="majorHAnsi" w:hAnsiTheme="majorHAnsi"/>
            <w:spacing w:val="20"/>
            <w:sz w:val="26"/>
            <w:szCs w:val="26"/>
          </w:rPr>
          <w:t>Глава 6.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</w:t>
        </w:r>
        <w:r w:rsidR="00CD520A" w:rsidRPr="000814D5">
          <w:rPr>
            <w:webHidden/>
            <w:sz w:val="26"/>
            <w:szCs w:val="26"/>
          </w:rPr>
          <w:tab/>
        </w:r>
        <w:r w:rsidR="00CD520A" w:rsidRPr="000814D5">
          <w:rPr>
            <w:webHidden/>
            <w:sz w:val="26"/>
            <w:szCs w:val="26"/>
          </w:rPr>
          <w:fldChar w:fldCharType="begin"/>
        </w:r>
        <w:r w:rsidR="00CD520A" w:rsidRPr="000814D5">
          <w:rPr>
            <w:webHidden/>
            <w:sz w:val="26"/>
            <w:szCs w:val="26"/>
          </w:rPr>
          <w:instrText xml:space="preserve"> PAGEREF _Toc4718855 \h </w:instrText>
        </w:r>
        <w:r w:rsidR="00CD520A" w:rsidRPr="000814D5">
          <w:rPr>
            <w:webHidden/>
            <w:sz w:val="26"/>
            <w:szCs w:val="26"/>
          </w:rPr>
        </w:r>
        <w:r w:rsidR="00CD520A" w:rsidRPr="000814D5">
          <w:rPr>
            <w:webHidden/>
            <w:sz w:val="26"/>
            <w:szCs w:val="26"/>
          </w:rPr>
          <w:fldChar w:fldCharType="separate"/>
        </w:r>
        <w:r w:rsidR="006363A3">
          <w:rPr>
            <w:webHidden/>
            <w:sz w:val="26"/>
            <w:szCs w:val="26"/>
          </w:rPr>
          <w:t>211</w:t>
        </w:r>
        <w:r w:rsidR="00CD520A" w:rsidRPr="000814D5">
          <w:rPr>
            <w:webHidden/>
            <w:sz w:val="26"/>
            <w:szCs w:val="26"/>
          </w:rPr>
          <w:fldChar w:fldCharType="end"/>
        </w:r>
      </w:hyperlink>
    </w:p>
    <w:p w14:paraId="185983A3" w14:textId="39132330" w:rsidR="00CD520A" w:rsidRPr="000814D5" w:rsidRDefault="00E61802">
      <w:pPr>
        <w:pStyle w:val="11"/>
        <w:rPr>
          <w:rFonts w:asciiTheme="minorHAnsi" w:eastAsiaTheme="minorEastAsia" w:hAnsiTheme="minorHAnsi" w:cstheme="minorBidi"/>
          <w:b w:val="0"/>
          <w:caps w:val="0"/>
          <w:sz w:val="26"/>
          <w:szCs w:val="26"/>
        </w:rPr>
      </w:pPr>
      <w:hyperlink w:anchor="_Toc4718856" w:history="1">
        <w:r w:rsidR="00CD520A" w:rsidRPr="000814D5">
          <w:rPr>
            <w:rStyle w:val="a7"/>
            <w:rFonts w:asciiTheme="majorHAnsi" w:hAnsiTheme="majorHAnsi"/>
            <w:spacing w:val="20"/>
            <w:sz w:val="26"/>
            <w:szCs w:val="26"/>
          </w:rPr>
          <w:t>Глава 7. Предложения по строительству, реконструкции и техническому перевооружению источников тепловой энергии</w:t>
        </w:r>
        <w:r w:rsidR="00CD520A" w:rsidRPr="000814D5">
          <w:rPr>
            <w:webHidden/>
            <w:sz w:val="26"/>
            <w:szCs w:val="26"/>
          </w:rPr>
          <w:tab/>
        </w:r>
        <w:r w:rsidR="00CD520A" w:rsidRPr="000814D5">
          <w:rPr>
            <w:webHidden/>
            <w:sz w:val="26"/>
            <w:szCs w:val="26"/>
          </w:rPr>
          <w:fldChar w:fldCharType="begin"/>
        </w:r>
        <w:r w:rsidR="00CD520A" w:rsidRPr="000814D5">
          <w:rPr>
            <w:webHidden/>
            <w:sz w:val="26"/>
            <w:szCs w:val="26"/>
          </w:rPr>
          <w:instrText xml:space="preserve"> PAGEREF _Toc4718856 \h </w:instrText>
        </w:r>
        <w:r w:rsidR="00CD520A" w:rsidRPr="000814D5">
          <w:rPr>
            <w:webHidden/>
            <w:sz w:val="26"/>
            <w:szCs w:val="26"/>
          </w:rPr>
        </w:r>
        <w:r w:rsidR="00CD520A" w:rsidRPr="000814D5">
          <w:rPr>
            <w:webHidden/>
            <w:sz w:val="26"/>
            <w:szCs w:val="26"/>
          </w:rPr>
          <w:fldChar w:fldCharType="separate"/>
        </w:r>
        <w:r w:rsidR="006363A3">
          <w:rPr>
            <w:webHidden/>
            <w:sz w:val="26"/>
            <w:szCs w:val="26"/>
          </w:rPr>
          <w:t>216</w:t>
        </w:r>
        <w:r w:rsidR="00CD520A" w:rsidRPr="000814D5">
          <w:rPr>
            <w:webHidden/>
            <w:sz w:val="26"/>
            <w:szCs w:val="26"/>
          </w:rPr>
          <w:fldChar w:fldCharType="end"/>
        </w:r>
      </w:hyperlink>
    </w:p>
    <w:p w14:paraId="3D1BB764" w14:textId="77F33A11" w:rsidR="00CD520A" w:rsidRPr="000814D5" w:rsidRDefault="00E61802">
      <w:pPr>
        <w:pStyle w:val="11"/>
        <w:rPr>
          <w:rFonts w:asciiTheme="minorHAnsi" w:eastAsiaTheme="minorEastAsia" w:hAnsiTheme="minorHAnsi" w:cstheme="minorBidi"/>
          <w:b w:val="0"/>
          <w:caps w:val="0"/>
          <w:sz w:val="26"/>
          <w:szCs w:val="26"/>
        </w:rPr>
      </w:pPr>
      <w:hyperlink w:anchor="_Toc4718857" w:history="1">
        <w:r w:rsidR="00CD520A" w:rsidRPr="000814D5">
          <w:rPr>
            <w:rStyle w:val="a7"/>
            <w:rFonts w:asciiTheme="majorHAnsi" w:hAnsiTheme="majorHAnsi"/>
            <w:spacing w:val="20"/>
            <w:sz w:val="26"/>
            <w:szCs w:val="26"/>
          </w:rPr>
          <w:t>Глава 8. Предложения по строительству и реконструкции тепловых сетей и сооружений на них</w:t>
        </w:r>
        <w:r w:rsidR="00CD520A" w:rsidRPr="000814D5">
          <w:rPr>
            <w:webHidden/>
            <w:sz w:val="26"/>
            <w:szCs w:val="26"/>
          </w:rPr>
          <w:tab/>
        </w:r>
        <w:r w:rsidR="00CD520A" w:rsidRPr="000814D5">
          <w:rPr>
            <w:webHidden/>
            <w:sz w:val="26"/>
            <w:szCs w:val="26"/>
          </w:rPr>
          <w:fldChar w:fldCharType="begin"/>
        </w:r>
        <w:r w:rsidR="00CD520A" w:rsidRPr="000814D5">
          <w:rPr>
            <w:webHidden/>
            <w:sz w:val="26"/>
            <w:szCs w:val="26"/>
          </w:rPr>
          <w:instrText xml:space="preserve"> PAGEREF _Toc4718857 \h </w:instrText>
        </w:r>
        <w:r w:rsidR="00CD520A" w:rsidRPr="000814D5">
          <w:rPr>
            <w:webHidden/>
            <w:sz w:val="26"/>
            <w:szCs w:val="26"/>
          </w:rPr>
        </w:r>
        <w:r w:rsidR="00CD520A" w:rsidRPr="000814D5">
          <w:rPr>
            <w:webHidden/>
            <w:sz w:val="26"/>
            <w:szCs w:val="26"/>
          </w:rPr>
          <w:fldChar w:fldCharType="separate"/>
        </w:r>
        <w:r w:rsidR="006363A3">
          <w:rPr>
            <w:webHidden/>
            <w:sz w:val="26"/>
            <w:szCs w:val="26"/>
          </w:rPr>
          <w:t>223</w:t>
        </w:r>
        <w:r w:rsidR="00CD520A" w:rsidRPr="000814D5">
          <w:rPr>
            <w:webHidden/>
            <w:sz w:val="26"/>
            <w:szCs w:val="26"/>
          </w:rPr>
          <w:fldChar w:fldCharType="end"/>
        </w:r>
      </w:hyperlink>
    </w:p>
    <w:p w14:paraId="6B57537D" w14:textId="4328CE6F" w:rsidR="00CD520A" w:rsidRPr="000814D5" w:rsidRDefault="00E61802">
      <w:pPr>
        <w:pStyle w:val="11"/>
        <w:rPr>
          <w:rFonts w:asciiTheme="minorHAnsi" w:eastAsiaTheme="minorEastAsia" w:hAnsiTheme="minorHAnsi" w:cstheme="minorBidi"/>
          <w:b w:val="0"/>
          <w:caps w:val="0"/>
          <w:sz w:val="26"/>
          <w:szCs w:val="26"/>
        </w:rPr>
      </w:pPr>
      <w:hyperlink w:anchor="_Toc4718858" w:history="1">
        <w:r w:rsidR="00CD520A" w:rsidRPr="000814D5">
          <w:rPr>
            <w:rStyle w:val="a7"/>
            <w:rFonts w:asciiTheme="majorHAnsi" w:hAnsiTheme="majorHAnsi"/>
            <w:spacing w:val="20"/>
            <w:sz w:val="26"/>
            <w:szCs w:val="26"/>
          </w:rPr>
          <w:t>Глава 9. Предложения по переводу открытых систем теплоснабжения (горячего водоснабжения) в закрытые системы горячего водоснабжения</w:t>
        </w:r>
        <w:r w:rsidR="00CD520A" w:rsidRPr="000814D5">
          <w:rPr>
            <w:webHidden/>
            <w:sz w:val="26"/>
            <w:szCs w:val="26"/>
          </w:rPr>
          <w:tab/>
        </w:r>
        <w:r w:rsidR="00CD520A" w:rsidRPr="000814D5">
          <w:rPr>
            <w:webHidden/>
            <w:sz w:val="26"/>
            <w:szCs w:val="26"/>
          </w:rPr>
          <w:fldChar w:fldCharType="begin"/>
        </w:r>
        <w:r w:rsidR="00CD520A" w:rsidRPr="000814D5">
          <w:rPr>
            <w:webHidden/>
            <w:sz w:val="26"/>
            <w:szCs w:val="26"/>
          </w:rPr>
          <w:instrText xml:space="preserve"> PAGEREF _Toc4718858 \h </w:instrText>
        </w:r>
        <w:r w:rsidR="00CD520A" w:rsidRPr="000814D5">
          <w:rPr>
            <w:webHidden/>
            <w:sz w:val="26"/>
            <w:szCs w:val="26"/>
          </w:rPr>
        </w:r>
        <w:r w:rsidR="00CD520A" w:rsidRPr="000814D5">
          <w:rPr>
            <w:webHidden/>
            <w:sz w:val="26"/>
            <w:szCs w:val="26"/>
          </w:rPr>
          <w:fldChar w:fldCharType="separate"/>
        </w:r>
        <w:r w:rsidR="006363A3">
          <w:rPr>
            <w:webHidden/>
            <w:sz w:val="26"/>
            <w:szCs w:val="26"/>
          </w:rPr>
          <w:t>226</w:t>
        </w:r>
        <w:r w:rsidR="00CD520A" w:rsidRPr="000814D5">
          <w:rPr>
            <w:webHidden/>
            <w:sz w:val="26"/>
            <w:szCs w:val="26"/>
          </w:rPr>
          <w:fldChar w:fldCharType="end"/>
        </w:r>
      </w:hyperlink>
    </w:p>
    <w:p w14:paraId="102ACC49" w14:textId="6447F04C" w:rsidR="00CD520A" w:rsidRPr="000814D5" w:rsidRDefault="00E61802">
      <w:pPr>
        <w:pStyle w:val="11"/>
        <w:rPr>
          <w:rFonts w:asciiTheme="minorHAnsi" w:eastAsiaTheme="minorEastAsia" w:hAnsiTheme="minorHAnsi" w:cstheme="minorBidi"/>
          <w:b w:val="0"/>
          <w:caps w:val="0"/>
          <w:sz w:val="26"/>
          <w:szCs w:val="26"/>
        </w:rPr>
      </w:pPr>
      <w:hyperlink w:anchor="_Toc4718859" w:history="1">
        <w:r w:rsidR="00CD520A" w:rsidRPr="000814D5">
          <w:rPr>
            <w:rStyle w:val="a7"/>
            <w:rFonts w:asciiTheme="majorHAnsi" w:hAnsiTheme="majorHAnsi"/>
            <w:spacing w:val="20"/>
            <w:sz w:val="26"/>
            <w:szCs w:val="26"/>
          </w:rPr>
          <w:t>Глава 10. Перспективные топливные балансы</w:t>
        </w:r>
        <w:r w:rsidR="00CD520A" w:rsidRPr="000814D5">
          <w:rPr>
            <w:webHidden/>
            <w:sz w:val="26"/>
            <w:szCs w:val="26"/>
          </w:rPr>
          <w:tab/>
        </w:r>
        <w:r w:rsidR="00CD520A" w:rsidRPr="000814D5">
          <w:rPr>
            <w:webHidden/>
            <w:sz w:val="26"/>
            <w:szCs w:val="26"/>
          </w:rPr>
          <w:fldChar w:fldCharType="begin"/>
        </w:r>
        <w:r w:rsidR="00CD520A" w:rsidRPr="000814D5">
          <w:rPr>
            <w:webHidden/>
            <w:sz w:val="26"/>
            <w:szCs w:val="26"/>
          </w:rPr>
          <w:instrText xml:space="preserve"> PAGEREF _Toc4718859 \h </w:instrText>
        </w:r>
        <w:r w:rsidR="00CD520A" w:rsidRPr="000814D5">
          <w:rPr>
            <w:webHidden/>
            <w:sz w:val="26"/>
            <w:szCs w:val="26"/>
          </w:rPr>
        </w:r>
        <w:r w:rsidR="00CD520A" w:rsidRPr="000814D5">
          <w:rPr>
            <w:webHidden/>
            <w:sz w:val="26"/>
            <w:szCs w:val="26"/>
          </w:rPr>
          <w:fldChar w:fldCharType="separate"/>
        </w:r>
        <w:r w:rsidR="006363A3">
          <w:rPr>
            <w:webHidden/>
            <w:sz w:val="26"/>
            <w:szCs w:val="26"/>
          </w:rPr>
          <w:t>228</w:t>
        </w:r>
        <w:r w:rsidR="00CD520A" w:rsidRPr="000814D5">
          <w:rPr>
            <w:webHidden/>
            <w:sz w:val="26"/>
            <w:szCs w:val="26"/>
          </w:rPr>
          <w:fldChar w:fldCharType="end"/>
        </w:r>
      </w:hyperlink>
    </w:p>
    <w:p w14:paraId="54EBD952" w14:textId="75BC79E7" w:rsidR="00CD520A" w:rsidRPr="000814D5" w:rsidRDefault="00E61802">
      <w:pPr>
        <w:pStyle w:val="11"/>
        <w:rPr>
          <w:rFonts w:asciiTheme="minorHAnsi" w:eastAsiaTheme="minorEastAsia" w:hAnsiTheme="minorHAnsi" w:cstheme="minorBidi"/>
          <w:b w:val="0"/>
          <w:caps w:val="0"/>
          <w:sz w:val="26"/>
          <w:szCs w:val="26"/>
        </w:rPr>
      </w:pPr>
      <w:hyperlink w:anchor="_Toc4718860" w:history="1">
        <w:r w:rsidR="00CD520A" w:rsidRPr="000814D5">
          <w:rPr>
            <w:rStyle w:val="a7"/>
            <w:rFonts w:asciiTheme="majorHAnsi" w:hAnsiTheme="majorHAnsi"/>
            <w:spacing w:val="20"/>
            <w:sz w:val="26"/>
            <w:szCs w:val="26"/>
          </w:rPr>
          <w:t>Глава 11. Оценка надежности теплоснабжения</w:t>
        </w:r>
        <w:r w:rsidR="00CD520A" w:rsidRPr="000814D5">
          <w:rPr>
            <w:webHidden/>
            <w:sz w:val="26"/>
            <w:szCs w:val="26"/>
          </w:rPr>
          <w:tab/>
        </w:r>
        <w:r w:rsidR="00CD520A" w:rsidRPr="000814D5">
          <w:rPr>
            <w:webHidden/>
            <w:sz w:val="26"/>
            <w:szCs w:val="26"/>
          </w:rPr>
          <w:fldChar w:fldCharType="begin"/>
        </w:r>
        <w:r w:rsidR="00CD520A" w:rsidRPr="000814D5">
          <w:rPr>
            <w:webHidden/>
            <w:sz w:val="26"/>
            <w:szCs w:val="26"/>
          </w:rPr>
          <w:instrText xml:space="preserve"> PAGEREF _Toc4718860 \h </w:instrText>
        </w:r>
        <w:r w:rsidR="00CD520A" w:rsidRPr="000814D5">
          <w:rPr>
            <w:webHidden/>
            <w:sz w:val="26"/>
            <w:szCs w:val="26"/>
          </w:rPr>
        </w:r>
        <w:r w:rsidR="00CD520A" w:rsidRPr="000814D5">
          <w:rPr>
            <w:webHidden/>
            <w:sz w:val="26"/>
            <w:szCs w:val="26"/>
          </w:rPr>
          <w:fldChar w:fldCharType="separate"/>
        </w:r>
        <w:r w:rsidR="006363A3">
          <w:rPr>
            <w:webHidden/>
            <w:sz w:val="26"/>
            <w:szCs w:val="26"/>
          </w:rPr>
          <w:t>230</w:t>
        </w:r>
        <w:r w:rsidR="00CD520A" w:rsidRPr="000814D5">
          <w:rPr>
            <w:webHidden/>
            <w:sz w:val="26"/>
            <w:szCs w:val="26"/>
          </w:rPr>
          <w:fldChar w:fldCharType="end"/>
        </w:r>
      </w:hyperlink>
    </w:p>
    <w:p w14:paraId="76FCFF98" w14:textId="67A69AAA" w:rsidR="00CD520A" w:rsidRPr="000814D5" w:rsidRDefault="00E61802">
      <w:pPr>
        <w:pStyle w:val="11"/>
        <w:rPr>
          <w:rFonts w:asciiTheme="minorHAnsi" w:eastAsiaTheme="minorEastAsia" w:hAnsiTheme="minorHAnsi" w:cstheme="minorBidi"/>
          <w:b w:val="0"/>
          <w:caps w:val="0"/>
          <w:sz w:val="26"/>
          <w:szCs w:val="26"/>
        </w:rPr>
      </w:pPr>
      <w:hyperlink w:anchor="_Toc4718861" w:history="1">
        <w:r w:rsidR="00CD520A" w:rsidRPr="000814D5">
          <w:rPr>
            <w:rStyle w:val="a7"/>
            <w:rFonts w:asciiTheme="majorHAnsi" w:hAnsiTheme="majorHAnsi"/>
            <w:spacing w:val="20"/>
            <w:sz w:val="26"/>
            <w:szCs w:val="26"/>
          </w:rPr>
          <w:t>Глава 12. Обоснование инвестиций в строительство, реконструкцию и техническое перевооружение</w:t>
        </w:r>
        <w:r w:rsidR="00CD520A" w:rsidRPr="000814D5">
          <w:rPr>
            <w:webHidden/>
            <w:sz w:val="26"/>
            <w:szCs w:val="26"/>
          </w:rPr>
          <w:tab/>
        </w:r>
        <w:r w:rsidR="00CD520A" w:rsidRPr="000814D5">
          <w:rPr>
            <w:webHidden/>
            <w:sz w:val="26"/>
            <w:szCs w:val="26"/>
          </w:rPr>
          <w:fldChar w:fldCharType="begin"/>
        </w:r>
        <w:r w:rsidR="00CD520A" w:rsidRPr="000814D5">
          <w:rPr>
            <w:webHidden/>
            <w:sz w:val="26"/>
            <w:szCs w:val="26"/>
          </w:rPr>
          <w:instrText xml:space="preserve"> PAGEREF _Toc4718861 \h </w:instrText>
        </w:r>
        <w:r w:rsidR="00CD520A" w:rsidRPr="000814D5">
          <w:rPr>
            <w:webHidden/>
            <w:sz w:val="26"/>
            <w:szCs w:val="26"/>
          </w:rPr>
        </w:r>
        <w:r w:rsidR="00CD520A" w:rsidRPr="000814D5">
          <w:rPr>
            <w:webHidden/>
            <w:sz w:val="26"/>
            <w:szCs w:val="26"/>
          </w:rPr>
          <w:fldChar w:fldCharType="separate"/>
        </w:r>
        <w:r w:rsidR="006363A3">
          <w:rPr>
            <w:webHidden/>
            <w:sz w:val="26"/>
            <w:szCs w:val="26"/>
          </w:rPr>
          <w:t>234</w:t>
        </w:r>
        <w:r w:rsidR="00CD520A" w:rsidRPr="000814D5">
          <w:rPr>
            <w:webHidden/>
            <w:sz w:val="26"/>
            <w:szCs w:val="26"/>
          </w:rPr>
          <w:fldChar w:fldCharType="end"/>
        </w:r>
      </w:hyperlink>
    </w:p>
    <w:p w14:paraId="62E65E22" w14:textId="77777777" w:rsidR="00CD520A" w:rsidRPr="000814D5" w:rsidRDefault="00E61802">
      <w:pPr>
        <w:pStyle w:val="11"/>
        <w:rPr>
          <w:rFonts w:asciiTheme="minorHAnsi" w:eastAsiaTheme="minorEastAsia" w:hAnsiTheme="minorHAnsi" w:cstheme="minorBidi"/>
          <w:b w:val="0"/>
          <w:caps w:val="0"/>
          <w:sz w:val="26"/>
          <w:szCs w:val="26"/>
        </w:rPr>
      </w:pPr>
      <w:hyperlink w:anchor="_Toc4718862" w:history="1">
        <w:r w:rsidR="00CD520A" w:rsidRPr="000814D5">
          <w:rPr>
            <w:rStyle w:val="a7"/>
            <w:rFonts w:asciiTheme="majorHAnsi" w:hAnsiTheme="majorHAnsi"/>
            <w:spacing w:val="20"/>
            <w:sz w:val="26"/>
            <w:szCs w:val="26"/>
          </w:rPr>
          <w:t>Глава 13. Индикаторы развития систем теплоснабжения муниципального образования</w:t>
        </w:r>
        <w:r w:rsidR="00CD520A" w:rsidRPr="000814D5">
          <w:rPr>
            <w:webHidden/>
            <w:sz w:val="26"/>
            <w:szCs w:val="26"/>
          </w:rPr>
          <w:tab/>
        </w:r>
        <w:r w:rsidR="001F4014" w:rsidRPr="000814D5">
          <w:rPr>
            <w:webHidden/>
            <w:sz w:val="26"/>
            <w:szCs w:val="26"/>
          </w:rPr>
          <w:t>2</w:t>
        </w:r>
        <w:r w:rsidR="00057FB8">
          <w:rPr>
            <w:webHidden/>
            <w:sz w:val="26"/>
            <w:szCs w:val="26"/>
          </w:rPr>
          <w:t>41</w:t>
        </w:r>
      </w:hyperlink>
    </w:p>
    <w:p w14:paraId="3AB61831" w14:textId="77777777" w:rsidR="00CD520A" w:rsidRPr="000814D5" w:rsidRDefault="00E61802">
      <w:pPr>
        <w:pStyle w:val="11"/>
        <w:rPr>
          <w:rFonts w:asciiTheme="minorHAnsi" w:eastAsiaTheme="minorEastAsia" w:hAnsiTheme="minorHAnsi" w:cstheme="minorBidi"/>
          <w:b w:val="0"/>
          <w:caps w:val="0"/>
          <w:sz w:val="26"/>
          <w:szCs w:val="26"/>
        </w:rPr>
      </w:pPr>
      <w:hyperlink w:anchor="_Toc4718863" w:history="1">
        <w:r w:rsidR="00CD520A" w:rsidRPr="000814D5">
          <w:rPr>
            <w:rStyle w:val="a7"/>
            <w:rFonts w:asciiTheme="majorHAnsi" w:hAnsiTheme="majorHAnsi"/>
            <w:spacing w:val="20"/>
            <w:sz w:val="26"/>
            <w:szCs w:val="26"/>
          </w:rPr>
          <w:t>Глава 14. Ценовые (тарифные) последствия</w:t>
        </w:r>
        <w:r w:rsidR="00CD520A" w:rsidRPr="000814D5">
          <w:rPr>
            <w:webHidden/>
            <w:sz w:val="26"/>
            <w:szCs w:val="26"/>
          </w:rPr>
          <w:tab/>
        </w:r>
        <w:r w:rsidR="00057FB8">
          <w:rPr>
            <w:webHidden/>
            <w:sz w:val="26"/>
            <w:szCs w:val="26"/>
          </w:rPr>
          <w:t>245</w:t>
        </w:r>
      </w:hyperlink>
    </w:p>
    <w:p w14:paraId="76CAE178" w14:textId="77777777" w:rsidR="00CD520A" w:rsidRPr="000814D5" w:rsidRDefault="00E61802">
      <w:pPr>
        <w:pStyle w:val="11"/>
        <w:rPr>
          <w:rFonts w:asciiTheme="minorHAnsi" w:eastAsiaTheme="minorEastAsia" w:hAnsiTheme="minorHAnsi" w:cstheme="minorBidi"/>
          <w:b w:val="0"/>
          <w:caps w:val="0"/>
          <w:sz w:val="26"/>
          <w:szCs w:val="26"/>
        </w:rPr>
      </w:pPr>
      <w:hyperlink w:anchor="_Toc4718864" w:history="1">
        <w:r w:rsidR="00CD520A" w:rsidRPr="000814D5">
          <w:rPr>
            <w:rStyle w:val="a7"/>
            <w:rFonts w:asciiTheme="majorHAnsi" w:hAnsiTheme="majorHAnsi"/>
            <w:spacing w:val="20"/>
            <w:sz w:val="26"/>
            <w:szCs w:val="26"/>
          </w:rPr>
          <w:t>Глава 15. Реестр единых теплоснабжающих организаций</w:t>
        </w:r>
        <w:r w:rsidR="00CD520A" w:rsidRPr="000814D5">
          <w:rPr>
            <w:webHidden/>
            <w:sz w:val="26"/>
            <w:szCs w:val="26"/>
          </w:rPr>
          <w:tab/>
        </w:r>
        <w:r w:rsidR="00057FB8">
          <w:rPr>
            <w:webHidden/>
            <w:sz w:val="26"/>
            <w:szCs w:val="26"/>
          </w:rPr>
          <w:t>247</w:t>
        </w:r>
      </w:hyperlink>
    </w:p>
    <w:p w14:paraId="6038B858" w14:textId="77777777" w:rsidR="00CD520A" w:rsidRPr="000814D5" w:rsidRDefault="00E61802">
      <w:pPr>
        <w:pStyle w:val="11"/>
        <w:rPr>
          <w:rFonts w:asciiTheme="minorHAnsi" w:eastAsiaTheme="minorEastAsia" w:hAnsiTheme="minorHAnsi" w:cstheme="minorBidi"/>
          <w:b w:val="0"/>
          <w:caps w:val="0"/>
          <w:sz w:val="26"/>
          <w:szCs w:val="26"/>
        </w:rPr>
      </w:pPr>
      <w:hyperlink w:anchor="_Toc4718865" w:history="1">
        <w:r w:rsidR="00CD520A" w:rsidRPr="000814D5">
          <w:rPr>
            <w:rStyle w:val="a7"/>
            <w:rFonts w:asciiTheme="majorHAnsi" w:hAnsiTheme="majorHAnsi"/>
            <w:spacing w:val="20"/>
            <w:sz w:val="26"/>
            <w:szCs w:val="26"/>
          </w:rPr>
          <w:t>Глава 16. Реестр проектов схемы теплоснабжения</w:t>
        </w:r>
        <w:r w:rsidR="00CD520A" w:rsidRPr="000814D5">
          <w:rPr>
            <w:webHidden/>
            <w:sz w:val="26"/>
            <w:szCs w:val="26"/>
          </w:rPr>
          <w:tab/>
        </w:r>
        <w:r w:rsidR="00057FB8">
          <w:rPr>
            <w:webHidden/>
            <w:sz w:val="26"/>
            <w:szCs w:val="26"/>
          </w:rPr>
          <w:t>249</w:t>
        </w:r>
      </w:hyperlink>
    </w:p>
    <w:p w14:paraId="7B04FCA1" w14:textId="77777777" w:rsidR="00CD520A" w:rsidRPr="000814D5" w:rsidRDefault="00E61802">
      <w:pPr>
        <w:pStyle w:val="11"/>
        <w:rPr>
          <w:rFonts w:asciiTheme="minorHAnsi" w:eastAsiaTheme="minorEastAsia" w:hAnsiTheme="minorHAnsi" w:cstheme="minorBidi"/>
          <w:b w:val="0"/>
          <w:caps w:val="0"/>
          <w:sz w:val="26"/>
          <w:szCs w:val="26"/>
        </w:rPr>
      </w:pPr>
      <w:hyperlink w:anchor="_Toc4718866" w:history="1">
        <w:r w:rsidR="00CD520A" w:rsidRPr="000814D5">
          <w:rPr>
            <w:rStyle w:val="a7"/>
            <w:rFonts w:asciiTheme="majorHAnsi" w:hAnsiTheme="majorHAnsi"/>
            <w:spacing w:val="20"/>
            <w:sz w:val="26"/>
            <w:szCs w:val="26"/>
          </w:rPr>
          <w:t>Глава 17. Замечания и предложения к проекту схемы теплоснабжения</w:t>
        </w:r>
        <w:r w:rsidR="00CD520A" w:rsidRPr="000814D5">
          <w:rPr>
            <w:webHidden/>
            <w:sz w:val="26"/>
            <w:szCs w:val="26"/>
          </w:rPr>
          <w:tab/>
        </w:r>
        <w:r w:rsidR="009343B7">
          <w:rPr>
            <w:webHidden/>
            <w:sz w:val="26"/>
            <w:szCs w:val="26"/>
          </w:rPr>
          <w:t>251</w:t>
        </w:r>
      </w:hyperlink>
    </w:p>
    <w:p w14:paraId="095CA593" w14:textId="77777777" w:rsidR="00CD520A" w:rsidRPr="000814D5" w:rsidRDefault="00E61802">
      <w:pPr>
        <w:pStyle w:val="11"/>
        <w:rPr>
          <w:rFonts w:asciiTheme="minorHAnsi" w:eastAsiaTheme="minorEastAsia" w:hAnsiTheme="minorHAnsi" w:cstheme="minorBidi"/>
          <w:b w:val="0"/>
          <w:caps w:val="0"/>
          <w:sz w:val="26"/>
          <w:szCs w:val="26"/>
        </w:rPr>
      </w:pPr>
      <w:hyperlink w:anchor="_Toc4718867" w:history="1">
        <w:r w:rsidR="00CD520A" w:rsidRPr="000814D5">
          <w:rPr>
            <w:rStyle w:val="a7"/>
            <w:rFonts w:asciiTheme="majorHAnsi" w:hAnsiTheme="majorHAnsi"/>
            <w:spacing w:val="20"/>
            <w:sz w:val="26"/>
            <w:szCs w:val="26"/>
          </w:rPr>
          <w:t>Глава 18. Сводный том изменений, выполненных в актуализированной схеме теплоснабжения</w:t>
        </w:r>
        <w:r w:rsidR="00CD520A" w:rsidRPr="000814D5">
          <w:rPr>
            <w:webHidden/>
            <w:sz w:val="26"/>
            <w:szCs w:val="26"/>
          </w:rPr>
          <w:tab/>
        </w:r>
        <w:r w:rsidR="009343B7">
          <w:rPr>
            <w:webHidden/>
            <w:sz w:val="26"/>
            <w:szCs w:val="26"/>
          </w:rPr>
          <w:t>252</w:t>
        </w:r>
      </w:hyperlink>
    </w:p>
    <w:p w14:paraId="4248C042" w14:textId="77777777" w:rsidR="007723CC" w:rsidRPr="000814D5" w:rsidRDefault="009B0CBB" w:rsidP="009D4F03">
      <w:pPr>
        <w:pStyle w:val="11"/>
        <w:spacing w:after="0" w:line="240" w:lineRule="auto"/>
        <w:rPr>
          <w:rFonts w:asciiTheme="majorHAnsi" w:hAnsiTheme="majorHAnsi"/>
          <w:caps w:val="0"/>
          <w:sz w:val="26"/>
          <w:szCs w:val="26"/>
        </w:rPr>
      </w:pPr>
      <w:r w:rsidRPr="000814D5">
        <w:rPr>
          <w:sz w:val="26"/>
          <w:szCs w:val="26"/>
        </w:rPr>
        <w:fldChar w:fldCharType="end"/>
      </w:r>
      <w:r w:rsidR="006A2618" w:rsidRPr="000814D5">
        <w:rPr>
          <w:sz w:val="26"/>
          <w:szCs w:val="26"/>
        </w:rPr>
        <w:t>ПРИЛОЖЕНИЕ 1</w:t>
      </w:r>
      <w:r w:rsidR="007C51A7" w:rsidRPr="000814D5">
        <w:rPr>
          <w:sz w:val="26"/>
          <w:szCs w:val="26"/>
        </w:rPr>
        <w:t xml:space="preserve"> </w:t>
      </w:r>
      <w:r w:rsidR="00762C4F" w:rsidRPr="000814D5">
        <w:rPr>
          <w:sz w:val="26"/>
          <w:szCs w:val="26"/>
        </w:rPr>
        <w:t xml:space="preserve">– </w:t>
      </w:r>
      <w:r w:rsidR="009D4F03" w:rsidRPr="000814D5">
        <w:rPr>
          <w:caps w:val="0"/>
          <w:sz w:val="26"/>
          <w:szCs w:val="26"/>
        </w:rPr>
        <w:t xml:space="preserve">Программа мероприятий по развитию системы теплоснабжения </w:t>
      </w:r>
      <w:r w:rsidR="009D4F03" w:rsidRPr="000814D5">
        <w:rPr>
          <w:rFonts w:asciiTheme="majorHAnsi" w:hAnsiTheme="majorHAnsi"/>
          <w:caps w:val="0"/>
          <w:sz w:val="26"/>
          <w:szCs w:val="26"/>
        </w:rPr>
        <w:t xml:space="preserve">(также в файле </w:t>
      </w:r>
      <w:r w:rsidR="009D4F03" w:rsidRPr="000814D5">
        <w:rPr>
          <w:rFonts w:asciiTheme="majorHAnsi" w:hAnsiTheme="majorHAnsi"/>
          <w:caps w:val="0"/>
          <w:sz w:val="26"/>
          <w:szCs w:val="26"/>
          <w:lang w:val="en-US"/>
        </w:rPr>
        <w:t>Excel</w:t>
      </w:r>
      <w:r w:rsidR="009D4F03" w:rsidRPr="000814D5">
        <w:rPr>
          <w:rFonts w:asciiTheme="majorHAnsi" w:hAnsiTheme="majorHAnsi"/>
          <w:caps w:val="0"/>
          <w:sz w:val="26"/>
          <w:szCs w:val="26"/>
        </w:rPr>
        <w:t>)</w:t>
      </w:r>
    </w:p>
    <w:p w14:paraId="7C04853B" w14:textId="77777777" w:rsidR="00787A24" w:rsidRPr="000814D5" w:rsidRDefault="00762C4F" w:rsidP="006A2618">
      <w:pPr>
        <w:pStyle w:val="11"/>
        <w:spacing w:after="0" w:line="240" w:lineRule="auto"/>
        <w:rPr>
          <w:rFonts w:asciiTheme="majorHAnsi" w:hAnsiTheme="majorHAnsi"/>
          <w:caps w:val="0"/>
          <w:sz w:val="26"/>
          <w:szCs w:val="26"/>
        </w:rPr>
      </w:pPr>
      <w:r w:rsidRPr="000814D5">
        <w:rPr>
          <w:sz w:val="26"/>
          <w:szCs w:val="26"/>
        </w:rPr>
        <w:t xml:space="preserve">ПРИЛОЖЕНИЕ </w:t>
      </w:r>
      <w:r w:rsidR="00552711" w:rsidRPr="000814D5">
        <w:rPr>
          <w:sz w:val="26"/>
          <w:szCs w:val="26"/>
        </w:rPr>
        <w:t>2</w:t>
      </w:r>
      <w:r w:rsidRPr="000814D5">
        <w:rPr>
          <w:sz w:val="26"/>
          <w:szCs w:val="26"/>
        </w:rPr>
        <w:t xml:space="preserve"> –</w:t>
      </w:r>
      <w:r w:rsidR="009D4F03" w:rsidRPr="000814D5">
        <w:rPr>
          <w:sz w:val="26"/>
          <w:szCs w:val="26"/>
        </w:rPr>
        <w:t xml:space="preserve"> </w:t>
      </w:r>
      <w:r w:rsidR="009D4F03" w:rsidRPr="000814D5">
        <w:rPr>
          <w:caps w:val="0"/>
          <w:sz w:val="26"/>
          <w:szCs w:val="26"/>
        </w:rPr>
        <w:t>Схем</w:t>
      </w:r>
      <w:r w:rsidR="001D34BF" w:rsidRPr="000814D5">
        <w:rPr>
          <w:caps w:val="0"/>
          <w:sz w:val="26"/>
          <w:szCs w:val="26"/>
        </w:rPr>
        <w:t>а</w:t>
      </w:r>
      <w:r w:rsidR="009D4F03" w:rsidRPr="000814D5">
        <w:rPr>
          <w:caps w:val="0"/>
          <w:sz w:val="26"/>
          <w:szCs w:val="26"/>
        </w:rPr>
        <w:t xml:space="preserve"> тепловых сетей</w:t>
      </w:r>
    </w:p>
    <w:p w14:paraId="54781FCB" w14:textId="77777777" w:rsidR="001E5E2F" w:rsidRPr="000814D5" w:rsidRDefault="001E5E2F" w:rsidP="001E5E2F"/>
    <w:p w14:paraId="1F689639" w14:textId="77777777" w:rsidR="00252987" w:rsidRPr="000814D5" w:rsidRDefault="00252987" w:rsidP="00252987">
      <w:pPr>
        <w:pStyle w:val="1"/>
        <w:pageBreakBefore/>
        <w:suppressAutoHyphens/>
        <w:spacing w:before="0" w:after="120"/>
        <w:ind w:left="448" w:right="-2" w:hanging="448"/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</w:pPr>
      <w:bookmarkStart w:id="6" w:name="_Toc4718837"/>
      <w:bookmarkStart w:id="7" w:name="_Toc215484829"/>
      <w:bookmarkStart w:id="8" w:name="_Toc294609062"/>
      <w:bookmarkStart w:id="9" w:name="_Toc325558079"/>
      <w:bookmarkEnd w:id="0"/>
      <w:bookmarkEnd w:id="1"/>
      <w:bookmarkEnd w:id="2"/>
      <w:bookmarkEnd w:id="3"/>
      <w:bookmarkEnd w:id="4"/>
      <w:bookmarkEnd w:id="5"/>
      <w:r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lastRenderedPageBreak/>
        <w:t>Введение</w:t>
      </w:r>
      <w:bookmarkEnd w:id="6"/>
    </w:p>
    <w:p w14:paraId="0A57DCA1" w14:textId="77777777" w:rsidR="00252987" w:rsidRPr="000814D5" w:rsidRDefault="00252987" w:rsidP="00252987">
      <w:pPr>
        <w:ind w:firstLine="709"/>
        <w:jc w:val="both"/>
        <w:rPr>
          <w:color w:val="000000" w:themeColor="text1"/>
          <w:sz w:val="28"/>
          <w:szCs w:val="28"/>
        </w:rPr>
      </w:pPr>
      <w:r w:rsidRPr="000814D5">
        <w:rPr>
          <w:color w:val="000000" w:themeColor="text1"/>
          <w:sz w:val="28"/>
          <w:szCs w:val="28"/>
        </w:rPr>
        <w:t>Схема теплоснабжения – документ, содержащий предпроектные материалы по обоснованию эффективного и безопасного функционирования системы теплоснабжения, ее развития с учетом правового регулирования в области энергосбережения и повышения энергетической эффективности. В соответствии с Федеральным законом от 27 июля 2010 года №190-ФЗ «О теплоснабжении» после 31.12.2011 наличие схемы теплоснабжения, соответствующей определенным формальным требованиям, является обязательным для поселений и городских округов Российской Федерации. Схема теплоснабжения разрабатывается на основе документов территориального планирования поселения, городского округа, утвержденных в соответствии с законодательством о градостроительной деятельности и требованиями к схемам теплоснабжения, утвержденным Постановлением Правительства Российской Федерации от 22 февраля 2012 года № 154. Перспективная схема теплоснабжения муниципального образования «город Усолье-Сибирское» (актуализация на перриод до 2028 года) разработана для обеспечения надежного и качественного теплоснабжения потребителей с учетом развития. Схема теплоснабжения определяет стратегию и единую политику в сфере теплоснабжения муниципального образования «город Усолье-Сибирское».</w:t>
      </w:r>
    </w:p>
    <w:p w14:paraId="67B7D0BF" w14:textId="77777777" w:rsidR="00252987" w:rsidRPr="000814D5" w:rsidRDefault="00252987" w:rsidP="00252987">
      <w:pPr>
        <w:ind w:firstLine="709"/>
        <w:jc w:val="both"/>
        <w:rPr>
          <w:color w:val="000000" w:themeColor="text1"/>
          <w:sz w:val="28"/>
          <w:szCs w:val="28"/>
        </w:rPr>
      </w:pPr>
      <w:r w:rsidRPr="000814D5">
        <w:rPr>
          <w:color w:val="000000" w:themeColor="text1"/>
          <w:sz w:val="28"/>
          <w:szCs w:val="28"/>
        </w:rPr>
        <w:t>Перспективная схема теплоснабжения муниципального образования «город Усолье-Сибирское» содержит материалы по обоснованию развития систем и объектов в соответствии с потребностями жилищного и общественно-делового строительства, повышению качества производимых для потребителей коммунальных ресурсов, улучшению экологической ситуации.</w:t>
      </w:r>
    </w:p>
    <w:p w14:paraId="11D01B70" w14:textId="77777777" w:rsidR="00252987" w:rsidRPr="000814D5" w:rsidRDefault="00252987" w:rsidP="00252987">
      <w:pPr>
        <w:ind w:firstLine="709"/>
        <w:jc w:val="both"/>
        <w:rPr>
          <w:color w:val="000000" w:themeColor="text1"/>
          <w:sz w:val="28"/>
          <w:szCs w:val="28"/>
        </w:rPr>
      </w:pPr>
      <w:r w:rsidRPr="000814D5">
        <w:rPr>
          <w:color w:val="000000" w:themeColor="text1"/>
          <w:sz w:val="28"/>
          <w:szCs w:val="28"/>
        </w:rPr>
        <w:t>Основными задачами являются:</w:t>
      </w:r>
    </w:p>
    <w:p w14:paraId="77B94850" w14:textId="77777777" w:rsidR="00252987" w:rsidRPr="000814D5" w:rsidRDefault="00252987" w:rsidP="00252987">
      <w:pPr>
        <w:ind w:firstLine="709"/>
        <w:jc w:val="both"/>
        <w:rPr>
          <w:color w:val="000000" w:themeColor="text1"/>
          <w:sz w:val="28"/>
          <w:szCs w:val="28"/>
        </w:rPr>
      </w:pPr>
      <w:r w:rsidRPr="000814D5">
        <w:rPr>
          <w:color w:val="000000" w:themeColor="text1"/>
          <w:sz w:val="28"/>
          <w:szCs w:val="28"/>
        </w:rPr>
        <w:t>- инженерно-техническая оптимизация системы теплоснабжения;</w:t>
      </w:r>
    </w:p>
    <w:p w14:paraId="1A1820D9" w14:textId="77777777" w:rsidR="00252987" w:rsidRPr="000814D5" w:rsidRDefault="00252987" w:rsidP="00252987">
      <w:pPr>
        <w:ind w:firstLine="709"/>
        <w:jc w:val="both"/>
        <w:rPr>
          <w:color w:val="000000" w:themeColor="text1"/>
          <w:sz w:val="28"/>
          <w:szCs w:val="28"/>
        </w:rPr>
      </w:pPr>
      <w:r w:rsidRPr="000814D5">
        <w:rPr>
          <w:color w:val="000000" w:themeColor="text1"/>
          <w:sz w:val="28"/>
          <w:szCs w:val="28"/>
        </w:rPr>
        <w:t>- взаимосвязанное перспективное планирование развития системы теплоснабжения;</w:t>
      </w:r>
    </w:p>
    <w:p w14:paraId="2AB0DB02" w14:textId="77777777" w:rsidR="00252987" w:rsidRPr="000814D5" w:rsidRDefault="00252987" w:rsidP="00252987">
      <w:pPr>
        <w:ind w:firstLine="709"/>
        <w:jc w:val="both"/>
        <w:rPr>
          <w:color w:val="000000" w:themeColor="text1"/>
          <w:sz w:val="28"/>
          <w:szCs w:val="28"/>
        </w:rPr>
      </w:pPr>
      <w:r w:rsidRPr="000814D5">
        <w:rPr>
          <w:color w:val="000000" w:themeColor="text1"/>
          <w:sz w:val="28"/>
          <w:szCs w:val="28"/>
        </w:rPr>
        <w:t>- повышение надежности системы теплоснабжения и качества предоставления коммунальных ресурсов;</w:t>
      </w:r>
    </w:p>
    <w:p w14:paraId="5DCE9BB7" w14:textId="77777777" w:rsidR="00252987" w:rsidRPr="000814D5" w:rsidRDefault="00252987" w:rsidP="00252987">
      <w:pPr>
        <w:ind w:firstLine="709"/>
        <w:jc w:val="both"/>
        <w:rPr>
          <w:color w:val="000000" w:themeColor="text1"/>
          <w:sz w:val="28"/>
          <w:szCs w:val="28"/>
        </w:rPr>
      </w:pPr>
      <w:r w:rsidRPr="000814D5">
        <w:rPr>
          <w:color w:val="000000" w:themeColor="text1"/>
          <w:sz w:val="28"/>
          <w:szCs w:val="28"/>
        </w:rPr>
        <w:t>- совершенствование механизмов развития энергосбережения и повышение энергоэффективности коммунальной инфраструктуры;</w:t>
      </w:r>
    </w:p>
    <w:p w14:paraId="5A3899F7" w14:textId="77777777" w:rsidR="00252987" w:rsidRPr="000814D5" w:rsidRDefault="00252987" w:rsidP="00252987">
      <w:pPr>
        <w:ind w:firstLine="709"/>
        <w:jc w:val="both"/>
        <w:rPr>
          <w:color w:val="000000" w:themeColor="text1"/>
          <w:sz w:val="28"/>
          <w:szCs w:val="28"/>
        </w:rPr>
      </w:pPr>
      <w:r w:rsidRPr="000814D5">
        <w:rPr>
          <w:color w:val="000000" w:themeColor="text1"/>
          <w:sz w:val="28"/>
          <w:szCs w:val="28"/>
        </w:rPr>
        <w:t>- повышение инвестиционной привлекательности коммунальной инфраструктуры муниципального образования «город Усолье-Сибирское»;</w:t>
      </w:r>
    </w:p>
    <w:p w14:paraId="48777471" w14:textId="77777777" w:rsidR="00252987" w:rsidRPr="000814D5" w:rsidRDefault="00252987" w:rsidP="00252987">
      <w:pPr>
        <w:ind w:firstLine="709"/>
        <w:jc w:val="both"/>
        <w:rPr>
          <w:color w:val="000000" w:themeColor="text1"/>
          <w:sz w:val="28"/>
          <w:szCs w:val="28"/>
        </w:rPr>
      </w:pPr>
      <w:r w:rsidRPr="000814D5">
        <w:rPr>
          <w:color w:val="000000" w:themeColor="text1"/>
          <w:sz w:val="28"/>
          <w:szCs w:val="28"/>
        </w:rPr>
        <w:t>- обеспечение сбалансированности интересов субъектов коммунальной инфраструктуры и потребителей.</w:t>
      </w:r>
    </w:p>
    <w:p w14:paraId="29BAF97B" w14:textId="77777777" w:rsidR="00252987" w:rsidRPr="000814D5" w:rsidRDefault="00252987" w:rsidP="00252987">
      <w:pPr>
        <w:ind w:firstLine="709"/>
        <w:jc w:val="both"/>
        <w:rPr>
          <w:color w:val="000000" w:themeColor="text1"/>
          <w:sz w:val="28"/>
          <w:szCs w:val="28"/>
        </w:rPr>
      </w:pPr>
      <w:r w:rsidRPr="000814D5">
        <w:rPr>
          <w:color w:val="000000" w:themeColor="text1"/>
          <w:sz w:val="28"/>
          <w:szCs w:val="28"/>
        </w:rPr>
        <w:t>Проведен анализ существующего состояния системы теплоснабжения муниципального образования «город Усолье-Сибирское» на основании данных, полученных от органа местного самоуправления, теплоснабжающих организаций. Составлены существующие и перспективные балансы тепловой мощности, определены основные технические характеристики и экономика системы.</w:t>
      </w:r>
    </w:p>
    <w:p w14:paraId="0501A2C7" w14:textId="77777777" w:rsidR="00252987" w:rsidRPr="000814D5" w:rsidRDefault="00252987" w:rsidP="00252987">
      <w:pPr>
        <w:ind w:firstLine="709"/>
        <w:jc w:val="both"/>
        <w:rPr>
          <w:color w:val="000000" w:themeColor="text1"/>
          <w:sz w:val="28"/>
          <w:szCs w:val="28"/>
        </w:rPr>
      </w:pPr>
      <w:r w:rsidRPr="000814D5">
        <w:rPr>
          <w:color w:val="000000" w:themeColor="text1"/>
          <w:sz w:val="28"/>
          <w:szCs w:val="28"/>
        </w:rPr>
        <w:t>Предлагаемые схемные и другие решения разработаны в соответствии с законодательством Российской Федерации в сфере теплоснабжения.</w:t>
      </w:r>
    </w:p>
    <w:p w14:paraId="2ACE5D86" w14:textId="77777777" w:rsidR="00252987" w:rsidRPr="000814D5" w:rsidRDefault="00252987" w:rsidP="00252987">
      <w:pPr>
        <w:pStyle w:val="1"/>
        <w:pageBreakBefore/>
        <w:suppressAutoHyphens/>
        <w:spacing w:before="0" w:after="120"/>
        <w:ind w:left="448" w:right="-2" w:hanging="448"/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</w:pPr>
      <w:bookmarkStart w:id="10" w:name="_Toc4718838"/>
      <w:r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lastRenderedPageBreak/>
        <w:t>Глава 1. Существующее положение в сфере производства, передачи и потребления тепловой энергии для целей теплоснабжения</w:t>
      </w:r>
      <w:bookmarkEnd w:id="10"/>
    </w:p>
    <w:p w14:paraId="49E69E1E" w14:textId="77777777" w:rsidR="00252987" w:rsidRPr="000814D5" w:rsidRDefault="00252987" w:rsidP="00252987"/>
    <w:p w14:paraId="2F4CC6D5" w14:textId="77777777" w:rsidR="00252987" w:rsidRPr="000814D5" w:rsidRDefault="00252987" w:rsidP="00252987">
      <w:pPr>
        <w:pStyle w:val="2"/>
        <w:pBdr>
          <w:bottom w:val="single" w:sz="12" w:space="1" w:color="auto"/>
        </w:pBdr>
        <w:tabs>
          <w:tab w:val="left" w:pos="993"/>
        </w:tabs>
        <w:spacing w:before="300" w:after="200"/>
        <w:ind w:left="720" w:hanging="295"/>
        <w:rPr>
          <w:rFonts w:ascii="Cambria" w:hAnsi="Cambria" w:cs="Times New Roman"/>
          <w:i w:val="0"/>
          <w:color w:val="000000" w:themeColor="text1"/>
          <w:sz w:val="30"/>
          <w:szCs w:val="30"/>
        </w:rPr>
      </w:pPr>
      <w:bookmarkStart w:id="11" w:name="_Toc4718839"/>
      <w:r w:rsidRPr="000814D5">
        <w:rPr>
          <w:rFonts w:ascii="Cambria" w:hAnsi="Cambria" w:cs="Times New Roman"/>
          <w:i w:val="0"/>
          <w:color w:val="000000" w:themeColor="text1"/>
          <w:sz w:val="30"/>
          <w:szCs w:val="30"/>
        </w:rPr>
        <w:t>Функциональная структура теплоснабжения</w:t>
      </w:r>
      <w:bookmarkEnd w:id="11"/>
    </w:p>
    <w:p w14:paraId="2F749C5E" w14:textId="77777777" w:rsidR="00252987" w:rsidRPr="000814D5" w:rsidRDefault="00252987" w:rsidP="00252987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Источником теплоснабжения г. Усолье-Сибирское является ТЭЦ-11, расположенная вблизи промплощадки ООО «Усольехимпром». ТЭЦ-11 является филиалом ООО «Байкальская энергетическая компания».</w:t>
      </w:r>
    </w:p>
    <w:p w14:paraId="279F8476" w14:textId="77777777" w:rsidR="00252987" w:rsidRPr="000814D5" w:rsidRDefault="00252987" w:rsidP="00252987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Установленная тепловая мощность ТЭЦ-11 составляет 1056,9 Гкал/час (до вывода из эксплуатации котлоагрегата №5 в сентябре 2018 года и турбоагрегата №7 в декабре того же года установленная мощность составляла 1285,0 Гкал/ч).</w:t>
      </w:r>
    </w:p>
    <w:p w14:paraId="2DA97331" w14:textId="77777777" w:rsidR="00252987" w:rsidRPr="000814D5" w:rsidRDefault="00252987" w:rsidP="00252987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Тепло в горячей воде от коллектора ТЭЦ-11 подается через ТРУ-1 и ТРУ-2. С ТРУ-1 подключены тепломагистрали ООО «Усольехимпром» (2х dy700 и 2х dy300) и тепломагистраль, идущая на город (2х dyl000-800 мм). С ТРУ-2 подключены магистрали для теплоснабжения Усольского района, в том числе ООО «Усольехимпром», ОАО «Усолье-Сибирский химико-фармацевтический завод» и предприятия сельхозкомплекса.</w:t>
      </w:r>
    </w:p>
    <w:p w14:paraId="58B4EDD9" w14:textId="77777777" w:rsidR="00252987" w:rsidRPr="000814D5" w:rsidRDefault="00252987" w:rsidP="00252987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Тепловые сети, обеспечивающие теплоснабжение города, проходят по Комсомольскому проспекту через весь город. Для поддержания гидравлического режима на главной магистрали города построены и эксплуатируются две насосные станции ТНС-1 и ТНС-2. После насосной станции ТНС-1 на протяжении всей трассы отходят ответвления в кварталы и микрорайоны. По улице Крупской установлены две насосные станции ТНС-5 и ТНС-3. Потребители в районе улицы К. Цеткин (планировочный район Зелёный) присоединяются к тепловым сетям через насосную станцию ТНС-4.</w:t>
      </w:r>
    </w:p>
    <w:p w14:paraId="30158FE0" w14:textId="77777777" w:rsidR="00252987" w:rsidRPr="000814D5" w:rsidRDefault="00252987" w:rsidP="00252987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Участок тепловых сетей ТЭЦ-11 образован 1 июня 2006 года после оформления аренды тепловых сетей г. Усолье-Сибирское. В собственности ООО «Байкальская энергетическая компания» находятся 7 тепловых насосных станций, расположенных в г. Усолье- Сибирское и в п. Белореченский; часть нежилых по</w:t>
      </w:r>
      <w:r w:rsidR="003C623D">
        <w:rPr>
          <w:sz w:val="28"/>
          <w:szCs w:val="28"/>
        </w:rPr>
        <w:t>мещений ТНС-5, ТНС-З г. Усолье-</w:t>
      </w:r>
      <w:r w:rsidRPr="000814D5">
        <w:rPr>
          <w:sz w:val="28"/>
          <w:szCs w:val="28"/>
        </w:rPr>
        <w:t>Сибирское, кроме того магистральные тепловые сети г. Усолье-Сибирское и Усольского района. Тепловая нагрузка ТЭЦ-11 представлена в таблице 1.</w:t>
      </w:r>
    </w:p>
    <w:p w14:paraId="463D4962" w14:textId="77777777" w:rsidR="00252987" w:rsidRPr="000814D5" w:rsidRDefault="00252987" w:rsidP="00252987">
      <w:pPr>
        <w:ind w:firstLine="709"/>
        <w:jc w:val="right"/>
        <w:rPr>
          <w:sz w:val="28"/>
          <w:szCs w:val="28"/>
        </w:rPr>
      </w:pPr>
      <w:r w:rsidRPr="000814D5">
        <w:rPr>
          <w:sz w:val="28"/>
          <w:szCs w:val="28"/>
        </w:rPr>
        <w:t>Таблица 1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5949"/>
        <w:gridCol w:w="3679"/>
      </w:tblGrid>
      <w:tr w:rsidR="00252987" w:rsidRPr="000814D5" w14:paraId="4D70F24E" w14:textId="77777777" w:rsidTr="00A93EBD">
        <w:tc>
          <w:tcPr>
            <w:tcW w:w="5949" w:type="dxa"/>
            <w:vAlign w:val="center"/>
          </w:tcPr>
          <w:p w14:paraId="3835199B" w14:textId="77777777" w:rsidR="00252987" w:rsidRPr="000814D5" w:rsidRDefault="00252987" w:rsidP="00A93EBD">
            <w:pPr>
              <w:jc w:val="center"/>
              <w:rPr>
                <w:b/>
                <w:sz w:val="28"/>
                <w:szCs w:val="28"/>
              </w:rPr>
            </w:pPr>
            <w:r w:rsidRPr="000814D5">
              <w:rPr>
                <w:b/>
                <w:sz w:val="28"/>
                <w:szCs w:val="28"/>
              </w:rPr>
              <w:t>Наименование потребителей</w:t>
            </w:r>
          </w:p>
        </w:tc>
        <w:tc>
          <w:tcPr>
            <w:tcW w:w="3679" w:type="dxa"/>
            <w:vAlign w:val="center"/>
          </w:tcPr>
          <w:p w14:paraId="68242373" w14:textId="77777777" w:rsidR="00252987" w:rsidRPr="000814D5" w:rsidRDefault="00252987" w:rsidP="00A93EBD">
            <w:pPr>
              <w:jc w:val="center"/>
              <w:rPr>
                <w:b/>
                <w:sz w:val="28"/>
                <w:szCs w:val="28"/>
              </w:rPr>
            </w:pPr>
            <w:r w:rsidRPr="000814D5">
              <w:rPr>
                <w:b/>
                <w:sz w:val="28"/>
                <w:szCs w:val="28"/>
              </w:rPr>
              <w:t>Тепловая нагрузка, Гкал/ч</w:t>
            </w:r>
          </w:p>
        </w:tc>
      </w:tr>
      <w:tr w:rsidR="00252987" w:rsidRPr="000814D5" w14:paraId="026840AF" w14:textId="77777777" w:rsidTr="00A93EBD">
        <w:tc>
          <w:tcPr>
            <w:tcW w:w="5949" w:type="dxa"/>
            <w:vAlign w:val="center"/>
          </w:tcPr>
          <w:p w14:paraId="010C7A06" w14:textId="77777777" w:rsidR="00252987" w:rsidRPr="000814D5" w:rsidRDefault="00252987" w:rsidP="00A93EBD">
            <w:pPr>
              <w:rPr>
                <w:sz w:val="28"/>
                <w:szCs w:val="28"/>
              </w:rPr>
            </w:pPr>
            <w:r w:rsidRPr="000814D5">
              <w:rPr>
                <w:sz w:val="28"/>
                <w:szCs w:val="28"/>
              </w:rPr>
              <w:t>Промышленные предприятия</w:t>
            </w:r>
          </w:p>
        </w:tc>
        <w:tc>
          <w:tcPr>
            <w:tcW w:w="3679" w:type="dxa"/>
            <w:vAlign w:val="center"/>
          </w:tcPr>
          <w:p w14:paraId="56B1E9EE" w14:textId="77777777" w:rsidR="00252987" w:rsidRPr="000814D5" w:rsidRDefault="00252987" w:rsidP="00A93EBD">
            <w:pPr>
              <w:jc w:val="center"/>
              <w:rPr>
                <w:sz w:val="28"/>
                <w:szCs w:val="28"/>
              </w:rPr>
            </w:pPr>
            <w:r w:rsidRPr="000814D5">
              <w:rPr>
                <w:sz w:val="28"/>
                <w:szCs w:val="28"/>
              </w:rPr>
              <w:t>Отключены</w:t>
            </w:r>
          </w:p>
        </w:tc>
      </w:tr>
      <w:tr w:rsidR="00252987" w:rsidRPr="000814D5" w14:paraId="560851B7" w14:textId="77777777" w:rsidTr="00A93EBD">
        <w:tc>
          <w:tcPr>
            <w:tcW w:w="5949" w:type="dxa"/>
            <w:vAlign w:val="center"/>
          </w:tcPr>
          <w:p w14:paraId="748623C2" w14:textId="77777777" w:rsidR="00252987" w:rsidRPr="000814D5" w:rsidRDefault="00252987" w:rsidP="00A93EBD">
            <w:pPr>
              <w:rPr>
                <w:sz w:val="28"/>
                <w:szCs w:val="28"/>
              </w:rPr>
            </w:pPr>
            <w:r w:rsidRPr="000814D5">
              <w:rPr>
                <w:sz w:val="28"/>
                <w:szCs w:val="28"/>
              </w:rPr>
              <w:t>Жилая и социально-административная застройка г. Усолье- Сибирское и п. Белореченский</w:t>
            </w:r>
          </w:p>
        </w:tc>
        <w:tc>
          <w:tcPr>
            <w:tcW w:w="3679" w:type="dxa"/>
            <w:vAlign w:val="center"/>
          </w:tcPr>
          <w:p w14:paraId="5916AD6F" w14:textId="77777777" w:rsidR="00252987" w:rsidRPr="000814D5" w:rsidRDefault="00252987" w:rsidP="00CE2A3B">
            <w:pPr>
              <w:jc w:val="center"/>
              <w:rPr>
                <w:sz w:val="28"/>
                <w:szCs w:val="28"/>
              </w:rPr>
            </w:pPr>
            <w:r w:rsidRPr="000814D5">
              <w:rPr>
                <w:sz w:val="28"/>
                <w:szCs w:val="28"/>
              </w:rPr>
              <w:t>4</w:t>
            </w:r>
            <w:r w:rsidR="00CE2A3B">
              <w:rPr>
                <w:sz w:val="28"/>
                <w:szCs w:val="28"/>
              </w:rPr>
              <w:t>19,6</w:t>
            </w:r>
          </w:p>
        </w:tc>
      </w:tr>
    </w:tbl>
    <w:p w14:paraId="1833C3E2" w14:textId="77777777" w:rsidR="00252987" w:rsidRPr="000814D5" w:rsidRDefault="00252987" w:rsidP="00252987">
      <w:pPr>
        <w:ind w:firstLine="709"/>
        <w:jc w:val="both"/>
        <w:rPr>
          <w:color w:val="000000" w:themeColor="text1"/>
          <w:sz w:val="28"/>
          <w:szCs w:val="28"/>
        </w:rPr>
      </w:pPr>
    </w:p>
    <w:p w14:paraId="14EE65E2" w14:textId="77777777" w:rsidR="00252987" w:rsidRPr="000814D5" w:rsidRDefault="00252987" w:rsidP="00252987">
      <w:pPr>
        <w:pStyle w:val="2"/>
        <w:pBdr>
          <w:bottom w:val="single" w:sz="12" w:space="1" w:color="auto"/>
        </w:pBdr>
        <w:tabs>
          <w:tab w:val="left" w:pos="993"/>
        </w:tabs>
        <w:spacing w:before="300" w:after="200"/>
        <w:ind w:left="720" w:hanging="295"/>
        <w:rPr>
          <w:rFonts w:ascii="Cambria" w:hAnsi="Cambria" w:cs="Times New Roman"/>
          <w:i w:val="0"/>
          <w:color w:val="000000" w:themeColor="text1"/>
          <w:sz w:val="30"/>
          <w:szCs w:val="30"/>
        </w:rPr>
      </w:pPr>
      <w:bookmarkStart w:id="12" w:name="_Toc4718840"/>
      <w:r w:rsidRPr="000814D5">
        <w:rPr>
          <w:rFonts w:ascii="Cambria" w:hAnsi="Cambria" w:cs="Times New Roman"/>
          <w:i w:val="0"/>
          <w:color w:val="000000" w:themeColor="text1"/>
          <w:sz w:val="30"/>
          <w:szCs w:val="30"/>
        </w:rPr>
        <w:lastRenderedPageBreak/>
        <w:t>Источники тепловой энергии</w:t>
      </w:r>
      <w:bookmarkEnd w:id="12"/>
    </w:p>
    <w:p w14:paraId="18C74C19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В муниципальном образовании «город Усолье-Сибирское» источником централизованного теплоснабжения является ТЭЦ-11.</w:t>
      </w:r>
    </w:p>
    <w:p w14:paraId="30BF0904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ТЭЦ-11 - тепловая электрическая станция, является частью Объединенной энергетической системы Сибири. Непосредственную диспетчеризацию осуществляет Филиал АО «СО ЕЭС» Иркутское РДУ.</w:t>
      </w:r>
    </w:p>
    <w:p w14:paraId="2BC99F31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Основное оборудование котельного цеха ТЭЦ-11 представлено четырьмя типами котельных агрегатов: ст. №1, 2 БКЗ-160-100 фб, ст. №3,4 БКЗ-210-140 ф, ст. №5, 6 ТП-85, ст. №7, 8, 9 ТП-81. Заводы изготовители: Барнаульский и Таганрогский котельные заводы. Все котельные агрегаты однобарабанные с естественной циркуляцией, предназначены для получения пара высокого давления при камерном сжигании угольной пыли.</w:t>
      </w:r>
    </w:p>
    <w:p w14:paraId="70ECF23D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Установленные котлоагрегаты спроектированы для сжигания рядовых Черемховских углей и отсевов Черемховского угля. В настоящее время на котлоагрегате сжигается смесь Черемховских и Мугунских углей. В качестве растопочного топлива используется мазут марки М-80, М-100.</w:t>
      </w:r>
    </w:p>
    <w:p w14:paraId="4D160D63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На ТЭЦ-11 установлены 8 турбоагрегатов трех типов: с противодавлением (ТГ-5, 7), с теплофикационными отборами (ТГ-4, 6, 8) и с производственным и теплофикационным отборами (ТГ-1, 2, 3).</w:t>
      </w:r>
    </w:p>
    <w:p w14:paraId="620C7949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Между группами оборудования имеется связь по пару через РОУ 140/100 кгс/см</w:t>
      </w:r>
      <w:r w:rsidRPr="000814D5">
        <w:rPr>
          <w:sz w:val="28"/>
          <w:szCs w:val="28"/>
          <w:vertAlign w:val="superscript"/>
        </w:rPr>
        <w:t>2</w:t>
      </w:r>
      <w:r w:rsidRPr="000814D5">
        <w:rPr>
          <w:sz w:val="28"/>
          <w:szCs w:val="28"/>
        </w:rPr>
        <w:t>. Отпуск тепла осуществляется паром 11 кгс/см</w:t>
      </w:r>
      <w:r w:rsidRPr="000814D5">
        <w:rPr>
          <w:sz w:val="28"/>
          <w:szCs w:val="28"/>
          <w:vertAlign w:val="superscript"/>
        </w:rPr>
        <w:t>2</w:t>
      </w:r>
      <w:r w:rsidRPr="000814D5">
        <w:rPr>
          <w:sz w:val="28"/>
          <w:szCs w:val="28"/>
        </w:rPr>
        <w:t xml:space="preserve"> для нужд промышленности, горячей водой по температурному графику 110/70 </w:t>
      </w:r>
      <w:r w:rsidRPr="000814D5">
        <w:rPr>
          <w:sz w:val="28"/>
          <w:szCs w:val="28"/>
          <w:vertAlign w:val="superscript"/>
        </w:rPr>
        <w:t>о</w:t>
      </w:r>
      <w:r w:rsidRPr="000814D5">
        <w:rPr>
          <w:sz w:val="28"/>
          <w:szCs w:val="28"/>
        </w:rPr>
        <w:t>С для теплоснабжения города и предприятий.</w:t>
      </w:r>
    </w:p>
    <w:p w14:paraId="1395DC0F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Существующая тепловая схема ТЭЦ-11 запроектирована и построена с поперечными связями, повышающими надежность электрической станции в целом и позволяющими при выходе из строя какого-либо котла сохранить в работе все турбины.</w:t>
      </w:r>
    </w:p>
    <w:p w14:paraId="7727EC8F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Система гидрозолоудаления оборотная.</w:t>
      </w:r>
    </w:p>
    <w:p w14:paraId="51AB243B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Отпуск тепловой энергии потребителям осуществляется:</w:t>
      </w:r>
    </w:p>
    <w:p w14:paraId="2D99D60F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паром 11 кгс/см</w:t>
      </w:r>
      <w:r w:rsidRPr="000814D5">
        <w:rPr>
          <w:sz w:val="28"/>
          <w:szCs w:val="28"/>
          <w:vertAlign w:val="superscript"/>
        </w:rPr>
        <w:t>2</w:t>
      </w:r>
      <w:r w:rsidRPr="000814D5">
        <w:rPr>
          <w:sz w:val="28"/>
          <w:szCs w:val="28"/>
        </w:rPr>
        <w:t xml:space="preserve"> производственного отбора т/а </w:t>
      </w:r>
      <w:r w:rsidR="009F41CC">
        <w:rPr>
          <w:sz w:val="28"/>
          <w:szCs w:val="28"/>
        </w:rPr>
        <w:t xml:space="preserve">ст.№3 типа </w:t>
      </w:r>
      <w:r w:rsidRPr="000814D5">
        <w:rPr>
          <w:sz w:val="28"/>
          <w:szCs w:val="28"/>
        </w:rPr>
        <w:t>ПТ-50-130/13, т/а  ст.№7 типа  Р-50-130/13 и  БРОУ 100/10, 140/10 №1,2,3.</w:t>
      </w:r>
    </w:p>
    <w:p w14:paraId="01B5C323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горячей водой по температурному графику 110/70 для теплоснабжения города, предприятий и сельхозкомплекса.</w:t>
      </w:r>
    </w:p>
    <w:p w14:paraId="350BC658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Подогрев осветленной воды для подпитки теплосети осуществляется УГВС.</w:t>
      </w:r>
    </w:p>
    <w:p w14:paraId="1FC4F364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Для подогрева сетевой воды, кроме бойлеров, входящих в состав теплофикационной установки турбоагрегатов Т-50-130 и Т-100-130, в турбинном отделении установлено 16 основных и пиковых бойлеров.</w:t>
      </w:r>
    </w:p>
    <w:p w14:paraId="61BA1081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Отпуск пара для техноло</w:t>
      </w:r>
      <w:r w:rsidR="009F41CC">
        <w:rPr>
          <w:sz w:val="28"/>
          <w:szCs w:val="28"/>
        </w:rPr>
        <w:t xml:space="preserve">гических нужд потребителей и на </w:t>
      </w:r>
      <w:r w:rsidRPr="000814D5">
        <w:rPr>
          <w:sz w:val="28"/>
          <w:szCs w:val="28"/>
        </w:rPr>
        <w:t>пи</w:t>
      </w:r>
      <w:r w:rsidR="009F41CC">
        <w:rPr>
          <w:sz w:val="28"/>
          <w:szCs w:val="28"/>
        </w:rPr>
        <w:t xml:space="preserve">ковые бойлера производится от </w:t>
      </w:r>
      <w:r w:rsidRPr="000814D5">
        <w:rPr>
          <w:sz w:val="28"/>
          <w:szCs w:val="28"/>
        </w:rPr>
        <w:t>регулируемых отборов турбин с резервированием от РОУ и БРОУ.</w:t>
      </w:r>
    </w:p>
    <w:p w14:paraId="3A180226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lastRenderedPageBreak/>
        <w:t>Система технического водоснабжения ТЭЦ оборотная с четырьмя вентиляторными градирнями.</w:t>
      </w:r>
    </w:p>
    <w:p w14:paraId="46174B1D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Для восполнения потерь и обеспечения нормальной работы системы технического водоснабжения, необходима речная вода поступает от насосной станции на реке Белая.</w:t>
      </w:r>
    </w:p>
    <w:p w14:paraId="06A9732D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Исходной водой для подпитки теплосети, связанной с открытым водоразбором и утечками, является вода питьевого качества из системы хозяйственно-питьевого водоснабжения города.</w:t>
      </w:r>
    </w:p>
    <w:p w14:paraId="2DB43E72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Важнейшими элементами электростанции являются распределительные устройства. ОРУ-220 кВ, ОРУ-110 кВ, ЗРУ-35 кВ, ОРУ-35 кВ, ГРУ-6 кВ №1,2 являются элементами главной схемы электрических соединений. Связь с системой осуществляется по Вл-215, 216 и четырем ВЛ-110 кВ.</w:t>
      </w:r>
    </w:p>
    <w:p w14:paraId="76CC5E9F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Состав парка турбинного оборудования ТЭЦ-11 ООО «Байкальская энергетическая компания» представлен в таблице 2.</w:t>
      </w:r>
    </w:p>
    <w:p w14:paraId="1956F758" w14:textId="77777777" w:rsidR="00252987" w:rsidRPr="000814D5" w:rsidRDefault="00252987" w:rsidP="00252987">
      <w:pPr>
        <w:ind w:firstLine="720"/>
        <w:jc w:val="right"/>
        <w:rPr>
          <w:sz w:val="28"/>
          <w:szCs w:val="28"/>
        </w:rPr>
      </w:pPr>
      <w:r w:rsidRPr="000814D5">
        <w:rPr>
          <w:sz w:val="28"/>
          <w:szCs w:val="28"/>
        </w:rPr>
        <w:t>Таблица 2</w:t>
      </w:r>
    </w:p>
    <w:tbl>
      <w:tblPr>
        <w:tblStyle w:val="TableNormal"/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1337"/>
        <w:gridCol w:w="943"/>
        <w:gridCol w:w="1371"/>
        <w:gridCol w:w="1073"/>
        <w:gridCol w:w="1073"/>
        <w:gridCol w:w="1209"/>
        <w:gridCol w:w="1465"/>
        <w:gridCol w:w="1157"/>
      </w:tblGrid>
      <w:tr w:rsidR="00252987" w:rsidRPr="000814D5" w14:paraId="00D115A5" w14:textId="77777777" w:rsidTr="00A93EBD">
        <w:trPr>
          <w:trHeight w:val="20"/>
        </w:trPr>
        <w:tc>
          <w:tcPr>
            <w:tcW w:w="695" w:type="pct"/>
            <w:vAlign w:val="center"/>
          </w:tcPr>
          <w:p w14:paraId="385BAEEE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Турбина</w:t>
            </w:r>
          </w:p>
        </w:tc>
        <w:tc>
          <w:tcPr>
            <w:tcW w:w="490" w:type="pct"/>
            <w:vAlign w:val="center"/>
          </w:tcPr>
          <w:p w14:paraId="3052B0A3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b/>
                <w:sz w:val="24"/>
                <w:szCs w:val="24"/>
              </w:rPr>
              <w:t>Станци онный номер</w:t>
            </w:r>
          </w:p>
        </w:tc>
        <w:tc>
          <w:tcPr>
            <w:tcW w:w="712" w:type="pct"/>
            <w:vAlign w:val="center"/>
          </w:tcPr>
          <w:p w14:paraId="6F4F1E53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b/>
                <w:sz w:val="24"/>
                <w:szCs w:val="24"/>
              </w:rPr>
              <w:t>Тип</w:t>
            </w:r>
            <w:r w:rsidRPr="000814D5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 xml:space="preserve"> </w:t>
            </w:r>
            <w:r w:rsidRPr="000814D5">
              <w:rPr>
                <w:rFonts w:ascii="Times New Roman" w:hAnsi="Times New Roman" w:cs="Times New Roman"/>
                <w:b/>
                <w:sz w:val="24"/>
                <w:szCs w:val="24"/>
              </w:rPr>
              <w:t>(марка) турбины</w:t>
            </w:r>
          </w:p>
        </w:tc>
        <w:tc>
          <w:tcPr>
            <w:tcW w:w="557" w:type="pct"/>
            <w:vAlign w:val="center"/>
          </w:tcPr>
          <w:p w14:paraId="494B506F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b/>
                <w:sz w:val="24"/>
                <w:szCs w:val="24"/>
              </w:rPr>
              <w:t>Завод-изготови-тель</w:t>
            </w:r>
          </w:p>
        </w:tc>
        <w:tc>
          <w:tcPr>
            <w:tcW w:w="557" w:type="pct"/>
            <w:vAlign w:val="center"/>
          </w:tcPr>
          <w:p w14:paraId="69599CF2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b/>
                <w:sz w:val="24"/>
                <w:szCs w:val="24"/>
              </w:rPr>
              <w:t>Дата</w:t>
            </w:r>
            <w:r w:rsidRPr="000814D5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 xml:space="preserve"> </w:t>
            </w:r>
            <w:r w:rsidRPr="000814D5">
              <w:rPr>
                <w:rFonts w:ascii="Times New Roman" w:hAnsi="Times New Roman" w:cs="Times New Roman"/>
                <w:b/>
                <w:sz w:val="24"/>
                <w:szCs w:val="24"/>
              </w:rPr>
              <w:t>вво да</w:t>
            </w:r>
          </w:p>
        </w:tc>
        <w:tc>
          <w:tcPr>
            <w:tcW w:w="628" w:type="pct"/>
            <w:vAlign w:val="center"/>
          </w:tcPr>
          <w:p w14:paraId="2DE6DBF6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Дата по- следнего капиталь- ного ре- монта</w:t>
            </w:r>
          </w:p>
        </w:tc>
        <w:tc>
          <w:tcPr>
            <w:tcW w:w="761" w:type="pct"/>
            <w:vAlign w:val="center"/>
          </w:tcPr>
          <w:p w14:paraId="0C91435D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 xml:space="preserve">Установ- ленная электриче- ская </w:t>
            </w:r>
            <w:r w:rsidRPr="000814D5">
              <w:rPr>
                <w:rFonts w:ascii="Times New Roman" w:hAnsi="Times New Roman" w:cs="Times New Roman"/>
                <w:b/>
                <w:spacing w:val="-3"/>
                <w:sz w:val="24"/>
                <w:szCs w:val="24"/>
                <w:lang w:val="ru-RU"/>
              </w:rPr>
              <w:t xml:space="preserve">мощ- </w:t>
            </w:r>
            <w:r w:rsidRPr="000814D5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ность,</w:t>
            </w:r>
            <w:r w:rsidRPr="000814D5">
              <w:rPr>
                <w:rFonts w:ascii="Times New Roman" w:hAnsi="Times New Roman" w:cs="Times New Roman"/>
                <w:b/>
                <w:spacing w:val="-11"/>
                <w:sz w:val="24"/>
                <w:szCs w:val="24"/>
                <w:lang w:val="ru-RU"/>
              </w:rPr>
              <w:t xml:space="preserve"> </w:t>
            </w:r>
            <w:r w:rsidRPr="000814D5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МВт</w:t>
            </w:r>
          </w:p>
        </w:tc>
        <w:tc>
          <w:tcPr>
            <w:tcW w:w="600" w:type="pct"/>
            <w:vAlign w:val="center"/>
          </w:tcPr>
          <w:p w14:paraId="3BD1F5D7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пловая </w:t>
            </w:r>
            <w:r w:rsidRPr="000814D5">
              <w:rPr>
                <w:rFonts w:ascii="Times New Roman" w:hAnsi="Times New Roman" w:cs="Times New Roman"/>
                <w:b/>
                <w:spacing w:val="-1"/>
                <w:sz w:val="24"/>
                <w:szCs w:val="24"/>
              </w:rPr>
              <w:t xml:space="preserve">мощность, </w:t>
            </w:r>
            <w:r w:rsidRPr="000814D5">
              <w:rPr>
                <w:rFonts w:ascii="Times New Roman" w:hAnsi="Times New Roman" w:cs="Times New Roman"/>
                <w:b/>
                <w:spacing w:val="-1"/>
                <w:sz w:val="24"/>
                <w:szCs w:val="24"/>
                <w:lang w:val="ru-RU"/>
              </w:rPr>
              <w:t>Г</w:t>
            </w:r>
            <w:r w:rsidRPr="000814D5">
              <w:rPr>
                <w:rFonts w:ascii="Times New Roman" w:hAnsi="Times New Roman" w:cs="Times New Roman"/>
                <w:b/>
                <w:sz w:val="24"/>
                <w:szCs w:val="24"/>
              </w:rPr>
              <w:t>кал/час</w:t>
            </w:r>
          </w:p>
        </w:tc>
      </w:tr>
      <w:tr w:rsidR="00252987" w:rsidRPr="000814D5" w14:paraId="2FD35DE6" w14:textId="77777777" w:rsidTr="00A93EBD">
        <w:trPr>
          <w:trHeight w:val="20"/>
        </w:trPr>
        <w:tc>
          <w:tcPr>
            <w:tcW w:w="695" w:type="pct"/>
          </w:tcPr>
          <w:p w14:paraId="70381AED" w14:textId="77777777" w:rsidR="00252987" w:rsidRPr="000814D5" w:rsidRDefault="00252987" w:rsidP="00A93EBD">
            <w:pPr>
              <w:pStyle w:val="TableParagraph"/>
              <w:spacing w:before="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90" w:type="pct"/>
          </w:tcPr>
          <w:p w14:paraId="336DFAF3" w14:textId="77777777" w:rsidR="00252987" w:rsidRPr="000814D5" w:rsidRDefault="00252987" w:rsidP="00A93EBD">
            <w:pPr>
              <w:pStyle w:val="TableParagraph"/>
              <w:spacing w:before="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12" w:type="pct"/>
          </w:tcPr>
          <w:p w14:paraId="1D40FD3E" w14:textId="77777777" w:rsidR="00252987" w:rsidRPr="000814D5" w:rsidRDefault="00252987" w:rsidP="00A93EBD">
            <w:pPr>
              <w:pStyle w:val="TableParagraph"/>
              <w:spacing w:before="1"/>
              <w:ind w:left="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57" w:type="pct"/>
          </w:tcPr>
          <w:p w14:paraId="613FF981" w14:textId="77777777" w:rsidR="00252987" w:rsidRPr="000814D5" w:rsidRDefault="00252987" w:rsidP="00A93EBD">
            <w:pPr>
              <w:pStyle w:val="TableParagraph"/>
              <w:spacing w:before="1"/>
              <w:ind w:right="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57" w:type="pct"/>
          </w:tcPr>
          <w:p w14:paraId="6E53BCBA" w14:textId="77777777" w:rsidR="00252987" w:rsidRPr="000814D5" w:rsidRDefault="00252987" w:rsidP="00A93EBD">
            <w:pPr>
              <w:pStyle w:val="TableParagraph"/>
              <w:spacing w:before="1"/>
              <w:ind w:right="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628" w:type="pct"/>
          </w:tcPr>
          <w:p w14:paraId="1D7C16DF" w14:textId="77777777" w:rsidR="00252987" w:rsidRPr="000814D5" w:rsidRDefault="00252987" w:rsidP="00A93EBD">
            <w:pPr>
              <w:pStyle w:val="TableParagraph"/>
              <w:spacing w:line="254" w:lineRule="exact"/>
              <w:ind w:right="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761" w:type="pct"/>
          </w:tcPr>
          <w:p w14:paraId="3C8620AF" w14:textId="77777777" w:rsidR="00252987" w:rsidRPr="000814D5" w:rsidRDefault="00252987" w:rsidP="00A93EBD">
            <w:pPr>
              <w:pStyle w:val="TableParagraph"/>
              <w:spacing w:before="1"/>
              <w:ind w:left="399" w:right="39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600" w:type="pct"/>
          </w:tcPr>
          <w:p w14:paraId="00A0B1D8" w14:textId="77777777" w:rsidR="00252987" w:rsidRPr="000814D5" w:rsidRDefault="00252987" w:rsidP="00A93EBD">
            <w:pPr>
              <w:pStyle w:val="TableParagraph"/>
              <w:spacing w:before="6"/>
              <w:ind w:left="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252987" w:rsidRPr="000814D5" w14:paraId="36E6910B" w14:textId="77777777" w:rsidTr="00A93EBD">
        <w:trPr>
          <w:trHeight w:val="20"/>
        </w:trPr>
        <w:tc>
          <w:tcPr>
            <w:tcW w:w="695" w:type="pct"/>
          </w:tcPr>
          <w:p w14:paraId="5AC5FD65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Турбина пар.</w:t>
            </w:r>
          </w:p>
        </w:tc>
        <w:tc>
          <w:tcPr>
            <w:tcW w:w="490" w:type="pct"/>
            <w:vAlign w:val="center"/>
          </w:tcPr>
          <w:p w14:paraId="789703E9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01</w:t>
            </w:r>
          </w:p>
        </w:tc>
        <w:tc>
          <w:tcPr>
            <w:tcW w:w="712" w:type="pct"/>
            <w:vAlign w:val="center"/>
          </w:tcPr>
          <w:p w14:paraId="547DFFAC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ПТ-2</w:t>
            </w: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</w:t>
            </w: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-90/10</w:t>
            </w:r>
          </w:p>
        </w:tc>
        <w:tc>
          <w:tcPr>
            <w:tcW w:w="557" w:type="pct"/>
            <w:vAlign w:val="center"/>
          </w:tcPr>
          <w:p w14:paraId="00C65769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ТМЗ</w:t>
            </w:r>
          </w:p>
        </w:tc>
        <w:tc>
          <w:tcPr>
            <w:tcW w:w="557" w:type="pct"/>
            <w:vAlign w:val="center"/>
          </w:tcPr>
          <w:p w14:paraId="5413F62A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.12.59</w:t>
            </w:r>
          </w:p>
        </w:tc>
        <w:tc>
          <w:tcPr>
            <w:tcW w:w="628" w:type="pct"/>
            <w:vAlign w:val="center"/>
          </w:tcPr>
          <w:p w14:paraId="1CD78ABE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2008</w:t>
            </w:r>
          </w:p>
        </w:tc>
        <w:tc>
          <w:tcPr>
            <w:tcW w:w="761" w:type="pct"/>
            <w:vAlign w:val="center"/>
          </w:tcPr>
          <w:p w14:paraId="13F26608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600" w:type="pct"/>
            <w:vAlign w:val="center"/>
          </w:tcPr>
          <w:p w14:paraId="5540ED90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00</w:t>
            </w:r>
          </w:p>
        </w:tc>
      </w:tr>
      <w:tr w:rsidR="00252987" w:rsidRPr="000814D5" w14:paraId="3BD0C0D8" w14:textId="77777777" w:rsidTr="00A93EBD">
        <w:trPr>
          <w:trHeight w:val="20"/>
        </w:trPr>
        <w:tc>
          <w:tcPr>
            <w:tcW w:w="695" w:type="pct"/>
          </w:tcPr>
          <w:p w14:paraId="465723C5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Турбина пар.</w:t>
            </w:r>
          </w:p>
        </w:tc>
        <w:tc>
          <w:tcPr>
            <w:tcW w:w="490" w:type="pct"/>
            <w:vAlign w:val="center"/>
          </w:tcPr>
          <w:p w14:paraId="18040F11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02</w:t>
            </w:r>
          </w:p>
        </w:tc>
        <w:tc>
          <w:tcPr>
            <w:tcW w:w="712" w:type="pct"/>
            <w:vAlign w:val="center"/>
          </w:tcPr>
          <w:p w14:paraId="6EC2B220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ПТ-</w:t>
            </w: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9</w:t>
            </w: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-90/10</w:t>
            </w:r>
          </w:p>
        </w:tc>
        <w:tc>
          <w:tcPr>
            <w:tcW w:w="557" w:type="pct"/>
            <w:vAlign w:val="center"/>
          </w:tcPr>
          <w:p w14:paraId="3E38633F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ТМЗ</w:t>
            </w:r>
          </w:p>
        </w:tc>
        <w:tc>
          <w:tcPr>
            <w:tcW w:w="557" w:type="pct"/>
            <w:vAlign w:val="center"/>
          </w:tcPr>
          <w:p w14:paraId="144437D7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.03.60</w:t>
            </w:r>
          </w:p>
        </w:tc>
        <w:tc>
          <w:tcPr>
            <w:tcW w:w="628" w:type="pct"/>
            <w:vAlign w:val="center"/>
          </w:tcPr>
          <w:p w14:paraId="181EDF51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2016</w:t>
            </w:r>
          </w:p>
        </w:tc>
        <w:tc>
          <w:tcPr>
            <w:tcW w:w="761" w:type="pct"/>
            <w:vAlign w:val="center"/>
          </w:tcPr>
          <w:p w14:paraId="7369E058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600" w:type="pct"/>
            <w:vAlign w:val="center"/>
          </w:tcPr>
          <w:p w14:paraId="3FD07978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72</w:t>
            </w:r>
          </w:p>
        </w:tc>
      </w:tr>
      <w:tr w:rsidR="00252987" w:rsidRPr="000814D5" w14:paraId="0CD81D7A" w14:textId="77777777" w:rsidTr="00A93EBD">
        <w:trPr>
          <w:trHeight w:val="20"/>
        </w:trPr>
        <w:tc>
          <w:tcPr>
            <w:tcW w:w="695" w:type="pct"/>
          </w:tcPr>
          <w:p w14:paraId="5282E68D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Турбина пар.</w:t>
            </w:r>
          </w:p>
        </w:tc>
        <w:tc>
          <w:tcPr>
            <w:tcW w:w="490" w:type="pct"/>
            <w:vAlign w:val="center"/>
          </w:tcPr>
          <w:p w14:paraId="02D37F06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03</w:t>
            </w:r>
          </w:p>
        </w:tc>
        <w:tc>
          <w:tcPr>
            <w:tcW w:w="712" w:type="pct"/>
            <w:vAlign w:val="center"/>
          </w:tcPr>
          <w:p w14:paraId="06BCCDD1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ПТ-50-130/13</w:t>
            </w:r>
          </w:p>
        </w:tc>
        <w:tc>
          <w:tcPr>
            <w:tcW w:w="557" w:type="pct"/>
            <w:vAlign w:val="center"/>
          </w:tcPr>
          <w:p w14:paraId="14308D18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ТМЗ</w:t>
            </w:r>
          </w:p>
        </w:tc>
        <w:tc>
          <w:tcPr>
            <w:tcW w:w="557" w:type="pct"/>
            <w:vAlign w:val="center"/>
          </w:tcPr>
          <w:p w14:paraId="25A184BD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.03.61</w:t>
            </w:r>
          </w:p>
        </w:tc>
        <w:tc>
          <w:tcPr>
            <w:tcW w:w="628" w:type="pct"/>
            <w:vAlign w:val="center"/>
          </w:tcPr>
          <w:p w14:paraId="406E05A3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2014</w:t>
            </w:r>
          </w:p>
        </w:tc>
        <w:tc>
          <w:tcPr>
            <w:tcW w:w="761" w:type="pct"/>
            <w:vAlign w:val="center"/>
          </w:tcPr>
          <w:p w14:paraId="57DB1E89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600" w:type="pct"/>
            <w:vAlign w:val="center"/>
          </w:tcPr>
          <w:p w14:paraId="0C2F478A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45</w:t>
            </w:r>
          </w:p>
        </w:tc>
      </w:tr>
      <w:tr w:rsidR="00252987" w:rsidRPr="000814D5" w14:paraId="25111C0E" w14:textId="77777777" w:rsidTr="00A93EBD">
        <w:trPr>
          <w:trHeight w:val="20"/>
        </w:trPr>
        <w:tc>
          <w:tcPr>
            <w:tcW w:w="695" w:type="pct"/>
          </w:tcPr>
          <w:p w14:paraId="59EF8877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Турбина пар.</w:t>
            </w:r>
          </w:p>
        </w:tc>
        <w:tc>
          <w:tcPr>
            <w:tcW w:w="490" w:type="pct"/>
            <w:vAlign w:val="center"/>
          </w:tcPr>
          <w:p w14:paraId="55533171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04</w:t>
            </w:r>
          </w:p>
        </w:tc>
        <w:tc>
          <w:tcPr>
            <w:tcW w:w="712" w:type="pct"/>
            <w:vAlign w:val="center"/>
          </w:tcPr>
          <w:p w14:paraId="739CB1AF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Т-50-130</w:t>
            </w:r>
          </w:p>
        </w:tc>
        <w:tc>
          <w:tcPr>
            <w:tcW w:w="557" w:type="pct"/>
            <w:vAlign w:val="center"/>
          </w:tcPr>
          <w:p w14:paraId="5D598D85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ТМЗ</w:t>
            </w:r>
          </w:p>
        </w:tc>
        <w:tc>
          <w:tcPr>
            <w:tcW w:w="557" w:type="pct"/>
            <w:vAlign w:val="center"/>
          </w:tcPr>
          <w:p w14:paraId="4F970666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.06.64</w:t>
            </w:r>
          </w:p>
        </w:tc>
        <w:tc>
          <w:tcPr>
            <w:tcW w:w="628" w:type="pct"/>
            <w:vAlign w:val="center"/>
          </w:tcPr>
          <w:p w14:paraId="6FDD6426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2010</w:t>
            </w:r>
          </w:p>
        </w:tc>
        <w:tc>
          <w:tcPr>
            <w:tcW w:w="761" w:type="pct"/>
            <w:vAlign w:val="center"/>
          </w:tcPr>
          <w:p w14:paraId="1B57F1A1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600" w:type="pct"/>
            <w:vAlign w:val="center"/>
          </w:tcPr>
          <w:p w14:paraId="17DD6FA7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98</w:t>
            </w:r>
          </w:p>
        </w:tc>
      </w:tr>
      <w:tr w:rsidR="00252987" w:rsidRPr="000814D5" w14:paraId="7072AA59" w14:textId="77777777" w:rsidTr="00A93EBD">
        <w:trPr>
          <w:trHeight w:val="20"/>
        </w:trPr>
        <w:tc>
          <w:tcPr>
            <w:tcW w:w="695" w:type="pct"/>
          </w:tcPr>
          <w:p w14:paraId="1C6E1C61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Турбина пар.</w:t>
            </w:r>
          </w:p>
        </w:tc>
        <w:tc>
          <w:tcPr>
            <w:tcW w:w="490" w:type="pct"/>
            <w:vAlign w:val="center"/>
          </w:tcPr>
          <w:p w14:paraId="4743802B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05</w:t>
            </w:r>
          </w:p>
        </w:tc>
        <w:tc>
          <w:tcPr>
            <w:tcW w:w="712" w:type="pct"/>
            <w:vAlign w:val="center"/>
          </w:tcPr>
          <w:p w14:paraId="0398BDAD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Р-50-130/13</w:t>
            </w:r>
          </w:p>
        </w:tc>
        <w:tc>
          <w:tcPr>
            <w:tcW w:w="557" w:type="pct"/>
            <w:vAlign w:val="center"/>
          </w:tcPr>
          <w:p w14:paraId="15B15757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ТМЗ</w:t>
            </w:r>
          </w:p>
        </w:tc>
        <w:tc>
          <w:tcPr>
            <w:tcW w:w="557" w:type="pct"/>
            <w:vAlign w:val="center"/>
          </w:tcPr>
          <w:p w14:paraId="4F704EA4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01.12.65</w:t>
            </w:r>
          </w:p>
        </w:tc>
        <w:tc>
          <w:tcPr>
            <w:tcW w:w="628" w:type="pct"/>
            <w:vAlign w:val="center"/>
          </w:tcPr>
          <w:p w14:paraId="2285BF99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2008</w:t>
            </w:r>
          </w:p>
        </w:tc>
        <w:tc>
          <w:tcPr>
            <w:tcW w:w="761" w:type="pct"/>
            <w:vAlign w:val="center"/>
          </w:tcPr>
          <w:p w14:paraId="00141825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600" w:type="pct"/>
            <w:vAlign w:val="center"/>
          </w:tcPr>
          <w:p w14:paraId="1DEEE277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88</w:t>
            </w:r>
          </w:p>
        </w:tc>
      </w:tr>
      <w:tr w:rsidR="00252987" w:rsidRPr="000814D5" w14:paraId="260D30C1" w14:textId="77777777" w:rsidTr="00A93EBD">
        <w:trPr>
          <w:trHeight w:val="20"/>
        </w:trPr>
        <w:tc>
          <w:tcPr>
            <w:tcW w:w="695" w:type="pct"/>
          </w:tcPr>
          <w:p w14:paraId="79FE0BDE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Турбина пар.</w:t>
            </w:r>
          </w:p>
        </w:tc>
        <w:tc>
          <w:tcPr>
            <w:tcW w:w="490" w:type="pct"/>
            <w:vAlign w:val="center"/>
          </w:tcPr>
          <w:p w14:paraId="221A4773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06</w:t>
            </w:r>
          </w:p>
        </w:tc>
        <w:tc>
          <w:tcPr>
            <w:tcW w:w="712" w:type="pct"/>
            <w:vAlign w:val="center"/>
          </w:tcPr>
          <w:p w14:paraId="6533CDBC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Т-50-130</w:t>
            </w:r>
          </w:p>
        </w:tc>
        <w:tc>
          <w:tcPr>
            <w:tcW w:w="557" w:type="pct"/>
            <w:vAlign w:val="center"/>
          </w:tcPr>
          <w:p w14:paraId="0F687FAA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ТМЗ</w:t>
            </w:r>
          </w:p>
        </w:tc>
        <w:tc>
          <w:tcPr>
            <w:tcW w:w="557" w:type="pct"/>
            <w:vAlign w:val="center"/>
          </w:tcPr>
          <w:p w14:paraId="36F6527B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.12.66</w:t>
            </w:r>
          </w:p>
        </w:tc>
        <w:tc>
          <w:tcPr>
            <w:tcW w:w="628" w:type="pct"/>
            <w:vAlign w:val="center"/>
          </w:tcPr>
          <w:p w14:paraId="22C71B97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2015</w:t>
            </w:r>
          </w:p>
        </w:tc>
        <w:tc>
          <w:tcPr>
            <w:tcW w:w="761" w:type="pct"/>
            <w:vAlign w:val="center"/>
          </w:tcPr>
          <w:p w14:paraId="4B7A40B4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600" w:type="pct"/>
            <w:vAlign w:val="center"/>
          </w:tcPr>
          <w:p w14:paraId="2C1112DB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92</w:t>
            </w:r>
          </w:p>
        </w:tc>
      </w:tr>
      <w:tr w:rsidR="00252987" w:rsidRPr="000814D5" w14:paraId="6732DBE5" w14:textId="77777777" w:rsidTr="00A93EBD">
        <w:trPr>
          <w:trHeight w:val="20"/>
        </w:trPr>
        <w:tc>
          <w:tcPr>
            <w:tcW w:w="695" w:type="pct"/>
          </w:tcPr>
          <w:p w14:paraId="631423BE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Турбина пар.</w:t>
            </w:r>
          </w:p>
        </w:tc>
        <w:tc>
          <w:tcPr>
            <w:tcW w:w="490" w:type="pct"/>
            <w:vAlign w:val="center"/>
          </w:tcPr>
          <w:p w14:paraId="16AC22BE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08</w:t>
            </w:r>
          </w:p>
        </w:tc>
        <w:tc>
          <w:tcPr>
            <w:tcW w:w="712" w:type="pct"/>
            <w:vAlign w:val="center"/>
          </w:tcPr>
          <w:p w14:paraId="64BD8A05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Т-</w:t>
            </w: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79,3</w:t>
            </w: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-130</w:t>
            </w:r>
          </w:p>
        </w:tc>
        <w:tc>
          <w:tcPr>
            <w:tcW w:w="557" w:type="pct"/>
            <w:vAlign w:val="center"/>
          </w:tcPr>
          <w:p w14:paraId="5664C818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ТМЗ</w:t>
            </w:r>
          </w:p>
        </w:tc>
        <w:tc>
          <w:tcPr>
            <w:tcW w:w="557" w:type="pct"/>
            <w:vAlign w:val="center"/>
          </w:tcPr>
          <w:p w14:paraId="735D183B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.06.71</w:t>
            </w:r>
          </w:p>
        </w:tc>
        <w:tc>
          <w:tcPr>
            <w:tcW w:w="628" w:type="pct"/>
            <w:vAlign w:val="center"/>
          </w:tcPr>
          <w:p w14:paraId="557795A1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2016</w:t>
            </w:r>
          </w:p>
        </w:tc>
        <w:tc>
          <w:tcPr>
            <w:tcW w:w="761" w:type="pct"/>
            <w:vAlign w:val="center"/>
          </w:tcPr>
          <w:p w14:paraId="67B4279D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79,3</w:t>
            </w:r>
          </w:p>
        </w:tc>
        <w:tc>
          <w:tcPr>
            <w:tcW w:w="600" w:type="pct"/>
            <w:vAlign w:val="center"/>
          </w:tcPr>
          <w:p w14:paraId="0560A1FB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43</w:t>
            </w:r>
          </w:p>
        </w:tc>
      </w:tr>
    </w:tbl>
    <w:p w14:paraId="252AC57F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</w:p>
    <w:p w14:paraId="74E762CA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Состав парка котельного оборудования филиала ООО «Байкальская энергетическая компания» ТЭЦ-11 представлен в таблице 3.</w:t>
      </w:r>
    </w:p>
    <w:p w14:paraId="6BC5CE6D" w14:textId="77777777" w:rsidR="00252987" w:rsidRPr="000814D5" w:rsidRDefault="00252987" w:rsidP="00252987">
      <w:pPr>
        <w:keepNext/>
        <w:ind w:firstLine="720"/>
        <w:jc w:val="right"/>
        <w:rPr>
          <w:sz w:val="28"/>
          <w:szCs w:val="28"/>
        </w:rPr>
      </w:pPr>
      <w:r w:rsidRPr="000814D5">
        <w:rPr>
          <w:sz w:val="28"/>
          <w:szCs w:val="28"/>
        </w:rPr>
        <w:br w:type="page"/>
      </w:r>
    </w:p>
    <w:p w14:paraId="1E8D0CEF" w14:textId="77777777" w:rsidR="00252987" w:rsidRPr="000814D5" w:rsidRDefault="00252987" w:rsidP="00252987">
      <w:pPr>
        <w:keepNext/>
        <w:ind w:firstLine="720"/>
        <w:jc w:val="right"/>
        <w:rPr>
          <w:sz w:val="28"/>
          <w:szCs w:val="28"/>
        </w:rPr>
      </w:pPr>
      <w:r w:rsidRPr="000814D5">
        <w:rPr>
          <w:sz w:val="28"/>
          <w:szCs w:val="28"/>
        </w:rPr>
        <w:lastRenderedPageBreak/>
        <w:t>Таблица 3</w:t>
      </w:r>
    </w:p>
    <w:tbl>
      <w:tblPr>
        <w:tblStyle w:val="TableNormal"/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1282"/>
        <w:gridCol w:w="848"/>
        <w:gridCol w:w="1679"/>
        <w:gridCol w:w="945"/>
        <w:gridCol w:w="816"/>
        <w:gridCol w:w="945"/>
        <w:gridCol w:w="714"/>
        <w:gridCol w:w="1419"/>
        <w:gridCol w:w="980"/>
      </w:tblGrid>
      <w:tr w:rsidR="00252987" w:rsidRPr="000814D5" w14:paraId="2E3D41B4" w14:textId="77777777" w:rsidTr="00A93EBD">
        <w:trPr>
          <w:trHeight w:val="20"/>
          <w:tblHeader/>
        </w:trPr>
        <w:tc>
          <w:tcPr>
            <w:tcW w:w="665" w:type="pct"/>
            <w:vMerge w:val="restart"/>
            <w:vAlign w:val="center"/>
          </w:tcPr>
          <w:p w14:paraId="2435DE81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Котел</w:t>
            </w:r>
          </w:p>
        </w:tc>
        <w:tc>
          <w:tcPr>
            <w:tcW w:w="440" w:type="pct"/>
            <w:vMerge w:val="restart"/>
            <w:vAlign w:val="center"/>
          </w:tcPr>
          <w:p w14:paraId="41A5BEC0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Станц. номер</w:t>
            </w:r>
          </w:p>
        </w:tc>
        <w:tc>
          <w:tcPr>
            <w:tcW w:w="872" w:type="pct"/>
            <w:vMerge w:val="restart"/>
            <w:vAlign w:val="center"/>
          </w:tcPr>
          <w:p w14:paraId="0E9394F5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Тип (марка) котла</w:t>
            </w:r>
          </w:p>
        </w:tc>
        <w:tc>
          <w:tcPr>
            <w:tcW w:w="915" w:type="pct"/>
            <w:gridSpan w:val="2"/>
            <w:vAlign w:val="center"/>
          </w:tcPr>
          <w:p w14:paraId="4EC6403D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</w:t>
            </w: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араметры</w:t>
            </w:r>
            <w:r w:rsidRPr="000814D5">
              <w:rPr>
                <w:rFonts w:ascii="Times New Roman" w:hAnsi="Times New Roman" w:cs="Times New Roman"/>
                <w:spacing w:val="-30"/>
                <w:sz w:val="24"/>
                <w:szCs w:val="24"/>
              </w:rPr>
              <w:t xml:space="preserve"> </w:t>
            </w: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острого</w:t>
            </w:r>
            <w:r w:rsidRPr="000814D5">
              <w:rPr>
                <w:rFonts w:ascii="Times New Roman" w:hAnsi="Times New Roman" w:cs="Times New Roman"/>
                <w:spacing w:val="-12"/>
                <w:sz w:val="24"/>
                <w:szCs w:val="24"/>
              </w:rPr>
              <w:t xml:space="preserve"> </w:t>
            </w: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пара</w:t>
            </w:r>
          </w:p>
        </w:tc>
        <w:tc>
          <w:tcPr>
            <w:tcW w:w="491" w:type="pct"/>
            <w:vMerge w:val="restart"/>
            <w:vAlign w:val="center"/>
          </w:tcPr>
          <w:p w14:paraId="269B37B5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роиз- води- тель- ность т/час</w:t>
            </w:r>
          </w:p>
        </w:tc>
        <w:tc>
          <w:tcPr>
            <w:tcW w:w="371" w:type="pct"/>
            <w:vMerge w:val="restart"/>
            <w:vAlign w:val="center"/>
          </w:tcPr>
          <w:p w14:paraId="2BB4E289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Год ввода</w:t>
            </w:r>
          </w:p>
        </w:tc>
        <w:tc>
          <w:tcPr>
            <w:tcW w:w="737" w:type="pct"/>
            <w:vMerge w:val="restart"/>
            <w:vAlign w:val="center"/>
          </w:tcPr>
          <w:p w14:paraId="55637C0F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Дата по- следнего капитального ремонта</w:t>
            </w:r>
          </w:p>
        </w:tc>
        <w:tc>
          <w:tcPr>
            <w:tcW w:w="510" w:type="pct"/>
            <w:vMerge w:val="restart"/>
            <w:vAlign w:val="center"/>
          </w:tcPr>
          <w:p w14:paraId="649B2091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 xml:space="preserve">Завод </w:t>
            </w:r>
            <w:r w:rsidRPr="000814D5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 xml:space="preserve">изготови- </w:t>
            </w: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тель</w:t>
            </w:r>
          </w:p>
        </w:tc>
      </w:tr>
      <w:tr w:rsidR="00252987" w:rsidRPr="000814D5" w14:paraId="726CA3EF" w14:textId="77777777" w:rsidTr="00A93EBD">
        <w:trPr>
          <w:trHeight w:val="20"/>
          <w:tblHeader/>
        </w:trPr>
        <w:tc>
          <w:tcPr>
            <w:tcW w:w="665" w:type="pct"/>
            <w:vMerge/>
          </w:tcPr>
          <w:p w14:paraId="7F0E66DC" w14:textId="77777777" w:rsidR="00252987" w:rsidRPr="000814D5" w:rsidRDefault="00252987" w:rsidP="00A93EBD">
            <w:pPr>
              <w:rPr>
                <w:rFonts w:cs="Times New Roman"/>
              </w:rPr>
            </w:pPr>
          </w:p>
        </w:tc>
        <w:tc>
          <w:tcPr>
            <w:tcW w:w="440" w:type="pct"/>
            <w:vMerge/>
          </w:tcPr>
          <w:p w14:paraId="668D0945" w14:textId="77777777" w:rsidR="00252987" w:rsidRPr="000814D5" w:rsidRDefault="00252987" w:rsidP="00A93EBD">
            <w:pPr>
              <w:rPr>
                <w:rFonts w:cs="Times New Roman"/>
              </w:rPr>
            </w:pPr>
          </w:p>
        </w:tc>
        <w:tc>
          <w:tcPr>
            <w:tcW w:w="872" w:type="pct"/>
            <w:vMerge/>
          </w:tcPr>
          <w:p w14:paraId="4BA985F1" w14:textId="77777777" w:rsidR="00252987" w:rsidRPr="000814D5" w:rsidRDefault="00252987" w:rsidP="00A93EBD">
            <w:pPr>
              <w:rPr>
                <w:rFonts w:cs="Times New Roman"/>
              </w:rPr>
            </w:pPr>
          </w:p>
        </w:tc>
        <w:tc>
          <w:tcPr>
            <w:tcW w:w="491" w:type="pct"/>
          </w:tcPr>
          <w:p w14:paraId="41843B47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Д</w:t>
            </w: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 xml:space="preserve">авле- ние, </w:t>
            </w:r>
            <w:r w:rsidRPr="000814D5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кгс/см²</w:t>
            </w:r>
          </w:p>
        </w:tc>
        <w:tc>
          <w:tcPr>
            <w:tcW w:w="424" w:type="pct"/>
          </w:tcPr>
          <w:p w14:paraId="08E2ECA3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</w:t>
            </w: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емпер</w:t>
            </w: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тура</w:t>
            </w: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14:paraId="049CD487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°С</w:t>
            </w:r>
          </w:p>
        </w:tc>
        <w:tc>
          <w:tcPr>
            <w:tcW w:w="491" w:type="pct"/>
            <w:vMerge/>
          </w:tcPr>
          <w:p w14:paraId="0F91F213" w14:textId="77777777" w:rsidR="00252987" w:rsidRPr="000814D5" w:rsidRDefault="00252987" w:rsidP="00A93EBD">
            <w:pPr>
              <w:rPr>
                <w:rFonts w:cs="Times New Roman"/>
              </w:rPr>
            </w:pPr>
          </w:p>
        </w:tc>
        <w:tc>
          <w:tcPr>
            <w:tcW w:w="371" w:type="pct"/>
            <w:vMerge/>
          </w:tcPr>
          <w:p w14:paraId="6D006AC3" w14:textId="77777777" w:rsidR="00252987" w:rsidRPr="000814D5" w:rsidRDefault="00252987" w:rsidP="00A93EBD">
            <w:pPr>
              <w:rPr>
                <w:rFonts w:cs="Times New Roman"/>
              </w:rPr>
            </w:pPr>
          </w:p>
        </w:tc>
        <w:tc>
          <w:tcPr>
            <w:tcW w:w="737" w:type="pct"/>
            <w:vMerge/>
          </w:tcPr>
          <w:p w14:paraId="440CACF5" w14:textId="77777777" w:rsidR="00252987" w:rsidRPr="000814D5" w:rsidRDefault="00252987" w:rsidP="00A93EBD">
            <w:pPr>
              <w:rPr>
                <w:rFonts w:cs="Times New Roman"/>
              </w:rPr>
            </w:pPr>
          </w:p>
        </w:tc>
        <w:tc>
          <w:tcPr>
            <w:tcW w:w="510" w:type="pct"/>
            <w:vMerge/>
          </w:tcPr>
          <w:p w14:paraId="3553FF0F" w14:textId="77777777" w:rsidR="00252987" w:rsidRPr="000814D5" w:rsidRDefault="00252987" w:rsidP="00A93EBD">
            <w:pPr>
              <w:rPr>
                <w:rFonts w:cs="Times New Roman"/>
              </w:rPr>
            </w:pPr>
          </w:p>
        </w:tc>
      </w:tr>
      <w:tr w:rsidR="00252987" w:rsidRPr="000814D5" w14:paraId="571AC444" w14:textId="77777777" w:rsidTr="00A93EBD">
        <w:trPr>
          <w:trHeight w:val="20"/>
        </w:trPr>
        <w:tc>
          <w:tcPr>
            <w:tcW w:w="665" w:type="pct"/>
          </w:tcPr>
          <w:p w14:paraId="4CD9FE96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Котел пар.</w:t>
            </w:r>
          </w:p>
        </w:tc>
        <w:tc>
          <w:tcPr>
            <w:tcW w:w="440" w:type="pct"/>
            <w:vAlign w:val="center"/>
          </w:tcPr>
          <w:p w14:paraId="62089695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01</w:t>
            </w:r>
          </w:p>
        </w:tc>
        <w:tc>
          <w:tcPr>
            <w:tcW w:w="872" w:type="pct"/>
          </w:tcPr>
          <w:p w14:paraId="7E85C703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БКЗ-160-100</w:t>
            </w:r>
          </w:p>
        </w:tc>
        <w:tc>
          <w:tcPr>
            <w:tcW w:w="491" w:type="pct"/>
          </w:tcPr>
          <w:p w14:paraId="6D30CC14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  <w:tc>
          <w:tcPr>
            <w:tcW w:w="424" w:type="pct"/>
          </w:tcPr>
          <w:p w14:paraId="0411FD33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540</w:t>
            </w:r>
          </w:p>
        </w:tc>
        <w:tc>
          <w:tcPr>
            <w:tcW w:w="491" w:type="pct"/>
          </w:tcPr>
          <w:p w14:paraId="412B5097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60</w:t>
            </w:r>
          </w:p>
        </w:tc>
        <w:tc>
          <w:tcPr>
            <w:tcW w:w="371" w:type="pct"/>
            <w:vAlign w:val="center"/>
          </w:tcPr>
          <w:p w14:paraId="35BF7A23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959</w:t>
            </w:r>
          </w:p>
        </w:tc>
        <w:tc>
          <w:tcPr>
            <w:tcW w:w="737" w:type="pct"/>
            <w:vAlign w:val="center"/>
          </w:tcPr>
          <w:p w14:paraId="0DBD5CEC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2012</w:t>
            </w:r>
          </w:p>
        </w:tc>
        <w:tc>
          <w:tcPr>
            <w:tcW w:w="510" w:type="pct"/>
            <w:vAlign w:val="center"/>
          </w:tcPr>
          <w:p w14:paraId="34A272CC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БКЗ</w:t>
            </w:r>
          </w:p>
        </w:tc>
      </w:tr>
      <w:tr w:rsidR="00252987" w:rsidRPr="000814D5" w14:paraId="36F135AA" w14:textId="77777777" w:rsidTr="00A93EBD">
        <w:trPr>
          <w:trHeight w:val="20"/>
        </w:trPr>
        <w:tc>
          <w:tcPr>
            <w:tcW w:w="665" w:type="pct"/>
          </w:tcPr>
          <w:p w14:paraId="38E83B79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Котел пар.</w:t>
            </w:r>
          </w:p>
        </w:tc>
        <w:tc>
          <w:tcPr>
            <w:tcW w:w="440" w:type="pct"/>
            <w:vAlign w:val="center"/>
          </w:tcPr>
          <w:p w14:paraId="403E5178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02</w:t>
            </w:r>
          </w:p>
        </w:tc>
        <w:tc>
          <w:tcPr>
            <w:tcW w:w="872" w:type="pct"/>
          </w:tcPr>
          <w:p w14:paraId="31C8517F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БКЗ-160-100</w:t>
            </w:r>
          </w:p>
        </w:tc>
        <w:tc>
          <w:tcPr>
            <w:tcW w:w="491" w:type="pct"/>
          </w:tcPr>
          <w:p w14:paraId="6CEB3400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  <w:tc>
          <w:tcPr>
            <w:tcW w:w="424" w:type="pct"/>
          </w:tcPr>
          <w:p w14:paraId="1636CD0D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540</w:t>
            </w:r>
          </w:p>
        </w:tc>
        <w:tc>
          <w:tcPr>
            <w:tcW w:w="491" w:type="pct"/>
          </w:tcPr>
          <w:p w14:paraId="4F6538AC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60</w:t>
            </w:r>
          </w:p>
        </w:tc>
        <w:tc>
          <w:tcPr>
            <w:tcW w:w="371" w:type="pct"/>
            <w:vAlign w:val="center"/>
          </w:tcPr>
          <w:p w14:paraId="793C0D3A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960</w:t>
            </w:r>
          </w:p>
        </w:tc>
        <w:tc>
          <w:tcPr>
            <w:tcW w:w="737" w:type="pct"/>
            <w:vAlign w:val="center"/>
          </w:tcPr>
          <w:p w14:paraId="0FD455BF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2002</w:t>
            </w:r>
          </w:p>
        </w:tc>
        <w:tc>
          <w:tcPr>
            <w:tcW w:w="510" w:type="pct"/>
            <w:vAlign w:val="center"/>
          </w:tcPr>
          <w:p w14:paraId="5FEA349C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БКЗ</w:t>
            </w:r>
          </w:p>
        </w:tc>
      </w:tr>
      <w:tr w:rsidR="00252987" w:rsidRPr="000814D5" w14:paraId="59419677" w14:textId="77777777" w:rsidTr="00A93EBD">
        <w:trPr>
          <w:trHeight w:val="20"/>
        </w:trPr>
        <w:tc>
          <w:tcPr>
            <w:tcW w:w="665" w:type="pct"/>
          </w:tcPr>
          <w:p w14:paraId="5EA4914C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Котел пар.</w:t>
            </w:r>
          </w:p>
        </w:tc>
        <w:tc>
          <w:tcPr>
            <w:tcW w:w="440" w:type="pct"/>
            <w:vAlign w:val="center"/>
          </w:tcPr>
          <w:p w14:paraId="6A6708F1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03</w:t>
            </w:r>
          </w:p>
        </w:tc>
        <w:tc>
          <w:tcPr>
            <w:tcW w:w="872" w:type="pct"/>
          </w:tcPr>
          <w:p w14:paraId="0DCEFAD1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БКЗ-210-140</w:t>
            </w:r>
          </w:p>
        </w:tc>
        <w:tc>
          <w:tcPr>
            <w:tcW w:w="491" w:type="pct"/>
          </w:tcPr>
          <w:p w14:paraId="5878E1AA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40</w:t>
            </w:r>
          </w:p>
        </w:tc>
        <w:tc>
          <w:tcPr>
            <w:tcW w:w="424" w:type="pct"/>
          </w:tcPr>
          <w:p w14:paraId="30762A60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560</w:t>
            </w:r>
          </w:p>
        </w:tc>
        <w:tc>
          <w:tcPr>
            <w:tcW w:w="491" w:type="pct"/>
          </w:tcPr>
          <w:p w14:paraId="404462C4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210</w:t>
            </w:r>
          </w:p>
        </w:tc>
        <w:tc>
          <w:tcPr>
            <w:tcW w:w="371" w:type="pct"/>
            <w:vAlign w:val="center"/>
          </w:tcPr>
          <w:p w14:paraId="1A8DD465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961</w:t>
            </w:r>
          </w:p>
        </w:tc>
        <w:tc>
          <w:tcPr>
            <w:tcW w:w="737" w:type="pct"/>
            <w:vAlign w:val="center"/>
          </w:tcPr>
          <w:p w14:paraId="4E19DC57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2015</w:t>
            </w:r>
          </w:p>
        </w:tc>
        <w:tc>
          <w:tcPr>
            <w:tcW w:w="510" w:type="pct"/>
            <w:vAlign w:val="center"/>
          </w:tcPr>
          <w:p w14:paraId="5126D18B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БКЗ</w:t>
            </w:r>
          </w:p>
        </w:tc>
      </w:tr>
      <w:tr w:rsidR="00252987" w:rsidRPr="000814D5" w14:paraId="7B19C9DD" w14:textId="77777777" w:rsidTr="00A93EBD">
        <w:trPr>
          <w:trHeight w:val="20"/>
        </w:trPr>
        <w:tc>
          <w:tcPr>
            <w:tcW w:w="665" w:type="pct"/>
          </w:tcPr>
          <w:p w14:paraId="44362C52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Котел пар.</w:t>
            </w:r>
          </w:p>
        </w:tc>
        <w:tc>
          <w:tcPr>
            <w:tcW w:w="440" w:type="pct"/>
            <w:vAlign w:val="center"/>
          </w:tcPr>
          <w:p w14:paraId="6D4F1E80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04</w:t>
            </w:r>
          </w:p>
        </w:tc>
        <w:tc>
          <w:tcPr>
            <w:tcW w:w="872" w:type="pct"/>
          </w:tcPr>
          <w:p w14:paraId="0F52171A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БКЗ-210-140</w:t>
            </w:r>
          </w:p>
        </w:tc>
        <w:tc>
          <w:tcPr>
            <w:tcW w:w="491" w:type="pct"/>
          </w:tcPr>
          <w:p w14:paraId="5B4D0AFF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40</w:t>
            </w:r>
          </w:p>
        </w:tc>
        <w:tc>
          <w:tcPr>
            <w:tcW w:w="424" w:type="pct"/>
          </w:tcPr>
          <w:p w14:paraId="35ABCE93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560</w:t>
            </w:r>
          </w:p>
        </w:tc>
        <w:tc>
          <w:tcPr>
            <w:tcW w:w="491" w:type="pct"/>
          </w:tcPr>
          <w:p w14:paraId="1B20B37F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210</w:t>
            </w:r>
          </w:p>
        </w:tc>
        <w:tc>
          <w:tcPr>
            <w:tcW w:w="371" w:type="pct"/>
            <w:vAlign w:val="center"/>
          </w:tcPr>
          <w:p w14:paraId="5092DDA9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962</w:t>
            </w:r>
          </w:p>
        </w:tc>
        <w:tc>
          <w:tcPr>
            <w:tcW w:w="737" w:type="pct"/>
            <w:vAlign w:val="center"/>
          </w:tcPr>
          <w:p w14:paraId="2D4E8406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2016</w:t>
            </w:r>
          </w:p>
        </w:tc>
        <w:tc>
          <w:tcPr>
            <w:tcW w:w="510" w:type="pct"/>
            <w:vAlign w:val="center"/>
          </w:tcPr>
          <w:p w14:paraId="382B95AC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БКЗ</w:t>
            </w:r>
          </w:p>
        </w:tc>
      </w:tr>
      <w:tr w:rsidR="00252987" w:rsidRPr="000814D5" w14:paraId="5950D217" w14:textId="77777777" w:rsidTr="00A93EBD">
        <w:trPr>
          <w:trHeight w:val="20"/>
        </w:trPr>
        <w:tc>
          <w:tcPr>
            <w:tcW w:w="665" w:type="pct"/>
          </w:tcPr>
          <w:p w14:paraId="27621015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Котел пар.</w:t>
            </w:r>
          </w:p>
        </w:tc>
        <w:tc>
          <w:tcPr>
            <w:tcW w:w="440" w:type="pct"/>
            <w:vAlign w:val="center"/>
          </w:tcPr>
          <w:p w14:paraId="780FC593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06</w:t>
            </w:r>
          </w:p>
        </w:tc>
        <w:tc>
          <w:tcPr>
            <w:tcW w:w="872" w:type="pct"/>
          </w:tcPr>
          <w:p w14:paraId="101B9157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ТП-85</w:t>
            </w:r>
          </w:p>
        </w:tc>
        <w:tc>
          <w:tcPr>
            <w:tcW w:w="491" w:type="pct"/>
          </w:tcPr>
          <w:p w14:paraId="0CA370AE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40</w:t>
            </w:r>
          </w:p>
        </w:tc>
        <w:tc>
          <w:tcPr>
            <w:tcW w:w="424" w:type="pct"/>
          </w:tcPr>
          <w:p w14:paraId="75266DEB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560</w:t>
            </w:r>
          </w:p>
        </w:tc>
        <w:tc>
          <w:tcPr>
            <w:tcW w:w="491" w:type="pct"/>
          </w:tcPr>
          <w:p w14:paraId="5E53BEBD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420</w:t>
            </w:r>
          </w:p>
        </w:tc>
        <w:tc>
          <w:tcPr>
            <w:tcW w:w="371" w:type="pct"/>
            <w:vAlign w:val="center"/>
          </w:tcPr>
          <w:p w14:paraId="4DC947EE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965</w:t>
            </w:r>
          </w:p>
        </w:tc>
        <w:tc>
          <w:tcPr>
            <w:tcW w:w="737" w:type="pct"/>
            <w:vAlign w:val="center"/>
          </w:tcPr>
          <w:p w14:paraId="3DD9452F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2012</w:t>
            </w:r>
          </w:p>
        </w:tc>
        <w:tc>
          <w:tcPr>
            <w:tcW w:w="510" w:type="pct"/>
            <w:vAlign w:val="center"/>
          </w:tcPr>
          <w:p w14:paraId="5340001A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ТКЗ</w:t>
            </w:r>
          </w:p>
        </w:tc>
      </w:tr>
      <w:tr w:rsidR="00252987" w:rsidRPr="000814D5" w14:paraId="6D71AC80" w14:textId="77777777" w:rsidTr="00A93EBD">
        <w:trPr>
          <w:trHeight w:val="20"/>
        </w:trPr>
        <w:tc>
          <w:tcPr>
            <w:tcW w:w="665" w:type="pct"/>
          </w:tcPr>
          <w:p w14:paraId="0C98A4BC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Котел пар.</w:t>
            </w:r>
          </w:p>
        </w:tc>
        <w:tc>
          <w:tcPr>
            <w:tcW w:w="440" w:type="pct"/>
            <w:vAlign w:val="center"/>
          </w:tcPr>
          <w:p w14:paraId="56F474BF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07</w:t>
            </w:r>
          </w:p>
        </w:tc>
        <w:tc>
          <w:tcPr>
            <w:tcW w:w="872" w:type="pct"/>
          </w:tcPr>
          <w:p w14:paraId="7B2FA2EB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ТП-81</w:t>
            </w:r>
          </w:p>
        </w:tc>
        <w:tc>
          <w:tcPr>
            <w:tcW w:w="491" w:type="pct"/>
          </w:tcPr>
          <w:p w14:paraId="6D8A01E9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40</w:t>
            </w:r>
          </w:p>
        </w:tc>
        <w:tc>
          <w:tcPr>
            <w:tcW w:w="424" w:type="pct"/>
          </w:tcPr>
          <w:p w14:paraId="62784140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560</w:t>
            </w:r>
          </w:p>
        </w:tc>
        <w:tc>
          <w:tcPr>
            <w:tcW w:w="491" w:type="pct"/>
          </w:tcPr>
          <w:p w14:paraId="3A6C2CF6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420</w:t>
            </w:r>
          </w:p>
        </w:tc>
        <w:tc>
          <w:tcPr>
            <w:tcW w:w="371" w:type="pct"/>
            <w:vAlign w:val="center"/>
          </w:tcPr>
          <w:p w14:paraId="6305A4BE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967</w:t>
            </w:r>
          </w:p>
        </w:tc>
        <w:tc>
          <w:tcPr>
            <w:tcW w:w="737" w:type="pct"/>
            <w:vAlign w:val="center"/>
          </w:tcPr>
          <w:p w14:paraId="6A8E02E2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9</w:t>
            </w:r>
          </w:p>
        </w:tc>
        <w:tc>
          <w:tcPr>
            <w:tcW w:w="510" w:type="pct"/>
            <w:vAlign w:val="center"/>
          </w:tcPr>
          <w:p w14:paraId="65118D96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ТКЗ</w:t>
            </w:r>
          </w:p>
        </w:tc>
      </w:tr>
      <w:tr w:rsidR="00252987" w:rsidRPr="000814D5" w14:paraId="1B005FDA" w14:textId="77777777" w:rsidTr="00A93EBD">
        <w:trPr>
          <w:trHeight w:val="20"/>
        </w:trPr>
        <w:tc>
          <w:tcPr>
            <w:tcW w:w="665" w:type="pct"/>
          </w:tcPr>
          <w:p w14:paraId="3CF391C0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Котел пар.</w:t>
            </w:r>
          </w:p>
        </w:tc>
        <w:tc>
          <w:tcPr>
            <w:tcW w:w="440" w:type="pct"/>
            <w:vAlign w:val="center"/>
          </w:tcPr>
          <w:p w14:paraId="672B5847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08</w:t>
            </w:r>
          </w:p>
        </w:tc>
        <w:tc>
          <w:tcPr>
            <w:tcW w:w="872" w:type="pct"/>
          </w:tcPr>
          <w:p w14:paraId="04E67A5B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ТП-81</w:t>
            </w:r>
          </w:p>
        </w:tc>
        <w:tc>
          <w:tcPr>
            <w:tcW w:w="491" w:type="pct"/>
          </w:tcPr>
          <w:p w14:paraId="18F0B161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40</w:t>
            </w:r>
          </w:p>
        </w:tc>
        <w:tc>
          <w:tcPr>
            <w:tcW w:w="424" w:type="pct"/>
          </w:tcPr>
          <w:p w14:paraId="64D1922E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560</w:t>
            </w:r>
          </w:p>
        </w:tc>
        <w:tc>
          <w:tcPr>
            <w:tcW w:w="491" w:type="pct"/>
          </w:tcPr>
          <w:p w14:paraId="56E1D48A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420</w:t>
            </w:r>
          </w:p>
        </w:tc>
        <w:tc>
          <w:tcPr>
            <w:tcW w:w="371" w:type="pct"/>
            <w:vAlign w:val="center"/>
          </w:tcPr>
          <w:p w14:paraId="30A38634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968</w:t>
            </w:r>
          </w:p>
        </w:tc>
        <w:tc>
          <w:tcPr>
            <w:tcW w:w="737" w:type="pct"/>
            <w:vAlign w:val="center"/>
          </w:tcPr>
          <w:p w14:paraId="0C604B17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018</w:t>
            </w:r>
          </w:p>
        </w:tc>
        <w:tc>
          <w:tcPr>
            <w:tcW w:w="510" w:type="pct"/>
            <w:vAlign w:val="center"/>
          </w:tcPr>
          <w:p w14:paraId="652D6ECB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ТКЗ</w:t>
            </w:r>
          </w:p>
        </w:tc>
      </w:tr>
      <w:tr w:rsidR="00252987" w:rsidRPr="000814D5" w14:paraId="3217B1AA" w14:textId="77777777" w:rsidTr="00A93EBD">
        <w:trPr>
          <w:trHeight w:val="20"/>
        </w:trPr>
        <w:tc>
          <w:tcPr>
            <w:tcW w:w="665" w:type="pct"/>
          </w:tcPr>
          <w:p w14:paraId="7869FC91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Котел пар.</w:t>
            </w:r>
          </w:p>
        </w:tc>
        <w:tc>
          <w:tcPr>
            <w:tcW w:w="440" w:type="pct"/>
            <w:vAlign w:val="center"/>
          </w:tcPr>
          <w:p w14:paraId="150B46BB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09</w:t>
            </w:r>
          </w:p>
        </w:tc>
        <w:tc>
          <w:tcPr>
            <w:tcW w:w="872" w:type="pct"/>
          </w:tcPr>
          <w:p w14:paraId="6CA537BE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ТП-81</w:t>
            </w:r>
          </w:p>
        </w:tc>
        <w:tc>
          <w:tcPr>
            <w:tcW w:w="491" w:type="pct"/>
          </w:tcPr>
          <w:p w14:paraId="19585CA0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40</w:t>
            </w:r>
          </w:p>
        </w:tc>
        <w:tc>
          <w:tcPr>
            <w:tcW w:w="424" w:type="pct"/>
          </w:tcPr>
          <w:p w14:paraId="6DE62F7A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560</w:t>
            </w:r>
          </w:p>
        </w:tc>
        <w:tc>
          <w:tcPr>
            <w:tcW w:w="491" w:type="pct"/>
          </w:tcPr>
          <w:p w14:paraId="32B854DB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420</w:t>
            </w:r>
          </w:p>
        </w:tc>
        <w:tc>
          <w:tcPr>
            <w:tcW w:w="371" w:type="pct"/>
            <w:vAlign w:val="center"/>
          </w:tcPr>
          <w:p w14:paraId="649C2102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986</w:t>
            </w:r>
          </w:p>
        </w:tc>
        <w:tc>
          <w:tcPr>
            <w:tcW w:w="737" w:type="pct"/>
            <w:vAlign w:val="center"/>
          </w:tcPr>
          <w:p w14:paraId="54AB468E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2013</w:t>
            </w:r>
          </w:p>
        </w:tc>
        <w:tc>
          <w:tcPr>
            <w:tcW w:w="510" w:type="pct"/>
            <w:vAlign w:val="center"/>
          </w:tcPr>
          <w:p w14:paraId="49BEA6F4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ТКЗ</w:t>
            </w:r>
          </w:p>
        </w:tc>
      </w:tr>
    </w:tbl>
    <w:p w14:paraId="52078420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</w:p>
    <w:p w14:paraId="05649067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</w:p>
    <w:p w14:paraId="7E046B8C" w14:textId="77777777" w:rsidR="00252987" w:rsidRPr="000814D5" w:rsidRDefault="00252987" w:rsidP="00252987">
      <w:pPr>
        <w:ind w:firstLine="720"/>
        <w:jc w:val="center"/>
        <w:rPr>
          <w:sz w:val="28"/>
          <w:szCs w:val="28"/>
        </w:rPr>
      </w:pPr>
      <w:r w:rsidRPr="000814D5">
        <w:rPr>
          <w:sz w:val="28"/>
          <w:szCs w:val="28"/>
        </w:rPr>
        <w:t>Технологическая схема сетевой воды ТЭЦ-11</w:t>
      </w:r>
    </w:p>
    <w:p w14:paraId="0A9ED98A" w14:textId="77777777" w:rsidR="00252987" w:rsidRPr="000814D5" w:rsidRDefault="00252987" w:rsidP="00252987">
      <w:pPr>
        <w:ind w:firstLine="720"/>
        <w:jc w:val="center"/>
        <w:rPr>
          <w:sz w:val="28"/>
          <w:szCs w:val="28"/>
        </w:rPr>
      </w:pPr>
    </w:p>
    <w:p w14:paraId="0B0C4A65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1. Теплоснабжение потребителей горячей водой в летнем режиме.</w:t>
      </w:r>
    </w:p>
    <w:p w14:paraId="718EAE33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Теплоснабжение в виде горячей воды производится за счет работы установки горячего водоснабжения (УГВС).</w:t>
      </w:r>
    </w:p>
    <w:p w14:paraId="09BDCC7F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УГВС - предназначена для подогрева и деаэрации воды питьевого качества, подаваемой в теплосеть с непосредственным водоразбором у потребителей.</w:t>
      </w:r>
    </w:p>
    <w:p w14:paraId="515AE240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Водопроводная вода, удовлетворяющая требованиям, предъявленных к питьевой воде, поступает на ТЭЦ-11 по коллектору диаметром 600 мм с водоочистных сооружений ООО "Аква-Сервис".</w:t>
      </w:r>
    </w:p>
    <w:p w14:paraId="26A6A158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В состав УГВС входят:</w:t>
      </w:r>
    </w:p>
    <w:p w14:paraId="61887C9E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а) теплообменники (бойлера) БО ст. №№ 1; 2; 3; 4;</w:t>
      </w:r>
    </w:p>
    <w:p w14:paraId="4C219675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б) деаэраторы 1,2 ата ст.№ 1; 2;</w:t>
      </w:r>
    </w:p>
    <w:p w14:paraId="3F95F745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в) водоводяные подогреватели (ВВП) групп А; Б; В; Г </w:t>
      </w:r>
    </w:p>
    <w:p w14:paraId="773BFA10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г) насосная группа, находящаяся в главном корпусе;</w:t>
      </w:r>
    </w:p>
    <w:p w14:paraId="52F53C82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д) выносная насосная станция;</w:t>
      </w:r>
    </w:p>
    <w:p w14:paraId="251F3B71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е) бак-аккумулятор (БА №1);</w:t>
      </w:r>
    </w:p>
    <w:p w14:paraId="3A382D53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ж)</w:t>
      </w:r>
      <w:r w:rsidRPr="000814D5">
        <w:rPr>
          <w:sz w:val="28"/>
          <w:szCs w:val="28"/>
        </w:rPr>
        <w:tab/>
        <w:t>РОУ ГВС 10/1,2 ата ст.№ 1;2;3;4.</w:t>
      </w:r>
    </w:p>
    <w:p w14:paraId="182FA9BD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До поступления воды на УГВС она предварительно нагревается до 25-30°С в конденсаторах турбин ст. № 3, 8 которые могут работать раздельно или последовательно, что позволяет повысить тепловую экономичность ТЭЦ-11.</w:t>
      </w:r>
    </w:p>
    <w:p w14:paraId="778F704E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2. Теплоснабжение в режиме циркуляции (отопительный - осенне-зимний период с октября по май).</w:t>
      </w:r>
    </w:p>
    <w:p w14:paraId="54D44676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Система теплоснабжения - «открытая» с температурным графиком 110/70°С.</w:t>
      </w:r>
    </w:p>
    <w:p w14:paraId="6EA00CE2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Теплоснабжение потребителей в режиме циркуляции осуществляется по теплотрассам (прямой и обратный трубопроводы диаметром 800 мм.) в двух направлениях:</w:t>
      </w:r>
    </w:p>
    <w:p w14:paraId="0D1B2926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г. Усолье-Сибирское (узел учета ТРУ-1);</w:t>
      </w:r>
    </w:p>
    <w:p w14:paraId="660651C5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lastRenderedPageBreak/>
        <w:t>- п. Белореченский (узел учета ТРУ-2).</w:t>
      </w:r>
    </w:p>
    <w:p w14:paraId="1B7BF0E6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При работе в данном режиме тепло отпускается от бойлерных установок (БУ) при теплофикационных турбоагрегатах ст. №№ 1,2,3,4,6,8. Тепловая мощность бойлерных установок:</w:t>
      </w:r>
    </w:p>
    <w:p w14:paraId="7CD56478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БУ№ 1,2-154 Гкал/ч;</w:t>
      </w:r>
    </w:p>
    <w:p w14:paraId="217C4349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БУ № 3 - 200 Гкал/ч;</w:t>
      </w:r>
    </w:p>
    <w:p w14:paraId="372E0C61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БУ № 4,6 - 320 Гкал/ч;</w:t>
      </w:r>
    </w:p>
    <w:p w14:paraId="7C9DBC4D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БУ № 8 - 520 Гкал/ч.</w:t>
      </w:r>
    </w:p>
    <w:p w14:paraId="4A4DD8B9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Циркуляция горячей воды осуществляется сетевыми насосами через теплообменники бойлерных установок, где вода нагревается до требуемой температуры и по прямым магистралям подается потребителям, после чего по обратным магистралям возвращается на ТЭЦ-11. Восполнение потерь горячей воды на открытый водоразбор производится в установке горячего водоснабжения (УГВС). Греющей средой для нагрева сетевой воды в бойлерах являются:</w:t>
      </w:r>
    </w:p>
    <w:p w14:paraId="278009B3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Для основных бойлеров БУ ст. № 1 - 3 является пар из общего коллектора теплофикационных отборов ТА №1-3 и РОУ УГВС.</w:t>
      </w:r>
    </w:p>
    <w:p w14:paraId="7600DF5B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Для основных бойлеров БУ ст. № 4,6,8 - пар из регулируемых отборов соответствующих ТА ст. №4,6,8.</w:t>
      </w:r>
    </w:p>
    <w:p w14:paraId="1A85A344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Для пиковых бойлеров - пар из коллектора производственного отбора 8-13 ата.</w:t>
      </w:r>
    </w:p>
    <w:p w14:paraId="13D52F43" w14:textId="77777777" w:rsidR="00252987" w:rsidRPr="000814D5" w:rsidRDefault="00252987" w:rsidP="00252987">
      <w:pPr>
        <w:ind w:firstLine="720"/>
        <w:jc w:val="center"/>
        <w:rPr>
          <w:sz w:val="28"/>
          <w:szCs w:val="28"/>
        </w:rPr>
      </w:pPr>
      <w:r w:rsidRPr="000814D5">
        <w:rPr>
          <w:sz w:val="28"/>
          <w:szCs w:val="28"/>
        </w:rPr>
        <w:t>Технологическая схема пара 8-13 ата</w:t>
      </w:r>
    </w:p>
    <w:p w14:paraId="7482E2B8" w14:textId="77777777" w:rsidR="00252987" w:rsidRPr="000814D5" w:rsidRDefault="00252987" w:rsidP="00252987">
      <w:pPr>
        <w:ind w:firstLine="720"/>
        <w:jc w:val="center"/>
        <w:rPr>
          <w:sz w:val="28"/>
          <w:szCs w:val="28"/>
        </w:rPr>
      </w:pPr>
    </w:p>
    <w:p w14:paraId="5C40B4B0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Описание технологической схемы I и II коллекторов пара 8-13 ата ТЭЦ-11.</w:t>
      </w:r>
    </w:p>
    <w:p w14:paraId="3960A9EA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На сегодняшний день пар 8-13 ата используется только на собственные нужды станции:</w:t>
      </w:r>
    </w:p>
    <w:p w14:paraId="4C635803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</w:t>
      </w:r>
      <w:r w:rsidRPr="000814D5">
        <w:rPr>
          <w:sz w:val="28"/>
          <w:szCs w:val="28"/>
        </w:rPr>
        <w:tab/>
        <w:t>на уплотнение турбин ст. № 1-8;</w:t>
      </w:r>
    </w:p>
    <w:p w14:paraId="1A345B69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</w:t>
      </w:r>
      <w:r w:rsidRPr="000814D5">
        <w:rPr>
          <w:sz w:val="28"/>
          <w:szCs w:val="28"/>
        </w:rPr>
        <w:tab/>
        <w:t>на Д 6 ата ст. №1-8, для подготовки питательной воды в цикле станции;</w:t>
      </w:r>
    </w:p>
    <w:p w14:paraId="65A38955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</w:t>
      </w:r>
      <w:r w:rsidRPr="000814D5">
        <w:rPr>
          <w:sz w:val="28"/>
          <w:szCs w:val="28"/>
        </w:rPr>
        <w:tab/>
        <w:t>на собственные нужды котельного цеха (распыл мазута, мазутохозяйство, паротуше- ние СГШ котлов);</w:t>
      </w:r>
    </w:p>
    <w:p w14:paraId="4DD878F0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</w:t>
      </w:r>
      <w:r w:rsidRPr="000814D5">
        <w:rPr>
          <w:sz w:val="28"/>
          <w:szCs w:val="28"/>
        </w:rPr>
        <w:tab/>
        <w:t>на пиковые бойлера, для подогрева сетевой воды в зимний период;</w:t>
      </w:r>
    </w:p>
    <w:p w14:paraId="04A48115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</w:t>
      </w:r>
      <w:r w:rsidRPr="000814D5">
        <w:rPr>
          <w:sz w:val="28"/>
          <w:szCs w:val="28"/>
        </w:rPr>
        <w:tab/>
        <w:t>на РОУ ГВС;</w:t>
      </w:r>
    </w:p>
    <w:p w14:paraId="35F8B9B4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</w:t>
      </w:r>
      <w:r w:rsidRPr="000814D5">
        <w:rPr>
          <w:sz w:val="28"/>
          <w:szCs w:val="28"/>
        </w:rPr>
        <w:tab/>
        <w:t>на привод турбопитательного насоса ТПН ст. № 5.</w:t>
      </w:r>
    </w:p>
    <w:p w14:paraId="21F8F546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Пар 8-13 ата с параметрами: давлением до 11 кгс/см</w:t>
      </w:r>
      <w:r w:rsidRPr="000814D5">
        <w:rPr>
          <w:sz w:val="28"/>
          <w:szCs w:val="28"/>
          <w:vertAlign w:val="superscript"/>
        </w:rPr>
        <w:t>2</w:t>
      </w:r>
      <w:r w:rsidRPr="000814D5">
        <w:rPr>
          <w:sz w:val="28"/>
          <w:szCs w:val="28"/>
        </w:rPr>
        <w:t xml:space="preserve"> и температурой 275°С транспортируется по двум коллекторам диаметром 800 мм., в которые пар поступает от турбин:</w:t>
      </w:r>
    </w:p>
    <w:p w14:paraId="66E651D3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</w:t>
      </w:r>
      <w:r w:rsidRPr="000814D5">
        <w:rPr>
          <w:sz w:val="28"/>
          <w:szCs w:val="28"/>
        </w:rPr>
        <w:tab/>
        <w:t>ПТ 25-90 ст. № 2 (производственный регулируемый отбор после 16 ступени);</w:t>
      </w:r>
    </w:p>
    <w:p w14:paraId="2CDDEBDD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</w:t>
      </w:r>
      <w:r w:rsidRPr="000814D5">
        <w:rPr>
          <w:sz w:val="28"/>
          <w:szCs w:val="28"/>
        </w:rPr>
        <w:tab/>
        <w:t>ПТ-50-130 ст. № 3 (производственный регулируемый отбор после 17 ступени;</w:t>
      </w:r>
    </w:p>
    <w:p w14:paraId="58AE3974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</w:t>
      </w:r>
      <w:r w:rsidRPr="000814D5">
        <w:rPr>
          <w:sz w:val="28"/>
          <w:szCs w:val="28"/>
        </w:rPr>
        <w:tab/>
        <w:t>от противодавленческих турбин Р-50-130 ст. № 5,7.</w:t>
      </w:r>
    </w:p>
    <w:p w14:paraId="2EDEEB83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Для резервирования обеспечения собственных нужд паром 8-13 ата на случай аварийных отключений турбин предусмотрены:</w:t>
      </w:r>
    </w:p>
    <w:p w14:paraId="38FDC84C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lastRenderedPageBreak/>
        <w:t>-БРОУ 140/10 № 1,2,3;</w:t>
      </w:r>
    </w:p>
    <w:p w14:paraId="7AF9DEED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БРОУ 100/10.</w:t>
      </w:r>
    </w:p>
    <w:p w14:paraId="5EEA29B3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Установленная паропроизводительность котлов - 2840 т/час. Установленная электрическая мощность электростанции - 320,3 МВт. Тепловая мощность ТЭЦ-11 составляет 1056,9 Гкал/час.</w:t>
      </w:r>
    </w:p>
    <w:p w14:paraId="584E9EC1" w14:textId="77777777" w:rsidR="00252987" w:rsidRPr="000814D5" w:rsidRDefault="00252987" w:rsidP="00252987">
      <w:pPr>
        <w:ind w:firstLine="720"/>
        <w:jc w:val="right"/>
        <w:rPr>
          <w:sz w:val="28"/>
          <w:szCs w:val="28"/>
        </w:rPr>
      </w:pPr>
      <w:r w:rsidRPr="000814D5">
        <w:rPr>
          <w:sz w:val="28"/>
          <w:szCs w:val="28"/>
        </w:rPr>
        <w:t>Таблица 4</w:t>
      </w:r>
    </w:p>
    <w:tbl>
      <w:tblPr>
        <w:tblStyle w:val="TableNormal"/>
        <w:tblW w:w="9542" w:type="dxa"/>
        <w:tblInd w:w="206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495"/>
        <w:gridCol w:w="2651"/>
        <w:gridCol w:w="1488"/>
        <w:gridCol w:w="1124"/>
        <w:gridCol w:w="1215"/>
        <w:gridCol w:w="1421"/>
        <w:gridCol w:w="1148"/>
      </w:tblGrid>
      <w:tr w:rsidR="00252987" w:rsidRPr="000814D5" w14:paraId="044AC17F" w14:textId="77777777" w:rsidTr="00A93EBD">
        <w:trPr>
          <w:trHeight w:val="20"/>
        </w:trPr>
        <w:tc>
          <w:tcPr>
            <w:tcW w:w="495" w:type="dxa"/>
            <w:vMerge w:val="restart"/>
            <w:vAlign w:val="center"/>
          </w:tcPr>
          <w:p w14:paraId="5B2D2D13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Ст.№</w:t>
            </w:r>
          </w:p>
        </w:tc>
        <w:tc>
          <w:tcPr>
            <w:tcW w:w="2651" w:type="dxa"/>
            <w:vMerge w:val="restart"/>
            <w:vAlign w:val="center"/>
          </w:tcPr>
          <w:p w14:paraId="6F271F5F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ип и станционный номер агрегата.</w:t>
            </w:r>
          </w:p>
        </w:tc>
        <w:tc>
          <w:tcPr>
            <w:tcW w:w="2612" w:type="dxa"/>
            <w:gridSpan w:val="2"/>
            <w:vAlign w:val="center"/>
          </w:tcPr>
          <w:p w14:paraId="4AEB67D0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Мощность агрегата</w:t>
            </w: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, Гкал/ч</w:t>
            </w:r>
          </w:p>
        </w:tc>
        <w:tc>
          <w:tcPr>
            <w:tcW w:w="2636" w:type="dxa"/>
            <w:gridSpan w:val="2"/>
            <w:vAlign w:val="center"/>
          </w:tcPr>
          <w:p w14:paraId="43FA6A68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ыработка электроэнер- гии, тыс кВт*ч</w:t>
            </w:r>
          </w:p>
        </w:tc>
        <w:tc>
          <w:tcPr>
            <w:tcW w:w="1148" w:type="dxa"/>
            <w:vAlign w:val="center"/>
          </w:tcPr>
          <w:p w14:paraId="78D0FB6F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тб. вмес те с с/н, Гкал</w:t>
            </w:r>
          </w:p>
        </w:tc>
      </w:tr>
      <w:tr w:rsidR="00252987" w:rsidRPr="000814D5" w14:paraId="60390683" w14:textId="77777777" w:rsidTr="00A93EBD">
        <w:trPr>
          <w:trHeight w:val="20"/>
        </w:trPr>
        <w:tc>
          <w:tcPr>
            <w:tcW w:w="495" w:type="dxa"/>
            <w:vMerge/>
            <w:vAlign w:val="center"/>
          </w:tcPr>
          <w:p w14:paraId="42EDD577" w14:textId="77777777" w:rsidR="00252987" w:rsidRPr="000814D5" w:rsidRDefault="00252987" w:rsidP="00A93EBD">
            <w:pPr>
              <w:jc w:val="center"/>
              <w:rPr>
                <w:rFonts w:cs="Times New Roman"/>
                <w:lang w:val="ru-RU"/>
              </w:rPr>
            </w:pPr>
          </w:p>
        </w:tc>
        <w:tc>
          <w:tcPr>
            <w:tcW w:w="2651" w:type="dxa"/>
            <w:vMerge/>
            <w:vAlign w:val="center"/>
          </w:tcPr>
          <w:p w14:paraId="39231624" w14:textId="77777777" w:rsidR="00252987" w:rsidRPr="000814D5" w:rsidRDefault="00252987" w:rsidP="00A93EBD">
            <w:pPr>
              <w:jc w:val="center"/>
              <w:rPr>
                <w:rFonts w:cs="Times New Roman"/>
                <w:lang w:val="ru-RU"/>
              </w:rPr>
            </w:pPr>
          </w:p>
        </w:tc>
        <w:tc>
          <w:tcPr>
            <w:tcW w:w="1488" w:type="dxa"/>
            <w:vAlign w:val="center"/>
          </w:tcPr>
          <w:p w14:paraId="121529BD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электриче- ская, кВт</w:t>
            </w:r>
          </w:p>
        </w:tc>
        <w:tc>
          <w:tcPr>
            <w:tcW w:w="1124" w:type="dxa"/>
            <w:vAlign w:val="center"/>
          </w:tcPr>
          <w:p w14:paraId="50EEF626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тепловая, Гкал/ч</w:t>
            </w:r>
          </w:p>
        </w:tc>
        <w:tc>
          <w:tcPr>
            <w:tcW w:w="1215" w:type="dxa"/>
            <w:vAlign w:val="center"/>
          </w:tcPr>
          <w:p w14:paraId="7A65FC5F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всего</w:t>
            </w:r>
          </w:p>
        </w:tc>
        <w:tc>
          <w:tcPr>
            <w:tcW w:w="1421" w:type="dxa"/>
            <w:vAlign w:val="center"/>
          </w:tcPr>
          <w:p w14:paraId="358FD048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 т.ч. по теп- лоф.циклу</w:t>
            </w:r>
          </w:p>
        </w:tc>
        <w:tc>
          <w:tcPr>
            <w:tcW w:w="1148" w:type="dxa"/>
            <w:vAlign w:val="center"/>
          </w:tcPr>
          <w:p w14:paraId="69363917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о каж- дой ма- шине</w:t>
            </w:r>
          </w:p>
        </w:tc>
      </w:tr>
      <w:tr w:rsidR="00252987" w:rsidRPr="000814D5" w14:paraId="4EF99816" w14:textId="77777777" w:rsidTr="00A93EBD">
        <w:trPr>
          <w:trHeight w:val="20"/>
        </w:trPr>
        <w:tc>
          <w:tcPr>
            <w:tcW w:w="495" w:type="dxa"/>
          </w:tcPr>
          <w:p w14:paraId="06BBC3A8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651" w:type="dxa"/>
          </w:tcPr>
          <w:p w14:paraId="6C4DC55E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ПТ-2</w:t>
            </w: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</w:t>
            </w: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-90/10;ТМЗ</w:t>
            </w:r>
          </w:p>
        </w:tc>
        <w:tc>
          <w:tcPr>
            <w:tcW w:w="1488" w:type="dxa"/>
            <w:vAlign w:val="center"/>
          </w:tcPr>
          <w:p w14:paraId="7E998FF8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22 000</w:t>
            </w:r>
          </w:p>
        </w:tc>
        <w:tc>
          <w:tcPr>
            <w:tcW w:w="1124" w:type="dxa"/>
            <w:vAlign w:val="center"/>
          </w:tcPr>
          <w:p w14:paraId="643521CA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00</w:t>
            </w:r>
          </w:p>
        </w:tc>
        <w:tc>
          <w:tcPr>
            <w:tcW w:w="1215" w:type="dxa"/>
            <w:vAlign w:val="center"/>
          </w:tcPr>
          <w:p w14:paraId="655E3698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6299</w:t>
            </w:r>
          </w:p>
        </w:tc>
        <w:tc>
          <w:tcPr>
            <w:tcW w:w="1421" w:type="dxa"/>
            <w:vAlign w:val="center"/>
          </w:tcPr>
          <w:p w14:paraId="6A615ADB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9264</w:t>
            </w:r>
          </w:p>
        </w:tc>
        <w:tc>
          <w:tcPr>
            <w:tcW w:w="1148" w:type="dxa"/>
            <w:vAlign w:val="center"/>
          </w:tcPr>
          <w:p w14:paraId="33E76424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54451</w:t>
            </w:r>
          </w:p>
        </w:tc>
      </w:tr>
      <w:tr w:rsidR="00252987" w:rsidRPr="000814D5" w14:paraId="46B36258" w14:textId="77777777" w:rsidTr="00A93EBD">
        <w:trPr>
          <w:trHeight w:val="20"/>
        </w:trPr>
        <w:tc>
          <w:tcPr>
            <w:tcW w:w="495" w:type="dxa"/>
          </w:tcPr>
          <w:p w14:paraId="584C6A1E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651" w:type="dxa"/>
          </w:tcPr>
          <w:p w14:paraId="068FF0D8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ПТ-</w:t>
            </w: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9</w:t>
            </w: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-90/10;ТМЗ</w:t>
            </w:r>
          </w:p>
        </w:tc>
        <w:tc>
          <w:tcPr>
            <w:tcW w:w="1488" w:type="dxa"/>
            <w:vAlign w:val="center"/>
          </w:tcPr>
          <w:p w14:paraId="5B17502E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9 000</w:t>
            </w:r>
          </w:p>
        </w:tc>
        <w:tc>
          <w:tcPr>
            <w:tcW w:w="1124" w:type="dxa"/>
            <w:vAlign w:val="center"/>
          </w:tcPr>
          <w:p w14:paraId="286BDA04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72</w:t>
            </w:r>
          </w:p>
        </w:tc>
        <w:tc>
          <w:tcPr>
            <w:tcW w:w="1215" w:type="dxa"/>
            <w:vAlign w:val="center"/>
          </w:tcPr>
          <w:p w14:paraId="4C97951B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8813</w:t>
            </w:r>
          </w:p>
        </w:tc>
        <w:tc>
          <w:tcPr>
            <w:tcW w:w="1421" w:type="dxa"/>
            <w:vAlign w:val="center"/>
          </w:tcPr>
          <w:p w14:paraId="6E401BDA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5217</w:t>
            </w:r>
          </w:p>
        </w:tc>
        <w:tc>
          <w:tcPr>
            <w:tcW w:w="1148" w:type="dxa"/>
            <w:vAlign w:val="center"/>
          </w:tcPr>
          <w:p w14:paraId="2C795B61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42302</w:t>
            </w:r>
          </w:p>
        </w:tc>
      </w:tr>
      <w:tr w:rsidR="00252987" w:rsidRPr="000814D5" w14:paraId="2E4C245E" w14:textId="77777777" w:rsidTr="00A93EBD">
        <w:trPr>
          <w:trHeight w:val="20"/>
        </w:trPr>
        <w:tc>
          <w:tcPr>
            <w:tcW w:w="495" w:type="dxa"/>
          </w:tcPr>
          <w:p w14:paraId="6AD09618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651" w:type="dxa"/>
          </w:tcPr>
          <w:p w14:paraId="5F1B0589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ПТ-50-130/13;ЛМЗ</w:t>
            </w:r>
          </w:p>
        </w:tc>
        <w:tc>
          <w:tcPr>
            <w:tcW w:w="1488" w:type="dxa"/>
            <w:vAlign w:val="center"/>
          </w:tcPr>
          <w:p w14:paraId="2AB04B7D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50 000</w:t>
            </w:r>
          </w:p>
        </w:tc>
        <w:tc>
          <w:tcPr>
            <w:tcW w:w="1124" w:type="dxa"/>
            <w:vAlign w:val="center"/>
          </w:tcPr>
          <w:p w14:paraId="484CB168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45</w:t>
            </w:r>
          </w:p>
        </w:tc>
        <w:tc>
          <w:tcPr>
            <w:tcW w:w="1215" w:type="dxa"/>
            <w:vAlign w:val="center"/>
          </w:tcPr>
          <w:p w14:paraId="413EC90F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219761</w:t>
            </w:r>
          </w:p>
        </w:tc>
        <w:tc>
          <w:tcPr>
            <w:tcW w:w="1421" w:type="dxa"/>
            <w:vAlign w:val="center"/>
          </w:tcPr>
          <w:p w14:paraId="20B41BF8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40070</w:t>
            </w:r>
          </w:p>
        </w:tc>
        <w:tc>
          <w:tcPr>
            <w:tcW w:w="1148" w:type="dxa"/>
            <w:vAlign w:val="center"/>
          </w:tcPr>
          <w:p w14:paraId="38A1B291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338745</w:t>
            </w:r>
          </w:p>
        </w:tc>
      </w:tr>
      <w:tr w:rsidR="00252987" w:rsidRPr="000814D5" w14:paraId="656E4A4F" w14:textId="77777777" w:rsidTr="00A93EBD">
        <w:trPr>
          <w:trHeight w:val="20"/>
        </w:trPr>
        <w:tc>
          <w:tcPr>
            <w:tcW w:w="495" w:type="dxa"/>
          </w:tcPr>
          <w:p w14:paraId="3A1BECC3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2651" w:type="dxa"/>
          </w:tcPr>
          <w:p w14:paraId="5C56BAAC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Т-50-130;ТМЗ</w:t>
            </w:r>
          </w:p>
        </w:tc>
        <w:tc>
          <w:tcPr>
            <w:tcW w:w="1488" w:type="dxa"/>
            <w:vAlign w:val="center"/>
          </w:tcPr>
          <w:p w14:paraId="06443D6B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50 000</w:t>
            </w:r>
          </w:p>
        </w:tc>
        <w:tc>
          <w:tcPr>
            <w:tcW w:w="1124" w:type="dxa"/>
            <w:vAlign w:val="center"/>
          </w:tcPr>
          <w:p w14:paraId="02F4D8B0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98</w:t>
            </w:r>
          </w:p>
        </w:tc>
        <w:tc>
          <w:tcPr>
            <w:tcW w:w="1215" w:type="dxa"/>
            <w:vAlign w:val="center"/>
          </w:tcPr>
          <w:p w14:paraId="06298EDD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82883</w:t>
            </w:r>
          </w:p>
        </w:tc>
        <w:tc>
          <w:tcPr>
            <w:tcW w:w="1421" w:type="dxa"/>
            <w:vAlign w:val="center"/>
          </w:tcPr>
          <w:p w14:paraId="035A6D3D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43077</w:t>
            </w:r>
          </w:p>
        </w:tc>
        <w:tc>
          <w:tcPr>
            <w:tcW w:w="1148" w:type="dxa"/>
            <w:vAlign w:val="center"/>
          </w:tcPr>
          <w:p w14:paraId="3F1D6311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02590</w:t>
            </w:r>
          </w:p>
        </w:tc>
      </w:tr>
      <w:tr w:rsidR="00252987" w:rsidRPr="000814D5" w14:paraId="411F0646" w14:textId="77777777" w:rsidTr="00A93EBD">
        <w:trPr>
          <w:trHeight w:val="20"/>
        </w:trPr>
        <w:tc>
          <w:tcPr>
            <w:tcW w:w="495" w:type="dxa"/>
          </w:tcPr>
          <w:p w14:paraId="5325A86B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2651" w:type="dxa"/>
          </w:tcPr>
          <w:p w14:paraId="66BAE40A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Р-50-130-1;ЛМЗ</w:t>
            </w:r>
          </w:p>
        </w:tc>
        <w:tc>
          <w:tcPr>
            <w:tcW w:w="1488" w:type="dxa"/>
            <w:vAlign w:val="center"/>
          </w:tcPr>
          <w:p w14:paraId="2ACB454D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50 000</w:t>
            </w:r>
          </w:p>
        </w:tc>
        <w:tc>
          <w:tcPr>
            <w:tcW w:w="1124" w:type="dxa"/>
            <w:vAlign w:val="center"/>
          </w:tcPr>
          <w:p w14:paraId="532E6381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88</w:t>
            </w:r>
          </w:p>
        </w:tc>
        <w:tc>
          <w:tcPr>
            <w:tcW w:w="1215" w:type="dxa"/>
            <w:vAlign w:val="center"/>
          </w:tcPr>
          <w:p w14:paraId="35AC1F1C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5547</w:t>
            </w:r>
          </w:p>
        </w:tc>
        <w:tc>
          <w:tcPr>
            <w:tcW w:w="1421" w:type="dxa"/>
            <w:vAlign w:val="center"/>
          </w:tcPr>
          <w:p w14:paraId="27324772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5547</w:t>
            </w:r>
          </w:p>
        </w:tc>
        <w:tc>
          <w:tcPr>
            <w:tcW w:w="1148" w:type="dxa"/>
            <w:vAlign w:val="center"/>
          </w:tcPr>
          <w:p w14:paraId="4EEBA4D3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4844</w:t>
            </w:r>
          </w:p>
        </w:tc>
      </w:tr>
      <w:tr w:rsidR="00252987" w:rsidRPr="000814D5" w14:paraId="48D12E30" w14:textId="77777777" w:rsidTr="00A93EBD">
        <w:trPr>
          <w:trHeight w:val="20"/>
        </w:trPr>
        <w:tc>
          <w:tcPr>
            <w:tcW w:w="495" w:type="dxa"/>
          </w:tcPr>
          <w:p w14:paraId="5E407A2E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651" w:type="dxa"/>
          </w:tcPr>
          <w:p w14:paraId="6A9C0CE0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Т-50-130;ТМЗ</w:t>
            </w:r>
          </w:p>
        </w:tc>
        <w:tc>
          <w:tcPr>
            <w:tcW w:w="1488" w:type="dxa"/>
            <w:vAlign w:val="center"/>
          </w:tcPr>
          <w:p w14:paraId="7FA6E93A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50 000</w:t>
            </w:r>
          </w:p>
        </w:tc>
        <w:tc>
          <w:tcPr>
            <w:tcW w:w="1124" w:type="dxa"/>
            <w:vAlign w:val="center"/>
          </w:tcPr>
          <w:p w14:paraId="414E5FF0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92</w:t>
            </w:r>
          </w:p>
        </w:tc>
        <w:tc>
          <w:tcPr>
            <w:tcW w:w="1215" w:type="dxa"/>
            <w:vAlign w:val="center"/>
          </w:tcPr>
          <w:p w14:paraId="76C35C6A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42940</w:t>
            </w:r>
          </w:p>
        </w:tc>
        <w:tc>
          <w:tcPr>
            <w:tcW w:w="1421" w:type="dxa"/>
            <w:vAlign w:val="center"/>
          </w:tcPr>
          <w:p w14:paraId="3FBD53BB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02627</w:t>
            </w:r>
          </w:p>
        </w:tc>
        <w:tc>
          <w:tcPr>
            <w:tcW w:w="1148" w:type="dxa"/>
            <w:vAlign w:val="center"/>
          </w:tcPr>
          <w:p w14:paraId="5D420546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36890</w:t>
            </w:r>
          </w:p>
        </w:tc>
      </w:tr>
      <w:tr w:rsidR="00252987" w:rsidRPr="000814D5" w14:paraId="133739DA" w14:textId="77777777" w:rsidTr="00A93EBD">
        <w:trPr>
          <w:trHeight w:val="20"/>
        </w:trPr>
        <w:tc>
          <w:tcPr>
            <w:tcW w:w="495" w:type="dxa"/>
          </w:tcPr>
          <w:p w14:paraId="1BE5C686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2651" w:type="dxa"/>
          </w:tcPr>
          <w:p w14:paraId="58FDC969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Р-50-130-1;ЛМЗ</w:t>
            </w: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</w:t>
            </w:r>
          </w:p>
        </w:tc>
        <w:tc>
          <w:tcPr>
            <w:tcW w:w="1488" w:type="dxa"/>
            <w:vAlign w:val="center"/>
          </w:tcPr>
          <w:p w14:paraId="1B24ACF8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124" w:type="dxa"/>
            <w:vAlign w:val="center"/>
          </w:tcPr>
          <w:p w14:paraId="690C682E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-</w:t>
            </w:r>
          </w:p>
        </w:tc>
        <w:tc>
          <w:tcPr>
            <w:tcW w:w="1215" w:type="dxa"/>
            <w:vAlign w:val="center"/>
          </w:tcPr>
          <w:p w14:paraId="1C058E7F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-</w:t>
            </w:r>
          </w:p>
        </w:tc>
        <w:tc>
          <w:tcPr>
            <w:tcW w:w="1421" w:type="dxa"/>
            <w:vAlign w:val="center"/>
          </w:tcPr>
          <w:p w14:paraId="1C385330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-</w:t>
            </w:r>
          </w:p>
        </w:tc>
        <w:tc>
          <w:tcPr>
            <w:tcW w:w="1148" w:type="dxa"/>
            <w:vAlign w:val="center"/>
          </w:tcPr>
          <w:p w14:paraId="37DC22FE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-</w:t>
            </w:r>
          </w:p>
        </w:tc>
      </w:tr>
      <w:tr w:rsidR="00252987" w:rsidRPr="000814D5" w14:paraId="4CA3185C" w14:textId="77777777" w:rsidTr="00A93EBD">
        <w:trPr>
          <w:trHeight w:val="20"/>
        </w:trPr>
        <w:tc>
          <w:tcPr>
            <w:tcW w:w="495" w:type="dxa"/>
          </w:tcPr>
          <w:p w14:paraId="48B30FED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2651" w:type="dxa"/>
          </w:tcPr>
          <w:p w14:paraId="1876C5A0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Т-</w:t>
            </w: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79,3</w:t>
            </w: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-130;ТМЗ</w:t>
            </w:r>
          </w:p>
        </w:tc>
        <w:tc>
          <w:tcPr>
            <w:tcW w:w="1488" w:type="dxa"/>
            <w:vAlign w:val="center"/>
          </w:tcPr>
          <w:p w14:paraId="1F884C64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79 300</w:t>
            </w:r>
          </w:p>
        </w:tc>
        <w:tc>
          <w:tcPr>
            <w:tcW w:w="1124" w:type="dxa"/>
            <w:vAlign w:val="center"/>
          </w:tcPr>
          <w:p w14:paraId="4AE753D2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43</w:t>
            </w:r>
          </w:p>
        </w:tc>
        <w:tc>
          <w:tcPr>
            <w:tcW w:w="1215" w:type="dxa"/>
            <w:vAlign w:val="center"/>
          </w:tcPr>
          <w:p w14:paraId="278781AC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38741</w:t>
            </w:r>
          </w:p>
        </w:tc>
        <w:tc>
          <w:tcPr>
            <w:tcW w:w="1421" w:type="dxa"/>
            <w:vAlign w:val="center"/>
          </w:tcPr>
          <w:p w14:paraId="148669EC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79458</w:t>
            </w:r>
          </w:p>
        </w:tc>
        <w:tc>
          <w:tcPr>
            <w:tcW w:w="1148" w:type="dxa"/>
            <w:vAlign w:val="center"/>
          </w:tcPr>
          <w:p w14:paraId="039A2C53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71729</w:t>
            </w:r>
          </w:p>
        </w:tc>
      </w:tr>
      <w:tr w:rsidR="00252987" w:rsidRPr="000814D5" w14:paraId="06176E4B" w14:textId="77777777" w:rsidTr="00A93EBD">
        <w:trPr>
          <w:trHeight w:val="20"/>
        </w:trPr>
        <w:tc>
          <w:tcPr>
            <w:tcW w:w="495" w:type="dxa"/>
          </w:tcPr>
          <w:p w14:paraId="27EA61B5" w14:textId="77777777" w:rsidR="00252987" w:rsidRPr="000814D5" w:rsidRDefault="00252987" w:rsidP="00A93EBD">
            <w:pPr>
              <w:rPr>
                <w:rFonts w:cs="Times New Roman"/>
              </w:rPr>
            </w:pPr>
          </w:p>
        </w:tc>
        <w:tc>
          <w:tcPr>
            <w:tcW w:w="2651" w:type="dxa"/>
          </w:tcPr>
          <w:p w14:paraId="65B31FE3" w14:textId="77777777" w:rsidR="00252987" w:rsidRPr="000814D5" w:rsidRDefault="00252987" w:rsidP="00A93EBD">
            <w:pPr>
              <w:pStyle w:val="TableParagrap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онденсационные турбоагрегаты, отпускающие теплоэнергию из регулируемых отборов...</w:t>
            </w:r>
          </w:p>
        </w:tc>
        <w:tc>
          <w:tcPr>
            <w:tcW w:w="1488" w:type="dxa"/>
            <w:vAlign w:val="center"/>
          </w:tcPr>
          <w:p w14:paraId="23DB3E14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</w:p>
        </w:tc>
        <w:tc>
          <w:tcPr>
            <w:tcW w:w="1124" w:type="dxa"/>
            <w:vAlign w:val="center"/>
          </w:tcPr>
          <w:p w14:paraId="2CE94D59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</w:p>
        </w:tc>
        <w:tc>
          <w:tcPr>
            <w:tcW w:w="1215" w:type="dxa"/>
            <w:vAlign w:val="center"/>
          </w:tcPr>
          <w:p w14:paraId="0D491F22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</w:p>
        </w:tc>
        <w:tc>
          <w:tcPr>
            <w:tcW w:w="1421" w:type="dxa"/>
            <w:vAlign w:val="center"/>
          </w:tcPr>
          <w:p w14:paraId="493C1FFC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</w:p>
        </w:tc>
        <w:tc>
          <w:tcPr>
            <w:tcW w:w="1148" w:type="dxa"/>
            <w:vAlign w:val="center"/>
          </w:tcPr>
          <w:p w14:paraId="22A3EF13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</w:p>
        </w:tc>
      </w:tr>
      <w:tr w:rsidR="00252987" w:rsidRPr="000814D5" w14:paraId="59BFDA9A" w14:textId="77777777" w:rsidTr="00A93EBD">
        <w:trPr>
          <w:trHeight w:val="20"/>
        </w:trPr>
        <w:tc>
          <w:tcPr>
            <w:tcW w:w="495" w:type="dxa"/>
          </w:tcPr>
          <w:p w14:paraId="4BEEE42D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651" w:type="dxa"/>
          </w:tcPr>
          <w:p w14:paraId="26B45D47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b/>
                <w:sz w:val="24"/>
                <w:szCs w:val="24"/>
              </w:rPr>
              <w:t>Итого:</w:t>
            </w:r>
          </w:p>
        </w:tc>
        <w:tc>
          <w:tcPr>
            <w:tcW w:w="1488" w:type="dxa"/>
            <w:vAlign w:val="center"/>
          </w:tcPr>
          <w:p w14:paraId="706B38D8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  <w:r w:rsidRPr="000814D5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2</w:t>
            </w:r>
            <w:r w:rsidRPr="000814D5">
              <w:rPr>
                <w:rFonts w:ascii="Times New Roman" w:hAnsi="Times New Roman" w:cs="Times New Roman"/>
                <w:b/>
                <w:sz w:val="24"/>
                <w:szCs w:val="24"/>
              </w:rPr>
              <w:t>0 300</w:t>
            </w:r>
          </w:p>
        </w:tc>
        <w:tc>
          <w:tcPr>
            <w:tcW w:w="1124" w:type="dxa"/>
            <w:vAlign w:val="center"/>
          </w:tcPr>
          <w:p w14:paraId="5C709E51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708,6**</w:t>
            </w:r>
          </w:p>
        </w:tc>
        <w:tc>
          <w:tcPr>
            <w:tcW w:w="1215" w:type="dxa"/>
            <w:vAlign w:val="bottom"/>
          </w:tcPr>
          <w:p w14:paraId="67768056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b/>
                <w:sz w:val="24"/>
                <w:szCs w:val="24"/>
              </w:rPr>
              <w:t>634984</w:t>
            </w:r>
          </w:p>
        </w:tc>
        <w:tc>
          <w:tcPr>
            <w:tcW w:w="1421" w:type="dxa"/>
            <w:vAlign w:val="bottom"/>
          </w:tcPr>
          <w:p w14:paraId="48264732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b/>
                <w:sz w:val="24"/>
                <w:szCs w:val="24"/>
              </w:rPr>
              <w:t>395260</w:t>
            </w:r>
          </w:p>
        </w:tc>
        <w:tc>
          <w:tcPr>
            <w:tcW w:w="1148" w:type="dxa"/>
            <w:vAlign w:val="bottom"/>
          </w:tcPr>
          <w:p w14:paraId="7F862ED7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b/>
                <w:sz w:val="24"/>
                <w:szCs w:val="24"/>
              </w:rPr>
              <w:t>971551</w:t>
            </w:r>
          </w:p>
        </w:tc>
      </w:tr>
    </w:tbl>
    <w:p w14:paraId="30322063" w14:textId="77777777" w:rsidR="00252987" w:rsidRPr="000814D5" w:rsidRDefault="00252987" w:rsidP="00252987">
      <w:pPr>
        <w:pStyle w:val="TableParagraph"/>
      </w:pPr>
      <w:r w:rsidRPr="000814D5">
        <w:rPr>
          <w:rFonts w:ascii="Times New Roman" w:hAnsi="Times New Roman" w:cs="Times New Roman"/>
          <w:sz w:val="24"/>
          <w:szCs w:val="24"/>
          <w:lang w:val="ru-RU"/>
        </w:rPr>
        <w:t xml:space="preserve">         </w:t>
      </w:r>
    </w:p>
    <w:p w14:paraId="0E1132A9" w14:textId="77777777" w:rsidR="00252987" w:rsidRPr="000814D5" w:rsidRDefault="00252987" w:rsidP="00252987">
      <w:pPr>
        <w:pStyle w:val="TableParagraph"/>
        <w:rPr>
          <w:rFonts w:ascii="Times New Roman" w:hAnsi="Times New Roman" w:cs="Times New Roman"/>
          <w:sz w:val="24"/>
          <w:szCs w:val="24"/>
          <w:lang w:val="ru-RU"/>
        </w:rPr>
      </w:pPr>
      <w:r w:rsidRPr="000814D5">
        <w:rPr>
          <w:rFonts w:ascii="Times New Roman" w:hAnsi="Times New Roman" w:cs="Times New Roman"/>
          <w:sz w:val="24"/>
          <w:szCs w:val="24"/>
          <w:lang w:val="ru-RU"/>
        </w:rPr>
        <w:t>*т/а Р-50-130-1;</w:t>
      </w:r>
      <w:r w:rsidR="009F41C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0814D5">
        <w:rPr>
          <w:rFonts w:ascii="Times New Roman" w:hAnsi="Times New Roman" w:cs="Times New Roman"/>
          <w:sz w:val="24"/>
          <w:szCs w:val="24"/>
          <w:lang w:val="ru-RU"/>
        </w:rPr>
        <w:t>ЛМЗ ст.№7 с 01.12.2018 г. выведен из эксплуатации.</w:t>
      </w:r>
    </w:p>
    <w:p w14:paraId="44D135D1" w14:textId="77777777" w:rsidR="00252987" w:rsidRPr="000814D5" w:rsidRDefault="00252987" w:rsidP="00252987">
      <w:pPr>
        <w:pStyle w:val="TableParagraph"/>
        <w:rPr>
          <w:rFonts w:ascii="Times New Roman" w:hAnsi="Times New Roman" w:cs="Times New Roman"/>
          <w:sz w:val="24"/>
          <w:szCs w:val="24"/>
          <w:lang w:val="ru-RU"/>
        </w:rPr>
      </w:pPr>
      <w:r w:rsidRPr="000814D5">
        <w:rPr>
          <w:rFonts w:ascii="Times New Roman" w:hAnsi="Times New Roman" w:cs="Times New Roman"/>
          <w:sz w:val="24"/>
          <w:szCs w:val="24"/>
          <w:lang w:val="ru-RU"/>
        </w:rPr>
        <w:t xml:space="preserve">** в связи с тем, что </w:t>
      </w:r>
      <w:r w:rsidRPr="000814D5">
        <w:rPr>
          <w:rFonts w:ascii="Times New Roman" w:eastAsia="Calibri" w:hAnsi="Times New Roman" w:cs="Times New Roman"/>
          <w:sz w:val="24"/>
          <w:szCs w:val="24"/>
          <w:lang w:val="ru-RU"/>
        </w:rPr>
        <w:t>на турбине ст.</w:t>
      </w:r>
      <w:r w:rsidRPr="000814D5">
        <w:rPr>
          <w:rFonts w:ascii="Times New Roman" w:eastAsia="Calibri" w:hAnsi="Times New Roman" w:cs="Times New Roman"/>
          <w:sz w:val="24"/>
          <w:szCs w:val="24"/>
        </w:rPr>
        <w:t> </w:t>
      </w:r>
      <w:r w:rsidRPr="000814D5">
        <w:rPr>
          <w:rFonts w:ascii="Times New Roman" w:eastAsia="Calibri" w:hAnsi="Times New Roman" w:cs="Times New Roman"/>
          <w:sz w:val="24"/>
          <w:szCs w:val="24"/>
          <w:lang w:val="ru-RU"/>
        </w:rPr>
        <w:t>№</w:t>
      </w:r>
      <w:r w:rsidRPr="000814D5">
        <w:rPr>
          <w:rFonts w:ascii="Times New Roman" w:eastAsia="Calibri" w:hAnsi="Times New Roman" w:cs="Times New Roman"/>
          <w:sz w:val="24"/>
          <w:szCs w:val="24"/>
        </w:rPr>
        <w:t> </w:t>
      </w:r>
      <w:r w:rsidRPr="000814D5">
        <w:rPr>
          <w:rFonts w:ascii="Times New Roman" w:eastAsia="Calibri" w:hAnsi="Times New Roman" w:cs="Times New Roman"/>
          <w:sz w:val="24"/>
          <w:szCs w:val="24"/>
          <w:lang w:val="ru-RU"/>
        </w:rPr>
        <w:t>1 проведена реконструкция с заменой проточной части и переводом питания турбины с острого пара на пар 8-13 кгс/см</w:t>
      </w:r>
      <w:r w:rsidRPr="000814D5">
        <w:rPr>
          <w:rFonts w:ascii="Times New Roman" w:eastAsia="Calibri" w:hAnsi="Times New Roman" w:cs="Times New Roman"/>
          <w:sz w:val="24"/>
          <w:szCs w:val="24"/>
          <w:vertAlign w:val="superscript"/>
          <w:lang w:val="ru-RU"/>
        </w:rPr>
        <w:t>2</w:t>
      </w:r>
      <w:r w:rsidRPr="000814D5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, тепловая мощность скорректирована на величину </w:t>
      </w:r>
      <w:r w:rsidR="009F41CC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потребления тепла с паром 8-13 </w:t>
      </w:r>
      <w:r w:rsidRPr="000814D5">
        <w:rPr>
          <w:rFonts w:ascii="Times New Roman" w:eastAsia="Calibri" w:hAnsi="Times New Roman" w:cs="Times New Roman"/>
          <w:sz w:val="24"/>
          <w:szCs w:val="24"/>
          <w:lang w:val="ru-RU"/>
        </w:rPr>
        <w:t>кгс/см</w:t>
      </w:r>
      <w:r w:rsidRPr="000814D5">
        <w:rPr>
          <w:rFonts w:ascii="Times New Roman" w:eastAsia="Calibri" w:hAnsi="Times New Roman" w:cs="Times New Roman"/>
          <w:sz w:val="24"/>
          <w:szCs w:val="24"/>
          <w:vertAlign w:val="superscript"/>
          <w:lang w:val="ru-RU"/>
        </w:rPr>
        <w:t>2</w:t>
      </w:r>
      <w:r w:rsidRPr="000814D5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 турбиной ст. №1.</w:t>
      </w:r>
    </w:p>
    <w:p w14:paraId="290A6426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</w:p>
    <w:p w14:paraId="0EB0DBC0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Характеристика котельного оборудования представлена в таблице 5.</w:t>
      </w:r>
    </w:p>
    <w:p w14:paraId="31EB1557" w14:textId="77777777" w:rsidR="00252987" w:rsidRPr="000814D5" w:rsidRDefault="00252987" w:rsidP="00252987">
      <w:pPr>
        <w:ind w:firstLine="720"/>
        <w:jc w:val="right"/>
        <w:rPr>
          <w:sz w:val="28"/>
          <w:szCs w:val="28"/>
        </w:rPr>
      </w:pPr>
      <w:r w:rsidRPr="000814D5">
        <w:rPr>
          <w:sz w:val="28"/>
          <w:szCs w:val="28"/>
        </w:rPr>
        <w:t>Таблица 5</w:t>
      </w:r>
    </w:p>
    <w:tbl>
      <w:tblPr>
        <w:tblStyle w:val="TableNormal"/>
        <w:tblW w:w="5000" w:type="pct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551"/>
        <w:gridCol w:w="1322"/>
        <w:gridCol w:w="851"/>
        <w:gridCol w:w="814"/>
        <w:gridCol w:w="849"/>
        <w:gridCol w:w="989"/>
        <w:gridCol w:w="1413"/>
        <w:gridCol w:w="1555"/>
        <w:gridCol w:w="706"/>
        <w:gridCol w:w="572"/>
      </w:tblGrid>
      <w:tr w:rsidR="00252987" w:rsidRPr="000814D5" w14:paraId="136290B4" w14:textId="77777777" w:rsidTr="00A93EBD">
        <w:trPr>
          <w:trHeight w:val="20"/>
          <w:tblHeader/>
        </w:trPr>
        <w:tc>
          <w:tcPr>
            <w:tcW w:w="287" w:type="pct"/>
            <w:vMerge w:val="restart"/>
            <w:vAlign w:val="center"/>
          </w:tcPr>
          <w:p w14:paraId="229E741D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т.№</w:t>
            </w:r>
          </w:p>
        </w:tc>
        <w:tc>
          <w:tcPr>
            <w:tcW w:w="687" w:type="pct"/>
            <w:vMerge w:val="restart"/>
            <w:vAlign w:val="center"/>
          </w:tcPr>
          <w:p w14:paraId="33D93748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ип, система котлоагрега- та,</w:t>
            </w:r>
          </w:p>
          <w:p w14:paraId="2F2A8838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завод- изготовитель (фирма)</w:t>
            </w:r>
          </w:p>
        </w:tc>
        <w:tc>
          <w:tcPr>
            <w:tcW w:w="442" w:type="pct"/>
            <w:vMerge w:val="restart"/>
            <w:vAlign w:val="center"/>
          </w:tcPr>
          <w:p w14:paraId="0DB895A1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Год из- готовле- ния</w:t>
            </w:r>
          </w:p>
        </w:tc>
        <w:tc>
          <w:tcPr>
            <w:tcW w:w="864" w:type="pct"/>
            <w:gridSpan w:val="2"/>
            <w:vMerge w:val="restart"/>
            <w:vAlign w:val="center"/>
          </w:tcPr>
          <w:p w14:paraId="7D50E753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Год и месяц начала работы на данной эл.ст.</w:t>
            </w:r>
          </w:p>
        </w:tc>
        <w:tc>
          <w:tcPr>
            <w:tcW w:w="1248" w:type="pct"/>
            <w:gridSpan w:val="2"/>
            <w:vAlign w:val="center"/>
          </w:tcPr>
          <w:p w14:paraId="23C750F1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Параметры пара</w:t>
            </w:r>
          </w:p>
        </w:tc>
        <w:tc>
          <w:tcPr>
            <w:tcW w:w="808" w:type="pct"/>
            <w:vMerge w:val="restart"/>
            <w:vAlign w:val="center"/>
          </w:tcPr>
          <w:p w14:paraId="3078F5B5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оминальная/ максимальная производи тельность, т/ч (Гкал/ч)</w:t>
            </w:r>
          </w:p>
        </w:tc>
        <w:tc>
          <w:tcPr>
            <w:tcW w:w="367" w:type="pct"/>
            <w:vMerge w:val="restart"/>
            <w:textDirection w:val="btLr"/>
            <w:vAlign w:val="center"/>
          </w:tcPr>
          <w:p w14:paraId="2B76F786" w14:textId="77777777" w:rsidR="00252987" w:rsidRPr="000814D5" w:rsidRDefault="00252987" w:rsidP="00A93EBD">
            <w:pPr>
              <w:pStyle w:val="TableParagraph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w w:val="99"/>
                <w:sz w:val="24"/>
                <w:szCs w:val="24"/>
                <w:lang w:val="ru-RU"/>
              </w:rPr>
              <w:t>Проектное топливо</w:t>
            </w:r>
          </w:p>
        </w:tc>
        <w:tc>
          <w:tcPr>
            <w:tcW w:w="297" w:type="pct"/>
            <w:vMerge w:val="restart"/>
            <w:textDirection w:val="btLr"/>
            <w:vAlign w:val="center"/>
          </w:tcPr>
          <w:p w14:paraId="0E029032" w14:textId="77777777" w:rsidR="00252987" w:rsidRPr="000814D5" w:rsidRDefault="00252987" w:rsidP="00A93EBD">
            <w:pPr>
              <w:pStyle w:val="TableParagraph"/>
              <w:ind w:left="113" w:right="113"/>
              <w:jc w:val="center"/>
              <w:rPr>
                <w:rFonts w:ascii="Times New Roman" w:hAnsi="Times New Roman" w:cs="Times New Roman"/>
                <w:w w:val="99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w w:val="99"/>
                <w:sz w:val="24"/>
                <w:szCs w:val="24"/>
                <w:lang w:val="ru-RU"/>
              </w:rPr>
              <w:t>Ти шлакоудаления</w:t>
            </w:r>
          </w:p>
        </w:tc>
      </w:tr>
      <w:tr w:rsidR="00252987" w:rsidRPr="000814D5" w14:paraId="4DCA0556" w14:textId="77777777" w:rsidTr="00A93EBD">
        <w:trPr>
          <w:trHeight w:val="20"/>
          <w:tblHeader/>
        </w:trPr>
        <w:tc>
          <w:tcPr>
            <w:tcW w:w="287" w:type="pct"/>
            <w:vMerge/>
            <w:vAlign w:val="center"/>
          </w:tcPr>
          <w:p w14:paraId="47560841" w14:textId="77777777" w:rsidR="00252987" w:rsidRPr="000814D5" w:rsidRDefault="00252987" w:rsidP="00A93EBD">
            <w:pPr>
              <w:jc w:val="center"/>
              <w:rPr>
                <w:rFonts w:cs="Times New Roman"/>
              </w:rPr>
            </w:pPr>
          </w:p>
        </w:tc>
        <w:tc>
          <w:tcPr>
            <w:tcW w:w="687" w:type="pct"/>
            <w:vMerge/>
            <w:vAlign w:val="center"/>
          </w:tcPr>
          <w:p w14:paraId="4A878EAA" w14:textId="77777777" w:rsidR="00252987" w:rsidRPr="000814D5" w:rsidRDefault="00252987" w:rsidP="00A93EBD">
            <w:pPr>
              <w:jc w:val="center"/>
              <w:rPr>
                <w:rFonts w:cs="Times New Roman"/>
              </w:rPr>
            </w:pPr>
          </w:p>
        </w:tc>
        <w:tc>
          <w:tcPr>
            <w:tcW w:w="442" w:type="pct"/>
            <w:vMerge/>
            <w:vAlign w:val="center"/>
          </w:tcPr>
          <w:p w14:paraId="4D78DC8F" w14:textId="77777777" w:rsidR="00252987" w:rsidRPr="000814D5" w:rsidRDefault="00252987" w:rsidP="00A93EBD">
            <w:pPr>
              <w:jc w:val="center"/>
              <w:rPr>
                <w:rFonts w:cs="Times New Roman"/>
              </w:rPr>
            </w:pPr>
          </w:p>
        </w:tc>
        <w:tc>
          <w:tcPr>
            <w:tcW w:w="864" w:type="pct"/>
            <w:gridSpan w:val="2"/>
            <w:vMerge/>
            <w:vAlign w:val="center"/>
          </w:tcPr>
          <w:p w14:paraId="30B23AC2" w14:textId="77777777" w:rsidR="00252987" w:rsidRPr="000814D5" w:rsidRDefault="00252987" w:rsidP="00A93EBD">
            <w:pPr>
              <w:jc w:val="center"/>
              <w:rPr>
                <w:rFonts w:cs="Times New Roman"/>
              </w:rPr>
            </w:pPr>
          </w:p>
        </w:tc>
        <w:tc>
          <w:tcPr>
            <w:tcW w:w="514" w:type="pct"/>
            <w:vAlign w:val="center"/>
          </w:tcPr>
          <w:p w14:paraId="4084F207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давление, кгс/см2</w:t>
            </w:r>
          </w:p>
        </w:tc>
        <w:tc>
          <w:tcPr>
            <w:tcW w:w="734" w:type="pct"/>
            <w:vAlign w:val="center"/>
          </w:tcPr>
          <w:p w14:paraId="4745D04F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ем-ра свежего/после промежуточного перегрева, °С</w:t>
            </w:r>
          </w:p>
        </w:tc>
        <w:tc>
          <w:tcPr>
            <w:tcW w:w="808" w:type="pct"/>
            <w:vMerge/>
            <w:vAlign w:val="center"/>
          </w:tcPr>
          <w:p w14:paraId="5C553167" w14:textId="77777777" w:rsidR="00252987" w:rsidRPr="000814D5" w:rsidRDefault="00252987" w:rsidP="00A93EBD">
            <w:pPr>
              <w:jc w:val="center"/>
              <w:rPr>
                <w:rFonts w:cs="Times New Roman"/>
                <w:lang w:val="ru-RU"/>
              </w:rPr>
            </w:pPr>
          </w:p>
        </w:tc>
        <w:tc>
          <w:tcPr>
            <w:tcW w:w="367" w:type="pct"/>
            <w:vMerge/>
            <w:textDirection w:val="btLr"/>
            <w:vAlign w:val="center"/>
          </w:tcPr>
          <w:p w14:paraId="4B5519EE" w14:textId="77777777" w:rsidR="00252987" w:rsidRPr="000814D5" w:rsidRDefault="00252987" w:rsidP="00A93EBD">
            <w:pPr>
              <w:jc w:val="center"/>
              <w:rPr>
                <w:rFonts w:cs="Times New Roman"/>
                <w:lang w:val="ru-RU"/>
              </w:rPr>
            </w:pPr>
          </w:p>
        </w:tc>
        <w:tc>
          <w:tcPr>
            <w:tcW w:w="297" w:type="pct"/>
            <w:vMerge/>
            <w:textDirection w:val="btLr"/>
            <w:vAlign w:val="center"/>
          </w:tcPr>
          <w:p w14:paraId="1AD08D50" w14:textId="77777777" w:rsidR="00252987" w:rsidRPr="000814D5" w:rsidRDefault="00252987" w:rsidP="00A93EBD">
            <w:pPr>
              <w:jc w:val="center"/>
              <w:rPr>
                <w:rFonts w:cs="Times New Roman"/>
                <w:lang w:val="ru-RU"/>
              </w:rPr>
            </w:pPr>
          </w:p>
        </w:tc>
      </w:tr>
      <w:tr w:rsidR="00252987" w:rsidRPr="000814D5" w14:paraId="11C5DB06" w14:textId="77777777" w:rsidTr="00A93EBD">
        <w:trPr>
          <w:trHeight w:val="20"/>
        </w:trPr>
        <w:tc>
          <w:tcPr>
            <w:tcW w:w="287" w:type="pct"/>
          </w:tcPr>
          <w:p w14:paraId="5A3B94D3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87" w:type="pct"/>
            <w:vAlign w:val="center"/>
          </w:tcPr>
          <w:p w14:paraId="3AC941A9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БКЗ-160-100</w:t>
            </w:r>
          </w:p>
        </w:tc>
        <w:tc>
          <w:tcPr>
            <w:tcW w:w="442" w:type="pct"/>
            <w:vAlign w:val="center"/>
          </w:tcPr>
          <w:p w14:paraId="55E8D685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 958</w:t>
            </w:r>
          </w:p>
        </w:tc>
        <w:tc>
          <w:tcPr>
            <w:tcW w:w="423" w:type="pct"/>
            <w:vAlign w:val="center"/>
          </w:tcPr>
          <w:p w14:paraId="607A9C42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 959</w:t>
            </w:r>
          </w:p>
        </w:tc>
        <w:tc>
          <w:tcPr>
            <w:tcW w:w="441" w:type="pct"/>
            <w:vAlign w:val="center"/>
          </w:tcPr>
          <w:p w14:paraId="5AC9780D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декабрь</w:t>
            </w:r>
          </w:p>
        </w:tc>
        <w:tc>
          <w:tcPr>
            <w:tcW w:w="514" w:type="pct"/>
            <w:vAlign w:val="center"/>
          </w:tcPr>
          <w:p w14:paraId="7E0F7006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  <w:tc>
          <w:tcPr>
            <w:tcW w:w="734" w:type="pct"/>
            <w:vAlign w:val="center"/>
          </w:tcPr>
          <w:p w14:paraId="31498633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540</w:t>
            </w:r>
          </w:p>
        </w:tc>
        <w:tc>
          <w:tcPr>
            <w:tcW w:w="808" w:type="pct"/>
            <w:vAlign w:val="center"/>
          </w:tcPr>
          <w:p w14:paraId="6CAE1B48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60 / 98</w:t>
            </w:r>
          </w:p>
        </w:tc>
        <w:tc>
          <w:tcPr>
            <w:tcW w:w="367" w:type="pct"/>
            <w:vMerge w:val="restart"/>
            <w:textDirection w:val="btLr"/>
            <w:vAlign w:val="center"/>
          </w:tcPr>
          <w:p w14:paraId="6E59814E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pacing w:val="-2"/>
                <w:w w:val="99"/>
                <w:sz w:val="24"/>
                <w:szCs w:val="24"/>
              </w:rPr>
              <w:t>У</w:t>
            </w:r>
            <w:r w:rsidRPr="000814D5">
              <w:rPr>
                <w:rFonts w:ascii="Times New Roman" w:hAnsi="Times New Roman" w:cs="Times New Roman"/>
                <w:spacing w:val="2"/>
                <w:w w:val="99"/>
                <w:sz w:val="24"/>
                <w:szCs w:val="24"/>
              </w:rPr>
              <w:t>г</w:t>
            </w:r>
            <w:r w:rsidRPr="000814D5">
              <w:rPr>
                <w:rFonts w:ascii="Times New Roman" w:hAnsi="Times New Roman" w:cs="Times New Roman"/>
                <w:w w:val="99"/>
                <w:sz w:val="24"/>
                <w:szCs w:val="24"/>
              </w:rPr>
              <w:t>оль</w:t>
            </w:r>
            <w:r w:rsidRPr="000814D5">
              <w:rPr>
                <w:rFonts w:ascii="Times New Roman" w:hAnsi="Times New Roman" w:cs="Times New Roman"/>
                <w:spacing w:val="3"/>
                <w:w w:val="99"/>
                <w:sz w:val="24"/>
                <w:szCs w:val="24"/>
              </w:rPr>
              <w:t xml:space="preserve"> </w:t>
            </w:r>
            <w:r w:rsidRPr="000814D5">
              <w:rPr>
                <w:rFonts w:ascii="Times New Roman" w:hAnsi="Times New Roman" w:cs="Times New Roman"/>
                <w:w w:val="99"/>
                <w:sz w:val="24"/>
                <w:szCs w:val="24"/>
                <w:lang w:val="ru-RU"/>
              </w:rPr>
              <w:t>Черемховский</w:t>
            </w:r>
          </w:p>
        </w:tc>
        <w:tc>
          <w:tcPr>
            <w:tcW w:w="297" w:type="pct"/>
            <w:vMerge w:val="restart"/>
            <w:textDirection w:val="btLr"/>
            <w:vAlign w:val="center"/>
          </w:tcPr>
          <w:p w14:paraId="7AC279C1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С</w:t>
            </w: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ухое</w:t>
            </w:r>
          </w:p>
        </w:tc>
      </w:tr>
      <w:tr w:rsidR="00252987" w:rsidRPr="000814D5" w14:paraId="2BC6EAA9" w14:textId="77777777" w:rsidTr="00A93EBD">
        <w:trPr>
          <w:trHeight w:val="20"/>
        </w:trPr>
        <w:tc>
          <w:tcPr>
            <w:tcW w:w="287" w:type="pct"/>
          </w:tcPr>
          <w:p w14:paraId="6E703D09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87" w:type="pct"/>
            <w:vAlign w:val="center"/>
          </w:tcPr>
          <w:p w14:paraId="62E26386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БКЗ-160-100</w:t>
            </w:r>
          </w:p>
        </w:tc>
        <w:tc>
          <w:tcPr>
            <w:tcW w:w="442" w:type="pct"/>
            <w:vAlign w:val="center"/>
          </w:tcPr>
          <w:p w14:paraId="22110331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 958</w:t>
            </w:r>
          </w:p>
        </w:tc>
        <w:tc>
          <w:tcPr>
            <w:tcW w:w="423" w:type="pct"/>
            <w:vAlign w:val="center"/>
          </w:tcPr>
          <w:p w14:paraId="01B43DC8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 960</w:t>
            </w:r>
          </w:p>
        </w:tc>
        <w:tc>
          <w:tcPr>
            <w:tcW w:w="441" w:type="pct"/>
            <w:vAlign w:val="center"/>
          </w:tcPr>
          <w:p w14:paraId="7AB2C000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март</w:t>
            </w:r>
          </w:p>
        </w:tc>
        <w:tc>
          <w:tcPr>
            <w:tcW w:w="514" w:type="pct"/>
            <w:vAlign w:val="center"/>
          </w:tcPr>
          <w:p w14:paraId="367CAF7F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  <w:tc>
          <w:tcPr>
            <w:tcW w:w="734" w:type="pct"/>
            <w:vAlign w:val="center"/>
          </w:tcPr>
          <w:p w14:paraId="6865707A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540</w:t>
            </w:r>
          </w:p>
        </w:tc>
        <w:tc>
          <w:tcPr>
            <w:tcW w:w="808" w:type="pct"/>
            <w:vAlign w:val="center"/>
          </w:tcPr>
          <w:p w14:paraId="1698F441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60 / 98</w:t>
            </w:r>
          </w:p>
        </w:tc>
        <w:tc>
          <w:tcPr>
            <w:tcW w:w="367" w:type="pct"/>
            <w:vMerge/>
            <w:textDirection w:val="btLr"/>
          </w:tcPr>
          <w:p w14:paraId="04DF25BA" w14:textId="77777777" w:rsidR="00252987" w:rsidRPr="000814D5" w:rsidRDefault="00252987" w:rsidP="00A93EBD">
            <w:pPr>
              <w:rPr>
                <w:rFonts w:cs="Times New Roman"/>
              </w:rPr>
            </w:pPr>
          </w:p>
        </w:tc>
        <w:tc>
          <w:tcPr>
            <w:tcW w:w="297" w:type="pct"/>
            <w:vMerge/>
            <w:textDirection w:val="btLr"/>
          </w:tcPr>
          <w:p w14:paraId="7FB70850" w14:textId="77777777" w:rsidR="00252987" w:rsidRPr="000814D5" w:rsidRDefault="00252987" w:rsidP="00A93EBD">
            <w:pPr>
              <w:rPr>
                <w:rFonts w:cs="Times New Roman"/>
              </w:rPr>
            </w:pPr>
          </w:p>
        </w:tc>
      </w:tr>
      <w:tr w:rsidR="00252987" w:rsidRPr="000814D5" w14:paraId="1CF35241" w14:textId="77777777" w:rsidTr="00A93EBD">
        <w:trPr>
          <w:trHeight w:val="20"/>
        </w:trPr>
        <w:tc>
          <w:tcPr>
            <w:tcW w:w="287" w:type="pct"/>
          </w:tcPr>
          <w:p w14:paraId="09252A24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87" w:type="pct"/>
            <w:vAlign w:val="center"/>
          </w:tcPr>
          <w:p w14:paraId="71CE6B43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БКЗ-210-140</w:t>
            </w:r>
          </w:p>
        </w:tc>
        <w:tc>
          <w:tcPr>
            <w:tcW w:w="442" w:type="pct"/>
            <w:vAlign w:val="center"/>
          </w:tcPr>
          <w:p w14:paraId="16F5CE6C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 960</w:t>
            </w:r>
          </w:p>
        </w:tc>
        <w:tc>
          <w:tcPr>
            <w:tcW w:w="423" w:type="pct"/>
            <w:vAlign w:val="center"/>
          </w:tcPr>
          <w:p w14:paraId="6EFCBA0E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 961</w:t>
            </w:r>
          </w:p>
        </w:tc>
        <w:tc>
          <w:tcPr>
            <w:tcW w:w="441" w:type="pct"/>
            <w:vAlign w:val="center"/>
          </w:tcPr>
          <w:p w14:paraId="707AAD75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март</w:t>
            </w:r>
          </w:p>
        </w:tc>
        <w:tc>
          <w:tcPr>
            <w:tcW w:w="514" w:type="pct"/>
            <w:vAlign w:val="center"/>
          </w:tcPr>
          <w:p w14:paraId="2D5D63CE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40</w:t>
            </w:r>
          </w:p>
        </w:tc>
        <w:tc>
          <w:tcPr>
            <w:tcW w:w="734" w:type="pct"/>
            <w:vAlign w:val="center"/>
          </w:tcPr>
          <w:p w14:paraId="72CAAAE0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560</w:t>
            </w:r>
          </w:p>
        </w:tc>
        <w:tc>
          <w:tcPr>
            <w:tcW w:w="808" w:type="pct"/>
            <w:vAlign w:val="center"/>
          </w:tcPr>
          <w:p w14:paraId="640A59CB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210/125.5</w:t>
            </w:r>
          </w:p>
        </w:tc>
        <w:tc>
          <w:tcPr>
            <w:tcW w:w="367" w:type="pct"/>
            <w:vMerge/>
            <w:textDirection w:val="btLr"/>
          </w:tcPr>
          <w:p w14:paraId="7C23BBDA" w14:textId="77777777" w:rsidR="00252987" w:rsidRPr="000814D5" w:rsidRDefault="00252987" w:rsidP="00A93EBD">
            <w:pPr>
              <w:rPr>
                <w:rFonts w:cs="Times New Roman"/>
              </w:rPr>
            </w:pPr>
          </w:p>
        </w:tc>
        <w:tc>
          <w:tcPr>
            <w:tcW w:w="297" w:type="pct"/>
            <w:vMerge/>
            <w:textDirection w:val="btLr"/>
          </w:tcPr>
          <w:p w14:paraId="01EA84BF" w14:textId="77777777" w:rsidR="00252987" w:rsidRPr="000814D5" w:rsidRDefault="00252987" w:rsidP="00A93EBD">
            <w:pPr>
              <w:rPr>
                <w:rFonts w:cs="Times New Roman"/>
              </w:rPr>
            </w:pPr>
          </w:p>
        </w:tc>
      </w:tr>
      <w:tr w:rsidR="00252987" w:rsidRPr="000814D5" w14:paraId="00472679" w14:textId="77777777" w:rsidTr="00A93EBD">
        <w:trPr>
          <w:trHeight w:val="20"/>
        </w:trPr>
        <w:tc>
          <w:tcPr>
            <w:tcW w:w="287" w:type="pct"/>
          </w:tcPr>
          <w:p w14:paraId="3DA74A4D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687" w:type="pct"/>
            <w:vAlign w:val="center"/>
          </w:tcPr>
          <w:p w14:paraId="55DA4FC7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БКЗ-210-140</w:t>
            </w:r>
          </w:p>
        </w:tc>
        <w:tc>
          <w:tcPr>
            <w:tcW w:w="442" w:type="pct"/>
            <w:vAlign w:val="center"/>
          </w:tcPr>
          <w:p w14:paraId="33335D09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 961</w:t>
            </w:r>
          </w:p>
        </w:tc>
        <w:tc>
          <w:tcPr>
            <w:tcW w:w="423" w:type="pct"/>
            <w:vAlign w:val="center"/>
          </w:tcPr>
          <w:p w14:paraId="5484F0A5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 962</w:t>
            </w:r>
          </w:p>
        </w:tc>
        <w:tc>
          <w:tcPr>
            <w:tcW w:w="441" w:type="pct"/>
            <w:vAlign w:val="center"/>
          </w:tcPr>
          <w:p w14:paraId="0B10C3A2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октябрь</w:t>
            </w:r>
          </w:p>
        </w:tc>
        <w:tc>
          <w:tcPr>
            <w:tcW w:w="514" w:type="pct"/>
            <w:vAlign w:val="center"/>
          </w:tcPr>
          <w:p w14:paraId="1D2DE197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40</w:t>
            </w:r>
          </w:p>
        </w:tc>
        <w:tc>
          <w:tcPr>
            <w:tcW w:w="734" w:type="pct"/>
            <w:vAlign w:val="center"/>
          </w:tcPr>
          <w:p w14:paraId="04341921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560</w:t>
            </w:r>
          </w:p>
        </w:tc>
        <w:tc>
          <w:tcPr>
            <w:tcW w:w="808" w:type="pct"/>
            <w:vAlign w:val="center"/>
          </w:tcPr>
          <w:p w14:paraId="5DB4AE19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210/125.5</w:t>
            </w:r>
          </w:p>
        </w:tc>
        <w:tc>
          <w:tcPr>
            <w:tcW w:w="367" w:type="pct"/>
            <w:vMerge/>
            <w:textDirection w:val="btLr"/>
          </w:tcPr>
          <w:p w14:paraId="7787EE3D" w14:textId="77777777" w:rsidR="00252987" w:rsidRPr="000814D5" w:rsidRDefault="00252987" w:rsidP="00A93EBD">
            <w:pPr>
              <w:rPr>
                <w:rFonts w:cs="Times New Roman"/>
              </w:rPr>
            </w:pPr>
          </w:p>
        </w:tc>
        <w:tc>
          <w:tcPr>
            <w:tcW w:w="297" w:type="pct"/>
            <w:vMerge/>
            <w:textDirection w:val="btLr"/>
          </w:tcPr>
          <w:p w14:paraId="34CB8F59" w14:textId="77777777" w:rsidR="00252987" w:rsidRPr="000814D5" w:rsidRDefault="00252987" w:rsidP="00A93EBD">
            <w:pPr>
              <w:rPr>
                <w:rFonts w:cs="Times New Roman"/>
              </w:rPr>
            </w:pPr>
          </w:p>
        </w:tc>
      </w:tr>
      <w:tr w:rsidR="00252987" w:rsidRPr="000814D5" w14:paraId="1785BFDB" w14:textId="77777777" w:rsidTr="00A93EBD">
        <w:trPr>
          <w:trHeight w:val="20"/>
        </w:trPr>
        <w:tc>
          <w:tcPr>
            <w:tcW w:w="287" w:type="pct"/>
          </w:tcPr>
          <w:p w14:paraId="449B9AF7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5</w:t>
            </w:r>
          </w:p>
        </w:tc>
        <w:tc>
          <w:tcPr>
            <w:tcW w:w="687" w:type="pct"/>
            <w:vAlign w:val="center"/>
          </w:tcPr>
          <w:p w14:paraId="2094D99D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ТП-85</w:t>
            </w: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</w:t>
            </w:r>
          </w:p>
        </w:tc>
        <w:tc>
          <w:tcPr>
            <w:tcW w:w="442" w:type="pct"/>
            <w:vAlign w:val="center"/>
          </w:tcPr>
          <w:p w14:paraId="096D22C5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962</w:t>
            </w:r>
          </w:p>
        </w:tc>
        <w:tc>
          <w:tcPr>
            <w:tcW w:w="423" w:type="pct"/>
            <w:vAlign w:val="center"/>
          </w:tcPr>
          <w:p w14:paraId="3ADBA507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 964</w:t>
            </w:r>
          </w:p>
        </w:tc>
        <w:tc>
          <w:tcPr>
            <w:tcW w:w="441" w:type="pct"/>
            <w:vAlign w:val="center"/>
          </w:tcPr>
          <w:p w14:paraId="1756BFA2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декабрь</w:t>
            </w:r>
          </w:p>
        </w:tc>
        <w:tc>
          <w:tcPr>
            <w:tcW w:w="514" w:type="pct"/>
            <w:vAlign w:val="center"/>
          </w:tcPr>
          <w:p w14:paraId="76026544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-</w:t>
            </w:r>
          </w:p>
        </w:tc>
        <w:tc>
          <w:tcPr>
            <w:tcW w:w="734" w:type="pct"/>
            <w:vAlign w:val="center"/>
          </w:tcPr>
          <w:p w14:paraId="54F3E37A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-</w:t>
            </w:r>
          </w:p>
        </w:tc>
        <w:tc>
          <w:tcPr>
            <w:tcW w:w="808" w:type="pct"/>
            <w:vAlign w:val="center"/>
          </w:tcPr>
          <w:p w14:paraId="2B6AB03D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-</w:t>
            </w:r>
          </w:p>
        </w:tc>
        <w:tc>
          <w:tcPr>
            <w:tcW w:w="367" w:type="pct"/>
            <w:vMerge/>
            <w:textDirection w:val="btLr"/>
          </w:tcPr>
          <w:p w14:paraId="36F7E3BC" w14:textId="77777777" w:rsidR="00252987" w:rsidRPr="000814D5" w:rsidRDefault="00252987" w:rsidP="00A93EBD"/>
        </w:tc>
        <w:tc>
          <w:tcPr>
            <w:tcW w:w="297" w:type="pct"/>
            <w:vMerge/>
            <w:textDirection w:val="btLr"/>
          </w:tcPr>
          <w:p w14:paraId="5EE87963" w14:textId="77777777" w:rsidR="00252987" w:rsidRPr="000814D5" w:rsidRDefault="00252987" w:rsidP="00A93EBD"/>
        </w:tc>
      </w:tr>
      <w:tr w:rsidR="00252987" w:rsidRPr="000814D5" w14:paraId="08E5ADD1" w14:textId="77777777" w:rsidTr="00A93EBD">
        <w:trPr>
          <w:trHeight w:val="20"/>
        </w:trPr>
        <w:tc>
          <w:tcPr>
            <w:tcW w:w="287" w:type="pct"/>
          </w:tcPr>
          <w:p w14:paraId="011DF5D3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687" w:type="pct"/>
            <w:vAlign w:val="center"/>
          </w:tcPr>
          <w:p w14:paraId="756C5B24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ТП-85</w:t>
            </w:r>
          </w:p>
        </w:tc>
        <w:tc>
          <w:tcPr>
            <w:tcW w:w="442" w:type="pct"/>
            <w:vAlign w:val="center"/>
          </w:tcPr>
          <w:p w14:paraId="58F17CD2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 962</w:t>
            </w:r>
          </w:p>
        </w:tc>
        <w:tc>
          <w:tcPr>
            <w:tcW w:w="423" w:type="pct"/>
            <w:vAlign w:val="center"/>
          </w:tcPr>
          <w:p w14:paraId="434E7CB3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 965</w:t>
            </w:r>
          </w:p>
        </w:tc>
        <w:tc>
          <w:tcPr>
            <w:tcW w:w="441" w:type="pct"/>
            <w:vAlign w:val="center"/>
          </w:tcPr>
          <w:p w14:paraId="3512B4E5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декабрь</w:t>
            </w:r>
          </w:p>
        </w:tc>
        <w:tc>
          <w:tcPr>
            <w:tcW w:w="514" w:type="pct"/>
            <w:vAlign w:val="center"/>
          </w:tcPr>
          <w:p w14:paraId="29B2952D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40</w:t>
            </w:r>
          </w:p>
        </w:tc>
        <w:tc>
          <w:tcPr>
            <w:tcW w:w="734" w:type="pct"/>
            <w:vAlign w:val="center"/>
          </w:tcPr>
          <w:p w14:paraId="4311ACF9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560</w:t>
            </w:r>
          </w:p>
        </w:tc>
        <w:tc>
          <w:tcPr>
            <w:tcW w:w="808" w:type="pct"/>
            <w:vAlign w:val="center"/>
          </w:tcPr>
          <w:p w14:paraId="1825AD31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420 /254.8</w:t>
            </w:r>
          </w:p>
        </w:tc>
        <w:tc>
          <w:tcPr>
            <w:tcW w:w="367" w:type="pct"/>
            <w:vMerge/>
            <w:textDirection w:val="btLr"/>
          </w:tcPr>
          <w:p w14:paraId="7871F761" w14:textId="77777777" w:rsidR="00252987" w:rsidRPr="000814D5" w:rsidRDefault="00252987" w:rsidP="00A93EBD">
            <w:pPr>
              <w:rPr>
                <w:rFonts w:cs="Times New Roman"/>
              </w:rPr>
            </w:pPr>
          </w:p>
        </w:tc>
        <w:tc>
          <w:tcPr>
            <w:tcW w:w="297" w:type="pct"/>
            <w:vMerge/>
            <w:textDirection w:val="btLr"/>
          </w:tcPr>
          <w:p w14:paraId="472C487D" w14:textId="77777777" w:rsidR="00252987" w:rsidRPr="000814D5" w:rsidRDefault="00252987" w:rsidP="00A93EBD">
            <w:pPr>
              <w:rPr>
                <w:rFonts w:cs="Times New Roman"/>
              </w:rPr>
            </w:pPr>
          </w:p>
        </w:tc>
      </w:tr>
      <w:tr w:rsidR="00252987" w:rsidRPr="000814D5" w14:paraId="600B9E22" w14:textId="77777777" w:rsidTr="00A93EBD">
        <w:trPr>
          <w:trHeight w:val="20"/>
        </w:trPr>
        <w:tc>
          <w:tcPr>
            <w:tcW w:w="287" w:type="pct"/>
          </w:tcPr>
          <w:p w14:paraId="6E49EC8F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687" w:type="pct"/>
            <w:vAlign w:val="center"/>
          </w:tcPr>
          <w:p w14:paraId="25052EA6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ТП-81</w:t>
            </w:r>
          </w:p>
        </w:tc>
        <w:tc>
          <w:tcPr>
            <w:tcW w:w="442" w:type="pct"/>
            <w:vAlign w:val="center"/>
          </w:tcPr>
          <w:p w14:paraId="52DB6428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 966</w:t>
            </w:r>
          </w:p>
        </w:tc>
        <w:tc>
          <w:tcPr>
            <w:tcW w:w="423" w:type="pct"/>
            <w:vAlign w:val="center"/>
          </w:tcPr>
          <w:p w14:paraId="459E21CE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 967</w:t>
            </w:r>
          </w:p>
        </w:tc>
        <w:tc>
          <w:tcPr>
            <w:tcW w:w="441" w:type="pct"/>
            <w:vAlign w:val="center"/>
          </w:tcPr>
          <w:p w14:paraId="5E83BC6B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декабрь</w:t>
            </w:r>
          </w:p>
        </w:tc>
        <w:tc>
          <w:tcPr>
            <w:tcW w:w="514" w:type="pct"/>
            <w:vAlign w:val="center"/>
          </w:tcPr>
          <w:p w14:paraId="7EE033E0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40</w:t>
            </w:r>
          </w:p>
        </w:tc>
        <w:tc>
          <w:tcPr>
            <w:tcW w:w="734" w:type="pct"/>
            <w:vAlign w:val="center"/>
          </w:tcPr>
          <w:p w14:paraId="7A3324DD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560</w:t>
            </w:r>
          </w:p>
        </w:tc>
        <w:tc>
          <w:tcPr>
            <w:tcW w:w="808" w:type="pct"/>
            <w:vAlign w:val="center"/>
          </w:tcPr>
          <w:p w14:paraId="171A224E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420 /254.8</w:t>
            </w:r>
          </w:p>
        </w:tc>
        <w:tc>
          <w:tcPr>
            <w:tcW w:w="367" w:type="pct"/>
            <w:vMerge/>
            <w:textDirection w:val="btLr"/>
          </w:tcPr>
          <w:p w14:paraId="60A2D317" w14:textId="77777777" w:rsidR="00252987" w:rsidRPr="000814D5" w:rsidRDefault="00252987" w:rsidP="00A93EBD">
            <w:pPr>
              <w:rPr>
                <w:rFonts w:cs="Times New Roman"/>
              </w:rPr>
            </w:pPr>
          </w:p>
        </w:tc>
        <w:tc>
          <w:tcPr>
            <w:tcW w:w="297" w:type="pct"/>
            <w:vMerge/>
            <w:textDirection w:val="btLr"/>
          </w:tcPr>
          <w:p w14:paraId="61890181" w14:textId="77777777" w:rsidR="00252987" w:rsidRPr="000814D5" w:rsidRDefault="00252987" w:rsidP="00A93EBD">
            <w:pPr>
              <w:rPr>
                <w:rFonts w:cs="Times New Roman"/>
              </w:rPr>
            </w:pPr>
          </w:p>
        </w:tc>
      </w:tr>
      <w:tr w:rsidR="00252987" w:rsidRPr="000814D5" w14:paraId="3A508D27" w14:textId="77777777" w:rsidTr="00A93EBD">
        <w:trPr>
          <w:trHeight w:val="20"/>
        </w:trPr>
        <w:tc>
          <w:tcPr>
            <w:tcW w:w="287" w:type="pct"/>
          </w:tcPr>
          <w:p w14:paraId="38BE6A40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687" w:type="pct"/>
            <w:vAlign w:val="center"/>
          </w:tcPr>
          <w:p w14:paraId="7BFEE24D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ТП-81</w:t>
            </w:r>
          </w:p>
        </w:tc>
        <w:tc>
          <w:tcPr>
            <w:tcW w:w="442" w:type="pct"/>
            <w:vAlign w:val="center"/>
          </w:tcPr>
          <w:p w14:paraId="7C3CA7FE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 967</w:t>
            </w:r>
          </w:p>
        </w:tc>
        <w:tc>
          <w:tcPr>
            <w:tcW w:w="423" w:type="pct"/>
            <w:vAlign w:val="center"/>
          </w:tcPr>
          <w:p w14:paraId="3E05BD93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 968</w:t>
            </w:r>
          </w:p>
        </w:tc>
        <w:tc>
          <w:tcPr>
            <w:tcW w:w="441" w:type="pct"/>
            <w:vAlign w:val="center"/>
          </w:tcPr>
          <w:p w14:paraId="7D468571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декабрь</w:t>
            </w:r>
          </w:p>
        </w:tc>
        <w:tc>
          <w:tcPr>
            <w:tcW w:w="514" w:type="pct"/>
            <w:vAlign w:val="center"/>
          </w:tcPr>
          <w:p w14:paraId="157A467A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40</w:t>
            </w:r>
          </w:p>
        </w:tc>
        <w:tc>
          <w:tcPr>
            <w:tcW w:w="734" w:type="pct"/>
            <w:vAlign w:val="center"/>
          </w:tcPr>
          <w:p w14:paraId="0EEE64B4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560</w:t>
            </w:r>
          </w:p>
        </w:tc>
        <w:tc>
          <w:tcPr>
            <w:tcW w:w="808" w:type="pct"/>
            <w:vAlign w:val="center"/>
          </w:tcPr>
          <w:p w14:paraId="6A9A1193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420 /254.8</w:t>
            </w:r>
          </w:p>
        </w:tc>
        <w:tc>
          <w:tcPr>
            <w:tcW w:w="367" w:type="pct"/>
            <w:vMerge/>
            <w:textDirection w:val="btLr"/>
          </w:tcPr>
          <w:p w14:paraId="33A1197B" w14:textId="77777777" w:rsidR="00252987" w:rsidRPr="000814D5" w:rsidRDefault="00252987" w:rsidP="00A93EBD">
            <w:pPr>
              <w:rPr>
                <w:rFonts w:cs="Times New Roman"/>
              </w:rPr>
            </w:pPr>
          </w:p>
        </w:tc>
        <w:tc>
          <w:tcPr>
            <w:tcW w:w="297" w:type="pct"/>
            <w:vMerge/>
            <w:textDirection w:val="btLr"/>
          </w:tcPr>
          <w:p w14:paraId="465B5ECC" w14:textId="77777777" w:rsidR="00252987" w:rsidRPr="000814D5" w:rsidRDefault="00252987" w:rsidP="00A93EBD">
            <w:pPr>
              <w:rPr>
                <w:rFonts w:cs="Times New Roman"/>
              </w:rPr>
            </w:pPr>
          </w:p>
        </w:tc>
      </w:tr>
      <w:tr w:rsidR="00252987" w:rsidRPr="000814D5" w14:paraId="0533F5FC" w14:textId="77777777" w:rsidTr="00A93EBD">
        <w:trPr>
          <w:trHeight w:val="20"/>
        </w:trPr>
        <w:tc>
          <w:tcPr>
            <w:tcW w:w="287" w:type="pct"/>
          </w:tcPr>
          <w:p w14:paraId="3F43F13A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687" w:type="pct"/>
            <w:vAlign w:val="center"/>
          </w:tcPr>
          <w:p w14:paraId="2C8A12AA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ТП-81</w:t>
            </w:r>
          </w:p>
        </w:tc>
        <w:tc>
          <w:tcPr>
            <w:tcW w:w="442" w:type="pct"/>
            <w:vAlign w:val="center"/>
          </w:tcPr>
          <w:p w14:paraId="47FAE05E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 980</w:t>
            </w:r>
          </w:p>
        </w:tc>
        <w:tc>
          <w:tcPr>
            <w:tcW w:w="423" w:type="pct"/>
            <w:vAlign w:val="center"/>
          </w:tcPr>
          <w:p w14:paraId="7E7E6377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 986</w:t>
            </w:r>
          </w:p>
        </w:tc>
        <w:tc>
          <w:tcPr>
            <w:tcW w:w="441" w:type="pct"/>
            <w:vAlign w:val="center"/>
          </w:tcPr>
          <w:p w14:paraId="51BACCF5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декабрь</w:t>
            </w:r>
          </w:p>
        </w:tc>
        <w:tc>
          <w:tcPr>
            <w:tcW w:w="514" w:type="pct"/>
            <w:vAlign w:val="center"/>
          </w:tcPr>
          <w:p w14:paraId="0655AF3F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40</w:t>
            </w:r>
          </w:p>
        </w:tc>
        <w:tc>
          <w:tcPr>
            <w:tcW w:w="734" w:type="pct"/>
            <w:vAlign w:val="center"/>
          </w:tcPr>
          <w:p w14:paraId="2030A801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560</w:t>
            </w:r>
          </w:p>
        </w:tc>
        <w:tc>
          <w:tcPr>
            <w:tcW w:w="808" w:type="pct"/>
            <w:vAlign w:val="center"/>
          </w:tcPr>
          <w:p w14:paraId="05A9F6F9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420 /254.8</w:t>
            </w:r>
          </w:p>
        </w:tc>
        <w:tc>
          <w:tcPr>
            <w:tcW w:w="367" w:type="pct"/>
            <w:vMerge/>
            <w:textDirection w:val="btLr"/>
          </w:tcPr>
          <w:p w14:paraId="6474624E" w14:textId="77777777" w:rsidR="00252987" w:rsidRPr="000814D5" w:rsidRDefault="00252987" w:rsidP="00A93EBD">
            <w:pPr>
              <w:rPr>
                <w:rFonts w:cs="Times New Roman"/>
              </w:rPr>
            </w:pPr>
          </w:p>
        </w:tc>
        <w:tc>
          <w:tcPr>
            <w:tcW w:w="297" w:type="pct"/>
            <w:vMerge/>
            <w:textDirection w:val="btLr"/>
          </w:tcPr>
          <w:p w14:paraId="5FEC3ED9" w14:textId="77777777" w:rsidR="00252987" w:rsidRPr="000814D5" w:rsidRDefault="00252987" w:rsidP="00A93EBD">
            <w:pPr>
              <w:rPr>
                <w:rFonts w:cs="Times New Roman"/>
              </w:rPr>
            </w:pPr>
          </w:p>
        </w:tc>
      </w:tr>
    </w:tbl>
    <w:p w14:paraId="35706E48" w14:textId="77777777" w:rsidR="00252987" w:rsidRPr="000814D5" w:rsidRDefault="00252987" w:rsidP="00252987">
      <w:pPr>
        <w:ind w:firstLine="720"/>
        <w:jc w:val="both"/>
        <w:rPr>
          <w:bCs/>
          <w:snapToGrid w:val="0"/>
        </w:rPr>
      </w:pPr>
      <w:r w:rsidRPr="000814D5">
        <w:rPr>
          <w:bCs/>
          <w:snapToGrid w:val="0"/>
        </w:rPr>
        <w:lastRenderedPageBreak/>
        <w:t>* котел ТП-85 ст. № 5 с 01.09.2018 выведен из эксплуатации</w:t>
      </w:r>
    </w:p>
    <w:p w14:paraId="3543A0AA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</w:p>
    <w:p w14:paraId="7E7771CC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Параметры установленных и располагаемых тепловых мощностей приведены в таблице 6.</w:t>
      </w:r>
    </w:p>
    <w:p w14:paraId="4755895C" w14:textId="77777777" w:rsidR="00252987" w:rsidRPr="000814D5" w:rsidRDefault="00252987" w:rsidP="00252987">
      <w:pPr>
        <w:ind w:firstLine="720"/>
        <w:jc w:val="right"/>
        <w:rPr>
          <w:sz w:val="28"/>
          <w:szCs w:val="28"/>
        </w:rPr>
      </w:pPr>
      <w:r w:rsidRPr="000814D5">
        <w:rPr>
          <w:sz w:val="28"/>
          <w:szCs w:val="28"/>
        </w:rPr>
        <w:t>Таблица 6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594"/>
        <w:gridCol w:w="4110"/>
        <w:gridCol w:w="1108"/>
        <w:gridCol w:w="1908"/>
        <w:gridCol w:w="1908"/>
      </w:tblGrid>
      <w:tr w:rsidR="00252987" w:rsidRPr="000814D5" w14:paraId="6B3D2F9D" w14:textId="77777777" w:rsidTr="00A93EBD">
        <w:trPr>
          <w:tblHeader/>
        </w:trPr>
        <w:tc>
          <w:tcPr>
            <w:tcW w:w="594" w:type="dxa"/>
            <w:vAlign w:val="center"/>
          </w:tcPr>
          <w:p w14:paraId="378357C7" w14:textId="77777777" w:rsidR="00252987" w:rsidRPr="000814D5" w:rsidRDefault="00252987" w:rsidP="00A93EBD">
            <w:pPr>
              <w:jc w:val="center"/>
              <w:rPr>
                <w:sz w:val="28"/>
                <w:szCs w:val="28"/>
              </w:rPr>
            </w:pPr>
            <w:r w:rsidRPr="000814D5">
              <w:rPr>
                <w:sz w:val="28"/>
                <w:szCs w:val="28"/>
              </w:rPr>
              <w:t>№ п/п</w:t>
            </w:r>
          </w:p>
        </w:tc>
        <w:tc>
          <w:tcPr>
            <w:tcW w:w="4221" w:type="dxa"/>
            <w:vAlign w:val="center"/>
          </w:tcPr>
          <w:p w14:paraId="44CB4077" w14:textId="77777777" w:rsidR="00252987" w:rsidRPr="000814D5" w:rsidRDefault="00252987" w:rsidP="00A93EBD">
            <w:pPr>
              <w:jc w:val="center"/>
              <w:rPr>
                <w:sz w:val="28"/>
                <w:szCs w:val="28"/>
              </w:rPr>
            </w:pPr>
            <w:r w:rsidRPr="000814D5">
              <w:rPr>
                <w:sz w:val="28"/>
                <w:szCs w:val="28"/>
              </w:rPr>
              <w:t>Показатель</w:t>
            </w:r>
          </w:p>
        </w:tc>
        <w:tc>
          <w:tcPr>
            <w:tcW w:w="963" w:type="dxa"/>
            <w:vAlign w:val="center"/>
          </w:tcPr>
          <w:p w14:paraId="4474E089" w14:textId="77777777" w:rsidR="00252987" w:rsidRPr="000814D5" w:rsidRDefault="00252987" w:rsidP="00A93EBD">
            <w:pPr>
              <w:jc w:val="center"/>
              <w:rPr>
                <w:sz w:val="28"/>
                <w:szCs w:val="28"/>
              </w:rPr>
            </w:pPr>
            <w:r w:rsidRPr="000814D5">
              <w:rPr>
                <w:sz w:val="28"/>
                <w:szCs w:val="28"/>
              </w:rPr>
              <w:t>Ед.изм.</w:t>
            </w:r>
          </w:p>
        </w:tc>
        <w:tc>
          <w:tcPr>
            <w:tcW w:w="1925" w:type="dxa"/>
            <w:vAlign w:val="center"/>
          </w:tcPr>
          <w:p w14:paraId="52D6B04D" w14:textId="77777777" w:rsidR="00252987" w:rsidRPr="000814D5" w:rsidRDefault="00252987" w:rsidP="00A93EBD">
            <w:pPr>
              <w:jc w:val="center"/>
              <w:rPr>
                <w:sz w:val="28"/>
                <w:szCs w:val="28"/>
              </w:rPr>
            </w:pPr>
            <w:r w:rsidRPr="000814D5">
              <w:rPr>
                <w:sz w:val="28"/>
                <w:szCs w:val="28"/>
              </w:rPr>
              <w:t>01.01.2013 г.</w:t>
            </w:r>
          </w:p>
        </w:tc>
        <w:tc>
          <w:tcPr>
            <w:tcW w:w="1925" w:type="dxa"/>
            <w:vAlign w:val="center"/>
          </w:tcPr>
          <w:p w14:paraId="11364D39" w14:textId="77777777" w:rsidR="00252987" w:rsidRPr="000814D5" w:rsidRDefault="00252987" w:rsidP="00A93EBD">
            <w:pPr>
              <w:jc w:val="center"/>
              <w:rPr>
                <w:sz w:val="28"/>
                <w:szCs w:val="28"/>
              </w:rPr>
            </w:pPr>
            <w:r w:rsidRPr="000814D5">
              <w:rPr>
                <w:sz w:val="28"/>
                <w:szCs w:val="28"/>
              </w:rPr>
              <w:t>01.01.2020 г.</w:t>
            </w:r>
          </w:p>
        </w:tc>
      </w:tr>
      <w:tr w:rsidR="00252987" w:rsidRPr="000814D5" w14:paraId="7F146422" w14:textId="77777777" w:rsidTr="00A93EBD">
        <w:tc>
          <w:tcPr>
            <w:tcW w:w="594" w:type="dxa"/>
          </w:tcPr>
          <w:p w14:paraId="255884CF" w14:textId="77777777" w:rsidR="00252987" w:rsidRPr="000814D5" w:rsidRDefault="00252987" w:rsidP="00A93EBD">
            <w:pPr>
              <w:jc w:val="center"/>
              <w:rPr>
                <w:sz w:val="28"/>
                <w:szCs w:val="28"/>
              </w:rPr>
            </w:pPr>
            <w:r w:rsidRPr="000814D5">
              <w:rPr>
                <w:sz w:val="28"/>
                <w:szCs w:val="28"/>
              </w:rPr>
              <w:t>1</w:t>
            </w:r>
          </w:p>
        </w:tc>
        <w:tc>
          <w:tcPr>
            <w:tcW w:w="4221" w:type="dxa"/>
          </w:tcPr>
          <w:p w14:paraId="4FEBCCE5" w14:textId="77777777" w:rsidR="00252987" w:rsidRPr="000814D5" w:rsidRDefault="00252987" w:rsidP="00A93EBD">
            <w:pPr>
              <w:jc w:val="both"/>
              <w:rPr>
                <w:sz w:val="28"/>
                <w:szCs w:val="28"/>
              </w:rPr>
            </w:pPr>
            <w:r w:rsidRPr="000814D5">
              <w:rPr>
                <w:sz w:val="28"/>
                <w:szCs w:val="28"/>
              </w:rPr>
              <w:t>Установленная мощность</w:t>
            </w:r>
          </w:p>
          <w:p w14:paraId="242042E9" w14:textId="77777777" w:rsidR="00252987" w:rsidRPr="000814D5" w:rsidRDefault="00252987" w:rsidP="00A93EBD">
            <w:pPr>
              <w:jc w:val="both"/>
              <w:rPr>
                <w:sz w:val="28"/>
                <w:szCs w:val="28"/>
              </w:rPr>
            </w:pPr>
            <w:r w:rsidRPr="000814D5">
              <w:rPr>
                <w:sz w:val="28"/>
                <w:szCs w:val="28"/>
              </w:rPr>
              <w:t>- электрическая</w:t>
            </w:r>
          </w:p>
          <w:p w14:paraId="04B3B6B2" w14:textId="77777777" w:rsidR="00252987" w:rsidRPr="000814D5" w:rsidRDefault="00252987" w:rsidP="00A93EBD">
            <w:pPr>
              <w:jc w:val="both"/>
              <w:rPr>
                <w:sz w:val="28"/>
                <w:szCs w:val="28"/>
              </w:rPr>
            </w:pPr>
            <w:r w:rsidRPr="000814D5">
              <w:rPr>
                <w:sz w:val="28"/>
                <w:szCs w:val="28"/>
              </w:rPr>
              <w:t>- тепловая</w:t>
            </w:r>
          </w:p>
        </w:tc>
        <w:tc>
          <w:tcPr>
            <w:tcW w:w="963" w:type="dxa"/>
            <w:vAlign w:val="center"/>
          </w:tcPr>
          <w:p w14:paraId="7D747A2A" w14:textId="77777777" w:rsidR="00252987" w:rsidRPr="000814D5" w:rsidRDefault="00252987" w:rsidP="00A93EBD">
            <w:pPr>
              <w:jc w:val="center"/>
              <w:rPr>
                <w:sz w:val="28"/>
                <w:szCs w:val="28"/>
              </w:rPr>
            </w:pPr>
          </w:p>
          <w:p w14:paraId="787FA39A" w14:textId="77777777" w:rsidR="00252987" w:rsidRPr="000814D5" w:rsidRDefault="00252987" w:rsidP="00A93EBD">
            <w:pPr>
              <w:jc w:val="center"/>
              <w:rPr>
                <w:sz w:val="28"/>
                <w:szCs w:val="28"/>
              </w:rPr>
            </w:pPr>
            <w:r w:rsidRPr="000814D5">
              <w:rPr>
                <w:sz w:val="28"/>
                <w:szCs w:val="28"/>
              </w:rPr>
              <w:t>МВт</w:t>
            </w:r>
          </w:p>
          <w:p w14:paraId="53B43F02" w14:textId="77777777" w:rsidR="00252987" w:rsidRPr="000814D5" w:rsidRDefault="00252987" w:rsidP="00A93EBD">
            <w:pPr>
              <w:jc w:val="center"/>
              <w:rPr>
                <w:sz w:val="28"/>
                <w:szCs w:val="28"/>
              </w:rPr>
            </w:pPr>
            <w:r w:rsidRPr="000814D5">
              <w:rPr>
                <w:sz w:val="28"/>
                <w:szCs w:val="28"/>
              </w:rPr>
              <w:t>Гкал/ч</w:t>
            </w:r>
          </w:p>
        </w:tc>
        <w:tc>
          <w:tcPr>
            <w:tcW w:w="1925" w:type="dxa"/>
            <w:vAlign w:val="center"/>
          </w:tcPr>
          <w:p w14:paraId="44E21781" w14:textId="77777777" w:rsidR="00252987" w:rsidRPr="000814D5" w:rsidRDefault="00252987" w:rsidP="00A93EBD">
            <w:pPr>
              <w:jc w:val="center"/>
              <w:rPr>
                <w:sz w:val="28"/>
                <w:szCs w:val="28"/>
              </w:rPr>
            </w:pPr>
          </w:p>
          <w:p w14:paraId="30AC794B" w14:textId="77777777" w:rsidR="00252987" w:rsidRPr="000814D5" w:rsidRDefault="00252987" w:rsidP="00A93EBD">
            <w:pPr>
              <w:jc w:val="center"/>
              <w:rPr>
                <w:sz w:val="28"/>
                <w:szCs w:val="28"/>
              </w:rPr>
            </w:pPr>
            <w:r w:rsidRPr="000814D5">
              <w:rPr>
                <w:sz w:val="28"/>
                <w:szCs w:val="28"/>
              </w:rPr>
              <w:t>350,3</w:t>
            </w:r>
          </w:p>
          <w:p w14:paraId="63B60C62" w14:textId="77777777" w:rsidR="00252987" w:rsidRPr="000814D5" w:rsidRDefault="00252987" w:rsidP="00A93EBD">
            <w:pPr>
              <w:jc w:val="center"/>
              <w:rPr>
                <w:sz w:val="28"/>
                <w:szCs w:val="28"/>
              </w:rPr>
            </w:pPr>
            <w:r w:rsidRPr="000814D5">
              <w:rPr>
                <w:sz w:val="28"/>
                <w:szCs w:val="28"/>
              </w:rPr>
              <w:t>1285</w:t>
            </w:r>
          </w:p>
        </w:tc>
        <w:tc>
          <w:tcPr>
            <w:tcW w:w="1925" w:type="dxa"/>
            <w:vAlign w:val="center"/>
          </w:tcPr>
          <w:p w14:paraId="5A05F925" w14:textId="77777777" w:rsidR="00252987" w:rsidRPr="000814D5" w:rsidRDefault="00252987" w:rsidP="00A93EBD">
            <w:pPr>
              <w:jc w:val="center"/>
              <w:rPr>
                <w:sz w:val="28"/>
                <w:szCs w:val="28"/>
              </w:rPr>
            </w:pPr>
          </w:p>
          <w:p w14:paraId="3233EFB6" w14:textId="77777777" w:rsidR="00252987" w:rsidRPr="000814D5" w:rsidRDefault="00252987" w:rsidP="00A93EBD">
            <w:pPr>
              <w:jc w:val="center"/>
              <w:rPr>
                <w:sz w:val="28"/>
                <w:szCs w:val="28"/>
              </w:rPr>
            </w:pPr>
            <w:r w:rsidRPr="000814D5">
              <w:rPr>
                <w:sz w:val="28"/>
                <w:szCs w:val="28"/>
              </w:rPr>
              <w:t>320,3</w:t>
            </w:r>
          </w:p>
          <w:p w14:paraId="0D7FE8D8" w14:textId="77777777" w:rsidR="00252987" w:rsidRPr="000814D5" w:rsidRDefault="00252987" w:rsidP="00A93EBD">
            <w:pPr>
              <w:jc w:val="center"/>
              <w:rPr>
                <w:sz w:val="28"/>
                <w:szCs w:val="28"/>
              </w:rPr>
            </w:pPr>
            <w:r w:rsidRPr="000814D5">
              <w:rPr>
                <w:sz w:val="28"/>
                <w:szCs w:val="28"/>
              </w:rPr>
              <w:t>1056,9</w:t>
            </w:r>
          </w:p>
        </w:tc>
      </w:tr>
      <w:tr w:rsidR="00252987" w:rsidRPr="000814D5" w14:paraId="43C12C2D" w14:textId="77777777" w:rsidTr="00A93EBD">
        <w:tc>
          <w:tcPr>
            <w:tcW w:w="594" w:type="dxa"/>
          </w:tcPr>
          <w:p w14:paraId="4C5258FF" w14:textId="77777777" w:rsidR="00252987" w:rsidRPr="000814D5" w:rsidRDefault="00252987" w:rsidP="00A93EBD">
            <w:pPr>
              <w:jc w:val="center"/>
              <w:rPr>
                <w:sz w:val="28"/>
                <w:szCs w:val="28"/>
              </w:rPr>
            </w:pPr>
            <w:r w:rsidRPr="000814D5">
              <w:rPr>
                <w:sz w:val="28"/>
                <w:szCs w:val="28"/>
              </w:rPr>
              <w:t>2</w:t>
            </w:r>
          </w:p>
        </w:tc>
        <w:tc>
          <w:tcPr>
            <w:tcW w:w="4221" w:type="dxa"/>
          </w:tcPr>
          <w:p w14:paraId="0E2D172A" w14:textId="77777777" w:rsidR="00252987" w:rsidRPr="000814D5" w:rsidRDefault="00252987" w:rsidP="00A93EBD">
            <w:pPr>
              <w:jc w:val="both"/>
              <w:rPr>
                <w:sz w:val="28"/>
                <w:szCs w:val="28"/>
              </w:rPr>
            </w:pPr>
            <w:r w:rsidRPr="000814D5">
              <w:rPr>
                <w:sz w:val="28"/>
                <w:szCs w:val="28"/>
              </w:rPr>
              <w:t>Располагаемая мощность</w:t>
            </w:r>
          </w:p>
          <w:p w14:paraId="72DE68A4" w14:textId="77777777" w:rsidR="00252987" w:rsidRPr="000814D5" w:rsidRDefault="00252987" w:rsidP="00A93EBD">
            <w:pPr>
              <w:jc w:val="both"/>
              <w:rPr>
                <w:sz w:val="28"/>
                <w:szCs w:val="28"/>
              </w:rPr>
            </w:pPr>
            <w:r w:rsidRPr="000814D5">
              <w:rPr>
                <w:sz w:val="28"/>
                <w:szCs w:val="28"/>
              </w:rPr>
              <w:t>- электрическая</w:t>
            </w:r>
          </w:p>
          <w:p w14:paraId="5961593B" w14:textId="77777777" w:rsidR="00252987" w:rsidRPr="000814D5" w:rsidRDefault="00252987" w:rsidP="00A93EBD">
            <w:pPr>
              <w:jc w:val="both"/>
              <w:rPr>
                <w:sz w:val="28"/>
                <w:szCs w:val="28"/>
              </w:rPr>
            </w:pPr>
            <w:r w:rsidRPr="000814D5">
              <w:rPr>
                <w:sz w:val="28"/>
                <w:szCs w:val="28"/>
              </w:rPr>
              <w:t>- тепловая</w:t>
            </w:r>
          </w:p>
        </w:tc>
        <w:tc>
          <w:tcPr>
            <w:tcW w:w="963" w:type="dxa"/>
            <w:vAlign w:val="center"/>
          </w:tcPr>
          <w:p w14:paraId="06A91DCE" w14:textId="77777777" w:rsidR="00252987" w:rsidRPr="000814D5" w:rsidRDefault="00252987" w:rsidP="00A93EBD">
            <w:pPr>
              <w:jc w:val="center"/>
              <w:rPr>
                <w:sz w:val="28"/>
                <w:szCs w:val="28"/>
              </w:rPr>
            </w:pPr>
          </w:p>
          <w:p w14:paraId="20E9147F" w14:textId="77777777" w:rsidR="00252987" w:rsidRPr="000814D5" w:rsidRDefault="00252987" w:rsidP="00A93EBD">
            <w:pPr>
              <w:jc w:val="center"/>
              <w:rPr>
                <w:sz w:val="28"/>
                <w:szCs w:val="28"/>
              </w:rPr>
            </w:pPr>
            <w:r w:rsidRPr="000814D5">
              <w:rPr>
                <w:sz w:val="28"/>
                <w:szCs w:val="28"/>
              </w:rPr>
              <w:t>МВт</w:t>
            </w:r>
          </w:p>
          <w:p w14:paraId="28C40981" w14:textId="77777777" w:rsidR="00252987" w:rsidRPr="000814D5" w:rsidRDefault="00252987" w:rsidP="00A93EBD">
            <w:pPr>
              <w:jc w:val="center"/>
              <w:rPr>
                <w:sz w:val="28"/>
                <w:szCs w:val="28"/>
              </w:rPr>
            </w:pPr>
            <w:r w:rsidRPr="000814D5">
              <w:rPr>
                <w:sz w:val="28"/>
                <w:szCs w:val="28"/>
              </w:rPr>
              <w:t>Гкал/ч</w:t>
            </w:r>
          </w:p>
        </w:tc>
        <w:tc>
          <w:tcPr>
            <w:tcW w:w="1925" w:type="dxa"/>
            <w:vAlign w:val="center"/>
          </w:tcPr>
          <w:p w14:paraId="03AD6AA4" w14:textId="77777777" w:rsidR="00252987" w:rsidRPr="000814D5" w:rsidRDefault="00252987" w:rsidP="00A93EBD">
            <w:pPr>
              <w:jc w:val="center"/>
              <w:rPr>
                <w:sz w:val="28"/>
                <w:szCs w:val="28"/>
              </w:rPr>
            </w:pPr>
          </w:p>
          <w:p w14:paraId="2EE0C1B6" w14:textId="77777777" w:rsidR="00252987" w:rsidRPr="000814D5" w:rsidRDefault="00252987" w:rsidP="00A93EBD">
            <w:pPr>
              <w:jc w:val="center"/>
              <w:rPr>
                <w:sz w:val="28"/>
                <w:szCs w:val="28"/>
              </w:rPr>
            </w:pPr>
            <w:r w:rsidRPr="000814D5">
              <w:rPr>
                <w:sz w:val="28"/>
                <w:szCs w:val="28"/>
              </w:rPr>
              <w:t>311</w:t>
            </w:r>
          </w:p>
          <w:p w14:paraId="7F743C6E" w14:textId="77777777" w:rsidR="00252987" w:rsidRPr="000814D5" w:rsidRDefault="00252987" w:rsidP="00A93EBD">
            <w:pPr>
              <w:jc w:val="center"/>
              <w:rPr>
                <w:sz w:val="28"/>
                <w:szCs w:val="28"/>
              </w:rPr>
            </w:pPr>
            <w:r w:rsidRPr="000814D5">
              <w:rPr>
                <w:sz w:val="28"/>
                <w:szCs w:val="28"/>
              </w:rPr>
              <w:t>1285</w:t>
            </w:r>
          </w:p>
        </w:tc>
        <w:tc>
          <w:tcPr>
            <w:tcW w:w="1925" w:type="dxa"/>
            <w:vAlign w:val="center"/>
          </w:tcPr>
          <w:p w14:paraId="293F3595" w14:textId="77777777" w:rsidR="00252987" w:rsidRPr="000814D5" w:rsidRDefault="00252987" w:rsidP="00A93EBD">
            <w:pPr>
              <w:jc w:val="center"/>
              <w:rPr>
                <w:sz w:val="28"/>
                <w:szCs w:val="28"/>
              </w:rPr>
            </w:pPr>
          </w:p>
          <w:p w14:paraId="78F76513" w14:textId="77777777" w:rsidR="00252987" w:rsidRPr="000814D5" w:rsidRDefault="00252987" w:rsidP="00A93EBD">
            <w:pPr>
              <w:jc w:val="center"/>
              <w:rPr>
                <w:sz w:val="28"/>
                <w:szCs w:val="28"/>
              </w:rPr>
            </w:pPr>
            <w:r w:rsidRPr="000814D5">
              <w:rPr>
                <w:sz w:val="28"/>
                <w:szCs w:val="28"/>
              </w:rPr>
              <w:t>267,9</w:t>
            </w:r>
          </w:p>
          <w:p w14:paraId="45ED82D6" w14:textId="77777777" w:rsidR="00252987" w:rsidRPr="000814D5" w:rsidRDefault="00252987" w:rsidP="00A93EBD">
            <w:pPr>
              <w:jc w:val="center"/>
              <w:rPr>
                <w:sz w:val="28"/>
                <w:szCs w:val="28"/>
              </w:rPr>
            </w:pPr>
            <w:r w:rsidRPr="000814D5">
              <w:rPr>
                <w:sz w:val="28"/>
                <w:szCs w:val="28"/>
              </w:rPr>
              <w:t>1056,9</w:t>
            </w:r>
          </w:p>
        </w:tc>
      </w:tr>
      <w:tr w:rsidR="00252987" w:rsidRPr="000814D5" w14:paraId="49C3D163" w14:textId="77777777" w:rsidTr="00A93EBD">
        <w:tc>
          <w:tcPr>
            <w:tcW w:w="594" w:type="dxa"/>
          </w:tcPr>
          <w:p w14:paraId="64C88B6B" w14:textId="77777777" w:rsidR="00252987" w:rsidRPr="000814D5" w:rsidRDefault="00252987" w:rsidP="00A93EBD">
            <w:pPr>
              <w:jc w:val="center"/>
              <w:rPr>
                <w:sz w:val="28"/>
                <w:szCs w:val="28"/>
              </w:rPr>
            </w:pPr>
            <w:r w:rsidRPr="000814D5">
              <w:rPr>
                <w:sz w:val="28"/>
                <w:szCs w:val="28"/>
              </w:rPr>
              <w:t>3</w:t>
            </w:r>
          </w:p>
        </w:tc>
        <w:tc>
          <w:tcPr>
            <w:tcW w:w="4221" w:type="dxa"/>
          </w:tcPr>
          <w:p w14:paraId="7C99763D" w14:textId="77777777" w:rsidR="00252987" w:rsidRPr="000814D5" w:rsidRDefault="00252987" w:rsidP="00A93EBD">
            <w:pPr>
              <w:jc w:val="both"/>
              <w:rPr>
                <w:sz w:val="28"/>
                <w:szCs w:val="28"/>
              </w:rPr>
            </w:pPr>
            <w:r w:rsidRPr="000814D5">
              <w:rPr>
                <w:sz w:val="28"/>
                <w:szCs w:val="28"/>
              </w:rPr>
              <w:t>Договорная величина присоединенной нагрузки на расчетную температуру наружного воздуха (-33°С)</w:t>
            </w:r>
          </w:p>
        </w:tc>
        <w:tc>
          <w:tcPr>
            <w:tcW w:w="963" w:type="dxa"/>
            <w:vAlign w:val="center"/>
          </w:tcPr>
          <w:p w14:paraId="2659F15B" w14:textId="77777777" w:rsidR="00252987" w:rsidRPr="000814D5" w:rsidRDefault="00252987" w:rsidP="00A93EBD">
            <w:pPr>
              <w:jc w:val="center"/>
              <w:rPr>
                <w:sz w:val="28"/>
                <w:szCs w:val="28"/>
              </w:rPr>
            </w:pPr>
            <w:r w:rsidRPr="000814D5">
              <w:rPr>
                <w:sz w:val="28"/>
                <w:szCs w:val="28"/>
              </w:rPr>
              <w:t>Гкал/ч</w:t>
            </w:r>
          </w:p>
        </w:tc>
        <w:tc>
          <w:tcPr>
            <w:tcW w:w="1925" w:type="dxa"/>
            <w:vAlign w:val="center"/>
          </w:tcPr>
          <w:p w14:paraId="638CF8D0" w14:textId="77777777" w:rsidR="00252987" w:rsidRPr="000814D5" w:rsidRDefault="00252987" w:rsidP="00A93EBD">
            <w:pPr>
              <w:jc w:val="center"/>
              <w:rPr>
                <w:sz w:val="28"/>
                <w:szCs w:val="28"/>
              </w:rPr>
            </w:pPr>
            <w:r w:rsidRPr="000814D5">
              <w:rPr>
                <w:sz w:val="28"/>
                <w:szCs w:val="28"/>
              </w:rPr>
              <w:t>769,2</w:t>
            </w:r>
          </w:p>
        </w:tc>
        <w:tc>
          <w:tcPr>
            <w:tcW w:w="1925" w:type="dxa"/>
            <w:vAlign w:val="center"/>
          </w:tcPr>
          <w:p w14:paraId="32322BB7" w14:textId="77777777" w:rsidR="00252987" w:rsidRPr="000814D5" w:rsidRDefault="00252987" w:rsidP="00A93EBD">
            <w:pPr>
              <w:jc w:val="center"/>
              <w:rPr>
                <w:sz w:val="28"/>
                <w:szCs w:val="28"/>
              </w:rPr>
            </w:pPr>
            <w:r w:rsidRPr="000814D5">
              <w:rPr>
                <w:sz w:val="28"/>
                <w:szCs w:val="28"/>
              </w:rPr>
              <w:t>432,6</w:t>
            </w:r>
          </w:p>
        </w:tc>
      </w:tr>
      <w:tr w:rsidR="00252987" w:rsidRPr="000814D5" w14:paraId="5CEA9347" w14:textId="77777777" w:rsidTr="00A93EBD">
        <w:tc>
          <w:tcPr>
            <w:tcW w:w="594" w:type="dxa"/>
          </w:tcPr>
          <w:p w14:paraId="7844AEDC" w14:textId="77777777" w:rsidR="00252987" w:rsidRPr="000814D5" w:rsidRDefault="00252987" w:rsidP="00A93EBD">
            <w:pPr>
              <w:jc w:val="center"/>
              <w:rPr>
                <w:sz w:val="28"/>
                <w:szCs w:val="28"/>
              </w:rPr>
            </w:pPr>
            <w:r w:rsidRPr="000814D5">
              <w:rPr>
                <w:sz w:val="28"/>
                <w:szCs w:val="28"/>
              </w:rPr>
              <w:t>4</w:t>
            </w:r>
          </w:p>
        </w:tc>
        <w:tc>
          <w:tcPr>
            <w:tcW w:w="4221" w:type="dxa"/>
          </w:tcPr>
          <w:p w14:paraId="7DF51D56" w14:textId="77777777" w:rsidR="00252987" w:rsidRPr="000814D5" w:rsidRDefault="00252987" w:rsidP="00A93EBD">
            <w:pPr>
              <w:jc w:val="both"/>
              <w:rPr>
                <w:sz w:val="28"/>
                <w:szCs w:val="28"/>
              </w:rPr>
            </w:pPr>
            <w:r w:rsidRPr="000814D5">
              <w:rPr>
                <w:sz w:val="28"/>
                <w:szCs w:val="28"/>
              </w:rPr>
              <w:t>Максимальная величина теплопотребления</w:t>
            </w:r>
          </w:p>
          <w:p w14:paraId="3F737057" w14:textId="77777777" w:rsidR="00252987" w:rsidRPr="000814D5" w:rsidRDefault="00252987" w:rsidP="00A93EBD">
            <w:pPr>
              <w:jc w:val="both"/>
              <w:rPr>
                <w:sz w:val="28"/>
                <w:szCs w:val="28"/>
              </w:rPr>
            </w:pPr>
            <w:r w:rsidRPr="000814D5">
              <w:rPr>
                <w:sz w:val="28"/>
                <w:szCs w:val="28"/>
              </w:rPr>
              <w:t>-</w:t>
            </w:r>
            <w:r w:rsidRPr="000814D5">
              <w:rPr>
                <w:sz w:val="28"/>
                <w:szCs w:val="28"/>
              </w:rPr>
              <w:tab/>
              <w:t>фактическая</w:t>
            </w:r>
          </w:p>
          <w:p w14:paraId="4AA99C70" w14:textId="77777777" w:rsidR="00252987" w:rsidRPr="000814D5" w:rsidRDefault="00252987" w:rsidP="00A93EBD">
            <w:pPr>
              <w:jc w:val="both"/>
              <w:rPr>
                <w:sz w:val="28"/>
                <w:szCs w:val="28"/>
              </w:rPr>
            </w:pPr>
            <w:r w:rsidRPr="000814D5">
              <w:rPr>
                <w:sz w:val="28"/>
                <w:szCs w:val="28"/>
              </w:rPr>
              <w:t>-</w:t>
            </w:r>
            <w:r w:rsidRPr="000814D5">
              <w:rPr>
                <w:sz w:val="28"/>
                <w:szCs w:val="28"/>
              </w:rPr>
              <w:tab/>
              <w:t>то же при пересчете на расчетную температуру наружного воздуха (-33°С)</w:t>
            </w:r>
          </w:p>
        </w:tc>
        <w:tc>
          <w:tcPr>
            <w:tcW w:w="963" w:type="dxa"/>
            <w:vAlign w:val="center"/>
          </w:tcPr>
          <w:p w14:paraId="67E33E91" w14:textId="77777777" w:rsidR="00252987" w:rsidRPr="000814D5" w:rsidRDefault="00252987" w:rsidP="00A93EBD">
            <w:pPr>
              <w:jc w:val="center"/>
              <w:rPr>
                <w:sz w:val="28"/>
                <w:szCs w:val="28"/>
              </w:rPr>
            </w:pPr>
            <w:r w:rsidRPr="000814D5">
              <w:rPr>
                <w:sz w:val="28"/>
                <w:szCs w:val="28"/>
              </w:rPr>
              <w:t>Гкал/ч</w:t>
            </w:r>
          </w:p>
        </w:tc>
        <w:tc>
          <w:tcPr>
            <w:tcW w:w="1925" w:type="dxa"/>
            <w:vAlign w:val="center"/>
          </w:tcPr>
          <w:p w14:paraId="13E41E44" w14:textId="77777777" w:rsidR="00252987" w:rsidRPr="000814D5" w:rsidRDefault="00252987" w:rsidP="00A93EBD">
            <w:pPr>
              <w:jc w:val="center"/>
              <w:rPr>
                <w:sz w:val="28"/>
                <w:szCs w:val="28"/>
              </w:rPr>
            </w:pPr>
          </w:p>
          <w:p w14:paraId="3169C529" w14:textId="77777777" w:rsidR="00252987" w:rsidRPr="000814D5" w:rsidRDefault="00252987" w:rsidP="00A93EBD">
            <w:pPr>
              <w:jc w:val="center"/>
              <w:rPr>
                <w:sz w:val="28"/>
                <w:szCs w:val="28"/>
              </w:rPr>
            </w:pPr>
          </w:p>
          <w:p w14:paraId="41BD810C" w14:textId="77777777" w:rsidR="00252987" w:rsidRPr="000814D5" w:rsidRDefault="00252987" w:rsidP="00A93EBD">
            <w:pPr>
              <w:jc w:val="center"/>
              <w:rPr>
                <w:sz w:val="28"/>
                <w:szCs w:val="28"/>
              </w:rPr>
            </w:pPr>
            <w:r w:rsidRPr="000814D5">
              <w:rPr>
                <w:sz w:val="28"/>
                <w:szCs w:val="28"/>
              </w:rPr>
              <w:t>408</w:t>
            </w:r>
          </w:p>
          <w:p w14:paraId="1E0C8A52" w14:textId="77777777" w:rsidR="00252987" w:rsidRPr="000814D5" w:rsidRDefault="00252987" w:rsidP="00A93EBD">
            <w:pPr>
              <w:jc w:val="center"/>
              <w:rPr>
                <w:sz w:val="28"/>
                <w:szCs w:val="28"/>
              </w:rPr>
            </w:pPr>
            <w:r w:rsidRPr="000814D5">
              <w:rPr>
                <w:sz w:val="28"/>
                <w:szCs w:val="28"/>
              </w:rPr>
              <w:t>432,4</w:t>
            </w:r>
          </w:p>
        </w:tc>
        <w:tc>
          <w:tcPr>
            <w:tcW w:w="1925" w:type="dxa"/>
            <w:vAlign w:val="center"/>
          </w:tcPr>
          <w:p w14:paraId="622320E9" w14:textId="77777777" w:rsidR="00252987" w:rsidRPr="000814D5" w:rsidRDefault="00252987" w:rsidP="00A93EBD">
            <w:pPr>
              <w:jc w:val="center"/>
              <w:rPr>
                <w:sz w:val="28"/>
                <w:szCs w:val="28"/>
              </w:rPr>
            </w:pPr>
          </w:p>
          <w:p w14:paraId="78B28287" w14:textId="77777777" w:rsidR="00252987" w:rsidRPr="000814D5" w:rsidRDefault="00252987" w:rsidP="00A93EBD">
            <w:pPr>
              <w:jc w:val="center"/>
              <w:rPr>
                <w:sz w:val="28"/>
                <w:szCs w:val="28"/>
              </w:rPr>
            </w:pPr>
          </w:p>
          <w:p w14:paraId="734666DB" w14:textId="77777777" w:rsidR="00252987" w:rsidRPr="000814D5" w:rsidRDefault="00252987" w:rsidP="00A93EBD">
            <w:pPr>
              <w:jc w:val="center"/>
              <w:rPr>
                <w:sz w:val="28"/>
                <w:szCs w:val="28"/>
              </w:rPr>
            </w:pPr>
            <w:r w:rsidRPr="000814D5">
              <w:rPr>
                <w:sz w:val="28"/>
                <w:szCs w:val="28"/>
              </w:rPr>
              <w:t>406,4</w:t>
            </w:r>
          </w:p>
          <w:p w14:paraId="6EE4DC76" w14:textId="77777777" w:rsidR="00252987" w:rsidRPr="000814D5" w:rsidRDefault="00252987" w:rsidP="00A93EBD">
            <w:pPr>
              <w:jc w:val="center"/>
              <w:rPr>
                <w:sz w:val="28"/>
                <w:szCs w:val="28"/>
              </w:rPr>
            </w:pPr>
            <w:r w:rsidRPr="000814D5">
              <w:rPr>
                <w:sz w:val="28"/>
                <w:szCs w:val="28"/>
              </w:rPr>
              <w:t>431,6</w:t>
            </w:r>
          </w:p>
        </w:tc>
      </w:tr>
    </w:tbl>
    <w:p w14:paraId="2E20E0BD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</w:p>
    <w:p w14:paraId="3E5A7340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Объем потребления тепловой энергии на собственные нужды, Гкал/год: </w:t>
      </w:r>
    </w:p>
    <w:p w14:paraId="2F0427C2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турбинного цеха – 15 195;</w:t>
      </w:r>
    </w:p>
    <w:p w14:paraId="4D75F838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котельного цеха – 66 499;</w:t>
      </w:r>
    </w:p>
    <w:p w14:paraId="41C065C5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хозяйственные нужды ТЭЦ – 10 651.</w:t>
      </w:r>
    </w:p>
    <w:p w14:paraId="0D0CFFDA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Потребление тепла происходит по следующим направлениям:</w:t>
      </w:r>
    </w:p>
    <w:p w14:paraId="46BFF409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Потребление для отопления, вентиляции и горячего водоснабжения жилых, общественных и производственных зданий города Усолья-Сибирского и поселка «Белореченский», сельхозкомплекса поселка «Белореченский».</w:t>
      </w:r>
    </w:p>
    <w:p w14:paraId="4D01CCB1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Разница в промышленном потреблении в различные периоды года не значительна, такая, как увеличение в зимнее время потерь тепла и носит относительно постоянный характер. </w:t>
      </w:r>
    </w:p>
    <w:p w14:paraId="591690D2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Потребители, снабжаемые теплом для целей отопления и вентиляции, характеризуется значительной равномерностью расхода тепла на протяжении суток и резкой неравномерностью в течение года (в зависимости от температуры наружного воздуха). Потребители горячего водоснабжения добавляют неравномерность потребления в течение суток.</w:t>
      </w:r>
    </w:p>
    <w:p w14:paraId="51BE9F0E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На станции для регулирования отпуска тепла потребителям отопления, вентиляции и горячего водоснабжения применяется температурный график </w:t>
      </w:r>
      <w:r w:rsidRPr="000814D5">
        <w:rPr>
          <w:sz w:val="28"/>
          <w:szCs w:val="28"/>
        </w:rPr>
        <w:lastRenderedPageBreak/>
        <w:t>110/70, как оптимальный для данного региона исходя из фактических температур наружного воздуха в отопительный период.</w:t>
      </w:r>
    </w:p>
    <w:p w14:paraId="18E8C2F7" w14:textId="77777777" w:rsidR="00252987" w:rsidRPr="000814D5" w:rsidRDefault="00252987" w:rsidP="00252987">
      <w:pPr>
        <w:ind w:firstLine="720"/>
        <w:jc w:val="right"/>
        <w:rPr>
          <w:sz w:val="28"/>
          <w:szCs w:val="28"/>
        </w:rPr>
      </w:pPr>
      <w:r w:rsidRPr="000814D5">
        <w:rPr>
          <w:sz w:val="28"/>
          <w:szCs w:val="28"/>
        </w:rPr>
        <w:t>Таблица 7</w:t>
      </w:r>
    </w:p>
    <w:p w14:paraId="348C4045" w14:textId="77777777" w:rsidR="00252987" w:rsidRPr="000814D5" w:rsidRDefault="00252987" w:rsidP="00252987">
      <w:pPr>
        <w:jc w:val="both"/>
        <w:rPr>
          <w:sz w:val="28"/>
          <w:szCs w:val="28"/>
        </w:rPr>
      </w:pPr>
      <w:r w:rsidRPr="000814D5">
        <w:rPr>
          <w:noProof/>
        </w:rPr>
        <w:drawing>
          <wp:inline distT="0" distB="0" distL="0" distR="0" wp14:anchorId="3D31C2E8" wp14:editId="390F1CD7">
            <wp:extent cx="6182999" cy="3333750"/>
            <wp:effectExtent l="0" t="0" r="825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"/>
                    <a:srcRect l="5002" t="42939" r="40799" b="8450"/>
                    <a:stretch/>
                  </pic:blipFill>
                  <pic:spPr bwMode="auto">
                    <a:xfrm>
                      <a:off x="0" y="0"/>
                      <a:ext cx="6194517" cy="33399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38A55EF" w14:textId="77777777" w:rsidR="00252987" w:rsidRPr="000814D5" w:rsidRDefault="00252987" w:rsidP="00252987">
      <w:pPr>
        <w:jc w:val="both"/>
        <w:rPr>
          <w:sz w:val="28"/>
          <w:szCs w:val="28"/>
        </w:rPr>
      </w:pPr>
    </w:p>
    <w:p w14:paraId="6D0F7482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Источник теплоснабжения города Усолье-Сибирское (ТЭЦ-11) является производителем тепловой и электрической энергии для нескольких промышленных бытовых потребителей. Выработка тепловой и электроэнергии ведется круглогодично, в летний период выработка тепла ведется только на производственные нужды предприятий и потребление горячего водоснабжения жилыми и социально-бытовыми потребителями. В таблице 8 представлена среднегодовая загрузка оборудования.</w:t>
      </w:r>
    </w:p>
    <w:p w14:paraId="04F59265" w14:textId="77777777" w:rsidR="00252987" w:rsidRPr="000814D5" w:rsidRDefault="00252987" w:rsidP="00252987">
      <w:pPr>
        <w:ind w:firstLine="720"/>
        <w:jc w:val="right"/>
        <w:rPr>
          <w:sz w:val="28"/>
          <w:szCs w:val="28"/>
        </w:rPr>
      </w:pPr>
      <w:r w:rsidRPr="000814D5">
        <w:rPr>
          <w:sz w:val="28"/>
          <w:szCs w:val="28"/>
        </w:rPr>
        <w:t>Таблица 8</w:t>
      </w:r>
    </w:p>
    <w:tbl>
      <w:tblPr>
        <w:tblStyle w:val="TableNormal"/>
        <w:tblW w:w="9503" w:type="dxa"/>
        <w:tblInd w:w="206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783"/>
        <w:gridCol w:w="6876"/>
        <w:gridCol w:w="1844"/>
      </w:tblGrid>
      <w:tr w:rsidR="00252987" w:rsidRPr="000814D5" w14:paraId="76BAA77F" w14:textId="77777777" w:rsidTr="00A93EBD">
        <w:trPr>
          <w:trHeight w:val="20"/>
        </w:trPr>
        <w:tc>
          <w:tcPr>
            <w:tcW w:w="783" w:type="dxa"/>
            <w:vAlign w:val="center"/>
          </w:tcPr>
          <w:p w14:paraId="5BFDE736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Ст.№</w:t>
            </w:r>
          </w:p>
        </w:tc>
        <w:tc>
          <w:tcPr>
            <w:tcW w:w="6876" w:type="dxa"/>
            <w:vAlign w:val="center"/>
          </w:tcPr>
          <w:p w14:paraId="369BD723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ип турбоагрегата, завод-изготовитель</w:t>
            </w:r>
          </w:p>
        </w:tc>
        <w:tc>
          <w:tcPr>
            <w:tcW w:w="1844" w:type="dxa"/>
            <w:vAlign w:val="center"/>
          </w:tcPr>
          <w:p w14:paraId="13992F5C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Ч</w:t>
            </w: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асы работы</w:t>
            </w:r>
          </w:p>
        </w:tc>
      </w:tr>
      <w:tr w:rsidR="00252987" w:rsidRPr="000814D5" w14:paraId="347B9E78" w14:textId="77777777" w:rsidTr="00A93EBD">
        <w:trPr>
          <w:trHeight w:val="20"/>
        </w:trPr>
        <w:tc>
          <w:tcPr>
            <w:tcW w:w="783" w:type="dxa"/>
          </w:tcPr>
          <w:p w14:paraId="71B8B37C" w14:textId="77777777" w:rsidR="00252987" w:rsidRPr="000814D5" w:rsidRDefault="00252987" w:rsidP="00A93EBD">
            <w:pPr>
              <w:pStyle w:val="TableParagraph"/>
              <w:spacing w:line="268" w:lineRule="exact"/>
              <w:ind w:left="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876" w:type="dxa"/>
          </w:tcPr>
          <w:p w14:paraId="55CAA218" w14:textId="77777777" w:rsidR="00252987" w:rsidRPr="000814D5" w:rsidRDefault="00252987" w:rsidP="00A93EBD">
            <w:pPr>
              <w:pStyle w:val="TableParagraph"/>
              <w:spacing w:line="268" w:lineRule="exact"/>
              <w:ind w:left="946" w:right="9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ПТ-25-90/10;ТМЗ</w:t>
            </w:r>
          </w:p>
        </w:tc>
        <w:tc>
          <w:tcPr>
            <w:tcW w:w="1844" w:type="dxa"/>
          </w:tcPr>
          <w:p w14:paraId="59B94AE8" w14:textId="77777777" w:rsidR="00252987" w:rsidRPr="000814D5" w:rsidRDefault="00252987" w:rsidP="00A93EBD">
            <w:pPr>
              <w:pStyle w:val="TableParagraph"/>
              <w:spacing w:line="268" w:lineRule="exact"/>
              <w:ind w:left="9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275</w:t>
            </w:r>
          </w:p>
        </w:tc>
      </w:tr>
      <w:tr w:rsidR="00252987" w:rsidRPr="000814D5" w14:paraId="21891974" w14:textId="77777777" w:rsidTr="00A93EBD">
        <w:trPr>
          <w:trHeight w:val="20"/>
        </w:trPr>
        <w:tc>
          <w:tcPr>
            <w:tcW w:w="783" w:type="dxa"/>
          </w:tcPr>
          <w:p w14:paraId="057B228F" w14:textId="77777777" w:rsidR="00252987" w:rsidRPr="000814D5" w:rsidRDefault="00252987" w:rsidP="00A93EBD">
            <w:pPr>
              <w:pStyle w:val="TableParagraph"/>
              <w:spacing w:line="268" w:lineRule="exact"/>
              <w:ind w:left="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876" w:type="dxa"/>
          </w:tcPr>
          <w:p w14:paraId="5FE98DEE" w14:textId="77777777" w:rsidR="00252987" w:rsidRPr="000814D5" w:rsidRDefault="00252987" w:rsidP="00A93EBD">
            <w:pPr>
              <w:pStyle w:val="TableParagraph"/>
              <w:spacing w:line="268" w:lineRule="exact"/>
              <w:ind w:left="946" w:right="9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ПТ-25-90/10;ТМЗ</w:t>
            </w:r>
          </w:p>
        </w:tc>
        <w:tc>
          <w:tcPr>
            <w:tcW w:w="1844" w:type="dxa"/>
          </w:tcPr>
          <w:p w14:paraId="1DF6D654" w14:textId="77777777" w:rsidR="00252987" w:rsidRPr="000814D5" w:rsidRDefault="00252987" w:rsidP="00A93EBD">
            <w:pPr>
              <w:pStyle w:val="TableParagraph"/>
              <w:spacing w:line="268" w:lineRule="exact"/>
              <w:ind w:left="249" w:right="245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687</w:t>
            </w:r>
          </w:p>
        </w:tc>
      </w:tr>
      <w:tr w:rsidR="00252987" w:rsidRPr="000814D5" w14:paraId="7A8F0C0A" w14:textId="77777777" w:rsidTr="00A93EBD">
        <w:trPr>
          <w:trHeight w:val="20"/>
        </w:trPr>
        <w:tc>
          <w:tcPr>
            <w:tcW w:w="783" w:type="dxa"/>
          </w:tcPr>
          <w:p w14:paraId="23A22ED0" w14:textId="77777777" w:rsidR="00252987" w:rsidRPr="000814D5" w:rsidRDefault="00252987" w:rsidP="00A93EBD">
            <w:pPr>
              <w:pStyle w:val="TableParagraph"/>
              <w:spacing w:line="268" w:lineRule="exact"/>
              <w:ind w:left="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876" w:type="dxa"/>
          </w:tcPr>
          <w:p w14:paraId="1FEAB9D5" w14:textId="77777777" w:rsidR="00252987" w:rsidRPr="000814D5" w:rsidRDefault="00252987" w:rsidP="00A93EBD">
            <w:pPr>
              <w:pStyle w:val="TableParagraph"/>
              <w:spacing w:line="268" w:lineRule="exact"/>
              <w:ind w:left="946" w:right="9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ПТ-50-130/13;ЛМЗ</w:t>
            </w:r>
          </w:p>
        </w:tc>
        <w:tc>
          <w:tcPr>
            <w:tcW w:w="1844" w:type="dxa"/>
          </w:tcPr>
          <w:p w14:paraId="0AE7D2CF" w14:textId="77777777" w:rsidR="00252987" w:rsidRPr="000814D5" w:rsidRDefault="00252987" w:rsidP="00A93EBD">
            <w:pPr>
              <w:pStyle w:val="TableParagraph"/>
              <w:spacing w:line="268" w:lineRule="exact"/>
              <w:ind w:left="249" w:right="245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6730</w:t>
            </w:r>
          </w:p>
        </w:tc>
      </w:tr>
      <w:tr w:rsidR="00252987" w:rsidRPr="000814D5" w14:paraId="4818ABF3" w14:textId="77777777" w:rsidTr="00A93EBD">
        <w:trPr>
          <w:trHeight w:val="20"/>
        </w:trPr>
        <w:tc>
          <w:tcPr>
            <w:tcW w:w="783" w:type="dxa"/>
          </w:tcPr>
          <w:p w14:paraId="5CCDC85A" w14:textId="77777777" w:rsidR="00252987" w:rsidRPr="000814D5" w:rsidRDefault="00252987" w:rsidP="00A93EBD">
            <w:pPr>
              <w:pStyle w:val="TableParagraph"/>
              <w:spacing w:line="273" w:lineRule="exact"/>
              <w:ind w:left="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6876" w:type="dxa"/>
          </w:tcPr>
          <w:p w14:paraId="5D8C141D" w14:textId="77777777" w:rsidR="00252987" w:rsidRPr="000814D5" w:rsidRDefault="00252987" w:rsidP="00A93EBD">
            <w:pPr>
              <w:pStyle w:val="TableParagraph"/>
              <w:spacing w:line="273" w:lineRule="exact"/>
              <w:ind w:left="949" w:right="94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Т-50-130;ТМЗ</w:t>
            </w:r>
          </w:p>
        </w:tc>
        <w:tc>
          <w:tcPr>
            <w:tcW w:w="1844" w:type="dxa"/>
          </w:tcPr>
          <w:p w14:paraId="61EC7A32" w14:textId="77777777" w:rsidR="00252987" w:rsidRPr="000814D5" w:rsidRDefault="00252987" w:rsidP="00A93EBD">
            <w:pPr>
              <w:pStyle w:val="TableParagraph"/>
              <w:spacing w:line="273" w:lineRule="exact"/>
              <w:ind w:left="249" w:right="245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279</w:t>
            </w:r>
          </w:p>
        </w:tc>
      </w:tr>
      <w:tr w:rsidR="00252987" w:rsidRPr="000814D5" w14:paraId="6DD63FFA" w14:textId="77777777" w:rsidTr="00A93EBD">
        <w:trPr>
          <w:trHeight w:val="20"/>
        </w:trPr>
        <w:tc>
          <w:tcPr>
            <w:tcW w:w="783" w:type="dxa"/>
          </w:tcPr>
          <w:p w14:paraId="758976AB" w14:textId="77777777" w:rsidR="00252987" w:rsidRPr="000814D5" w:rsidRDefault="00252987" w:rsidP="00A93EBD">
            <w:pPr>
              <w:pStyle w:val="TableParagraph"/>
              <w:spacing w:line="268" w:lineRule="exact"/>
              <w:ind w:left="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6876" w:type="dxa"/>
          </w:tcPr>
          <w:p w14:paraId="359A85D1" w14:textId="77777777" w:rsidR="00252987" w:rsidRPr="000814D5" w:rsidRDefault="00252987" w:rsidP="00A93EBD">
            <w:pPr>
              <w:pStyle w:val="TableParagraph"/>
              <w:spacing w:line="268" w:lineRule="exact"/>
              <w:ind w:left="949" w:right="94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Р-50-130-1;ЛМЗ</w:t>
            </w:r>
          </w:p>
        </w:tc>
        <w:tc>
          <w:tcPr>
            <w:tcW w:w="1844" w:type="dxa"/>
          </w:tcPr>
          <w:p w14:paraId="040C7AF8" w14:textId="77777777" w:rsidR="00252987" w:rsidRPr="000814D5" w:rsidRDefault="00252987" w:rsidP="00A93EBD">
            <w:pPr>
              <w:pStyle w:val="TableParagraph"/>
              <w:spacing w:line="268" w:lineRule="exact"/>
              <w:ind w:left="254" w:right="245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73</w:t>
            </w:r>
          </w:p>
        </w:tc>
      </w:tr>
      <w:tr w:rsidR="00252987" w:rsidRPr="000814D5" w14:paraId="7E738A97" w14:textId="77777777" w:rsidTr="00A93EBD">
        <w:trPr>
          <w:trHeight w:val="20"/>
        </w:trPr>
        <w:tc>
          <w:tcPr>
            <w:tcW w:w="783" w:type="dxa"/>
          </w:tcPr>
          <w:p w14:paraId="4F614963" w14:textId="77777777" w:rsidR="00252987" w:rsidRPr="000814D5" w:rsidRDefault="00252987" w:rsidP="00A93EBD">
            <w:pPr>
              <w:pStyle w:val="TableParagraph"/>
              <w:spacing w:line="268" w:lineRule="exact"/>
              <w:ind w:left="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6876" w:type="dxa"/>
          </w:tcPr>
          <w:p w14:paraId="624946A3" w14:textId="77777777" w:rsidR="00252987" w:rsidRPr="000814D5" w:rsidRDefault="00252987" w:rsidP="00A93EBD">
            <w:pPr>
              <w:pStyle w:val="TableParagraph"/>
              <w:spacing w:line="268" w:lineRule="exact"/>
              <w:ind w:left="949" w:right="94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Т-50-130;ТМЗ</w:t>
            </w:r>
          </w:p>
        </w:tc>
        <w:tc>
          <w:tcPr>
            <w:tcW w:w="1844" w:type="dxa"/>
          </w:tcPr>
          <w:p w14:paraId="3027B5BB" w14:textId="77777777" w:rsidR="00252987" w:rsidRPr="000814D5" w:rsidRDefault="00252987" w:rsidP="00A93EBD">
            <w:pPr>
              <w:pStyle w:val="TableParagraph"/>
              <w:spacing w:line="268" w:lineRule="exact"/>
              <w:ind w:left="249" w:right="245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3449</w:t>
            </w:r>
          </w:p>
        </w:tc>
      </w:tr>
      <w:tr w:rsidR="00252987" w:rsidRPr="000814D5" w14:paraId="20BE08E8" w14:textId="77777777" w:rsidTr="00A93EBD">
        <w:trPr>
          <w:trHeight w:val="20"/>
        </w:trPr>
        <w:tc>
          <w:tcPr>
            <w:tcW w:w="783" w:type="dxa"/>
          </w:tcPr>
          <w:p w14:paraId="3198C3E2" w14:textId="77777777" w:rsidR="00252987" w:rsidRPr="000814D5" w:rsidRDefault="00252987" w:rsidP="00A93EBD">
            <w:pPr>
              <w:pStyle w:val="TableParagraph"/>
              <w:spacing w:line="268" w:lineRule="exact"/>
              <w:ind w:left="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8</w:t>
            </w:r>
          </w:p>
        </w:tc>
        <w:tc>
          <w:tcPr>
            <w:tcW w:w="6876" w:type="dxa"/>
          </w:tcPr>
          <w:p w14:paraId="4C9F86D9" w14:textId="77777777" w:rsidR="00252987" w:rsidRPr="000814D5" w:rsidRDefault="00252987" w:rsidP="00A93EBD">
            <w:pPr>
              <w:pStyle w:val="TableParagraph"/>
              <w:spacing w:line="268" w:lineRule="exact"/>
              <w:ind w:left="949" w:right="94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Т-</w:t>
            </w: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0</w:t>
            </w: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0-130;ТМЗ</w:t>
            </w:r>
          </w:p>
        </w:tc>
        <w:tc>
          <w:tcPr>
            <w:tcW w:w="1844" w:type="dxa"/>
          </w:tcPr>
          <w:p w14:paraId="1F051331" w14:textId="77777777" w:rsidR="00252987" w:rsidRPr="000814D5" w:rsidRDefault="00252987" w:rsidP="00A93EBD">
            <w:pPr>
              <w:pStyle w:val="TableParagraph"/>
              <w:spacing w:line="268" w:lineRule="exact"/>
              <w:ind w:left="254" w:right="245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535</w:t>
            </w:r>
          </w:p>
        </w:tc>
      </w:tr>
      <w:tr w:rsidR="00252987" w:rsidRPr="000814D5" w14:paraId="2DFFBD1A" w14:textId="77777777" w:rsidTr="00A93EBD">
        <w:trPr>
          <w:trHeight w:val="20"/>
        </w:trPr>
        <w:tc>
          <w:tcPr>
            <w:tcW w:w="783" w:type="dxa"/>
          </w:tcPr>
          <w:p w14:paraId="35687869" w14:textId="77777777" w:rsidR="00252987" w:rsidRPr="000814D5" w:rsidRDefault="00252987" w:rsidP="00A93EBD">
            <w:pPr>
              <w:pStyle w:val="TableParagraph"/>
              <w:spacing w:line="268" w:lineRule="exact"/>
              <w:ind w:left="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876" w:type="dxa"/>
          </w:tcPr>
          <w:p w14:paraId="03E01C9B" w14:textId="77777777" w:rsidR="00252987" w:rsidRPr="000814D5" w:rsidRDefault="00252987" w:rsidP="00A93EBD">
            <w:pPr>
              <w:pStyle w:val="TableParagraph"/>
              <w:spacing w:line="268" w:lineRule="exact"/>
              <w:ind w:left="949" w:right="940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ип котлоагрегата</w:t>
            </w:r>
          </w:p>
        </w:tc>
        <w:tc>
          <w:tcPr>
            <w:tcW w:w="1844" w:type="dxa"/>
          </w:tcPr>
          <w:p w14:paraId="47B60C39" w14:textId="77777777" w:rsidR="00252987" w:rsidRPr="000814D5" w:rsidRDefault="00252987" w:rsidP="00A93EBD">
            <w:pPr>
              <w:pStyle w:val="TableParagraph"/>
              <w:spacing w:line="268" w:lineRule="exact"/>
              <w:ind w:left="254" w:right="24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52987" w:rsidRPr="000814D5" w14:paraId="5B322205" w14:textId="77777777" w:rsidTr="00A93EBD">
        <w:trPr>
          <w:trHeight w:val="20"/>
        </w:trPr>
        <w:tc>
          <w:tcPr>
            <w:tcW w:w="783" w:type="dxa"/>
          </w:tcPr>
          <w:p w14:paraId="4706527B" w14:textId="77777777" w:rsidR="00252987" w:rsidRPr="000814D5" w:rsidRDefault="00252987" w:rsidP="00A93EBD">
            <w:pPr>
              <w:pStyle w:val="TableParagraph"/>
              <w:spacing w:line="268" w:lineRule="exact"/>
              <w:ind w:left="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  <w:tc>
          <w:tcPr>
            <w:tcW w:w="6876" w:type="dxa"/>
          </w:tcPr>
          <w:p w14:paraId="58970FD3" w14:textId="77777777" w:rsidR="00252987" w:rsidRPr="000814D5" w:rsidRDefault="00252987" w:rsidP="00A93EBD">
            <w:pPr>
              <w:pStyle w:val="TableParagraph"/>
              <w:spacing w:line="268" w:lineRule="exact"/>
              <w:ind w:left="949" w:right="940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БКЗ-160-100</w:t>
            </w:r>
          </w:p>
        </w:tc>
        <w:tc>
          <w:tcPr>
            <w:tcW w:w="1844" w:type="dxa"/>
          </w:tcPr>
          <w:p w14:paraId="3646F502" w14:textId="77777777" w:rsidR="00252987" w:rsidRPr="000814D5" w:rsidRDefault="00252987" w:rsidP="00A93EBD">
            <w:pPr>
              <w:pStyle w:val="TableParagraph"/>
              <w:spacing w:line="268" w:lineRule="exact"/>
              <w:ind w:left="254" w:right="245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314</w:t>
            </w:r>
          </w:p>
        </w:tc>
      </w:tr>
      <w:tr w:rsidR="00252987" w:rsidRPr="000814D5" w14:paraId="2A53B1EC" w14:textId="77777777" w:rsidTr="00A93EBD">
        <w:trPr>
          <w:trHeight w:val="20"/>
        </w:trPr>
        <w:tc>
          <w:tcPr>
            <w:tcW w:w="783" w:type="dxa"/>
          </w:tcPr>
          <w:p w14:paraId="2D5000EB" w14:textId="77777777" w:rsidR="00252987" w:rsidRPr="000814D5" w:rsidRDefault="00252987" w:rsidP="00A93EBD">
            <w:pPr>
              <w:pStyle w:val="TableParagraph"/>
              <w:spacing w:line="268" w:lineRule="exact"/>
              <w:ind w:left="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</w:t>
            </w:r>
          </w:p>
        </w:tc>
        <w:tc>
          <w:tcPr>
            <w:tcW w:w="6876" w:type="dxa"/>
          </w:tcPr>
          <w:p w14:paraId="71400ECF" w14:textId="77777777" w:rsidR="00252987" w:rsidRPr="000814D5" w:rsidRDefault="00252987" w:rsidP="00A93EBD">
            <w:pPr>
              <w:pStyle w:val="TableParagraph"/>
              <w:spacing w:line="268" w:lineRule="exact"/>
              <w:ind w:left="949" w:right="94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БКЗ-160-100</w:t>
            </w:r>
          </w:p>
        </w:tc>
        <w:tc>
          <w:tcPr>
            <w:tcW w:w="1844" w:type="dxa"/>
          </w:tcPr>
          <w:p w14:paraId="41851A6D" w14:textId="77777777" w:rsidR="00252987" w:rsidRPr="000814D5" w:rsidRDefault="00252987" w:rsidP="00A93EBD">
            <w:pPr>
              <w:pStyle w:val="TableParagraph"/>
              <w:spacing w:line="268" w:lineRule="exact"/>
              <w:ind w:left="254" w:right="245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9</w:t>
            </w:r>
          </w:p>
        </w:tc>
      </w:tr>
      <w:tr w:rsidR="00252987" w:rsidRPr="000814D5" w14:paraId="6CC84050" w14:textId="77777777" w:rsidTr="00A93EBD">
        <w:trPr>
          <w:trHeight w:val="20"/>
        </w:trPr>
        <w:tc>
          <w:tcPr>
            <w:tcW w:w="783" w:type="dxa"/>
          </w:tcPr>
          <w:p w14:paraId="67DD7AE8" w14:textId="77777777" w:rsidR="00252987" w:rsidRPr="000814D5" w:rsidRDefault="00252987" w:rsidP="00A93EBD">
            <w:pPr>
              <w:pStyle w:val="TableParagraph"/>
              <w:spacing w:line="268" w:lineRule="exact"/>
              <w:ind w:left="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3</w:t>
            </w:r>
          </w:p>
        </w:tc>
        <w:tc>
          <w:tcPr>
            <w:tcW w:w="6876" w:type="dxa"/>
          </w:tcPr>
          <w:p w14:paraId="36C0FDC2" w14:textId="77777777" w:rsidR="00252987" w:rsidRPr="000814D5" w:rsidRDefault="00252987" w:rsidP="00A93EBD">
            <w:pPr>
              <w:pStyle w:val="TableParagraph"/>
              <w:spacing w:line="268" w:lineRule="exact"/>
              <w:ind w:left="949" w:right="94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БКЗ-210-140</w:t>
            </w:r>
          </w:p>
        </w:tc>
        <w:tc>
          <w:tcPr>
            <w:tcW w:w="1844" w:type="dxa"/>
          </w:tcPr>
          <w:p w14:paraId="24D3CF66" w14:textId="77777777" w:rsidR="00252987" w:rsidRPr="000814D5" w:rsidRDefault="00252987" w:rsidP="00A93EBD">
            <w:pPr>
              <w:pStyle w:val="TableParagraph"/>
              <w:spacing w:line="268" w:lineRule="exact"/>
              <w:ind w:left="254" w:right="245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890</w:t>
            </w:r>
          </w:p>
        </w:tc>
      </w:tr>
      <w:tr w:rsidR="00252987" w:rsidRPr="000814D5" w14:paraId="192C1B2B" w14:textId="77777777" w:rsidTr="00A93EBD">
        <w:trPr>
          <w:trHeight w:val="20"/>
        </w:trPr>
        <w:tc>
          <w:tcPr>
            <w:tcW w:w="783" w:type="dxa"/>
          </w:tcPr>
          <w:p w14:paraId="5958291C" w14:textId="77777777" w:rsidR="00252987" w:rsidRPr="000814D5" w:rsidRDefault="00252987" w:rsidP="00A93EBD">
            <w:pPr>
              <w:pStyle w:val="TableParagraph"/>
              <w:spacing w:line="268" w:lineRule="exact"/>
              <w:ind w:left="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4</w:t>
            </w:r>
          </w:p>
        </w:tc>
        <w:tc>
          <w:tcPr>
            <w:tcW w:w="6876" w:type="dxa"/>
          </w:tcPr>
          <w:p w14:paraId="262DEE51" w14:textId="77777777" w:rsidR="00252987" w:rsidRPr="000814D5" w:rsidRDefault="00252987" w:rsidP="00A93EBD">
            <w:pPr>
              <w:pStyle w:val="TableParagraph"/>
              <w:spacing w:line="268" w:lineRule="exact"/>
              <w:ind w:left="949" w:right="94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БКЗ-210-140</w:t>
            </w:r>
          </w:p>
        </w:tc>
        <w:tc>
          <w:tcPr>
            <w:tcW w:w="1844" w:type="dxa"/>
          </w:tcPr>
          <w:p w14:paraId="4B1C566B" w14:textId="77777777" w:rsidR="00252987" w:rsidRPr="000814D5" w:rsidRDefault="00252987" w:rsidP="00A93EBD">
            <w:pPr>
              <w:pStyle w:val="TableParagraph"/>
              <w:spacing w:line="268" w:lineRule="exact"/>
              <w:ind w:left="254" w:right="245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799</w:t>
            </w:r>
          </w:p>
        </w:tc>
      </w:tr>
      <w:tr w:rsidR="00252987" w:rsidRPr="000814D5" w14:paraId="05C5FBFB" w14:textId="77777777" w:rsidTr="00A93EBD">
        <w:trPr>
          <w:trHeight w:val="20"/>
        </w:trPr>
        <w:tc>
          <w:tcPr>
            <w:tcW w:w="783" w:type="dxa"/>
          </w:tcPr>
          <w:p w14:paraId="4C1B015C" w14:textId="77777777" w:rsidR="00252987" w:rsidRPr="000814D5" w:rsidRDefault="00252987" w:rsidP="00A93EBD">
            <w:pPr>
              <w:pStyle w:val="TableParagraph"/>
              <w:spacing w:line="268" w:lineRule="exact"/>
              <w:ind w:left="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6</w:t>
            </w:r>
          </w:p>
        </w:tc>
        <w:tc>
          <w:tcPr>
            <w:tcW w:w="6876" w:type="dxa"/>
          </w:tcPr>
          <w:p w14:paraId="430FFDDD" w14:textId="77777777" w:rsidR="00252987" w:rsidRPr="000814D5" w:rsidRDefault="00252987" w:rsidP="00A93EBD">
            <w:pPr>
              <w:pStyle w:val="TableParagraph"/>
              <w:spacing w:line="268" w:lineRule="exact"/>
              <w:ind w:left="949" w:right="940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П-85</w:t>
            </w:r>
          </w:p>
        </w:tc>
        <w:tc>
          <w:tcPr>
            <w:tcW w:w="1844" w:type="dxa"/>
          </w:tcPr>
          <w:p w14:paraId="578AE026" w14:textId="77777777" w:rsidR="00252987" w:rsidRPr="000814D5" w:rsidRDefault="00252987" w:rsidP="00A93EBD">
            <w:pPr>
              <w:pStyle w:val="TableParagraph"/>
              <w:spacing w:line="268" w:lineRule="exact"/>
              <w:ind w:left="254" w:right="245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5583</w:t>
            </w:r>
          </w:p>
        </w:tc>
      </w:tr>
      <w:tr w:rsidR="00252987" w:rsidRPr="000814D5" w14:paraId="5CD079FF" w14:textId="77777777" w:rsidTr="00A93EBD">
        <w:trPr>
          <w:trHeight w:val="20"/>
        </w:trPr>
        <w:tc>
          <w:tcPr>
            <w:tcW w:w="783" w:type="dxa"/>
          </w:tcPr>
          <w:p w14:paraId="17608E6C" w14:textId="77777777" w:rsidR="00252987" w:rsidRPr="000814D5" w:rsidRDefault="00252987" w:rsidP="00A93EBD">
            <w:pPr>
              <w:pStyle w:val="TableParagraph"/>
              <w:spacing w:line="268" w:lineRule="exact"/>
              <w:ind w:left="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7</w:t>
            </w:r>
          </w:p>
        </w:tc>
        <w:tc>
          <w:tcPr>
            <w:tcW w:w="6876" w:type="dxa"/>
          </w:tcPr>
          <w:p w14:paraId="6E448E96" w14:textId="77777777" w:rsidR="00252987" w:rsidRPr="000814D5" w:rsidRDefault="00252987" w:rsidP="00A93EBD">
            <w:pPr>
              <w:pStyle w:val="TableParagraph"/>
              <w:spacing w:line="268" w:lineRule="exact"/>
              <w:ind w:left="949" w:right="940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П-81</w:t>
            </w:r>
          </w:p>
        </w:tc>
        <w:tc>
          <w:tcPr>
            <w:tcW w:w="1844" w:type="dxa"/>
          </w:tcPr>
          <w:p w14:paraId="571F0A06" w14:textId="77777777" w:rsidR="00252987" w:rsidRPr="000814D5" w:rsidRDefault="00252987" w:rsidP="00A93EBD">
            <w:pPr>
              <w:pStyle w:val="TableParagraph"/>
              <w:spacing w:line="268" w:lineRule="exact"/>
              <w:ind w:left="254" w:right="245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3473</w:t>
            </w:r>
          </w:p>
        </w:tc>
      </w:tr>
      <w:tr w:rsidR="00252987" w:rsidRPr="000814D5" w14:paraId="42118DDC" w14:textId="77777777" w:rsidTr="00A93EBD">
        <w:trPr>
          <w:trHeight w:val="20"/>
        </w:trPr>
        <w:tc>
          <w:tcPr>
            <w:tcW w:w="783" w:type="dxa"/>
          </w:tcPr>
          <w:p w14:paraId="44E5021B" w14:textId="77777777" w:rsidR="00252987" w:rsidRPr="000814D5" w:rsidRDefault="00252987" w:rsidP="00A93EBD">
            <w:pPr>
              <w:pStyle w:val="TableParagraph"/>
              <w:spacing w:line="268" w:lineRule="exact"/>
              <w:ind w:left="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8</w:t>
            </w:r>
          </w:p>
        </w:tc>
        <w:tc>
          <w:tcPr>
            <w:tcW w:w="6876" w:type="dxa"/>
          </w:tcPr>
          <w:p w14:paraId="208E90D0" w14:textId="77777777" w:rsidR="00252987" w:rsidRPr="000814D5" w:rsidRDefault="00252987" w:rsidP="00A93EBD">
            <w:pPr>
              <w:pStyle w:val="TableParagraph"/>
              <w:spacing w:line="268" w:lineRule="exact"/>
              <w:ind w:left="949" w:right="940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П-81</w:t>
            </w:r>
          </w:p>
        </w:tc>
        <w:tc>
          <w:tcPr>
            <w:tcW w:w="1844" w:type="dxa"/>
          </w:tcPr>
          <w:p w14:paraId="18564E96" w14:textId="77777777" w:rsidR="00252987" w:rsidRPr="000814D5" w:rsidRDefault="00252987" w:rsidP="00A93EBD">
            <w:pPr>
              <w:pStyle w:val="TableParagraph"/>
              <w:spacing w:line="268" w:lineRule="exact"/>
              <w:ind w:left="254" w:right="245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005</w:t>
            </w:r>
          </w:p>
        </w:tc>
      </w:tr>
      <w:tr w:rsidR="00252987" w:rsidRPr="000814D5" w14:paraId="42A8E0E0" w14:textId="77777777" w:rsidTr="00A93EBD">
        <w:trPr>
          <w:trHeight w:val="20"/>
        </w:trPr>
        <w:tc>
          <w:tcPr>
            <w:tcW w:w="783" w:type="dxa"/>
          </w:tcPr>
          <w:p w14:paraId="367C01B2" w14:textId="77777777" w:rsidR="00252987" w:rsidRPr="000814D5" w:rsidRDefault="00252987" w:rsidP="00A93EBD">
            <w:pPr>
              <w:pStyle w:val="TableParagraph"/>
              <w:spacing w:line="268" w:lineRule="exact"/>
              <w:ind w:left="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9</w:t>
            </w:r>
          </w:p>
        </w:tc>
        <w:tc>
          <w:tcPr>
            <w:tcW w:w="6876" w:type="dxa"/>
          </w:tcPr>
          <w:p w14:paraId="4E59DC29" w14:textId="77777777" w:rsidR="00252987" w:rsidRPr="000814D5" w:rsidRDefault="00252987" w:rsidP="00A93EBD">
            <w:pPr>
              <w:pStyle w:val="TableParagraph"/>
              <w:spacing w:line="268" w:lineRule="exact"/>
              <w:ind w:left="949" w:right="940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П-81</w:t>
            </w:r>
          </w:p>
        </w:tc>
        <w:tc>
          <w:tcPr>
            <w:tcW w:w="1844" w:type="dxa"/>
          </w:tcPr>
          <w:p w14:paraId="685FEA35" w14:textId="77777777" w:rsidR="00252987" w:rsidRPr="000814D5" w:rsidRDefault="00252987" w:rsidP="00A93EBD">
            <w:pPr>
              <w:pStyle w:val="TableParagraph"/>
              <w:spacing w:line="268" w:lineRule="exact"/>
              <w:ind w:left="254" w:right="245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882</w:t>
            </w:r>
          </w:p>
        </w:tc>
      </w:tr>
    </w:tbl>
    <w:p w14:paraId="63C7C13F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lastRenderedPageBreak/>
        <w:t>Учет тепла потребителями города Усолье-Сибирское ведется общедомовой. Здания, потребляющие тепловую энергию оборудованы общедомовыми тепловыми счетчиками.</w:t>
      </w:r>
    </w:p>
    <w:p w14:paraId="014D7FDB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Схема учета энергоресурсов ТЭЦ-11, в т.ч отпущенную в тепловые сети представлена в таблице 9.</w:t>
      </w:r>
    </w:p>
    <w:p w14:paraId="152EB29A" w14:textId="77777777" w:rsidR="00252987" w:rsidRPr="000814D5" w:rsidRDefault="00252987" w:rsidP="00252987">
      <w:pPr>
        <w:ind w:firstLine="720"/>
        <w:jc w:val="right"/>
        <w:rPr>
          <w:sz w:val="28"/>
          <w:szCs w:val="28"/>
        </w:rPr>
      </w:pPr>
      <w:r w:rsidRPr="000814D5">
        <w:rPr>
          <w:sz w:val="28"/>
          <w:szCs w:val="28"/>
        </w:rPr>
        <w:t>Таблица 9</w:t>
      </w:r>
    </w:p>
    <w:tbl>
      <w:tblPr>
        <w:tblW w:w="9639" w:type="dxa"/>
        <w:tblInd w:w="-5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042"/>
        <w:gridCol w:w="4536"/>
        <w:gridCol w:w="4061"/>
      </w:tblGrid>
      <w:tr w:rsidR="00252987" w:rsidRPr="000814D5" w14:paraId="5474CA5B" w14:textId="77777777" w:rsidTr="00A93EBD">
        <w:trPr>
          <w:trHeight w:val="435"/>
          <w:tblHeader/>
        </w:trPr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14:paraId="3B8680B5" w14:textId="77777777" w:rsidR="00252987" w:rsidRPr="000814D5" w:rsidRDefault="00252987" w:rsidP="00A93EBD">
            <w:pPr>
              <w:spacing w:line="220" w:lineRule="exact"/>
              <w:jc w:val="center"/>
            </w:pPr>
            <w:r w:rsidRPr="000814D5">
              <w:rPr>
                <w:b/>
                <w:bCs/>
                <w:color w:val="000000"/>
              </w:rPr>
              <w:t>№ п.п.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14:paraId="32047F07" w14:textId="77777777" w:rsidR="00252987" w:rsidRPr="000814D5" w:rsidRDefault="00252987" w:rsidP="00A93EBD">
            <w:pPr>
              <w:spacing w:line="220" w:lineRule="exact"/>
              <w:jc w:val="center"/>
            </w:pPr>
            <w:r w:rsidRPr="000814D5">
              <w:rPr>
                <w:b/>
                <w:bCs/>
                <w:color w:val="000000"/>
              </w:rPr>
              <w:t>Наименование узла учета</w:t>
            </w:r>
          </w:p>
        </w:tc>
        <w:tc>
          <w:tcPr>
            <w:tcW w:w="406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14:paraId="7189F479" w14:textId="77777777" w:rsidR="00252987" w:rsidRPr="000814D5" w:rsidRDefault="00252987" w:rsidP="00A93EBD">
            <w:pPr>
              <w:spacing w:line="220" w:lineRule="exact"/>
              <w:jc w:val="center"/>
            </w:pPr>
            <w:r w:rsidRPr="000814D5">
              <w:rPr>
                <w:b/>
                <w:bCs/>
                <w:color w:val="000000"/>
              </w:rPr>
              <w:t>Наименование СИ</w:t>
            </w:r>
          </w:p>
        </w:tc>
      </w:tr>
      <w:tr w:rsidR="00252987" w:rsidRPr="000814D5" w14:paraId="20D171D1" w14:textId="77777777" w:rsidTr="00A93EBD">
        <w:trPr>
          <w:trHeight w:val="20"/>
        </w:trPr>
        <w:tc>
          <w:tcPr>
            <w:tcW w:w="9639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bottom"/>
          </w:tcPr>
          <w:p w14:paraId="1F83DD67" w14:textId="77777777" w:rsidR="00252987" w:rsidRPr="000814D5" w:rsidRDefault="00252987" w:rsidP="00A93EBD">
            <w:pPr>
              <w:spacing w:line="220" w:lineRule="exact"/>
              <w:jc w:val="center"/>
            </w:pPr>
            <w:r w:rsidRPr="000814D5">
              <w:rPr>
                <w:color w:val="000000"/>
              </w:rPr>
              <w:t>1. Сетевая вода</w:t>
            </w:r>
          </w:p>
        </w:tc>
      </w:tr>
      <w:tr w:rsidR="00252987" w:rsidRPr="000814D5" w14:paraId="2078FDCF" w14:textId="77777777" w:rsidTr="00A93EBD">
        <w:trPr>
          <w:trHeight w:val="20"/>
        </w:trPr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bottom"/>
          </w:tcPr>
          <w:p w14:paraId="1E0817A6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1.1.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14:paraId="3780020A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Тепловычислителъ ТРУ-1</w:t>
            </w:r>
          </w:p>
        </w:tc>
        <w:tc>
          <w:tcPr>
            <w:tcW w:w="406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14:paraId="44DAFF17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СПТ961№30171</w:t>
            </w:r>
          </w:p>
        </w:tc>
      </w:tr>
      <w:tr w:rsidR="00252987" w:rsidRPr="000814D5" w14:paraId="0710C17A" w14:textId="77777777" w:rsidTr="00A93EBD">
        <w:trPr>
          <w:trHeight w:val="20"/>
        </w:trPr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5CADA99E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1.1.1.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0D50EDD0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Расход прямой сетевой воды ТРУ-1(зима)</w:t>
            </w:r>
          </w:p>
        </w:tc>
        <w:tc>
          <w:tcPr>
            <w:tcW w:w="406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</w:tcPr>
          <w:p w14:paraId="74C00F1D" w14:textId="77777777" w:rsidR="00252987" w:rsidRPr="000814D5" w:rsidRDefault="00252987" w:rsidP="00A93EBD">
            <w:r w:rsidRPr="000814D5">
              <w:rPr>
                <w:color w:val="000000"/>
              </w:rPr>
              <w:t xml:space="preserve">Расходомер </w:t>
            </w:r>
            <w:r w:rsidRPr="000814D5">
              <w:rPr>
                <w:color w:val="000000"/>
                <w:lang w:val="en-US"/>
              </w:rPr>
              <w:t>Yokogava</w:t>
            </w:r>
            <w:r w:rsidRPr="000814D5">
              <w:rPr>
                <w:color w:val="000000"/>
              </w:rPr>
              <w:t xml:space="preserve"> </w:t>
            </w:r>
            <w:r w:rsidRPr="000814D5">
              <w:rPr>
                <w:color w:val="000000"/>
                <w:lang w:val="en-US"/>
              </w:rPr>
              <w:t>EJA</w:t>
            </w:r>
            <w:r w:rsidRPr="000814D5">
              <w:rPr>
                <w:color w:val="000000"/>
              </w:rPr>
              <w:t>110</w:t>
            </w:r>
            <w:r w:rsidRPr="000814D5">
              <w:rPr>
                <w:color w:val="000000"/>
                <w:lang w:val="en-US"/>
              </w:rPr>
              <w:t>E</w:t>
            </w:r>
            <w:r w:rsidRPr="000814D5">
              <w:rPr>
                <w:color w:val="000000"/>
              </w:rPr>
              <w:t xml:space="preserve"> перепад= 54кПа</w:t>
            </w:r>
          </w:p>
        </w:tc>
      </w:tr>
      <w:tr w:rsidR="00252987" w:rsidRPr="000814D5" w14:paraId="2FA90DEE" w14:textId="77777777" w:rsidTr="00A93EBD">
        <w:trPr>
          <w:trHeight w:val="20"/>
        </w:trPr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28DB1534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1.1.2.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77C921FC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Расход прямой сетевой воды ТРУ-1(лето)</w:t>
            </w:r>
          </w:p>
        </w:tc>
        <w:tc>
          <w:tcPr>
            <w:tcW w:w="406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14:paraId="7A29C64A" w14:textId="77777777" w:rsidR="00252987" w:rsidRPr="000814D5" w:rsidRDefault="00252987" w:rsidP="00A93EBD">
            <w:r w:rsidRPr="000814D5">
              <w:rPr>
                <w:color w:val="000000"/>
              </w:rPr>
              <w:t>Расходомер Метран-150 перепад= 1,06кПа</w:t>
            </w:r>
          </w:p>
        </w:tc>
      </w:tr>
      <w:tr w:rsidR="00252987" w:rsidRPr="000814D5" w14:paraId="598CE567" w14:textId="77777777" w:rsidTr="00A93EBD">
        <w:trPr>
          <w:trHeight w:val="20"/>
        </w:trPr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03881F7C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1.1.3.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182C781E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Расход обратной сетевой воды ТРУ-1(зима)</w:t>
            </w:r>
          </w:p>
        </w:tc>
        <w:tc>
          <w:tcPr>
            <w:tcW w:w="406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14:paraId="7D08E6D8" w14:textId="77777777" w:rsidR="00252987" w:rsidRPr="000814D5" w:rsidRDefault="00252987" w:rsidP="00A93EBD">
            <w:r w:rsidRPr="000814D5">
              <w:rPr>
                <w:color w:val="000000"/>
              </w:rPr>
              <w:t>Расходомер Метран-150 перепад= 48кПа</w:t>
            </w:r>
          </w:p>
        </w:tc>
      </w:tr>
      <w:tr w:rsidR="00252987" w:rsidRPr="000814D5" w14:paraId="7EC1C0BB" w14:textId="77777777" w:rsidTr="00A93EBD">
        <w:trPr>
          <w:trHeight w:val="20"/>
        </w:trPr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0D4980DB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1.1.4.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57E0FC44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Расход обратной сетевой воды ТРУ-1(лето)</w:t>
            </w:r>
          </w:p>
        </w:tc>
        <w:tc>
          <w:tcPr>
            <w:tcW w:w="406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14:paraId="6D3AAB12" w14:textId="77777777" w:rsidR="00252987" w:rsidRPr="000814D5" w:rsidRDefault="00252987" w:rsidP="00A93EBD">
            <w:r w:rsidRPr="000814D5">
              <w:rPr>
                <w:color w:val="000000"/>
              </w:rPr>
              <w:t xml:space="preserve">Расходомер </w:t>
            </w:r>
            <w:r w:rsidRPr="000814D5">
              <w:rPr>
                <w:color w:val="000000"/>
                <w:lang w:val="en-US"/>
              </w:rPr>
              <w:t>Yokogava</w:t>
            </w:r>
            <w:r w:rsidRPr="000814D5">
              <w:rPr>
                <w:color w:val="000000"/>
              </w:rPr>
              <w:t xml:space="preserve"> </w:t>
            </w:r>
            <w:r w:rsidRPr="000814D5">
              <w:rPr>
                <w:color w:val="000000"/>
                <w:lang w:val="en-US"/>
              </w:rPr>
              <w:t>EJA</w:t>
            </w:r>
            <w:r w:rsidRPr="000814D5">
              <w:rPr>
                <w:color w:val="000000"/>
              </w:rPr>
              <w:t>110</w:t>
            </w:r>
            <w:r w:rsidRPr="000814D5">
              <w:rPr>
                <w:color w:val="000000"/>
                <w:lang w:val="en-US"/>
              </w:rPr>
              <w:t>E</w:t>
            </w:r>
            <w:r w:rsidRPr="000814D5">
              <w:rPr>
                <w:color w:val="000000"/>
              </w:rPr>
              <w:t xml:space="preserve"> перепад= 1,1кПа</w:t>
            </w:r>
          </w:p>
        </w:tc>
      </w:tr>
      <w:tr w:rsidR="00252987" w:rsidRPr="000814D5" w14:paraId="0C5B6DF2" w14:textId="77777777" w:rsidTr="00A93EBD">
        <w:trPr>
          <w:trHeight w:val="20"/>
        </w:trPr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bottom"/>
          </w:tcPr>
          <w:p w14:paraId="6A0BB50D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1.1.5.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bottom"/>
          </w:tcPr>
          <w:p w14:paraId="5E2D9BF2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Давление прямой сетевой воды ТРУ-1</w:t>
            </w:r>
          </w:p>
        </w:tc>
        <w:tc>
          <w:tcPr>
            <w:tcW w:w="406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</w:tcPr>
          <w:p w14:paraId="16C48628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Метран-100 (0-16)</w:t>
            </w:r>
          </w:p>
        </w:tc>
      </w:tr>
      <w:tr w:rsidR="00252987" w:rsidRPr="000814D5" w14:paraId="7CAAF8F6" w14:textId="77777777" w:rsidTr="00A93EBD">
        <w:trPr>
          <w:trHeight w:val="20"/>
        </w:trPr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bottom"/>
          </w:tcPr>
          <w:p w14:paraId="2A95A658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1.1.6.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bottom"/>
          </w:tcPr>
          <w:p w14:paraId="4A1B581B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Давление обратной сетевой воды ТРУ-1</w:t>
            </w:r>
          </w:p>
        </w:tc>
        <w:tc>
          <w:tcPr>
            <w:tcW w:w="406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</w:tcPr>
          <w:p w14:paraId="160FF15B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Метран-100 (0-16)</w:t>
            </w:r>
          </w:p>
        </w:tc>
      </w:tr>
      <w:tr w:rsidR="00252987" w:rsidRPr="000814D5" w14:paraId="1EB4CC15" w14:textId="77777777" w:rsidTr="00A93EBD">
        <w:trPr>
          <w:trHeight w:val="20"/>
        </w:trPr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bottom"/>
          </w:tcPr>
          <w:p w14:paraId="461DEB74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1.1.7.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bottom"/>
          </w:tcPr>
          <w:p w14:paraId="04DEA52D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Температура прямой сетевой воды ТРУ-1</w:t>
            </w:r>
          </w:p>
        </w:tc>
        <w:tc>
          <w:tcPr>
            <w:tcW w:w="406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</w:tcPr>
          <w:p w14:paraId="6C734F44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ТСПТК-100П</w:t>
            </w:r>
          </w:p>
        </w:tc>
      </w:tr>
      <w:tr w:rsidR="00252987" w:rsidRPr="000814D5" w14:paraId="72357FF7" w14:textId="77777777" w:rsidTr="00A93EBD">
        <w:trPr>
          <w:trHeight w:val="20"/>
        </w:trPr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1905F628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1.1.8.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bottom"/>
          </w:tcPr>
          <w:p w14:paraId="14C11CAC" w14:textId="77777777" w:rsidR="00252987" w:rsidRPr="000814D5" w:rsidRDefault="00252987" w:rsidP="00A93EBD">
            <w:r w:rsidRPr="000814D5">
              <w:rPr>
                <w:color w:val="000000"/>
              </w:rPr>
              <w:t>Температура обратной сетевой воды ТРУ-1</w:t>
            </w:r>
          </w:p>
        </w:tc>
        <w:tc>
          <w:tcPr>
            <w:tcW w:w="406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14:paraId="4F75B88B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ТСПТК-100П</w:t>
            </w:r>
          </w:p>
        </w:tc>
      </w:tr>
      <w:tr w:rsidR="00252987" w:rsidRPr="000814D5" w14:paraId="27B27C70" w14:textId="77777777" w:rsidTr="00A93EBD">
        <w:trPr>
          <w:trHeight w:val="20"/>
        </w:trPr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bottom"/>
          </w:tcPr>
          <w:p w14:paraId="097B0DE9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1.2.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bottom"/>
          </w:tcPr>
          <w:p w14:paraId="50D15BC4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Тепловычислитель ТРУ</w:t>
            </w:r>
            <w:r w:rsidRPr="000814D5">
              <w:rPr>
                <w:color w:val="000000"/>
                <w:lang w:eastAsia="en-US"/>
              </w:rPr>
              <w:t>-</w:t>
            </w:r>
            <w:r w:rsidRPr="000814D5">
              <w:rPr>
                <w:color w:val="000000"/>
                <w:lang w:val="en-US" w:eastAsia="en-US"/>
              </w:rPr>
              <w:t>II</w:t>
            </w:r>
          </w:p>
        </w:tc>
        <w:tc>
          <w:tcPr>
            <w:tcW w:w="406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</w:tcPr>
          <w:p w14:paraId="0ABA49EB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СПТ 961 №30170</w:t>
            </w:r>
          </w:p>
        </w:tc>
      </w:tr>
      <w:tr w:rsidR="00252987" w:rsidRPr="000814D5" w14:paraId="6D2F43D9" w14:textId="77777777" w:rsidTr="00A93EBD">
        <w:trPr>
          <w:trHeight w:val="20"/>
        </w:trPr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055C93C8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1.2.1.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4B9E10E2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Расход прямой сетевой воды ТРУ</w:t>
            </w:r>
            <w:r w:rsidRPr="000814D5">
              <w:rPr>
                <w:color w:val="000000"/>
                <w:lang w:eastAsia="en-US"/>
              </w:rPr>
              <w:t>-</w:t>
            </w:r>
            <w:r w:rsidRPr="000814D5">
              <w:rPr>
                <w:color w:val="000000"/>
                <w:lang w:val="en-US" w:eastAsia="en-US"/>
              </w:rPr>
              <w:t>II</w:t>
            </w:r>
            <w:r w:rsidRPr="000814D5">
              <w:rPr>
                <w:color w:val="000000"/>
                <w:lang w:eastAsia="en-US"/>
              </w:rPr>
              <w:t>(зима)</w:t>
            </w:r>
          </w:p>
        </w:tc>
        <w:tc>
          <w:tcPr>
            <w:tcW w:w="406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</w:tcPr>
          <w:p w14:paraId="09FA94E8" w14:textId="77777777" w:rsidR="00252987" w:rsidRPr="000814D5" w:rsidRDefault="00252987" w:rsidP="00A93EBD">
            <w:r w:rsidRPr="000814D5">
              <w:rPr>
                <w:color w:val="000000"/>
              </w:rPr>
              <w:t xml:space="preserve">Расходомер </w:t>
            </w:r>
            <w:r w:rsidRPr="000814D5">
              <w:rPr>
                <w:color w:val="000000"/>
                <w:lang w:val="en-US"/>
              </w:rPr>
              <w:t>Yokogava</w:t>
            </w:r>
            <w:r w:rsidRPr="000814D5">
              <w:rPr>
                <w:color w:val="000000"/>
              </w:rPr>
              <w:t xml:space="preserve"> </w:t>
            </w:r>
            <w:r w:rsidRPr="000814D5">
              <w:rPr>
                <w:color w:val="000000"/>
                <w:lang w:val="en-US"/>
              </w:rPr>
              <w:t>EJA</w:t>
            </w:r>
            <w:r w:rsidRPr="000814D5">
              <w:rPr>
                <w:color w:val="000000"/>
              </w:rPr>
              <w:t>110</w:t>
            </w:r>
            <w:r w:rsidRPr="000814D5">
              <w:rPr>
                <w:color w:val="000000"/>
                <w:lang w:val="en-US"/>
              </w:rPr>
              <w:t>E</w:t>
            </w:r>
            <w:r w:rsidRPr="000814D5">
              <w:rPr>
                <w:color w:val="000000"/>
              </w:rPr>
              <w:t xml:space="preserve"> перепад= 40кПа</w:t>
            </w:r>
          </w:p>
        </w:tc>
      </w:tr>
      <w:tr w:rsidR="00252987" w:rsidRPr="000814D5" w14:paraId="7696D5B6" w14:textId="77777777" w:rsidTr="00A93EBD">
        <w:trPr>
          <w:trHeight w:val="20"/>
        </w:trPr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494AC52E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1.2.2.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547B5E89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Расход прямой сетевой воды ТРУ</w:t>
            </w:r>
            <w:r w:rsidRPr="000814D5">
              <w:rPr>
                <w:color w:val="000000"/>
                <w:lang w:eastAsia="en-US"/>
              </w:rPr>
              <w:t>-</w:t>
            </w:r>
            <w:r w:rsidRPr="000814D5">
              <w:rPr>
                <w:color w:val="000000"/>
                <w:lang w:val="en-US" w:eastAsia="en-US"/>
              </w:rPr>
              <w:t>II</w:t>
            </w:r>
            <w:r w:rsidRPr="000814D5">
              <w:rPr>
                <w:color w:val="000000"/>
                <w:lang w:eastAsia="en-US"/>
              </w:rPr>
              <w:t>(лето)</w:t>
            </w:r>
          </w:p>
        </w:tc>
        <w:tc>
          <w:tcPr>
            <w:tcW w:w="406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</w:tcPr>
          <w:p w14:paraId="1BE68C08" w14:textId="77777777" w:rsidR="00252987" w:rsidRPr="000814D5" w:rsidRDefault="00252987" w:rsidP="00A93EBD">
            <w:r w:rsidRPr="000814D5">
              <w:rPr>
                <w:color w:val="000000"/>
              </w:rPr>
              <w:t>Расходомер Метран-100 перепад= 0,63кПа</w:t>
            </w:r>
          </w:p>
        </w:tc>
      </w:tr>
      <w:tr w:rsidR="00252987" w:rsidRPr="000814D5" w14:paraId="74F77BE7" w14:textId="77777777" w:rsidTr="00A93EBD">
        <w:trPr>
          <w:trHeight w:val="20"/>
        </w:trPr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139199E9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1.2.3.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53CA3D9C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Расход обратной сетевой воды ТРУ</w:t>
            </w:r>
            <w:r w:rsidRPr="000814D5">
              <w:rPr>
                <w:color w:val="000000"/>
                <w:lang w:eastAsia="en-US"/>
              </w:rPr>
              <w:t>-</w:t>
            </w:r>
            <w:r w:rsidRPr="000814D5">
              <w:rPr>
                <w:color w:val="000000"/>
                <w:lang w:val="en-US" w:eastAsia="en-US"/>
              </w:rPr>
              <w:t>II</w:t>
            </w:r>
            <w:r w:rsidRPr="000814D5">
              <w:rPr>
                <w:color w:val="000000"/>
                <w:lang w:eastAsia="en-US"/>
              </w:rPr>
              <w:t>(зима)</w:t>
            </w:r>
          </w:p>
        </w:tc>
        <w:tc>
          <w:tcPr>
            <w:tcW w:w="406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</w:tcPr>
          <w:p w14:paraId="10AA6BD5" w14:textId="77777777" w:rsidR="00252987" w:rsidRPr="000814D5" w:rsidRDefault="00252987" w:rsidP="00A93EBD">
            <w:r w:rsidRPr="000814D5">
              <w:rPr>
                <w:color w:val="000000"/>
              </w:rPr>
              <w:t xml:space="preserve">Расходомер </w:t>
            </w:r>
            <w:r w:rsidRPr="000814D5">
              <w:rPr>
                <w:color w:val="000000"/>
                <w:lang w:val="en-US"/>
              </w:rPr>
              <w:t>Yokogava</w:t>
            </w:r>
            <w:r w:rsidRPr="000814D5">
              <w:rPr>
                <w:color w:val="000000"/>
              </w:rPr>
              <w:t xml:space="preserve"> </w:t>
            </w:r>
            <w:r w:rsidRPr="000814D5">
              <w:rPr>
                <w:color w:val="000000"/>
                <w:lang w:val="en-US"/>
              </w:rPr>
              <w:t>EJA</w:t>
            </w:r>
            <w:r w:rsidRPr="000814D5">
              <w:rPr>
                <w:color w:val="000000"/>
              </w:rPr>
              <w:t>110</w:t>
            </w:r>
            <w:r w:rsidRPr="000814D5">
              <w:rPr>
                <w:color w:val="000000"/>
                <w:lang w:val="en-US"/>
              </w:rPr>
              <w:t>E</w:t>
            </w:r>
            <w:r w:rsidRPr="000814D5">
              <w:rPr>
                <w:color w:val="000000"/>
              </w:rPr>
              <w:t xml:space="preserve"> перепад= 14,35кПа</w:t>
            </w:r>
          </w:p>
        </w:tc>
      </w:tr>
      <w:tr w:rsidR="00252987" w:rsidRPr="000814D5" w14:paraId="368F4BE6" w14:textId="77777777" w:rsidTr="00A93EBD">
        <w:trPr>
          <w:trHeight w:val="20"/>
        </w:trPr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55594F98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1.2.4.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5E4F4BAA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Расход обратной сетевой воды ТРУ</w:t>
            </w:r>
            <w:r w:rsidRPr="000814D5">
              <w:rPr>
                <w:color w:val="000000"/>
                <w:lang w:eastAsia="en-US"/>
              </w:rPr>
              <w:t>-</w:t>
            </w:r>
            <w:r w:rsidRPr="000814D5">
              <w:rPr>
                <w:color w:val="000000"/>
                <w:lang w:val="en-US" w:eastAsia="en-US"/>
              </w:rPr>
              <w:t>II</w:t>
            </w:r>
            <w:r w:rsidRPr="000814D5">
              <w:rPr>
                <w:color w:val="000000"/>
                <w:lang w:eastAsia="en-US"/>
              </w:rPr>
              <w:t>(лето)</w:t>
            </w:r>
          </w:p>
        </w:tc>
        <w:tc>
          <w:tcPr>
            <w:tcW w:w="406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14:paraId="2316A39C" w14:textId="77777777" w:rsidR="00252987" w:rsidRPr="000814D5" w:rsidRDefault="00252987" w:rsidP="00A93EBD">
            <w:r w:rsidRPr="000814D5">
              <w:rPr>
                <w:color w:val="000000"/>
              </w:rPr>
              <w:t>Расходомер Метран-100 перепад= 0,63КПа</w:t>
            </w:r>
          </w:p>
        </w:tc>
      </w:tr>
      <w:tr w:rsidR="00252987" w:rsidRPr="000814D5" w14:paraId="1C955C6A" w14:textId="77777777" w:rsidTr="00A93EBD">
        <w:trPr>
          <w:trHeight w:val="20"/>
        </w:trPr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bottom"/>
          </w:tcPr>
          <w:p w14:paraId="325F812F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1.2.5.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bottom"/>
          </w:tcPr>
          <w:p w14:paraId="14EBBE9F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Давление прямой сетевой воды ТРУ</w:t>
            </w:r>
            <w:r w:rsidRPr="000814D5">
              <w:rPr>
                <w:color w:val="000000"/>
                <w:lang w:eastAsia="en-US"/>
              </w:rPr>
              <w:t>-</w:t>
            </w:r>
            <w:r w:rsidRPr="000814D5">
              <w:rPr>
                <w:color w:val="000000"/>
                <w:lang w:val="en-US" w:eastAsia="en-US"/>
              </w:rPr>
              <w:t>II</w:t>
            </w:r>
          </w:p>
        </w:tc>
        <w:tc>
          <w:tcPr>
            <w:tcW w:w="406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</w:tcPr>
          <w:p w14:paraId="32FC855F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Метран-100 (0-16)</w:t>
            </w:r>
          </w:p>
        </w:tc>
      </w:tr>
      <w:tr w:rsidR="00252987" w:rsidRPr="000814D5" w14:paraId="5368114D" w14:textId="77777777" w:rsidTr="00A93EBD">
        <w:trPr>
          <w:trHeight w:val="20"/>
        </w:trPr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bottom"/>
          </w:tcPr>
          <w:p w14:paraId="29070C40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1.2.6.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bottom"/>
          </w:tcPr>
          <w:p w14:paraId="0E6DC081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Давление обратной сетевой воды ТРУ</w:t>
            </w:r>
            <w:r w:rsidRPr="000814D5">
              <w:rPr>
                <w:color w:val="000000"/>
                <w:lang w:eastAsia="en-US"/>
              </w:rPr>
              <w:t>-</w:t>
            </w:r>
            <w:r w:rsidRPr="000814D5">
              <w:rPr>
                <w:color w:val="000000"/>
                <w:lang w:val="en-US" w:eastAsia="en-US"/>
              </w:rPr>
              <w:t>II</w:t>
            </w:r>
          </w:p>
        </w:tc>
        <w:tc>
          <w:tcPr>
            <w:tcW w:w="406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</w:tcPr>
          <w:p w14:paraId="237ED2C2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Метран-100 (0-16)</w:t>
            </w:r>
          </w:p>
        </w:tc>
      </w:tr>
      <w:tr w:rsidR="00252987" w:rsidRPr="000814D5" w14:paraId="6683A58A" w14:textId="77777777" w:rsidTr="00A93EBD">
        <w:trPr>
          <w:trHeight w:val="20"/>
        </w:trPr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bottom"/>
          </w:tcPr>
          <w:p w14:paraId="5A6C92FC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1.2.7.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bottom"/>
          </w:tcPr>
          <w:p w14:paraId="124FA97D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Температура прямой сетевой воды ТРУ</w:t>
            </w:r>
            <w:r w:rsidRPr="000814D5">
              <w:rPr>
                <w:color w:val="000000"/>
                <w:lang w:eastAsia="en-US"/>
              </w:rPr>
              <w:t>-</w:t>
            </w:r>
            <w:r w:rsidRPr="000814D5">
              <w:rPr>
                <w:color w:val="000000"/>
                <w:lang w:val="en-US" w:eastAsia="en-US"/>
              </w:rPr>
              <w:t>II</w:t>
            </w:r>
          </w:p>
        </w:tc>
        <w:tc>
          <w:tcPr>
            <w:tcW w:w="406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</w:tcPr>
          <w:p w14:paraId="1525CF05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ТСПТК-100П</w:t>
            </w:r>
          </w:p>
        </w:tc>
      </w:tr>
      <w:tr w:rsidR="00252987" w:rsidRPr="000814D5" w14:paraId="7E4ED53C" w14:textId="77777777" w:rsidTr="00A93EBD">
        <w:trPr>
          <w:trHeight w:val="20"/>
        </w:trPr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63729E36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1.2.8.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bottom"/>
          </w:tcPr>
          <w:p w14:paraId="3F2C59DB" w14:textId="77777777" w:rsidR="00252987" w:rsidRPr="000814D5" w:rsidRDefault="00252987" w:rsidP="00A93EBD">
            <w:r w:rsidRPr="000814D5">
              <w:rPr>
                <w:color w:val="000000"/>
              </w:rPr>
              <w:t>Температура обратной сетевой воды ТРУ</w:t>
            </w:r>
            <w:r w:rsidRPr="000814D5">
              <w:rPr>
                <w:color w:val="000000"/>
                <w:lang w:eastAsia="en-US"/>
              </w:rPr>
              <w:t>-</w:t>
            </w:r>
            <w:r w:rsidRPr="000814D5">
              <w:rPr>
                <w:color w:val="000000"/>
                <w:lang w:val="en-US" w:eastAsia="en-US"/>
              </w:rPr>
              <w:t>II</w:t>
            </w:r>
          </w:p>
        </w:tc>
        <w:tc>
          <w:tcPr>
            <w:tcW w:w="406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14:paraId="237FF10A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ТСПТК-100П</w:t>
            </w:r>
          </w:p>
        </w:tc>
      </w:tr>
      <w:tr w:rsidR="00252987" w:rsidRPr="000814D5" w14:paraId="7FF2B406" w14:textId="77777777" w:rsidTr="00A93EBD">
        <w:trPr>
          <w:trHeight w:val="20"/>
        </w:trPr>
        <w:tc>
          <w:tcPr>
            <w:tcW w:w="9639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</w:tcPr>
          <w:p w14:paraId="31575F60" w14:textId="77777777" w:rsidR="00252987" w:rsidRPr="000814D5" w:rsidRDefault="00252987" w:rsidP="00A93EBD">
            <w:pPr>
              <w:spacing w:line="220" w:lineRule="exact"/>
              <w:jc w:val="center"/>
            </w:pPr>
            <w:r w:rsidRPr="000814D5">
              <w:rPr>
                <w:color w:val="000000"/>
              </w:rPr>
              <w:t>2. Осветленная вода</w:t>
            </w:r>
          </w:p>
        </w:tc>
      </w:tr>
      <w:tr w:rsidR="00252987" w:rsidRPr="000814D5" w14:paraId="0D8F0A79" w14:textId="77777777" w:rsidTr="00A93EBD">
        <w:trPr>
          <w:trHeight w:val="20"/>
        </w:trPr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bottom"/>
          </w:tcPr>
          <w:p w14:paraId="1CF13554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2.1.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bottom"/>
          </w:tcPr>
          <w:p w14:paraId="6C97A7C3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Тепловычислитель осветленной воды</w:t>
            </w:r>
          </w:p>
        </w:tc>
        <w:tc>
          <w:tcPr>
            <w:tcW w:w="406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</w:tcPr>
          <w:p w14:paraId="110BD24A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СПТ 961 №30130</w:t>
            </w:r>
          </w:p>
        </w:tc>
      </w:tr>
      <w:tr w:rsidR="00252987" w:rsidRPr="000814D5" w14:paraId="31E5E51A" w14:textId="77777777" w:rsidTr="00A93EBD">
        <w:trPr>
          <w:trHeight w:val="20"/>
        </w:trPr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4391702A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2.1.1.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3D88DB8B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Расход осветленной воды на ТЭЦ</w:t>
            </w:r>
          </w:p>
        </w:tc>
        <w:tc>
          <w:tcPr>
            <w:tcW w:w="4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465B26A2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метран-350 №7935039</w:t>
            </w:r>
          </w:p>
        </w:tc>
      </w:tr>
      <w:tr w:rsidR="00252987" w:rsidRPr="000814D5" w14:paraId="5649B4F8" w14:textId="77777777" w:rsidTr="00A93EBD">
        <w:trPr>
          <w:trHeight w:val="20"/>
        </w:trPr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bottom"/>
          </w:tcPr>
          <w:p w14:paraId="5B92DE86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2.1.2.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bottom"/>
          </w:tcPr>
          <w:p w14:paraId="2C6FB0D8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Давление осветленной воды на ТЭЦ</w:t>
            </w:r>
          </w:p>
        </w:tc>
        <w:tc>
          <w:tcPr>
            <w:tcW w:w="406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</w:tcPr>
          <w:p w14:paraId="53E0131A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метран-100 № 141159</w:t>
            </w:r>
          </w:p>
        </w:tc>
      </w:tr>
      <w:tr w:rsidR="00252987" w:rsidRPr="000814D5" w14:paraId="0D21539F" w14:textId="77777777" w:rsidTr="00A93EBD">
        <w:trPr>
          <w:trHeight w:val="20"/>
        </w:trPr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bottom"/>
          </w:tcPr>
          <w:p w14:paraId="64B076D7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2.1.3.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bottom"/>
          </w:tcPr>
          <w:p w14:paraId="60CC13C2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Температура осветленной воды на ТЭЦ-11</w:t>
            </w:r>
          </w:p>
        </w:tc>
        <w:tc>
          <w:tcPr>
            <w:tcW w:w="406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</w:tcPr>
          <w:p w14:paraId="101EEAC5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термометр ТПТ-1-1 50П№1699</w:t>
            </w:r>
          </w:p>
        </w:tc>
      </w:tr>
      <w:tr w:rsidR="00252987" w:rsidRPr="000814D5" w14:paraId="3BEFB3A6" w14:textId="77777777" w:rsidTr="00A93EBD">
        <w:trPr>
          <w:trHeight w:val="20"/>
        </w:trPr>
        <w:tc>
          <w:tcPr>
            <w:tcW w:w="9639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</w:tcPr>
          <w:p w14:paraId="5291BC40" w14:textId="77777777" w:rsidR="00252987" w:rsidRPr="000814D5" w:rsidRDefault="00252987" w:rsidP="00A93EBD">
            <w:pPr>
              <w:spacing w:line="220" w:lineRule="exact"/>
              <w:jc w:val="center"/>
            </w:pPr>
            <w:r w:rsidRPr="000814D5">
              <w:rPr>
                <w:color w:val="000000"/>
              </w:rPr>
              <w:t>3. Речная вода</w:t>
            </w:r>
          </w:p>
        </w:tc>
      </w:tr>
      <w:tr w:rsidR="00252987" w:rsidRPr="000814D5" w14:paraId="175ACEDB" w14:textId="77777777" w:rsidTr="00A93EBD">
        <w:trPr>
          <w:trHeight w:val="20"/>
        </w:trPr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bottom"/>
          </w:tcPr>
          <w:p w14:paraId="75CBBD52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3.</w:t>
            </w:r>
            <w:r w:rsidRPr="000814D5">
              <w:rPr>
                <w:color w:val="000000"/>
                <w:lang w:val="en-US"/>
              </w:rPr>
              <w:t>1</w:t>
            </w:r>
            <w:r w:rsidRPr="000814D5">
              <w:rPr>
                <w:color w:val="000000"/>
              </w:rPr>
              <w:t>.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bottom"/>
          </w:tcPr>
          <w:p w14:paraId="242AE0B6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Тепловычислителъ 2 речной ввод</w:t>
            </w:r>
          </w:p>
        </w:tc>
        <w:tc>
          <w:tcPr>
            <w:tcW w:w="4061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</w:tcPr>
          <w:p w14:paraId="1BFB6B94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СПТ 961 № 30120</w:t>
            </w:r>
          </w:p>
        </w:tc>
      </w:tr>
      <w:tr w:rsidR="00252987" w:rsidRPr="000814D5" w14:paraId="38084045" w14:textId="77777777" w:rsidTr="00A93EBD">
        <w:trPr>
          <w:trHeight w:val="20"/>
        </w:trPr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bottom"/>
          </w:tcPr>
          <w:p w14:paraId="11BE62FB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3.</w:t>
            </w:r>
            <w:r w:rsidRPr="000814D5">
              <w:rPr>
                <w:color w:val="000000"/>
                <w:lang w:val="en-US"/>
              </w:rPr>
              <w:t>1</w:t>
            </w:r>
            <w:r w:rsidRPr="000814D5">
              <w:rPr>
                <w:color w:val="000000"/>
              </w:rPr>
              <w:t>.1.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bottom"/>
          </w:tcPr>
          <w:p w14:paraId="4FE7EC3B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Расход речной воды 2 ввод</w:t>
            </w:r>
          </w:p>
        </w:tc>
        <w:tc>
          <w:tcPr>
            <w:tcW w:w="4061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</w:tcPr>
          <w:p w14:paraId="0F5E845B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ЭРИС ВЛТ-600 № 08685</w:t>
            </w:r>
          </w:p>
        </w:tc>
      </w:tr>
      <w:tr w:rsidR="00252987" w:rsidRPr="000814D5" w14:paraId="16A305FF" w14:textId="77777777" w:rsidTr="00A93EBD">
        <w:trPr>
          <w:trHeight w:val="20"/>
        </w:trPr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bottom"/>
          </w:tcPr>
          <w:p w14:paraId="2F966D29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3.</w:t>
            </w:r>
            <w:r w:rsidRPr="000814D5">
              <w:rPr>
                <w:color w:val="000000"/>
                <w:lang w:val="en-US"/>
              </w:rPr>
              <w:t>1</w:t>
            </w:r>
            <w:r w:rsidRPr="000814D5">
              <w:rPr>
                <w:color w:val="000000"/>
              </w:rPr>
              <w:t>.2.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bottom"/>
          </w:tcPr>
          <w:p w14:paraId="38E68C6C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Блок питания и индикации</w:t>
            </w:r>
          </w:p>
        </w:tc>
        <w:tc>
          <w:tcPr>
            <w:tcW w:w="4061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</w:tcPr>
          <w:p w14:paraId="7FA5CC7E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БПИ.В1 №14789</w:t>
            </w:r>
          </w:p>
        </w:tc>
      </w:tr>
      <w:tr w:rsidR="00252987" w:rsidRPr="000814D5" w14:paraId="27A7E2B0" w14:textId="77777777" w:rsidTr="00A93EBD">
        <w:trPr>
          <w:trHeight w:val="20"/>
        </w:trPr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bottom"/>
          </w:tcPr>
          <w:p w14:paraId="0729C3CF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3.</w:t>
            </w:r>
            <w:r w:rsidRPr="000814D5">
              <w:rPr>
                <w:color w:val="000000"/>
                <w:lang w:val="en-US"/>
              </w:rPr>
              <w:t>1</w:t>
            </w:r>
            <w:r w:rsidRPr="000814D5">
              <w:rPr>
                <w:color w:val="000000"/>
              </w:rPr>
              <w:t>.3.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bottom"/>
          </w:tcPr>
          <w:p w14:paraId="68498A34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Давление речной воды 2 ввод</w:t>
            </w:r>
          </w:p>
        </w:tc>
        <w:tc>
          <w:tcPr>
            <w:tcW w:w="4061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</w:tcPr>
          <w:p w14:paraId="6847DAF5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Метран-55ДИ №234152 (0-6)</w:t>
            </w:r>
          </w:p>
        </w:tc>
      </w:tr>
      <w:tr w:rsidR="00252987" w:rsidRPr="000814D5" w14:paraId="07BA94AF" w14:textId="77777777" w:rsidTr="00A93EBD">
        <w:trPr>
          <w:trHeight w:val="20"/>
        </w:trPr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bottom"/>
          </w:tcPr>
          <w:p w14:paraId="6EB0532D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3.1.4.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bottom"/>
          </w:tcPr>
          <w:p w14:paraId="7D73CBFF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Температура речной воды 2 ввод</w:t>
            </w:r>
          </w:p>
        </w:tc>
        <w:tc>
          <w:tcPr>
            <w:tcW w:w="4061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</w:tcPr>
          <w:p w14:paraId="5E65F025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ДТС-055</w:t>
            </w:r>
          </w:p>
        </w:tc>
      </w:tr>
      <w:tr w:rsidR="00252987" w:rsidRPr="000814D5" w14:paraId="7E0E9B47" w14:textId="77777777" w:rsidTr="00A93EBD">
        <w:trPr>
          <w:trHeight w:val="20"/>
        </w:trPr>
        <w:tc>
          <w:tcPr>
            <w:tcW w:w="9639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</w:tcPr>
          <w:p w14:paraId="1BE6BDDD" w14:textId="77777777" w:rsidR="00252987" w:rsidRPr="000814D5" w:rsidRDefault="00252987" w:rsidP="00A93EBD">
            <w:pPr>
              <w:spacing w:line="220" w:lineRule="exact"/>
              <w:jc w:val="center"/>
            </w:pPr>
            <w:r w:rsidRPr="000814D5">
              <w:rPr>
                <w:color w:val="000000"/>
              </w:rPr>
              <w:t>6. Уголь</w:t>
            </w:r>
          </w:p>
        </w:tc>
      </w:tr>
      <w:tr w:rsidR="00252987" w:rsidRPr="000814D5" w14:paraId="1C181B0B" w14:textId="77777777" w:rsidTr="00A93EBD">
        <w:trPr>
          <w:trHeight w:val="20"/>
        </w:trPr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bottom"/>
          </w:tcPr>
          <w:p w14:paraId="1167E463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6.1.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bottom"/>
          </w:tcPr>
          <w:p w14:paraId="59B16B87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Весы конвейерные ИТ-07-060-05</w:t>
            </w:r>
          </w:p>
        </w:tc>
        <w:tc>
          <w:tcPr>
            <w:tcW w:w="406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</w:tcPr>
          <w:p w14:paraId="0676F16A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ТСК "Контек" ЗА</w:t>
            </w:r>
          </w:p>
        </w:tc>
      </w:tr>
      <w:tr w:rsidR="00252987" w:rsidRPr="000814D5" w14:paraId="05031553" w14:textId="77777777" w:rsidTr="00A93EBD">
        <w:trPr>
          <w:trHeight w:val="20"/>
        </w:trPr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bottom"/>
          </w:tcPr>
          <w:p w14:paraId="63D23CED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6.2.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bottom"/>
          </w:tcPr>
          <w:p w14:paraId="13783853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Весы конвейерные</w:t>
            </w:r>
          </w:p>
        </w:tc>
        <w:tc>
          <w:tcPr>
            <w:tcW w:w="406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</w:tcPr>
          <w:p w14:paraId="06159508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ТСК "Контек"ЛКЗБ</w:t>
            </w:r>
          </w:p>
        </w:tc>
      </w:tr>
      <w:tr w:rsidR="00252987" w:rsidRPr="000814D5" w14:paraId="0DE23E58" w14:textId="77777777" w:rsidTr="00A93EBD">
        <w:trPr>
          <w:trHeight w:val="20"/>
        </w:trPr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bottom"/>
          </w:tcPr>
          <w:p w14:paraId="6255B438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6.3.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bottom"/>
          </w:tcPr>
          <w:p w14:paraId="0CEFA27C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Весы конвейерные</w:t>
            </w:r>
          </w:p>
        </w:tc>
        <w:tc>
          <w:tcPr>
            <w:tcW w:w="406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</w:tcPr>
          <w:p w14:paraId="6039363A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ТСК "Контек"ЛК10</w:t>
            </w:r>
          </w:p>
        </w:tc>
      </w:tr>
      <w:tr w:rsidR="00252987" w:rsidRPr="000814D5" w14:paraId="7A1BFD8B" w14:textId="77777777" w:rsidTr="00A93EBD">
        <w:trPr>
          <w:trHeight w:val="20"/>
        </w:trPr>
        <w:tc>
          <w:tcPr>
            <w:tcW w:w="9639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</w:tcPr>
          <w:p w14:paraId="3B7E5F54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7. Электроэнергия</w:t>
            </w:r>
          </w:p>
        </w:tc>
      </w:tr>
      <w:tr w:rsidR="00252987" w:rsidRPr="000814D5" w14:paraId="30D67FE1" w14:textId="77777777" w:rsidTr="00A93EBD">
        <w:trPr>
          <w:trHeight w:val="20"/>
        </w:trPr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1EDAAA25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7.1.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45BE0F9A" w14:textId="77777777" w:rsidR="00252987" w:rsidRPr="000814D5" w:rsidRDefault="00252987" w:rsidP="00A93EBD">
            <w:r w:rsidRPr="000814D5">
              <w:t>Счетчики (коммерческий учет электро¬энергии АИИСКУЭ), количество точек - 110</w:t>
            </w:r>
          </w:p>
        </w:tc>
        <w:tc>
          <w:tcPr>
            <w:tcW w:w="4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7696FB2" w14:textId="77777777" w:rsidR="00252987" w:rsidRPr="000814D5" w:rsidRDefault="00252987" w:rsidP="00A93EBD">
            <w:pPr>
              <w:spacing w:line="220" w:lineRule="exact"/>
              <w:rPr>
                <w:color w:val="000000"/>
                <w:lang w:val="en-US" w:eastAsia="en-US"/>
              </w:rPr>
            </w:pPr>
            <w:r w:rsidRPr="000814D5">
              <w:rPr>
                <w:color w:val="000000"/>
              </w:rPr>
              <w:t>Альфа</w:t>
            </w:r>
            <w:r w:rsidRPr="000814D5">
              <w:rPr>
                <w:color w:val="000000"/>
                <w:lang w:val="en-US"/>
              </w:rPr>
              <w:t xml:space="preserve"> </w:t>
            </w:r>
            <w:r w:rsidRPr="000814D5">
              <w:rPr>
                <w:color w:val="000000"/>
                <w:lang w:val="en-US" w:eastAsia="en-US"/>
              </w:rPr>
              <w:t xml:space="preserve">A2R-3-AL-C25-T -24 </w:t>
            </w:r>
            <w:r w:rsidRPr="000814D5">
              <w:rPr>
                <w:color w:val="000000"/>
                <w:lang w:eastAsia="en-US"/>
              </w:rPr>
              <w:t>шт</w:t>
            </w:r>
            <w:r w:rsidRPr="000814D5">
              <w:rPr>
                <w:color w:val="000000"/>
                <w:lang w:val="en-US" w:eastAsia="en-US"/>
              </w:rPr>
              <w:t>.</w:t>
            </w:r>
          </w:p>
          <w:p w14:paraId="12EED6F5" w14:textId="77777777" w:rsidR="00252987" w:rsidRPr="000814D5" w:rsidRDefault="00252987" w:rsidP="00A93EBD">
            <w:pPr>
              <w:spacing w:line="220" w:lineRule="exact"/>
              <w:rPr>
                <w:color w:val="000000"/>
                <w:lang w:eastAsia="en-US"/>
              </w:rPr>
            </w:pPr>
            <w:r w:rsidRPr="000814D5">
              <w:rPr>
                <w:color w:val="000000"/>
                <w:lang w:eastAsia="en-US"/>
              </w:rPr>
              <w:t>Эльстер Метроника А1802RL-P4G-DW-3; А1802RL-P4G-DW-4 -86 шт.</w:t>
            </w:r>
          </w:p>
          <w:p w14:paraId="6FB93FEE" w14:textId="77777777" w:rsidR="00252987" w:rsidRPr="000814D5" w:rsidRDefault="00252987" w:rsidP="00A93EBD">
            <w:pPr>
              <w:spacing w:line="220" w:lineRule="exact"/>
            </w:pPr>
          </w:p>
        </w:tc>
      </w:tr>
    </w:tbl>
    <w:p w14:paraId="2FF49C4D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</w:p>
    <w:p w14:paraId="561D0D57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Отказы в работе оборудования источника не зафиксированы. Предписания надзорных органов по запрещению дальнейшей эксплуатации ТЭЦ-11 отсутствуют.</w:t>
      </w:r>
    </w:p>
    <w:p w14:paraId="33959481" w14:textId="77777777" w:rsidR="0025017D" w:rsidRPr="000814D5" w:rsidRDefault="0025017D" w:rsidP="009F0039">
      <w:pPr>
        <w:ind w:firstLine="720"/>
        <w:jc w:val="both"/>
        <w:rPr>
          <w:sz w:val="28"/>
          <w:szCs w:val="28"/>
        </w:rPr>
      </w:pPr>
    </w:p>
    <w:p w14:paraId="0C6EE0CC" w14:textId="77777777" w:rsidR="003C7E63" w:rsidRPr="000814D5" w:rsidRDefault="009F0039" w:rsidP="003B16DA">
      <w:pPr>
        <w:pStyle w:val="2"/>
        <w:pBdr>
          <w:bottom w:val="single" w:sz="12" w:space="1" w:color="auto"/>
        </w:pBdr>
        <w:tabs>
          <w:tab w:val="left" w:pos="993"/>
        </w:tabs>
        <w:spacing w:before="300" w:after="200"/>
        <w:ind w:left="720" w:hanging="295"/>
        <w:rPr>
          <w:rFonts w:ascii="Cambria" w:hAnsi="Cambria" w:cs="Times New Roman"/>
          <w:i w:val="0"/>
          <w:color w:val="000000" w:themeColor="text1"/>
          <w:sz w:val="30"/>
          <w:szCs w:val="30"/>
        </w:rPr>
      </w:pPr>
      <w:bookmarkStart w:id="13" w:name="_Toc4718841"/>
      <w:r w:rsidRPr="000814D5">
        <w:rPr>
          <w:rFonts w:ascii="Cambria" w:hAnsi="Cambria" w:cs="Times New Roman"/>
          <w:i w:val="0"/>
          <w:color w:val="000000" w:themeColor="text1"/>
          <w:sz w:val="30"/>
          <w:szCs w:val="30"/>
        </w:rPr>
        <w:t>Т</w:t>
      </w:r>
      <w:r w:rsidR="003C7E63" w:rsidRPr="000814D5">
        <w:rPr>
          <w:rFonts w:ascii="Cambria" w:hAnsi="Cambria" w:cs="Times New Roman"/>
          <w:i w:val="0"/>
          <w:color w:val="000000" w:themeColor="text1"/>
          <w:sz w:val="30"/>
          <w:szCs w:val="30"/>
        </w:rPr>
        <w:t>епловые сети, сооружения на них</w:t>
      </w:r>
      <w:bookmarkEnd w:id="13"/>
      <w:r w:rsidR="00DF111B" w:rsidRPr="000814D5">
        <w:rPr>
          <w:rFonts w:ascii="Cambria" w:hAnsi="Cambria" w:cs="Times New Roman"/>
          <w:i w:val="0"/>
          <w:color w:val="000000" w:themeColor="text1"/>
          <w:sz w:val="30"/>
          <w:szCs w:val="30"/>
        </w:rPr>
        <w:t xml:space="preserve"> </w:t>
      </w:r>
    </w:p>
    <w:p w14:paraId="14B2B3F9" w14:textId="77777777" w:rsidR="00AC7A47" w:rsidRPr="000814D5" w:rsidRDefault="00AC7A47" w:rsidP="003B16DA">
      <w:pPr>
        <w:pStyle w:val="aff2"/>
        <w:keepNext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</w:p>
    <w:p w14:paraId="26AF2456" w14:textId="77777777" w:rsidR="00AC7A47" w:rsidRPr="000814D5" w:rsidRDefault="00505A9C" w:rsidP="00AC7A4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Начиная с</w:t>
      </w:r>
      <w:r w:rsidR="00AC7A47" w:rsidRPr="000814D5">
        <w:rPr>
          <w:sz w:val="28"/>
          <w:szCs w:val="28"/>
        </w:rPr>
        <w:t xml:space="preserve"> отопительно</w:t>
      </w:r>
      <w:r w:rsidRPr="000814D5">
        <w:rPr>
          <w:sz w:val="28"/>
          <w:szCs w:val="28"/>
        </w:rPr>
        <w:t>го</w:t>
      </w:r>
      <w:r w:rsidR="00AC7A47" w:rsidRPr="000814D5">
        <w:rPr>
          <w:sz w:val="28"/>
          <w:szCs w:val="28"/>
        </w:rPr>
        <w:t xml:space="preserve"> периода 2016-2017</w:t>
      </w:r>
      <w:r w:rsidR="00256EE6" w:rsidRPr="000814D5">
        <w:rPr>
          <w:sz w:val="28"/>
          <w:szCs w:val="28"/>
        </w:rPr>
        <w:t xml:space="preserve"> </w:t>
      </w:r>
      <w:r w:rsidR="00AC7A47" w:rsidRPr="000814D5">
        <w:rPr>
          <w:sz w:val="28"/>
          <w:szCs w:val="28"/>
        </w:rPr>
        <w:t>г. централизованное теплоснабжение в горячей воде г. Усолье-Сибирское и сельскохозяйственных объектов обеспечивается от ТЭЦ-11 по</w:t>
      </w:r>
      <w:r w:rsidR="00256EE6" w:rsidRPr="000814D5">
        <w:rPr>
          <w:sz w:val="28"/>
          <w:szCs w:val="28"/>
        </w:rPr>
        <w:t xml:space="preserve"> температурному графику 110/70 </w:t>
      </w:r>
      <w:r w:rsidR="00256EE6" w:rsidRPr="000814D5">
        <w:rPr>
          <w:sz w:val="28"/>
          <w:szCs w:val="28"/>
          <w:vertAlign w:val="superscript"/>
        </w:rPr>
        <w:t>0</w:t>
      </w:r>
      <w:r w:rsidR="00AC7A47" w:rsidRPr="000814D5">
        <w:rPr>
          <w:sz w:val="28"/>
          <w:szCs w:val="28"/>
        </w:rPr>
        <w:t>С, на расчетную темп</w:t>
      </w:r>
      <w:r w:rsidR="00256EE6" w:rsidRPr="000814D5">
        <w:rPr>
          <w:sz w:val="28"/>
          <w:szCs w:val="28"/>
        </w:rPr>
        <w:t xml:space="preserve">ературу наружного воздуха - 33 </w:t>
      </w:r>
      <w:r w:rsidR="00256EE6" w:rsidRPr="000814D5">
        <w:rPr>
          <w:sz w:val="28"/>
          <w:szCs w:val="28"/>
          <w:vertAlign w:val="superscript"/>
        </w:rPr>
        <w:t>0</w:t>
      </w:r>
      <w:r w:rsidR="00AC7A47" w:rsidRPr="000814D5">
        <w:rPr>
          <w:sz w:val="28"/>
          <w:szCs w:val="28"/>
        </w:rPr>
        <w:t>С. Система горячего водоснабжения - открытая. Подключение потребителей тепла зависимое.</w:t>
      </w:r>
    </w:p>
    <w:p w14:paraId="2811B8A8" w14:textId="77777777" w:rsidR="00AC7A47" w:rsidRPr="000814D5" w:rsidRDefault="00AC7A47" w:rsidP="00AC7A4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Отпуск теплоносителя от теплоисточника осуществляется по двум тепломагистралям: магистраль №1 - потребители г. Усолье-Сибирское и магистраль СХК - потребители Усольского района: промышленные и сельскохозяйственные предприятия, п. Белореченский.</w:t>
      </w:r>
    </w:p>
    <w:p w14:paraId="4AE5CE76" w14:textId="77777777" w:rsidR="00AC7A47" w:rsidRPr="000814D5" w:rsidRDefault="00AC7A47" w:rsidP="00AC7A4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Схема тепловых сетей радиальная. Тепловые сети спроектированы в двухтрубном исполнении, прокладка трубопроводов надземная на высоких и низких опорах и подземная в непроходных каналах и бесканальная.</w:t>
      </w:r>
    </w:p>
    <w:p w14:paraId="6D2E5F01" w14:textId="77777777" w:rsidR="00AC7A47" w:rsidRPr="000814D5" w:rsidRDefault="00AC7A47" w:rsidP="00AC7A4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Конструкция тепловой изоляции трубопроводов минераловатные маты, пенополиуретан, пенополимерминеральная изоляция. Покровный слой в основном выполнен из стеклоткани.</w:t>
      </w:r>
    </w:p>
    <w:p w14:paraId="26FF96E9" w14:textId="77777777" w:rsidR="00AC7A47" w:rsidRPr="000814D5" w:rsidRDefault="00AC7A47" w:rsidP="00AC7A4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Тепловые сети эксплуатируются круглогодично, в летний период для поддержания температуры воды в системах горячего водоснабжения.</w:t>
      </w:r>
    </w:p>
    <w:p w14:paraId="364D31B3" w14:textId="77777777" w:rsidR="00AC7A47" w:rsidRPr="000814D5" w:rsidRDefault="00AC7A47" w:rsidP="00AC7A4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На тепловых сетях УТС от ТЭЦ-11 г. Усолье-Сибирское установлено 5 насосных станции: ТНС-2 - работает на прямом и обратном трубопроводах, ТНС-</w:t>
      </w:r>
      <w:r w:rsidR="00ED0CA0" w:rsidRPr="000814D5">
        <w:rPr>
          <w:sz w:val="28"/>
          <w:szCs w:val="28"/>
        </w:rPr>
        <w:t>4, ТНС-5</w:t>
      </w:r>
      <w:r w:rsidRPr="000814D5">
        <w:rPr>
          <w:sz w:val="28"/>
          <w:szCs w:val="28"/>
        </w:rPr>
        <w:t xml:space="preserve"> работает на смешение, </w:t>
      </w:r>
      <w:r w:rsidR="00ED0CA0" w:rsidRPr="000814D5">
        <w:rPr>
          <w:sz w:val="28"/>
          <w:szCs w:val="28"/>
        </w:rPr>
        <w:t>ТНС-1</w:t>
      </w:r>
      <w:r w:rsidR="0079485E" w:rsidRPr="000814D5">
        <w:rPr>
          <w:sz w:val="28"/>
          <w:szCs w:val="28"/>
        </w:rPr>
        <w:t xml:space="preserve"> работает на обратном трубопроводе, </w:t>
      </w:r>
      <w:r w:rsidR="00ED0CA0" w:rsidRPr="000814D5">
        <w:rPr>
          <w:sz w:val="28"/>
          <w:szCs w:val="28"/>
        </w:rPr>
        <w:t xml:space="preserve">ТНС-3 </w:t>
      </w:r>
      <w:r w:rsidRPr="000814D5">
        <w:rPr>
          <w:sz w:val="28"/>
          <w:szCs w:val="28"/>
        </w:rPr>
        <w:t xml:space="preserve">на </w:t>
      </w:r>
      <w:r w:rsidR="00ED0CA0" w:rsidRPr="000814D5">
        <w:rPr>
          <w:sz w:val="28"/>
          <w:szCs w:val="28"/>
        </w:rPr>
        <w:t xml:space="preserve">обратном трубопроводе и </w:t>
      </w:r>
      <w:r w:rsidR="004C6DD9" w:rsidRPr="000814D5">
        <w:rPr>
          <w:sz w:val="28"/>
          <w:szCs w:val="28"/>
        </w:rPr>
        <w:t>находится в резерве.</w:t>
      </w:r>
    </w:p>
    <w:p w14:paraId="4A787DB0" w14:textId="77777777" w:rsidR="007A35EC" w:rsidRPr="000814D5" w:rsidRDefault="00ED0CA0" w:rsidP="007A35EC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С</w:t>
      </w:r>
      <w:r w:rsidR="007A35EC" w:rsidRPr="000814D5">
        <w:rPr>
          <w:sz w:val="28"/>
          <w:szCs w:val="28"/>
        </w:rPr>
        <w:t xml:space="preserve"> </w:t>
      </w:r>
      <w:r w:rsidRPr="000814D5">
        <w:rPr>
          <w:sz w:val="28"/>
          <w:szCs w:val="28"/>
        </w:rPr>
        <w:t xml:space="preserve">отопительного периода </w:t>
      </w:r>
      <w:r w:rsidR="007A35EC" w:rsidRPr="000814D5">
        <w:rPr>
          <w:sz w:val="28"/>
          <w:szCs w:val="28"/>
        </w:rPr>
        <w:t>2016-2017</w:t>
      </w:r>
      <w:r w:rsidRPr="000814D5">
        <w:rPr>
          <w:sz w:val="28"/>
          <w:szCs w:val="28"/>
        </w:rPr>
        <w:t xml:space="preserve"> </w:t>
      </w:r>
      <w:r w:rsidR="007A35EC" w:rsidRPr="000814D5">
        <w:rPr>
          <w:sz w:val="28"/>
          <w:szCs w:val="28"/>
        </w:rPr>
        <w:t>г</w:t>
      </w:r>
      <w:r w:rsidRPr="000814D5">
        <w:rPr>
          <w:sz w:val="28"/>
          <w:szCs w:val="28"/>
        </w:rPr>
        <w:t>.г.</w:t>
      </w:r>
      <w:r w:rsidR="007A35EC" w:rsidRPr="000814D5">
        <w:rPr>
          <w:sz w:val="28"/>
          <w:szCs w:val="28"/>
        </w:rPr>
        <w:t xml:space="preserve"> источник тепл</w:t>
      </w:r>
      <w:r w:rsidRPr="000814D5">
        <w:rPr>
          <w:sz w:val="28"/>
          <w:szCs w:val="28"/>
        </w:rPr>
        <w:t>овой энергии</w:t>
      </w:r>
      <w:r w:rsidR="007A35EC" w:rsidRPr="000814D5">
        <w:rPr>
          <w:sz w:val="28"/>
          <w:szCs w:val="28"/>
        </w:rPr>
        <w:t xml:space="preserve"> перешел на </w:t>
      </w:r>
      <w:r w:rsidRPr="000814D5">
        <w:rPr>
          <w:sz w:val="28"/>
          <w:szCs w:val="28"/>
        </w:rPr>
        <w:t xml:space="preserve">работу по </w:t>
      </w:r>
      <w:r w:rsidR="007A35EC" w:rsidRPr="000814D5">
        <w:rPr>
          <w:sz w:val="28"/>
          <w:szCs w:val="28"/>
        </w:rPr>
        <w:t>температурн</w:t>
      </w:r>
      <w:r w:rsidRPr="000814D5">
        <w:rPr>
          <w:sz w:val="28"/>
          <w:szCs w:val="28"/>
        </w:rPr>
        <w:t>ому</w:t>
      </w:r>
      <w:r w:rsidR="007A35EC" w:rsidRPr="000814D5">
        <w:rPr>
          <w:sz w:val="28"/>
          <w:szCs w:val="28"/>
        </w:rPr>
        <w:t xml:space="preserve"> график</w:t>
      </w:r>
      <w:r w:rsidRPr="000814D5">
        <w:rPr>
          <w:sz w:val="28"/>
          <w:szCs w:val="28"/>
        </w:rPr>
        <w:t>у 110/70</w:t>
      </w:r>
      <w:r w:rsidR="00161A8B" w:rsidRPr="000814D5">
        <w:rPr>
          <w:sz w:val="28"/>
          <w:szCs w:val="28"/>
        </w:rPr>
        <w:t xml:space="preserve"> </w:t>
      </w:r>
      <w:r w:rsidRPr="000814D5">
        <w:rPr>
          <w:sz w:val="28"/>
          <w:szCs w:val="28"/>
          <w:vertAlign w:val="superscript"/>
        </w:rPr>
        <w:t>0</w:t>
      </w:r>
      <w:r w:rsidR="007A35EC" w:rsidRPr="000814D5">
        <w:rPr>
          <w:sz w:val="28"/>
          <w:szCs w:val="28"/>
        </w:rPr>
        <w:t>С</w:t>
      </w:r>
      <w:r w:rsidR="00DC35BD" w:rsidRPr="000814D5">
        <w:rPr>
          <w:sz w:val="28"/>
          <w:szCs w:val="28"/>
        </w:rPr>
        <w:t xml:space="preserve"> при расчетной темпе</w:t>
      </w:r>
      <w:r w:rsidRPr="000814D5">
        <w:rPr>
          <w:sz w:val="28"/>
          <w:szCs w:val="28"/>
        </w:rPr>
        <w:t xml:space="preserve">ратуре наружного воздуха -33 </w:t>
      </w:r>
      <w:r w:rsidRPr="000814D5">
        <w:rPr>
          <w:sz w:val="28"/>
          <w:szCs w:val="28"/>
          <w:vertAlign w:val="superscript"/>
        </w:rPr>
        <w:t>0</w:t>
      </w:r>
      <w:r w:rsidR="00DC35BD" w:rsidRPr="000814D5">
        <w:rPr>
          <w:sz w:val="28"/>
          <w:szCs w:val="28"/>
        </w:rPr>
        <w:t>С</w:t>
      </w:r>
      <w:r w:rsidR="007A35EC" w:rsidRPr="000814D5">
        <w:rPr>
          <w:sz w:val="28"/>
          <w:szCs w:val="28"/>
        </w:rPr>
        <w:t>.</w:t>
      </w:r>
    </w:p>
    <w:p w14:paraId="0B7AA4BA" w14:textId="77777777" w:rsidR="00DC35BD" w:rsidRPr="000814D5" w:rsidRDefault="00DC35BD" w:rsidP="007A35EC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Такой переход целесообразен по следующим основаниям:</w:t>
      </w:r>
    </w:p>
    <w:p w14:paraId="7B0E3A99" w14:textId="77777777" w:rsidR="00DC35BD" w:rsidRPr="000814D5" w:rsidRDefault="00DC35BD" w:rsidP="007A35EC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в г. Усолье-Сибирское отсутствуют потребители, использующие теплоноситель с высокими температурными параметрами, в настоящее время основным видом тепловой нагрузки является отопление и горячее водоснабжение;</w:t>
      </w:r>
    </w:p>
    <w:p w14:paraId="6BEB0746" w14:textId="77777777" w:rsidR="00DC35BD" w:rsidRPr="000814D5" w:rsidRDefault="00DC35BD" w:rsidP="007A35EC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- расчетная температура наружного воздуха для проектирования систем теплоснабжения за последние десятиления повысилась с -37 </w:t>
      </w:r>
      <w:r w:rsidR="00ED0CA0" w:rsidRPr="000814D5">
        <w:rPr>
          <w:sz w:val="28"/>
          <w:szCs w:val="28"/>
          <w:vertAlign w:val="superscript"/>
        </w:rPr>
        <w:t>0</w:t>
      </w:r>
      <w:r w:rsidRPr="000814D5">
        <w:rPr>
          <w:sz w:val="28"/>
          <w:szCs w:val="28"/>
        </w:rPr>
        <w:t xml:space="preserve">С до -33 </w:t>
      </w:r>
      <w:r w:rsidR="00ED0CA0" w:rsidRPr="000814D5">
        <w:rPr>
          <w:sz w:val="28"/>
          <w:szCs w:val="28"/>
          <w:vertAlign w:val="superscript"/>
        </w:rPr>
        <w:t>0</w:t>
      </w:r>
      <w:r w:rsidRPr="000814D5">
        <w:rPr>
          <w:sz w:val="28"/>
          <w:szCs w:val="28"/>
        </w:rPr>
        <w:t>С</w:t>
      </w:r>
      <w:r w:rsidR="00164122" w:rsidRPr="000814D5">
        <w:rPr>
          <w:sz w:val="28"/>
          <w:szCs w:val="28"/>
        </w:rPr>
        <w:t>, следовательно, потери тепловой энергии при передаче ниже предусмотренных при проектировании и строительстве сетей</w:t>
      </w:r>
      <w:r w:rsidRPr="000814D5">
        <w:rPr>
          <w:sz w:val="28"/>
          <w:szCs w:val="28"/>
        </w:rPr>
        <w:t>;</w:t>
      </w:r>
    </w:p>
    <w:p w14:paraId="328306D6" w14:textId="77777777" w:rsidR="00DC35BD" w:rsidRPr="000814D5" w:rsidRDefault="00DC35BD" w:rsidP="007A35EC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lastRenderedPageBreak/>
        <w:t>- загруженность системы централизованного теплоснабжения составляет около 50%, следовательно</w:t>
      </w:r>
      <w:r w:rsidR="007B48A7" w:rsidRPr="000814D5">
        <w:rPr>
          <w:sz w:val="28"/>
          <w:szCs w:val="28"/>
        </w:rPr>
        <w:t>,</w:t>
      </w:r>
      <w:r w:rsidRPr="000814D5">
        <w:rPr>
          <w:sz w:val="28"/>
          <w:szCs w:val="28"/>
        </w:rPr>
        <w:t xml:space="preserve"> пропускная способность системы </w:t>
      </w:r>
      <w:r w:rsidR="007B48A7" w:rsidRPr="000814D5">
        <w:rPr>
          <w:sz w:val="28"/>
          <w:szCs w:val="28"/>
        </w:rPr>
        <w:t xml:space="preserve">имеет необходимый запас для передачи теплоносителя </w:t>
      </w:r>
      <w:r w:rsidR="00164122" w:rsidRPr="000814D5">
        <w:rPr>
          <w:sz w:val="28"/>
          <w:szCs w:val="28"/>
        </w:rPr>
        <w:t xml:space="preserve">потребителям </w:t>
      </w:r>
      <w:r w:rsidR="007B48A7" w:rsidRPr="000814D5">
        <w:rPr>
          <w:sz w:val="28"/>
          <w:szCs w:val="28"/>
        </w:rPr>
        <w:t>с пониженными параметрами</w:t>
      </w:r>
      <w:r w:rsidR="00ED0CA0" w:rsidRPr="000814D5">
        <w:rPr>
          <w:sz w:val="28"/>
          <w:szCs w:val="28"/>
        </w:rPr>
        <w:t xml:space="preserve"> – отключение крупного промышленного потребителя тепловой энергии ООО «Усольехимпром»</w:t>
      </w:r>
      <w:r w:rsidR="00F04EE6" w:rsidRPr="000814D5">
        <w:rPr>
          <w:sz w:val="28"/>
          <w:szCs w:val="28"/>
        </w:rPr>
        <w:t>;</w:t>
      </w:r>
    </w:p>
    <w:p w14:paraId="67AA03B3" w14:textId="77777777" w:rsidR="00F04EE6" w:rsidRPr="000814D5" w:rsidRDefault="00F04EE6" w:rsidP="007A35EC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- как показала практика за последние </w:t>
      </w:r>
      <w:r w:rsidR="00890B88" w:rsidRPr="000814D5">
        <w:rPr>
          <w:sz w:val="28"/>
          <w:szCs w:val="28"/>
        </w:rPr>
        <w:t>4</w:t>
      </w:r>
      <w:r w:rsidRPr="000814D5">
        <w:rPr>
          <w:sz w:val="28"/>
          <w:szCs w:val="28"/>
        </w:rPr>
        <w:t xml:space="preserve"> отопительных периода (2016/2017, 2017/2018, 2018/2019</w:t>
      </w:r>
      <w:r w:rsidR="00890B88" w:rsidRPr="000814D5">
        <w:rPr>
          <w:sz w:val="28"/>
          <w:szCs w:val="28"/>
        </w:rPr>
        <w:t>, 2019/2020)</w:t>
      </w:r>
      <w:r w:rsidRPr="000814D5">
        <w:rPr>
          <w:sz w:val="28"/>
          <w:szCs w:val="28"/>
        </w:rPr>
        <w:t xml:space="preserve"> применение температурного графика 110/70</w:t>
      </w:r>
      <w:r w:rsidR="00890B88" w:rsidRPr="000814D5">
        <w:rPr>
          <w:sz w:val="28"/>
          <w:szCs w:val="28"/>
        </w:rPr>
        <w:t xml:space="preserve"> </w:t>
      </w:r>
      <w:r w:rsidR="00890B88" w:rsidRPr="000814D5">
        <w:rPr>
          <w:sz w:val="28"/>
          <w:szCs w:val="28"/>
          <w:vertAlign w:val="superscript"/>
        </w:rPr>
        <w:t>0</w:t>
      </w:r>
      <w:r w:rsidRPr="000814D5">
        <w:rPr>
          <w:sz w:val="28"/>
          <w:szCs w:val="28"/>
        </w:rPr>
        <w:t>С не приводит к нарушению функционирования системы ц</w:t>
      </w:r>
      <w:r w:rsidR="00A406A3" w:rsidRPr="000814D5">
        <w:rPr>
          <w:sz w:val="28"/>
          <w:szCs w:val="28"/>
        </w:rPr>
        <w:t>ентрализованного теплоснабжения.</w:t>
      </w:r>
    </w:p>
    <w:p w14:paraId="005CE091" w14:textId="77777777" w:rsidR="00F934F2" w:rsidRPr="000814D5" w:rsidRDefault="00F934F2" w:rsidP="00D00F7A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Оптимальный температурный график отпуска тепловой энергии для источника тепловой энергии в системе теплоснабжения в соответствии с действующим законодательством разрабатывается по результатам проведения энергетического обследования системы централизованного теплоснабжения, включая потребителей тепловой энергии.</w:t>
      </w:r>
    </w:p>
    <w:p w14:paraId="061FDBCB" w14:textId="77777777" w:rsidR="007A35EC" w:rsidRPr="000814D5" w:rsidRDefault="007A35EC" w:rsidP="007A35EC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Схема присоединения к местны</w:t>
      </w:r>
      <w:r w:rsidR="00A24682" w:rsidRPr="000814D5">
        <w:rPr>
          <w:sz w:val="28"/>
          <w:szCs w:val="28"/>
        </w:rPr>
        <w:t>м</w:t>
      </w:r>
      <w:r w:rsidRPr="000814D5">
        <w:rPr>
          <w:sz w:val="28"/>
          <w:szCs w:val="28"/>
        </w:rPr>
        <w:t xml:space="preserve"> отопительно-вентиляционных систем - зависимая. Горячее водоснабжение потребителей о</w:t>
      </w:r>
      <w:r w:rsidR="00503594" w:rsidRPr="000814D5">
        <w:rPr>
          <w:sz w:val="28"/>
          <w:szCs w:val="28"/>
        </w:rPr>
        <w:t>существляется по открытой схеме. В соответствии с действующим законодательством подключение новых по</w:t>
      </w:r>
      <w:r w:rsidR="004531AE" w:rsidRPr="000814D5">
        <w:rPr>
          <w:sz w:val="28"/>
          <w:szCs w:val="28"/>
        </w:rPr>
        <w:t xml:space="preserve">требителей тепловой энергии, </w:t>
      </w:r>
      <w:r w:rsidR="00503594" w:rsidRPr="000814D5">
        <w:rPr>
          <w:sz w:val="28"/>
          <w:szCs w:val="28"/>
        </w:rPr>
        <w:t xml:space="preserve">ГВС осуществляется </w:t>
      </w:r>
      <w:r w:rsidR="004531AE" w:rsidRPr="000814D5">
        <w:rPr>
          <w:sz w:val="28"/>
          <w:szCs w:val="28"/>
        </w:rPr>
        <w:t xml:space="preserve">по </w:t>
      </w:r>
      <w:r w:rsidR="00503594" w:rsidRPr="000814D5">
        <w:rPr>
          <w:sz w:val="28"/>
          <w:szCs w:val="28"/>
        </w:rPr>
        <w:t>проекта</w:t>
      </w:r>
      <w:r w:rsidR="004531AE" w:rsidRPr="000814D5">
        <w:rPr>
          <w:sz w:val="28"/>
          <w:szCs w:val="28"/>
        </w:rPr>
        <w:t>м</w:t>
      </w:r>
      <w:r w:rsidR="00503594" w:rsidRPr="000814D5">
        <w:rPr>
          <w:sz w:val="28"/>
          <w:szCs w:val="28"/>
        </w:rPr>
        <w:t>, предусматривающим закрытую схему.</w:t>
      </w:r>
    </w:p>
    <w:p w14:paraId="0F3FA84F" w14:textId="77777777" w:rsidR="007A35EC" w:rsidRPr="000814D5" w:rsidRDefault="000A611D" w:rsidP="007A35EC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Технические характеристики</w:t>
      </w:r>
      <w:r w:rsidR="007A35EC" w:rsidRPr="000814D5">
        <w:rPr>
          <w:sz w:val="28"/>
          <w:szCs w:val="28"/>
        </w:rPr>
        <w:t xml:space="preserve"> сетей теплоснабжения в направлении "Город" </w:t>
      </w:r>
      <w:r w:rsidRPr="000814D5">
        <w:rPr>
          <w:sz w:val="28"/>
          <w:szCs w:val="28"/>
        </w:rPr>
        <w:t>приведены</w:t>
      </w:r>
      <w:r w:rsidR="007A35EC" w:rsidRPr="000814D5">
        <w:rPr>
          <w:sz w:val="28"/>
          <w:szCs w:val="28"/>
        </w:rPr>
        <w:t xml:space="preserve"> в таблице </w:t>
      </w:r>
      <w:r w:rsidRPr="000814D5">
        <w:rPr>
          <w:sz w:val="28"/>
          <w:szCs w:val="28"/>
        </w:rPr>
        <w:t>10</w:t>
      </w:r>
      <w:r w:rsidR="007A35EC" w:rsidRPr="000814D5">
        <w:rPr>
          <w:sz w:val="28"/>
          <w:szCs w:val="28"/>
        </w:rPr>
        <w:t>. Прокладка трубопроводов надземная на высоких и низких опорах и подземная в непроходных каналах и бесканальная.</w:t>
      </w:r>
    </w:p>
    <w:p w14:paraId="18288AF8" w14:textId="77777777" w:rsidR="0030079E" w:rsidRPr="000814D5" w:rsidRDefault="0030079E" w:rsidP="0030079E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Компенсация температурных деформаций трубопроводов тепловой сети осуществляется за счет «П»-образных, сальниковых и сильфонных компенсаторов, а также углов поворота теплотрассы.</w:t>
      </w:r>
    </w:p>
    <w:p w14:paraId="66681C74" w14:textId="77777777" w:rsidR="0030079E" w:rsidRPr="000814D5" w:rsidRDefault="0030079E" w:rsidP="0030079E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Конструкция тепловой изоляции трубопроводов минераловатные плиты, пенополиуретан</w:t>
      </w:r>
      <w:r w:rsidR="00D62A24" w:rsidRPr="000814D5">
        <w:rPr>
          <w:sz w:val="28"/>
          <w:szCs w:val="28"/>
        </w:rPr>
        <w:t>, полимерминиральная изоляция</w:t>
      </w:r>
      <w:r w:rsidRPr="000814D5">
        <w:rPr>
          <w:sz w:val="28"/>
          <w:szCs w:val="28"/>
        </w:rPr>
        <w:t>. Покровный слой в основном выполнен из стеклоткани.</w:t>
      </w:r>
    </w:p>
    <w:p w14:paraId="431873DB" w14:textId="77777777" w:rsidR="007A35EC" w:rsidRPr="000814D5" w:rsidRDefault="000A611D" w:rsidP="00C02D5E">
      <w:pPr>
        <w:keepNext/>
        <w:ind w:firstLine="720"/>
        <w:jc w:val="right"/>
        <w:rPr>
          <w:sz w:val="28"/>
          <w:szCs w:val="28"/>
        </w:rPr>
      </w:pPr>
      <w:r w:rsidRPr="000814D5">
        <w:rPr>
          <w:sz w:val="28"/>
          <w:szCs w:val="28"/>
        </w:rPr>
        <w:t>Таблица 10</w:t>
      </w:r>
    </w:p>
    <w:tbl>
      <w:tblPr>
        <w:tblW w:w="9918" w:type="dxa"/>
        <w:tblLook w:val="04A0" w:firstRow="1" w:lastRow="0" w:firstColumn="1" w:lastColumn="0" w:noHBand="0" w:noVBand="1"/>
      </w:tblPr>
      <w:tblGrid>
        <w:gridCol w:w="562"/>
        <w:gridCol w:w="2129"/>
        <w:gridCol w:w="1383"/>
        <w:gridCol w:w="1504"/>
        <w:gridCol w:w="938"/>
        <w:gridCol w:w="996"/>
        <w:gridCol w:w="1257"/>
        <w:gridCol w:w="1149"/>
      </w:tblGrid>
      <w:tr w:rsidR="00ED7886" w:rsidRPr="000814D5" w14:paraId="2D36C8B1" w14:textId="77777777" w:rsidTr="00ED7886">
        <w:trPr>
          <w:trHeight w:val="510"/>
        </w:trPr>
        <w:tc>
          <w:tcPr>
            <w:tcW w:w="56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217553" w14:textId="77777777" w:rsidR="00ED7886" w:rsidRPr="000814D5" w:rsidRDefault="00ED7886" w:rsidP="00ED7886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0814D5">
              <w:rPr>
                <w:b/>
                <w:bCs/>
                <w:color w:val="000000"/>
                <w:sz w:val="20"/>
                <w:szCs w:val="20"/>
              </w:rPr>
              <w:t>№ п/п</w:t>
            </w:r>
          </w:p>
        </w:tc>
        <w:tc>
          <w:tcPr>
            <w:tcW w:w="212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9E9FAF" w14:textId="77777777" w:rsidR="00ED7886" w:rsidRPr="000814D5" w:rsidRDefault="00ED7886" w:rsidP="00ED7886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0814D5">
              <w:rPr>
                <w:b/>
                <w:bCs/>
                <w:color w:val="000000"/>
                <w:sz w:val="20"/>
                <w:szCs w:val="20"/>
              </w:rPr>
              <w:t>Наименование участка тепловой сети</w:t>
            </w:r>
          </w:p>
        </w:tc>
        <w:tc>
          <w:tcPr>
            <w:tcW w:w="138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60CEB2" w14:textId="77777777" w:rsidR="00ED7886" w:rsidRPr="000814D5" w:rsidRDefault="00ED7886" w:rsidP="00ED7886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0814D5">
              <w:rPr>
                <w:b/>
                <w:bCs/>
                <w:color w:val="000000"/>
                <w:sz w:val="20"/>
                <w:szCs w:val="20"/>
              </w:rPr>
              <w:t>Тип прокладки</w:t>
            </w:r>
          </w:p>
        </w:tc>
        <w:tc>
          <w:tcPr>
            <w:tcW w:w="150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E65F81" w14:textId="77777777" w:rsidR="00ED7886" w:rsidRPr="000814D5" w:rsidRDefault="00ED7886" w:rsidP="00ED7886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0814D5">
              <w:rPr>
                <w:b/>
                <w:bCs/>
                <w:color w:val="000000"/>
                <w:sz w:val="20"/>
                <w:szCs w:val="20"/>
              </w:rPr>
              <w:t>Теплоизоляционный материал</w:t>
            </w:r>
          </w:p>
        </w:tc>
        <w:tc>
          <w:tcPr>
            <w:tcW w:w="9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EA8D5D" w14:textId="77777777" w:rsidR="00ED7886" w:rsidRPr="000814D5" w:rsidRDefault="00ED7886" w:rsidP="00ED7886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0814D5">
              <w:rPr>
                <w:b/>
                <w:bCs/>
                <w:color w:val="000000"/>
                <w:sz w:val="20"/>
                <w:szCs w:val="20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3DF6CA" w14:textId="77777777" w:rsidR="00ED7886" w:rsidRPr="000814D5" w:rsidRDefault="00ED7886" w:rsidP="00ED7886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0814D5">
              <w:rPr>
                <w:b/>
                <w:bCs/>
                <w:color w:val="000000"/>
                <w:sz w:val="20"/>
                <w:szCs w:val="20"/>
              </w:rPr>
              <w:t>Диамтр</w:t>
            </w:r>
          </w:p>
        </w:tc>
        <w:tc>
          <w:tcPr>
            <w:tcW w:w="12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315A3C" w14:textId="77777777" w:rsidR="00ED7886" w:rsidRPr="000814D5" w:rsidRDefault="00ED7886" w:rsidP="00ED7886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0814D5">
              <w:rPr>
                <w:b/>
                <w:bCs/>
                <w:color w:val="000000"/>
                <w:sz w:val="20"/>
                <w:szCs w:val="20"/>
              </w:rPr>
              <w:t>Длина участка, м</w:t>
            </w:r>
          </w:p>
        </w:tc>
        <w:tc>
          <w:tcPr>
            <w:tcW w:w="114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5F61C5" w14:textId="77777777" w:rsidR="00ED7886" w:rsidRPr="000814D5" w:rsidRDefault="00ED7886" w:rsidP="00ED7886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0814D5">
              <w:rPr>
                <w:b/>
                <w:bCs/>
                <w:color w:val="000000"/>
                <w:sz w:val="20"/>
                <w:szCs w:val="20"/>
              </w:rPr>
              <w:t>Материальная характеристика участка тепловой сети, м</w:t>
            </w:r>
            <w:r w:rsidRPr="000814D5">
              <w:rPr>
                <w:b/>
                <w:bCs/>
                <w:color w:val="000000"/>
                <w:sz w:val="20"/>
                <w:szCs w:val="20"/>
                <w:vertAlign w:val="superscript"/>
              </w:rPr>
              <w:t>2</w:t>
            </w:r>
          </w:p>
        </w:tc>
      </w:tr>
      <w:tr w:rsidR="00ED7886" w:rsidRPr="000814D5" w14:paraId="1EAB8EEE" w14:textId="77777777" w:rsidTr="00ED7886">
        <w:trPr>
          <w:trHeight w:val="510"/>
        </w:trPr>
        <w:tc>
          <w:tcPr>
            <w:tcW w:w="56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BDE72C" w14:textId="77777777" w:rsidR="00ED7886" w:rsidRPr="000814D5" w:rsidRDefault="00ED7886" w:rsidP="00ED7886">
            <w:pPr>
              <w:rPr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212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5A57A7" w14:textId="77777777" w:rsidR="00ED7886" w:rsidRPr="000814D5" w:rsidRDefault="00ED7886" w:rsidP="00ED7886">
            <w:pPr>
              <w:rPr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138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E18540" w14:textId="77777777" w:rsidR="00ED7886" w:rsidRPr="000814D5" w:rsidRDefault="00ED7886" w:rsidP="00ED7886">
            <w:pPr>
              <w:rPr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150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C1AB29" w14:textId="77777777" w:rsidR="00ED7886" w:rsidRPr="000814D5" w:rsidRDefault="00ED7886" w:rsidP="00ED7886">
            <w:pPr>
              <w:rPr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D0259A" w14:textId="77777777" w:rsidR="00ED7886" w:rsidRPr="000814D5" w:rsidRDefault="00ED7886" w:rsidP="00ED7886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0814D5">
              <w:rPr>
                <w:b/>
                <w:bCs/>
                <w:color w:val="000000"/>
                <w:sz w:val="20"/>
                <w:szCs w:val="20"/>
              </w:rPr>
              <w:t>прокладки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3F5964" w14:textId="77777777" w:rsidR="00ED7886" w:rsidRPr="000814D5" w:rsidRDefault="00ED7886" w:rsidP="00ED7886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0814D5">
              <w:rPr>
                <w:b/>
                <w:bCs/>
                <w:color w:val="000000"/>
                <w:sz w:val="20"/>
                <w:szCs w:val="20"/>
              </w:rPr>
              <w:t>наружный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552002" w14:textId="77777777" w:rsidR="00ED7886" w:rsidRPr="000814D5" w:rsidRDefault="00ED7886" w:rsidP="00ED7886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0814D5">
              <w:rPr>
                <w:b/>
                <w:bCs/>
                <w:color w:val="000000"/>
                <w:sz w:val="20"/>
                <w:szCs w:val="20"/>
              </w:rPr>
              <w:t>в двухтрубном исчислении</w:t>
            </w:r>
          </w:p>
        </w:tc>
        <w:tc>
          <w:tcPr>
            <w:tcW w:w="114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B99590" w14:textId="77777777" w:rsidR="00ED7886" w:rsidRPr="000814D5" w:rsidRDefault="00ED7886" w:rsidP="00ED7886">
            <w:pPr>
              <w:rPr>
                <w:b/>
                <w:bCs/>
                <w:color w:val="000000"/>
                <w:sz w:val="20"/>
                <w:szCs w:val="20"/>
              </w:rPr>
            </w:pPr>
          </w:p>
        </w:tc>
      </w:tr>
      <w:tr w:rsidR="00ED7886" w:rsidRPr="000814D5" w14:paraId="4C3BFD4B" w14:textId="77777777" w:rsidTr="00ED7886">
        <w:trPr>
          <w:trHeight w:val="255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96FD3B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7D7FD2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Магистральные сети от ТЭЦ-11 до ТНС-2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9D8EC1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надземная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7A586E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ПУ изоляция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9F5765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09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E87298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820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80EDD6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866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31028F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 420,240</w:t>
            </w:r>
          </w:p>
        </w:tc>
      </w:tr>
      <w:tr w:rsidR="00ED7886" w:rsidRPr="000814D5" w14:paraId="36CF32E7" w14:textId="77777777" w:rsidTr="00ED7886">
        <w:trPr>
          <w:trHeight w:val="255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70FBD1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794508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Магистрадьные сети от ТНС-1 до ТК-15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5A4861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97907A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Мин. маты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8E46A1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984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384BB4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820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BD3895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570,7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3094F4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935,997</w:t>
            </w:r>
          </w:p>
        </w:tc>
      </w:tr>
      <w:tr w:rsidR="00ED7886" w:rsidRPr="000814D5" w14:paraId="77122EC8" w14:textId="77777777" w:rsidTr="00ED7886">
        <w:trPr>
          <w:trHeight w:val="255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E08EBA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3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D041FF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Магистрадьные сети от ТНС-1 до ТК-15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80B7F8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1E60E3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77BC5B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12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81CB5E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820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63CCF6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0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BABDDA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328,000</w:t>
            </w:r>
          </w:p>
        </w:tc>
      </w:tr>
      <w:tr w:rsidR="00ED7886" w:rsidRPr="000814D5" w14:paraId="0612E392" w14:textId="77777777" w:rsidTr="00ED7886">
        <w:trPr>
          <w:trHeight w:val="255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999FA7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4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8E79DA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Магистрадьные сети от ТНС-1 до ТК-16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E54BCD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99ECBD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1BCC66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13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7D58AA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820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BF7C61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309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134A37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506,760</w:t>
            </w:r>
          </w:p>
        </w:tc>
      </w:tr>
      <w:tr w:rsidR="00ED7886" w:rsidRPr="000814D5" w14:paraId="2B3CC705" w14:textId="77777777" w:rsidTr="00ED7886">
        <w:trPr>
          <w:trHeight w:val="255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B10560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5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27E33B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Магистрадьные сети от ТНС-1 до ТК-17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45207B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FBE48D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7BD536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14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AF1FE2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820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66DB79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345,6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FE778A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566,850</w:t>
            </w:r>
          </w:p>
        </w:tc>
      </w:tr>
      <w:tr w:rsidR="00ED7886" w:rsidRPr="000814D5" w14:paraId="7B6341AB" w14:textId="77777777" w:rsidTr="00ED7886">
        <w:trPr>
          <w:trHeight w:val="255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ABD525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6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1CCD79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Магистрадьные сети от ТНС-1 до ТК-15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037D6A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EF18E8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9B6E7A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15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E9EAE6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820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E57CAE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83,4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ECF440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464,842</w:t>
            </w:r>
          </w:p>
        </w:tc>
      </w:tr>
      <w:tr w:rsidR="00ED7886" w:rsidRPr="000814D5" w14:paraId="6DE8005E" w14:textId="77777777" w:rsidTr="00ED7886">
        <w:trPr>
          <w:trHeight w:val="255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DB383B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lastRenderedPageBreak/>
              <w:t>7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08F3B1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Магистрадьные сети от ТНС-1 до ТК-15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79B959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C86252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70DF92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16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3DC094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820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11ADC0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89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43A398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473,960</w:t>
            </w:r>
          </w:p>
        </w:tc>
      </w:tr>
      <w:tr w:rsidR="00ED7886" w:rsidRPr="000814D5" w14:paraId="693FD697" w14:textId="77777777" w:rsidTr="00ED7886">
        <w:trPr>
          <w:trHeight w:val="255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63039E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8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8EACC7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Магистрадьные сети от ТНС-1 до ТК-15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8702D1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83F26D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F82C05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17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BD8F5C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820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31AA91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82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69571D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462,480</w:t>
            </w:r>
          </w:p>
        </w:tc>
      </w:tr>
      <w:tr w:rsidR="00ED7886" w:rsidRPr="000814D5" w14:paraId="69F1DB06" w14:textId="77777777" w:rsidTr="00ED7886">
        <w:trPr>
          <w:trHeight w:val="255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183DA4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9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018DCD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Магистрадьные сети от ТНС-1 до ТК-16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A9C76B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541476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A1BC5F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18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C4699F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820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14BBD2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40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7656EF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393,600</w:t>
            </w:r>
          </w:p>
        </w:tc>
      </w:tr>
      <w:tr w:rsidR="00ED7886" w:rsidRPr="000814D5" w14:paraId="6104212F" w14:textId="77777777" w:rsidTr="00ED7886">
        <w:trPr>
          <w:trHeight w:val="255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6C6AF7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0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507441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Магистрадьные сети от ТНС-1 до ТК-16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889217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596A34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4C0B4E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19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5A94F0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820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10A0B7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91,2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F26B1E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477,552</w:t>
            </w:r>
          </w:p>
        </w:tc>
      </w:tr>
      <w:tr w:rsidR="00ED7886" w:rsidRPr="000814D5" w14:paraId="39F9E779" w14:textId="77777777" w:rsidTr="00ED7886">
        <w:trPr>
          <w:trHeight w:val="255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79E642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1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83582E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Магистрадьные сети от ТНС-1 до ТК-15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DAAD42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35A0EE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Мин. маты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6BB04B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990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56DAF3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820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1A94D6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84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CCB9A0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37,760</w:t>
            </w:r>
          </w:p>
        </w:tc>
      </w:tr>
      <w:tr w:rsidR="00ED7886" w:rsidRPr="000814D5" w14:paraId="709A54C5" w14:textId="77777777" w:rsidTr="00ED7886">
        <w:trPr>
          <w:trHeight w:val="255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31D736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2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1A0CAE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Магистральные сети от ТЭЦ-11 до ТНС-2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6555CB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надземная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98F369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ПУ изоляция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BED27F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09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9E1354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920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58320A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 868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849022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3 437,120</w:t>
            </w:r>
          </w:p>
        </w:tc>
      </w:tr>
      <w:tr w:rsidR="00ED7886" w:rsidRPr="000814D5" w14:paraId="74BAEEA7" w14:textId="77777777" w:rsidTr="00ED7886">
        <w:trPr>
          <w:trHeight w:val="255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B30366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3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964761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Магистральные сети от ТЭЦ-11 до ТНС-2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3D40AA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надземная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E666DD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Мин. маты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051376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09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C87447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,020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219C89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691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7F1E52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 409,640</w:t>
            </w:r>
          </w:p>
        </w:tc>
      </w:tr>
      <w:tr w:rsidR="00ED7886" w:rsidRPr="000814D5" w14:paraId="4E22D8E1" w14:textId="77777777" w:rsidTr="00ED7886">
        <w:trPr>
          <w:trHeight w:val="255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6265B8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4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E510CB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Магистральные сети от ТНС-2 до ТНС-1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C22A7E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E4E915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Мин. маты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CEA524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992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A2401A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,020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82002F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 110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4DE3A4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 264,400</w:t>
            </w:r>
          </w:p>
        </w:tc>
      </w:tr>
      <w:tr w:rsidR="00ED7886" w:rsidRPr="000814D5" w14:paraId="75083B13" w14:textId="77777777" w:rsidTr="00ED7886">
        <w:trPr>
          <w:trHeight w:val="255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E70276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5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5630BA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Магистрадьные сети от ТНС-1 до ТК-15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980A76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D6483A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Мин. маты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9DC08C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984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F08EC8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630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A252EB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642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53C70E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808,920</w:t>
            </w:r>
          </w:p>
        </w:tc>
      </w:tr>
      <w:tr w:rsidR="00ED7886" w:rsidRPr="000814D5" w14:paraId="4537EF55" w14:textId="77777777" w:rsidTr="00ED7886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CF43AF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6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646D1C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ые распределительные сети: по ул. Ватутина, ул. Куйбышева, ул. К.Либкнехта, ул. Р.Люксембург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BAB186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394029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Мин. маты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5F66F8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985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FE1E86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530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E5B9C5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6 787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149229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7 194,220</w:t>
            </w:r>
          </w:p>
        </w:tc>
      </w:tr>
      <w:tr w:rsidR="00ED7886" w:rsidRPr="000814D5" w14:paraId="0FFAC384" w14:textId="77777777" w:rsidTr="00ED7886">
        <w:trPr>
          <w:trHeight w:val="255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E571D0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7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4BFB8D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ая распределительная сеть №10 по ул. Куйбышева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FE1289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19E217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ПУ изоляция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0381C4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07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962E51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530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7BCBC4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50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44FF16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53,000</w:t>
            </w:r>
          </w:p>
        </w:tc>
      </w:tr>
      <w:tr w:rsidR="00ED7886" w:rsidRPr="000814D5" w14:paraId="672869D4" w14:textId="77777777" w:rsidTr="00ED7886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2B4E3C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8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651EDF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ая распределительная сеть №5 по ул. Ватутина от смотровой камеры до ТК-2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5E515E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643C78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ПУ изоляция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709FB5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08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ABD3F8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426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EFBC8A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83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20E61A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70,716</w:t>
            </w:r>
          </w:p>
        </w:tc>
      </w:tr>
      <w:tr w:rsidR="00ED7886" w:rsidRPr="000814D5" w14:paraId="62B49A52" w14:textId="77777777" w:rsidTr="00ED7886">
        <w:trPr>
          <w:trHeight w:val="255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70E9EC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9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CAB888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ая распределительная сеть №13 по ул.Р.Люксембург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162347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544DE3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ПУ изоляция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3CB0F1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09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5CDF38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426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EC6719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355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3BF862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302,460</w:t>
            </w:r>
          </w:p>
        </w:tc>
      </w:tr>
      <w:tr w:rsidR="00ED7886" w:rsidRPr="000814D5" w14:paraId="35E30C7C" w14:textId="77777777" w:rsidTr="00ED7886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912A02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056FFB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ые распределительные сети по ул. Ватутина, 28-29 квартала, на 8-9 м/районы, пр-т Космонавтов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A5E78C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B0A6F8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027260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13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EAB780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426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8E6F43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613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4F14F0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522,276</w:t>
            </w:r>
          </w:p>
        </w:tc>
      </w:tr>
      <w:tr w:rsidR="00ED7886" w:rsidRPr="000814D5" w14:paraId="1CC88A6B" w14:textId="77777777" w:rsidTr="00ED7886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62CDF5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1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8412D7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ые распределительные сети по ул. Ватутина, 28-29 квартала, на 8-9 м/районы, пр-т Космонавтов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D3659E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EE6259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Мин. маты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3FC53A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964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7E1432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426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D978A2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 307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F5E114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 113,564</w:t>
            </w:r>
          </w:p>
        </w:tc>
      </w:tr>
      <w:tr w:rsidR="00ED7886" w:rsidRPr="000814D5" w14:paraId="05A80DB3" w14:textId="77777777" w:rsidTr="00ED7886">
        <w:trPr>
          <w:trHeight w:val="255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72EFA8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2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60D021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Вывода с ТЭЦ-11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1D6280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надземная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587A2E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Мин. маты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53FA99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964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C188C9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426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A9729E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38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9EEAF1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32,376</w:t>
            </w:r>
          </w:p>
        </w:tc>
      </w:tr>
      <w:tr w:rsidR="00ED7886" w:rsidRPr="000814D5" w14:paraId="292FEF58" w14:textId="77777777" w:rsidTr="00ED7886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223FF5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3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FC48C3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ые распределительные сети  по ул. Энгельса, ул. К.Либкнехта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802180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922257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ПУ изоляция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3C1A3A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09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C70CDF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377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458CC5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85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363F87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64,090</w:t>
            </w:r>
          </w:p>
        </w:tc>
      </w:tr>
      <w:tr w:rsidR="00ED7886" w:rsidRPr="000814D5" w14:paraId="300D7FD5" w14:textId="77777777" w:rsidTr="00ED7886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FDB985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4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C2DFC8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ые распределительные сети по ул. Энгельса, ул. Ватутина, пр-ту Космонавтов, пр-ту Кр.Партизан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0FEBE7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D9B424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Мин. маты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E09DE5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964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164BB5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377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633FB6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469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90049C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353,626</w:t>
            </w:r>
          </w:p>
        </w:tc>
      </w:tr>
      <w:tr w:rsidR="00ED7886" w:rsidRPr="000814D5" w14:paraId="529E31B6" w14:textId="77777777" w:rsidTr="00ED7886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EDD9D6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5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CAA25A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ые распределительные сети по ул. Энгельса, ул. Вату</w:t>
            </w:r>
            <w:r w:rsidRPr="000814D5">
              <w:rPr>
                <w:color w:val="000000"/>
                <w:sz w:val="20"/>
                <w:szCs w:val="20"/>
              </w:rPr>
              <w:lastRenderedPageBreak/>
              <w:t>тина, пр-ту Космонавтов, пр-ту Кр.Партизан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C309FB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lastRenderedPageBreak/>
              <w:t>подземная (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62DBFB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9DFCBB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16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F575E2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377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B86B25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2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F330A5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52,308</w:t>
            </w:r>
          </w:p>
        </w:tc>
      </w:tr>
      <w:tr w:rsidR="00ED7886" w:rsidRPr="000814D5" w14:paraId="3C6D8CC2" w14:textId="77777777" w:rsidTr="00ED7886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E5F20E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6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83BBE2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ые распределительные сети по ул. Энгельса, ул. Ватутина, пр-ту Космонавтов, пр-ту Кр.Партизан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CB9ACD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FE922D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3A8AD0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14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EC0576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377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9A46AE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459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962747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346,086</w:t>
            </w:r>
          </w:p>
        </w:tc>
      </w:tr>
      <w:tr w:rsidR="00ED7886" w:rsidRPr="000814D5" w14:paraId="017B924C" w14:textId="77777777" w:rsidTr="00ED7886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BDD0A2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7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F9AEBD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ые распределительные сети по  ул. Толбухина, 8-9 м/район, 21-26 кв-ла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B18B55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3B33B1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ПУ изоляция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3AD1DC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09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91C67B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325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782331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26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EAE5B8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81,900</w:t>
            </w:r>
          </w:p>
        </w:tc>
      </w:tr>
      <w:tr w:rsidR="00ED7886" w:rsidRPr="000814D5" w14:paraId="08EE2AF5" w14:textId="77777777" w:rsidTr="00ED7886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A827E6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8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0FAEE5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ые распределительные сети по  ул. Толбухина, 8-9 м/район, 21-26 кв-ла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B574D0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4F1F70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ПУ изоляция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75D74A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08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D1164A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325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50D7A4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680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6DA8B7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442,000</w:t>
            </w:r>
          </w:p>
        </w:tc>
      </w:tr>
      <w:tr w:rsidR="00ED7886" w:rsidRPr="000814D5" w14:paraId="0230F2E7" w14:textId="77777777" w:rsidTr="00ED7886">
        <w:trPr>
          <w:trHeight w:val="255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F2AE81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9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1D58DE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ые сети по ул.Э нгельса, ул. Сеченова, ул. Ватутина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E6F380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18277B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ПУ изоляция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AF6174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07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3A6E0A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325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9C59BD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31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2B74EA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50,150</w:t>
            </w:r>
          </w:p>
        </w:tc>
      </w:tr>
      <w:tr w:rsidR="00ED7886" w:rsidRPr="000814D5" w14:paraId="5297FA56" w14:textId="77777777" w:rsidTr="00ED7886">
        <w:trPr>
          <w:trHeight w:val="255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E33CBE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30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9E2109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ые сети по ул.Э нгельса, ул. Сеченова, ул. Ватутина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664935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136886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ПУ изоляция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9D903B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15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B30014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325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16AE2B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585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249C95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380,250</w:t>
            </w:r>
          </w:p>
        </w:tc>
      </w:tr>
      <w:tr w:rsidR="00ED7886" w:rsidRPr="000814D5" w14:paraId="569FD5D0" w14:textId="77777777" w:rsidTr="00ED7886">
        <w:trPr>
          <w:trHeight w:val="255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6B98F9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31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D8593A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ые сети п.Каркасный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E3FEEE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надземная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B7C9C6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Мин. маты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C49E8D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02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035718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273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3125AF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3 545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7F8F0E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 935,570</w:t>
            </w:r>
          </w:p>
        </w:tc>
      </w:tr>
      <w:tr w:rsidR="00ED7886" w:rsidRPr="000814D5" w14:paraId="2D7899D6" w14:textId="77777777" w:rsidTr="00ED7886">
        <w:trPr>
          <w:trHeight w:val="255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DA8293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32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D01E76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ые сети п.Каркасный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2D85A2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надземная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6C7FEE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748C67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16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3B1512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273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A44296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88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9B2F77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48,048</w:t>
            </w:r>
          </w:p>
        </w:tc>
      </w:tr>
      <w:tr w:rsidR="00ED7886" w:rsidRPr="000814D5" w14:paraId="50C78AE8" w14:textId="77777777" w:rsidTr="00ED7886">
        <w:trPr>
          <w:trHeight w:val="255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B263AA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33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A617B9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ая РС-4 от ТК-1 до ТК-1-5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E8D910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DC383E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ПУ изоляция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667F0F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08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2548CD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273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66BEF5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0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B898B6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09,200</w:t>
            </w:r>
          </w:p>
        </w:tc>
      </w:tr>
      <w:tr w:rsidR="00ED7886" w:rsidRPr="000814D5" w14:paraId="2028C862" w14:textId="77777777" w:rsidTr="00ED7886">
        <w:trPr>
          <w:trHeight w:val="255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28CBD0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34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1FA2C2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ые сети 24а, 21, 26, 28, 29, 83, 85 кварталов; 7,8 м/р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B3CF28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1F13D6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ПУ изоляция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48DE91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18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8F5B1C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273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A7135F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34,5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9EE0F4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8,837</w:t>
            </w:r>
          </w:p>
        </w:tc>
      </w:tr>
      <w:tr w:rsidR="00ED7886" w:rsidRPr="000814D5" w14:paraId="20C0DD6D" w14:textId="77777777" w:rsidTr="00ED7886">
        <w:trPr>
          <w:trHeight w:val="255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9C25FA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35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69C183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ые сети по ул. Луначарского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318254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618BC9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ПУ изоляция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3C6B80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07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F4B9EF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273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8DD4A6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75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23C171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95,550</w:t>
            </w:r>
          </w:p>
        </w:tc>
      </w:tr>
      <w:tr w:rsidR="00ED7886" w:rsidRPr="000814D5" w14:paraId="7094B348" w14:textId="77777777" w:rsidTr="00ED7886">
        <w:trPr>
          <w:trHeight w:val="255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FB5C1E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36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09A33F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ые сети 24а, 21, 26, 28, 29, 83, 85 кварталов; 7,8 м/р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C87224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CFA925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Мин. маты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98B0A9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964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BDEA0E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273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C910CC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3 985,5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9649AA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 176,083</w:t>
            </w:r>
          </w:p>
        </w:tc>
      </w:tr>
      <w:tr w:rsidR="00ED7886" w:rsidRPr="000814D5" w14:paraId="18262AA2" w14:textId="77777777" w:rsidTr="00ED7886">
        <w:trPr>
          <w:trHeight w:val="102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AEB7A9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37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C89474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ая РС-3  по ул.Ватутина отТК-7 до ТК-8, РС-16 от ТК-11 до ТК-12, РС-8 от ТК-2 до ТК-5, РС-13 от ТК-3 до пр-та Комсомольского, 99; РС-5 по ул.Лермантова и от ТК-7-8 до ТК-7-9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F3F99D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бес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BBBCD9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ПУ изоляция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48AF3E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08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77B245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219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FEC540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 350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E20D54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591,300</w:t>
            </w:r>
          </w:p>
        </w:tc>
      </w:tr>
      <w:tr w:rsidR="00ED7886" w:rsidRPr="000814D5" w14:paraId="59766519" w14:textId="77777777" w:rsidTr="00ED7886">
        <w:trPr>
          <w:trHeight w:val="255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3E3789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38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E53C76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ые сети 19,20 кварталов; 7,8,9 м/районы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4D75D3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ADFC58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ПУ изоляция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B66388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09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152EA7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219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AB72C4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 342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5EA896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587,796</w:t>
            </w:r>
          </w:p>
        </w:tc>
      </w:tr>
      <w:tr w:rsidR="00ED7886" w:rsidRPr="000814D5" w14:paraId="2EE3A602" w14:textId="77777777" w:rsidTr="00ED7886">
        <w:trPr>
          <w:trHeight w:val="765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114B6C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39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8731D1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ые сети по: ул. Ленина; ул. Толбухина; ул.Чкалова; ул.Толбухина; ул. Молотовая; ул. К. Маркса; ул. Менделеева; ул. Луначарского; п. Каркасный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8F18FC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BE5143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ПУ изоляция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406FC1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07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0BEEB2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219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D0E340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 821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AAFE1F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797,598</w:t>
            </w:r>
          </w:p>
        </w:tc>
      </w:tr>
      <w:tr w:rsidR="00ED7886" w:rsidRPr="000814D5" w14:paraId="3E205997" w14:textId="77777777" w:rsidTr="00ED7886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645DC9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40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6ED7AA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 xml:space="preserve">Тепловые сети 23, 24, 24а, 21, 26, 19, 20, 28, 29, 83, 85 квартала, 1 </w:t>
            </w:r>
            <w:r w:rsidRPr="000814D5">
              <w:rPr>
                <w:color w:val="000000"/>
                <w:sz w:val="20"/>
                <w:szCs w:val="20"/>
              </w:rPr>
              <w:lastRenderedPageBreak/>
              <w:t>и 2 участка, 7,8,9 м/районы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54611D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lastRenderedPageBreak/>
              <w:t>подземная (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1E4C88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Мин. маты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6AE3B0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964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AD882A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219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4D9A10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6 286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1C1361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 753,268</w:t>
            </w:r>
          </w:p>
        </w:tc>
      </w:tr>
      <w:tr w:rsidR="00ED7886" w:rsidRPr="000814D5" w14:paraId="6DB94575" w14:textId="77777777" w:rsidTr="00ED7886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19B82A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41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BB19F2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ые сети 23, 24, 24а, 21, 26, 19, 20, 28, 29, 83, 85 квартала, 1 и 2 участка, 7,8,9 м/районы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DF27F6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бес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0CFA68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Мин. маты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EF534E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964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5BA3E9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219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AC13E9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 956,2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84ABA3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856,816</w:t>
            </w:r>
          </w:p>
        </w:tc>
      </w:tr>
      <w:tr w:rsidR="00ED7886" w:rsidRPr="000814D5" w14:paraId="22CDF675" w14:textId="77777777" w:rsidTr="00ED7886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AA9103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42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8A1580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ые сети 23, 24, 24а, 21, 26, 19, 20, 28, 29, 83, 85 квартала, 1 и 2 участка, 7,8,9 м/районы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67C19D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бес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7B9661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44C1E8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13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CFC3BD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219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94F735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649,8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DCAC61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84,612</w:t>
            </w:r>
          </w:p>
        </w:tc>
      </w:tr>
      <w:tr w:rsidR="00ED7886" w:rsidRPr="000814D5" w14:paraId="0E351B84" w14:textId="77777777" w:rsidTr="00ED7886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74ABA9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43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EA6555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ые сети 23, 24, 24а, 21, 26, 19, 20, 28, 29, 83, 85 квартала, 1 и 2 участка, 7,8,9 м/районы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3E6026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FB455B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A08CB3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16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42844B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219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DA2635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81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F8ADEB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79,278</w:t>
            </w:r>
          </w:p>
        </w:tc>
      </w:tr>
      <w:tr w:rsidR="00ED7886" w:rsidRPr="000814D5" w14:paraId="56D9E2D5" w14:textId="77777777" w:rsidTr="00ED7886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6D5645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44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935B33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ые сети 23, 24, 24а, 21, 26, 19, 20, 28, 29, 83, 85 квартала, 1 и 2 участка, 7,8,9 м/районы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1E8DF7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391FCA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8540F4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17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19AFCD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219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7A302D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00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970CFB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43,800</w:t>
            </w:r>
          </w:p>
        </w:tc>
      </w:tr>
      <w:tr w:rsidR="00ED7886" w:rsidRPr="000814D5" w14:paraId="59D6718F" w14:textId="77777777" w:rsidTr="00ED7886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DFE3B6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45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2FB141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ые сети 23, 24, 24а, 21, 26, 19, 20, 28, 29, 83, 85 квартала, 1 и 2 участка, 7,8,9 м/районы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AFF96E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00E39B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28617D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18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30CA62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219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D0E080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41729B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876</w:t>
            </w:r>
          </w:p>
        </w:tc>
      </w:tr>
      <w:tr w:rsidR="00ED7886" w:rsidRPr="000814D5" w14:paraId="4AEAB740" w14:textId="77777777" w:rsidTr="00ED7886">
        <w:trPr>
          <w:trHeight w:val="102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CF5F35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46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842914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ая РС-10: ул. Стопани, 79-85; ул. Ленина, 87-89; РС-3: от ТК-4-8 до ТК-4-11; РС-18 от ТК-1-3 до Луначарского, 29; РС-15 от ТК-2 до ТК-4; РС-5 от ТК-3 до ТК-3-0; РС-2 ул. Крупская; РС-11 ул. Интернациональная, 36-40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28C047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653FBB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ПУ изоляция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4ABDE6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08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642002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159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2CC584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 418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A23C28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450,924</w:t>
            </w:r>
          </w:p>
        </w:tc>
      </w:tr>
      <w:tr w:rsidR="00ED7886" w:rsidRPr="000814D5" w14:paraId="5EFB46DD" w14:textId="77777777" w:rsidTr="00ED7886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850198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47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9AFAE9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ые сети 23, 24, 24а, 21, 26, 19, 20, 28, 29, 83, 85, 1, 3 квартала, 1 и 2 участка, 7, 8, 9 м/районы, старый город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989C8D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бес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BABA3E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ПУ изоляция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87C161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09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126C72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159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D732D2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 197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C5813A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380,646</w:t>
            </w:r>
          </w:p>
        </w:tc>
      </w:tr>
      <w:tr w:rsidR="00ED7886" w:rsidRPr="000814D5" w14:paraId="3F80AE4F" w14:textId="77777777" w:rsidTr="00ED7886">
        <w:trPr>
          <w:trHeight w:val="765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DA8059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48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7ABE09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ые сети по ул. Куйбышева, ул. Стопани, ул. Ленина, ул. Сеченова, ул. Толбухина, ул. Интернациональная, пр-т Космонавтов, пр-т Химиков, на ГПТУ-29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D921BA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EFE132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ПУ изоляция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9F021E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07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2139A0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159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AC8B5D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 393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6B3944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442,974</w:t>
            </w:r>
          </w:p>
        </w:tc>
      </w:tr>
      <w:tr w:rsidR="00ED7886" w:rsidRPr="000814D5" w14:paraId="4075AE34" w14:textId="77777777" w:rsidTr="00ED7886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ABE6EA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49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C66D28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ые сети 23, 24, 24а, 21, 26, 19, 20, 28, 29, 83, 85, 1, 3 кварталов, 1 и 2 участка, 7, 8, 9 м/районов, старого  города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5682AE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E01D50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Мин. маты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D14035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964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99094C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159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066C7E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5 699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7D0D58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 812,282</w:t>
            </w:r>
          </w:p>
        </w:tc>
      </w:tr>
      <w:tr w:rsidR="00ED7886" w:rsidRPr="000814D5" w14:paraId="157B3579" w14:textId="77777777" w:rsidTr="00ED7886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A8D46F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lastRenderedPageBreak/>
              <w:t>50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EA9478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ые сети 23, 24, 24а, 21, 26, 19, 20, 28, 29, 83, 85, 1, 3 кварталов, 1 и 2 участка, 7, 8, 9 м/районов, старого  города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4E9A08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бес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7807F7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Мин. маты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D64728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964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747465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159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A1F645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 148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719C06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365,064</w:t>
            </w:r>
          </w:p>
        </w:tc>
      </w:tr>
      <w:tr w:rsidR="00ED7886" w:rsidRPr="000814D5" w14:paraId="4607316D" w14:textId="77777777" w:rsidTr="00ED7886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BF2BA3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51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F9ED65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ые сети 23, 24, 24а, 21, 26, 19, 20, 28, 29, 83, 85, 1, 3 кварталов, 1 и 2 участка, 7, 8, 9 м/районов, старого  города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152C16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490D26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8A5DBF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12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3B3471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159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57948B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20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EA4288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38,160</w:t>
            </w:r>
          </w:p>
        </w:tc>
      </w:tr>
      <w:tr w:rsidR="00ED7886" w:rsidRPr="000814D5" w14:paraId="426C0031" w14:textId="77777777" w:rsidTr="00ED7886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FFEA28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52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C6C5EB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ые сети 23, 24, 24а, 21, 26, 19, 20, 28, 29, 83, 85, 1, 3 кварталов, 1 и 2 участка, 7, 8, 9 м/районов, старого  города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A3837E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F83851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95301A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13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632386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159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568980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80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E5A15B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57,240</w:t>
            </w:r>
          </w:p>
        </w:tc>
      </w:tr>
      <w:tr w:rsidR="00ED7886" w:rsidRPr="000814D5" w14:paraId="5CB901EA" w14:textId="77777777" w:rsidTr="00ED7886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50335D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53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CF4F46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ые сети 23, 24, 24а, 21, 26, 19, 20, 28, 29, 83, 85, 1, 3 кварталов, 1 и 2 участка, 7, 8, 9 м/районов, старого  города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211E20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8D8878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B92B14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14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B65CAE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159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0E64D1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03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3E6518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32,754</w:t>
            </w:r>
          </w:p>
        </w:tc>
      </w:tr>
      <w:tr w:rsidR="00ED7886" w:rsidRPr="000814D5" w14:paraId="0684F80B" w14:textId="77777777" w:rsidTr="00ED7886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8B50B0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54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A3523E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ые сети 23, 24, 24а, 21, 26, 19, 20, 28, 29, 83, 85, 1, 3 кварталов, 1 и 2 участка, 7, 8, 9 м/районов, старого  города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96FA5B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0F22C4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B58B67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16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B1ABDC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159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1AEEAA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55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42BE21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81,090</w:t>
            </w:r>
          </w:p>
        </w:tc>
      </w:tr>
      <w:tr w:rsidR="00ED7886" w:rsidRPr="000814D5" w14:paraId="408C03A7" w14:textId="77777777" w:rsidTr="00ED7886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2C81BB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55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79C490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ые сети 23, 24, 24а, 21, 26, 19, 20, 28, 29, 83, 85, 1, 3 кварталов, 1 и 2 участка, 7, 8, 9 м/районов, старого  города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76BC27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1CF6F7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3B308F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17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C294B8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159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D04E94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85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6367A5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58,830</w:t>
            </w:r>
          </w:p>
        </w:tc>
      </w:tr>
      <w:tr w:rsidR="00ED7886" w:rsidRPr="000814D5" w14:paraId="7D27673B" w14:textId="77777777" w:rsidTr="00ED7886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74E7EC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56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F222CC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ые сети 23, 24, 24а, 21, 26, 19, 20, 28, 29, 83, 85, 1, 3 кварталов, 1 и 2 участка, 7, 8, 9 м/районов, старого  города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2DD2B0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F876F7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F8B114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18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AE33D1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159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06B3D0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399,5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2D1911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27,041</w:t>
            </w:r>
          </w:p>
        </w:tc>
      </w:tr>
      <w:tr w:rsidR="00ED7886" w:rsidRPr="000814D5" w14:paraId="45715253" w14:textId="77777777" w:rsidTr="00ED7886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B03C44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57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04E407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ые сети 23, 24, 24а, 21, 26, 19, 20, 28, 29, 83, 85, 1, 3 кварталов, 1 и 2 участка, 7, 8, 9 м/районов, старого  города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ACCCF7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3FF333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61D2B5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19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DD21E0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159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696A17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2,5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17B46B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64,395</w:t>
            </w:r>
          </w:p>
        </w:tc>
      </w:tr>
      <w:tr w:rsidR="00ED7886" w:rsidRPr="000814D5" w14:paraId="109F3BC1" w14:textId="77777777" w:rsidTr="00ED7886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7011BF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58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658CD4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ые сети 23, 24а, 21, 20, 28, 29, 1,квартала,1 и 2 участка, 7, 8, 9 м/районы, старый город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D85C94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64A97B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Мин. маты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C69624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964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7AE7B3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133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17AB59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 425,4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154FB3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645,154</w:t>
            </w:r>
          </w:p>
        </w:tc>
      </w:tr>
      <w:tr w:rsidR="00ED7886" w:rsidRPr="000814D5" w14:paraId="5DC6C323" w14:textId="77777777" w:rsidTr="00ED7886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C417A8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59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CC58E1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ые сети 23, 24а, 21, 20, 28, 29, 1,квартала,1 и 2 участка, 7, 8, 9 м/районы, старый город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7A8933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бес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EE6516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Мин. маты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A8C4A1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964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8BFA7A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133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14F7AF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 216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6EBFF4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589,456</w:t>
            </w:r>
          </w:p>
        </w:tc>
      </w:tr>
      <w:tr w:rsidR="00ED7886" w:rsidRPr="000814D5" w14:paraId="775F2F95" w14:textId="77777777" w:rsidTr="00ED7886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390B34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lastRenderedPageBreak/>
              <w:t>60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6F9C8A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ые сети старого города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D51B05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бес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7A7433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Мин. маты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C87E41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990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A04028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133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CA0F61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30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BCD5B4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34,580</w:t>
            </w:r>
          </w:p>
        </w:tc>
      </w:tr>
      <w:tr w:rsidR="00ED7886" w:rsidRPr="000814D5" w14:paraId="5D2B5802" w14:textId="77777777" w:rsidTr="00ED7886">
        <w:trPr>
          <w:trHeight w:val="255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B15520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61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1B78FA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ые сети 23, 24а, 21, 20, 28, 1,квартала, 1 и 2 участка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FCEC2F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FD86FC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ПУ изоляция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306F6D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09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2F886F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133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91CA03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553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FFBE11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47,098</w:t>
            </w:r>
          </w:p>
        </w:tc>
      </w:tr>
      <w:tr w:rsidR="00ED7886" w:rsidRPr="000814D5" w14:paraId="75F1E358" w14:textId="77777777" w:rsidTr="00ED7886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DC29A7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62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36DF35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ая РС-12 от ТК-3 до ТК-5; РС-3 по ул. Московская, РС-5  от ТК-5 до ТК-11; РС-18 от ТК-1-4 до Луначарского, 33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1DD18A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бес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FC7A72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ПУ изоляция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F21CB0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08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436B65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133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7BEB6A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801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0326BC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13,066</w:t>
            </w:r>
          </w:p>
        </w:tc>
      </w:tr>
      <w:tr w:rsidR="00ED7886" w:rsidRPr="000814D5" w14:paraId="18438333" w14:textId="77777777" w:rsidTr="00ED7886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AB9A22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63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44EB3B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ые сети по пр-ту Комсомольский, 36; ул. Сеченова, пр-ту Кр. партизан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013151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CDC612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ПУ изоляция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346B9F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07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116663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133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91C393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2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08AF8C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53,732</w:t>
            </w:r>
          </w:p>
        </w:tc>
      </w:tr>
      <w:tr w:rsidR="00ED7886" w:rsidRPr="000814D5" w14:paraId="1B572FFB" w14:textId="77777777" w:rsidTr="00ED7886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0D0062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64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D4AD09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ые сети 23, 24а, 21, 20, 28, 29, 1,квартала,1 и 2 участка, 7, 8, 9 м/районы, старый город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FEE871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бес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281D68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FCD70D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14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D2F75F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133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68D5D9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439,6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E0B39B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16,936</w:t>
            </w:r>
          </w:p>
        </w:tc>
      </w:tr>
      <w:tr w:rsidR="00ED7886" w:rsidRPr="000814D5" w14:paraId="28ABF28D" w14:textId="77777777" w:rsidTr="00ED7886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D86E85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65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14E950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ые сети 23, 24а, 21, 20, 28, 29, 1,квартала,1 и 2 участка, 7, 8, 9 м/районы, старый город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478BCA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CA832C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171111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16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F68A1A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133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1CC184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95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38B606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5,270</w:t>
            </w:r>
          </w:p>
        </w:tc>
      </w:tr>
      <w:tr w:rsidR="00ED7886" w:rsidRPr="000814D5" w14:paraId="32E11532" w14:textId="77777777" w:rsidTr="00ED7886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84D40D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66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C7E5D7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ые сети 23, 24а, 21, 20, 28, 29, 1,квартала,1 и 2 участка, 7, 8, 9 м/районы, старый город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C95142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бес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3F1709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6387BD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17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5B44D6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133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6CA426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02,5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E240E9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7,265</w:t>
            </w:r>
          </w:p>
        </w:tc>
      </w:tr>
      <w:tr w:rsidR="00ED7886" w:rsidRPr="000814D5" w14:paraId="31A1DF6C" w14:textId="77777777" w:rsidTr="00ED7886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F6DE06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67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B09B98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ые сети 23, 24а, 21, 20, 28, 29, 1,квартала,1 и 2 участка, 7, 8, 9 м/районы, старый город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4DE32B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10D75D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22F675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18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55C117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133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DD8058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01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91ACE0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6,866</w:t>
            </w:r>
          </w:p>
        </w:tc>
      </w:tr>
      <w:tr w:rsidR="00ED7886" w:rsidRPr="000814D5" w14:paraId="000D3AFC" w14:textId="77777777" w:rsidTr="00ED7886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05081B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68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14AD6E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ые сети 23, 24а, 21, 20, 28, 29, 1,квартала,1 и 2 участка, 7, 8, 9 м/районы, старый город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4E2297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91B53A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E238A7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19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A43C8F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133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B3DDFD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71,5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581AE9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45,619</w:t>
            </w:r>
          </w:p>
        </w:tc>
      </w:tr>
      <w:tr w:rsidR="00ED7886" w:rsidRPr="000814D5" w14:paraId="22A11222" w14:textId="77777777" w:rsidTr="00ED7886">
        <w:trPr>
          <w:trHeight w:val="1275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9C7CF6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69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72B1AE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ая РС-3 от ТК-4-5 до пр-та Комсомольского 24-26, РС-3 от ТК-7-3 до ТК-7-3-2, от ТК-7-7 до ул. Сеченова 14, РС-10 ТК-3-5 до ТК-3-6, РС-8 от ТК-16 до станции скорой помощи и от ТК-17 до ул. Интернациональной 4, РС-13 от ТК-2-7 до ул. Машиностроителей 5а, РС-13 от ТК-3 до ТК-3-3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1705D8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480881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ПУ изоляция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7B06BF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09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BE849C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108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F2297D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 049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2E91ED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26,584</w:t>
            </w:r>
          </w:p>
        </w:tc>
      </w:tr>
      <w:tr w:rsidR="00ED7886" w:rsidRPr="000814D5" w14:paraId="5C58BF4D" w14:textId="77777777" w:rsidTr="00ED7886">
        <w:trPr>
          <w:trHeight w:val="1275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415E86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lastRenderedPageBreak/>
              <w:t>70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D3E8B0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ая РС-3 от ТК-4-5 до Комсомольского 24-26,РС-3 от ТК-7-3 до ТК-7-3-2, от ТК-7-7 до Сеченова 14, РС-10 ТК-3-5 до ТК-3-6, РС-8 от ТК-16 до станции скорой помощи и от ТК-17 до ул. Интернациональной 4, РС-13 от ТК-2-7 до Машиностроителей 5а, РС-13 от ТК-3 до ТК-3-3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926FA5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бес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D1E044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ПУ изоляция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954394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08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4E6B6B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108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7BBBDD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 230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E2FEE0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481,680</w:t>
            </w:r>
          </w:p>
        </w:tc>
      </w:tr>
      <w:tr w:rsidR="00ED7886" w:rsidRPr="000814D5" w14:paraId="1399D57C" w14:textId="77777777" w:rsidTr="00ED7886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AFC457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71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0C0F81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ые сети 23, 24, 24а, 21, 26, 19, 20, 28, 29, 83, 85, 1, 3 квартала, 1 и 2 участка, 7,8,9 м/районы, старый город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BB8FCA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8846F8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Мин. маты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178B69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964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4C039B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108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32F739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5 358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431C19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 157,328</w:t>
            </w:r>
          </w:p>
        </w:tc>
      </w:tr>
      <w:tr w:rsidR="00ED7886" w:rsidRPr="000814D5" w14:paraId="7D6963F4" w14:textId="77777777" w:rsidTr="00ED7886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9FA6D4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72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CFD001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ые сети 23, 24, 24а, 21, 26, 19, 20, 28, 29, 83, 85, 1, 3 квартала, 1 и 2 участка, 7,8,9 м/районы, старый город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6BB106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72F3FE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Мин. маты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0735AF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964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A34F52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108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26C0F8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5 328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C5F58A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 150,848</w:t>
            </w:r>
          </w:p>
        </w:tc>
      </w:tr>
      <w:tr w:rsidR="00ED7886" w:rsidRPr="000814D5" w14:paraId="07B5D897" w14:textId="77777777" w:rsidTr="00ED7886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2C8A04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73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B79763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ые сети 23, 24, 24а, 21, 26, 19, 20, 28, 29, 83, 85, 1, 3 квартала, 1 и 2 участка, 7,8,9 м/районы, старый город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37AC4B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D9B8DA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954390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15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4D9FEA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108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FC9B1E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22,5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D78FD6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6,460</w:t>
            </w:r>
          </w:p>
        </w:tc>
      </w:tr>
      <w:tr w:rsidR="00ED7886" w:rsidRPr="000814D5" w14:paraId="6D2C6CC3" w14:textId="77777777" w:rsidTr="00ED7886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42D625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74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1E399C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ые сети 23, 24, 24а, 21, 26, 19, 20, 28, 29, 83, 85, 1, 3 квартала, 1 и 2 участка, 7,8,9 м/районы, старый город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94EC49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39ABD3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818882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16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5EA850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108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6BCAAC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4AF883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432</w:t>
            </w:r>
          </w:p>
        </w:tc>
      </w:tr>
      <w:tr w:rsidR="00ED7886" w:rsidRPr="000814D5" w14:paraId="29BCD5EC" w14:textId="77777777" w:rsidTr="00ED7886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55775D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75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D114CF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ые сети 23, 24, 24а, 21, 26, 19, 20, 28, 29, 83, 85, 1, 3 квартала, 1 и 2 участка, 7,8,9 м/районы, старый город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1823DD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бес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24A6E2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22FE85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17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8B2D07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108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4B30EC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13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A09D3C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4,408</w:t>
            </w:r>
          </w:p>
        </w:tc>
      </w:tr>
      <w:tr w:rsidR="00ED7886" w:rsidRPr="000814D5" w14:paraId="19329449" w14:textId="77777777" w:rsidTr="00ED7886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679161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76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411D7D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ые сети 23, 24, 24а, 21, 26, 19, 20, 28, 29, 83, 85, 1, 3 квартала, 1 и 2 участка, 7,8,9 м/районы, старый город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1529CA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F0FB02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DA4049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18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E11214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108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7F4FC7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83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2435D9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39,528</w:t>
            </w:r>
          </w:p>
        </w:tc>
      </w:tr>
      <w:tr w:rsidR="00ED7886" w:rsidRPr="000814D5" w14:paraId="1C6949AF" w14:textId="77777777" w:rsidTr="00ED7886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6F6ED0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77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FB078B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ые сети 23, 24, 24а, 21, 26, 19, 20, 28, 29, 83, 85, 1, 3 квартала, 1 и 2 участка, 7,8,9 м/районы, старый город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5D1B24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E6FE0A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AC7477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19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FCC0DD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108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7FAAA4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80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C20C93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7,280</w:t>
            </w:r>
          </w:p>
        </w:tc>
      </w:tr>
      <w:tr w:rsidR="00ED7886" w:rsidRPr="000814D5" w14:paraId="2894629C" w14:textId="77777777" w:rsidTr="00ED7886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3C6FBB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78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971267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 xml:space="preserve">Тепловые сети 23, 24, 24а, 21, 26, 19, 20, 28, </w:t>
            </w:r>
            <w:r w:rsidRPr="000814D5">
              <w:rPr>
                <w:color w:val="000000"/>
                <w:sz w:val="20"/>
                <w:szCs w:val="20"/>
              </w:rPr>
              <w:lastRenderedPageBreak/>
              <w:t>29, 83, 85, 1, 3 квартала, 1 и 2 участка, 7,8,9 м/районы, старый город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A9DF79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lastRenderedPageBreak/>
              <w:t>подземная (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EEE792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3691DF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11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86FCF0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108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A276BA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 168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B19B02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468,288</w:t>
            </w:r>
          </w:p>
        </w:tc>
      </w:tr>
      <w:tr w:rsidR="00ED7886" w:rsidRPr="000814D5" w14:paraId="759CBCA1" w14:textId="77777777" w:rsidTr="00ED7886">
        <w:trPr>
          <w:trHeight w:val="255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97CE11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79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C94262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ые сети на старый город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048C23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80C8BA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Мин. маты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A128EA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990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AB6C55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108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67C2C2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00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A76A11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1,600</w:t>
            </w:r>
          </w:p>
        </w:tc>
      </w:tr>
      <w:tr w:rsidR="00ED7886" w:rsidRPr="000814D5" w14:paraId="43E09E2E" w14:textId="77777777" w:rsidTr="00ED7886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FD5E02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80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0C2D65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ые сети 23, 24, 24а, 21, 26, 19, 20, 28, 29, 83, 85, 1, 3 квартала, 1 и 2 участка, 7, 8, 9 м/районы, старый город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365E26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C6A535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Мин. маты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BCAE14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964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6F2E94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089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5A9A3E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9 239,7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DBF206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 644,661</w:t>
            </w:r>
          </w:p>
        </w:tc>
      </w:tr>
      <w:tr w:rsidR="00ED7886" w:rsidRPr="000814D5" w14:paraId="05131E02" w14:textId="77777777" w:rsidTr="00ED7886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2127ED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81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056113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ые сети 23, 24, 24а, 21, 26, 19, 20, 28, 29, 83, 85, 1, 3 квартала, 1 и 2 участка, 7, 8, 9 м/районы, старый город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69F5AA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бес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02337B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Мин. маты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7DBC6A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964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B21A55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089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A8F0F7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4 568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311583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813,104</w:t>
            </w:r>
          </w:p>
        </w:tc>
      </w:tr>
      <w:tr w:rsidR="00ED7886" w:rsidRPr="000814D5" w14:paraId="7B964C5E" w14:textId="77777777" w:rsidTr="00ED7886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72D6EB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82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ABC4F2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ые сети 23, 24, 24а, 21, 26, 19, 20, 28, 29, 83, 85, 1, 3 квартала, 1 и 2 участка, 7, 8, 9 м/районы, старый город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AF4E02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бес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507141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Мин. маты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158BE0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990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A3F23B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089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90A3D1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0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E94F5B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35,600</w:t>
            </w:r>
          </w:p>
        </w:tc>
      </w:tr>
      <w:tr w:rsidR="00ED7886" w:rsidRPr="000814D5" w14:paraId="01FC1F1A" w14:textId="77777777" w:rsidTr="00ED7886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FCAB28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83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3F04DC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ые сети 23, 24, 24а, 21, 26, 19, 20, 28, 29, 83, 85, 1, 3 квартала, 1 и 2 участка, 7,8,9 м/районы, старый город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AA31E8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495DC9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ПУ изоляция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9FACF5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09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BAEAAC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089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C9C71D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813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E87C79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44,714</w:t>
            </w:r>
          </w:p>
        </w:tc>
      </w:tr>
      <w:tr w:rsidR="00ED7886" w:rsidRPr="000814D5" w14:paraId="0F7B1AA2" w14:textId="77777777" w:rsidTr="00ED7886">
        <w:trPr>
          <w:trHeight w:val="153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41E690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84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36EC0B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ая РС-4 от ТК-6 до ул. Ленина 97,на ул. Ленина 89, РС-10 на пр-т Комсомольский, 50; ул. Стопани, 85, Комсомольский пр-т  4, 8, 12(врезки), РС-13 ул. Машиностроителей, 5, 7, 9; ДК ЗГО; ул.Энгельса,16, 20; РС-22 от ТК-2 до Ленинского пр-та, 18; от ТК-3 до Ленинского пр-та, 22; РС-5 ул. Садовый тупик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0A48A6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бес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91DC4D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ПУ изоляция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BD4134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08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7B2974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089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F21E81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 371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893320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44,038</w:t>
            </w:r>
          </w:p>
        </w:tc>
      </w:tr>
      <w:tr w:rsidR="00ED7886" w:rsidRPr="000814D5" w14:paraId="0FCC9653" w14:textId="77777777" w:rsidTr="00ED7886">
        <w:trPr>
          <w:trHeight w:val="765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B981B0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85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B0DF54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ые сети по ул.Стопани; ул.Республики; ул.Менделеева; пр-там Комсомольский, Ленинский, Кр. Партизан, Химиков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7481AC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бес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9F4E7F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ПУ изоляция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931BA7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07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98B461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089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4CB77F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 235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2836D6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19,830</w:t>
            </w:r>
          </w:p>
        </w:tc>
      </w:tr>
      <w:tr w:rsidR="00ED7886" w:rsidRPr="000814D5" w14:paraId="614EF17F" w14:textId="77777777" w:rsidTr="00ED7886">
        <w:trPr>
          <w:trHeight w:val="765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AF94D1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86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ECE547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ые сети по ул.Стопани; ул.Республики; ул.Менделеева; пр-там Комсомольский, Ленинский, Кр. Партизан, Химиков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2495FC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9A9913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EF2E0C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10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C6390E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089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87BEDA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 946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B19932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346,388</w:t>
            </w:r>
          </w:p>
        </w:tc>
      </w:tr>
      <w:tr w:rsidR="00ED7886" w:rsidRPr="000814D5" w14:paraId="1EAF92C4" w14:textId="77777777" w:rsidTr="00ED7886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938947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lastRenderedPageBreak/>
              <w:t>87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06311A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ые сети 23, 24, 24а, 21, 26, 19, 20, 28, 29, 83, 85, 1, 3 квартала, 1 и 2 участка, 7, 8, 9 м/районы, старый город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9670CA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71ADA8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1FC951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19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7B069D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089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B974DF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88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C585EC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5,664</w:t>
            </w:r>
          </w:p>
        </w:tc>
      </w:tr>
      <w:tr w:rsidR="00ED7886" w:rsidRPr="000814D5" w14:paraId="12EA231D" w14:textId="77777777" w:rsidTr="00ED7886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9E2F8F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88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93704B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ые сети 23, 24, 24а, 21, 26, 19, 20, 28, 29, 83, 85, 1, 3 квартала, 1 и 2 участка, 7, 8, 9 м/районы, старый город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47C3F0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бес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34AE18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07BBBD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15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BA2698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089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673C08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27,5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76DC31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2,695</w:t>
            </w:r>
          </w:p>
        </w:tc>
      </w:tr>
      <w:tr w:rsidR="00ED7886" w:rsidRPr="000814D5" w14:paraId="2AC45C55" w14:textId="77777777" w:rsidTr="00ED7886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51C4CF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89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F818A8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ые сети 23, 24, 24а, 21, 26, 19, 20, 28, 29, 83, 85, 1, 3 квартала, 1 и 2 участка, 7, 8, 9 м/районы, старый город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D6CE9B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C0E787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7EEA01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16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E3F889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089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C2873F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46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CB4FE1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5,988</w:t>
            </w:r>
          </w:p>
        </w:tc>
      </w:tr>
      <w:tr w:rsidR="00ED7886" w:rsidRPr="000814D5" w14:paraId="0BE09072" w14:textId="77777777" w:rsidTr="00ED7886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16EA71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90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2CC86A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ые сети 23, 24, 24а, 21, 26, 19, 20, 28, 29, 83, 85, 1, 3 квартала, 1 и 2 участка, 7, 8, 9 м/районы, старый город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1182C5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D28792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A7DB3B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17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92558E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089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E8EA72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50,5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770AA7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44,589</w:t>
            </w:r>
          </w:p>
        </w:tc>
      </w:tr>
      <w:tr w:rsidR="00ED7886" w:rsidRPr="000814D5" w14:paraId="55D05464" w14:textId="77777777" w:rsidTr="00ED7886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122ED8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91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9BEE9B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ые сети 23, 24, 24а, 21, 26, 19, 20, 28, 29, 83, 85, 1, 3 квартала, 1 и 2 участка, 7, 8, 9 м/районы, старый город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1D9DDC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3DA39D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BA9BB3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18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F3D773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089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9D442C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86,3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4D2D51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5,353</w:t>
            </w:r>
          </w:p>
        </w:tc>
      </w:tr>
      <w:tr w:rsidR="00ED7886" w:rsidRPr="000814D5" w14:paraId="1BEC1EE7" w14:textId="77777777" w:rsidTr="00ED7886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42639C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92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F424FF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ые сети 23, 24, 24а, 21, 26, 19, 20, 28, 29, 83, 85, 1, 3 квартала, 1 и 2 участка, 7, 8, 9 м/районы, старый город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3C35DC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бес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EB1011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D4192B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11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D65AEA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089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6AAA1B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 606,6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0CCB9E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85,971</w:t>
            </w:r>
          </w:p>
        </w:tc>
      </w:tr>
      <w:tr w:rsidR="00ED7886" w:rsidRPr="000814D5" w14:paraId="11C697F0" w14:textId="77777777" w:rsidTr="00ED7886">
        <w:trPr>
          <w:trHeight w:val="765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6A47BA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93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4E932C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ая РС-14 на мастерские ГПТУ-26, РС-3 врезки на Комсомольский пр-т 24-26, РС-18 от ТК-1-2 до д/сада №24, РС-8 от ТК-15-1 до детской больницы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70C856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C284C8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ПУ изоляция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6C91BE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09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2022DC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089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E60DA3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361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A61D80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64,258</w:t>
            </w:r>
          </w:p>
        </w:tc>
      </w:tr>
      <w:tr w:rsidR="00ED7886" w:rsidRPr="000814D5" w14:paraId="34EA3E11" w14:textId="77777777" w:rsidTr="00ED7886">
        <w:trPr>
          <w:trHeight w:val="765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BF7CE6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94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274B8F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ая РС-14 на мастерские ГПТУ-26, РС-3 врезки на Комсомольский пр-т 24-26, РС-18 от ТК-1-2 до д/сада №24, РС-8 от ТК-15-1 до детской больницы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8A9C24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950032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ПУ изоляция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356650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08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A2F755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076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F763C6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370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BB925A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56,240</w:t>
            </w:r>
          </w:p>
        </w:tc>
      </w:tr>
      <w:tr w:rsidR="00ED7886" w:rsidRPr="000814D5" w14:paraId="4C9064E2" w14:textId="77777777" w:rsidTr="00ED7886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5BF4EF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95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D037BB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ые сети 23, 24, 24а, 21, 26, 19, 20, 28, 29, 83, 85, 1, 3 квартала, 1 и 2 участка, 7, 8, 9 м/районы, старый город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F70902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213FCE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Мин. маты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99B6E0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964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097E92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076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49A704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3 553,8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992795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540,170</w:t>
            </w:r>
          </w:p>
        </w:tc>
      </w:tr>
      <w:tr w:rsidR="00ED7886" w:rsidRPr="000814D5" w14:paraId="4F990582" w14:textId="77777777" w:rsidTr="00ED7886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7AFF34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lastRenderedPageBreak/>
              <w:t>96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9D4435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ые сети 23, 24, 24а, 21, 26, 19, 20, 28, 29, 83, 85, 1, 3 квартала, 1 и 2 участка, 7, 8, 9 м/районы, старый город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4E88B0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бес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DE7CD7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Мин. маты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6800B9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964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F09106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076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F86885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7 350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CEB23F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 117,200</w:t>
            </w:r>
          </w:p>
        </w:tc>
      </w:tr>
      <w:tr w:rsidR="00ED7886" w:rsidRPr="000814D5" w14:paraId="17B61670" w14:textId="77777777" w:rsidTr="00ED7886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753859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97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FF8C4A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ые сети 23, 24, 24а, 21, 26, 19, 20, 28, 29, 83, 85, 1, 3 квартала, 1 и 2 участка, 7, 8, 9 м/районы, старый город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B5EA8C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F3B37B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Мин. маты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395F7B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990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10DDCD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076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1A05CB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41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5D348E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36,632</w:t>
            </w:r>
          </w:p>
        </w:tc>
      </w:tr>
      <w:tr w:rsidR="00ED7886" w:rsidRPr="000814D5" w14:paraId="28113111" w14:textId="77777777" w:rsidTr="00ED7886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877AEA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98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832DA3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ые сети 23, 24, 24а, 21, 26, 19, 20, 28, 29, 83, 85, 1, 3 квартала, 1 и 2 участка, 7, 8, 9 м/районы, старый город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7A9CC3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DC9073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9E5AAF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10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0999F5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076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641031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391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CDE684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59,432</w:t>
            </w:r>
          </w:p>
        </w:tc>
      </w:tr>
      <w:tr w:rsidR="00ED7886" w:rsidRPr="000814D5" w14:paraId="35DB09C9" w14:textId="77777777" w:rsidTr="00ED7886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942E38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99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BDFA66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ые сети 23, 24, 24а, 21, 26, 19, 20, 28, 29, 83, 85, 1, 3 квартала, 1 и 2 участка, 7, 8, 9 м/районы, старый город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3C1603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бес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254DC7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259937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11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73CF96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076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EF89F4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75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8C3505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6,600</w:t>
            </w:r>
          </w:p>
        </w:tc>
      </w:tr>
      <w:tr w:rsidR="00ED7886" w:rsidRPr="000814D5" w14:paraId="52143FBD" w14:textId="77777777" w:rsidTr="00ED7886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133F5C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00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727003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ые сети 23, 24, 24а, 21, 26, 19, 20, 28, 29, 83, 85, 1, 3 квартала, 1 и 2 участка, 7, 8, 9 м/районы, старый город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3FD06D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2B94F4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FE26B1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12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1F03CF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076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E1D5D1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50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D4A6EB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7,600</w:t>
            </w:r>
          </w:p>
        </w:tc>
      </w:tr>
      <w:tr w:rsidR="00ED7886" w:rsidRPr="000814D5" w14:paraId="55EB44F3" w14:textId="77777777" w:rsidTr="00ED7886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DE229A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01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E27231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ые сети 23, 24, 24а, 21, 26, 19, 20, 28, 29, 83, 85, 1, 3 квартала, 1 и 2 участка, 7, 8, 9 м/районы, старый город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43B291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264CC1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5B4720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13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C48D9D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076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798497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42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E09CC7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6,384</w:t>
            </w:r>
          </w:p>
        </w:tc>
      </w:tr>
      <w:tr w:rsidR="00ED7886" w:rsidRPr="000814D5" w14:paraId="778613A5" w14:textId="77777777" w:rsidTr="00ED7886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C10322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02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A1F590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ые сети 23, 24, 24а, 21, 26, 19, 20, 28, 29, 83, 85, 1, 3 квартала, 1 и 2 участка, 7, 8, 9 м/районы, старый город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56505B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5591FF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CE9C6E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15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541C07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076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C3F9E1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97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56158F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45,144</w:t>
            </w:r>
          </w:p>
        </w:tc>
      </w:tr>
      <w:tr w:rsidR="00ED7886" w:rsidRPr="000814D5" w14:paraId="29C6D0DC" w14:textId="77777777" w:rsidTr="00ED7886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AC9527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03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E2EEE2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ые сети 23, 24, 24а, 21, 26, 19, 20, 28, 29, 83, 85, 1, 3 квартала, 1 и 2 участка, 7, 8, 9 м/районы, старый город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F3155D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8772A4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45E01D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16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B3668A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076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71AA35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45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9B6035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6,840</w:t>
            </w:r>
          </w:p>
        </w:tc>
      </w:tr>
      <w:tr w:rsidR="00ED7886" w:rsidRPr="000814D5" w14:paraId="3ED594CD" w14:textId="77777777" w:rsidTr="00ED7886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474849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04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ACF37C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ые сети 23, 24, 24а, 21, 26, 19, 20, 28, 29, 83, 85, 1, 3 квартала, 1 и 2 участка, 7, 8, 9 м/районы, старый город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05A327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50F777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328A70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17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F5CE58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076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F9CFC6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455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A4B58B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69,160</w:t>
            </w:r>
          </w:p>
        </w:tc>
      </w:tr>
      <w:tr w:rsidR="00ED7886" w:rsidRPr="000814D5" w14:paraId="274B052C" w14:textId="77777777" w:rsidTr="00ED7886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BA4754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05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4F2699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ые сети 23, 24, 24а, 21, 26, 19, 20, 28, 29, 83, 85, 1, 3 квартала, 1 и 2 участка, 7, 8, 9 м/районы, старый город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88A78D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90C29B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86B436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18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BC57C7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076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80572A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49,3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9CD95A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2,686</w:t>
            </w:r>
          </w:p>
        </w:tc>
      </w:tr>
      <w:tr w:rsidR="00ED7886" w:rsidRPr="000814D5" w14:paraId="4EB5FB29" w14:textId="77777777" w:rsidTr="00ED7886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123AA9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lastRenderedPageBreak/>
              <w:t>106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61186C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ые сети 23, 24, 24а, 21, 26, 19, 20, 28, 29, 83, 85, 1, 3 квартала, 1 и 2 участка, 7, 8, 9 м/районы, старый город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F2B577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бес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283B9F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840EBE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19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36498B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076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B02E04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392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E22519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59,584</w:t>
            </w:r>
          </w:p>
        </w:tc>
      </w:tr>
      <w:tr w:rsidR="00ED7886" w:rsidRPr="000814D5" w14:paraId="04E4F368" w14:textId="77777777" w:rsidTr="00ED7886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712DE2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07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FA16B6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ые сети 23, 24, 24а, 21, 26, 19, 20, 28, 29, 83, 85, 1, 3 квартала, 1 и 2 участка, 7, 8, 9 м/районы, старый город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461544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AAA0AD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Мин. маты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E2F7EB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964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4DE1DD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057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DEBFE9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6 115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754BAC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697,110</w:t>
            </w:r>
          </w:p>
        </w:tc>
      </w:tr>
      <w:tr w:rsidR="00ED7886" w:rsidRPr="000814D5" w14:paraId="319C35DE" w14:textId="77777777" w:rsidTr="00ED7886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5AA22A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08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0C06BD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ые сети 23, 24, 24а, 21, 26, 19, 20, 28, 29, 83, 85, 1, 3 квартала, 1 и 2 участка, 7, 8, 9 м/районы, старый город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6B6691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бес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4A7D5B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Мин. маты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B7B3C6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964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7870C0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057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8A2F1B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3 305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3E0D97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376,770</w:t>
            </w:r>
          </w:p>
        </w:tc>
      </w:tr>
      <w:tr w:rsidR="00ED7886" w:rsidRPr="000814D5" w14:paraId="56216C60" w14:textId="77777777" w:rsidTr="00ED7886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CB6196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09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6B8C76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ые сети 23, 24, 24а, 21, 26, 19, 20, 28, 29, 83, 85, 1, 3 квартала, 1 и 2 участка, 7, 8, 9 м/районы, старый город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F863F5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1F86B8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Мин. маты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801D16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990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E8791C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057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7AEFC6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50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4D7F82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7,100</w:t>
            </w:r>
          </w:p>
        </w:tc>
      </w:tr>
      <w:tr w:rsidR="00ED7886" w:rsidRPr="000814D5" w14:paraId="04EC8FDF" w14:textId="77777777" w:rsidTr="00ED7886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478A05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10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86D847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ые сети 23, 24, 24а, 21, 26, 19, 20, 28, 29, 83, 85, 1, 3 квартала, 1 и 2 участка, 7, 8, 9 м/районы, старый город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23FC4C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92EE04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ПУ изоляция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C1D356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09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D579D0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057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AEF169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 499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70229C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70,886</w:t>
            </w:r>
          </w:p>
        </w:tc>
      </w:tr>
      <w:tr w:rsidR="00ED7886" w:rsidRPr="000814D5" w14:paraId="3BF94781" w14:textId="77777777" w:rsidTr="00ED7886">
        <w:trPr>
          <w:trHeight w:val="153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57FF49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11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E93983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ая РС-3 врезки на ул. Стопани, 25 - ул. Сеченова, 24, ул. Энгельса,16, 20; РС-5 ул. Шевченко, 18-20; РС-5 от ТК-7-4 до ТУ РОСТО; РС-3 врезки на дома по ул. Московской, РС-14 врезки на дома по ул. Бурлова, врезки на ул. Ватутина 12; Комсомольский пр-т, 11; РС-2 врезки на дома по ул.Крупская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500D98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бес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2630C3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ПУ изоляция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298E66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08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48B5AC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057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6E606C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 615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760061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84,110</w:t>
            </w:r>
          </w:p>
        </w:tc>
      </w:tr>
      <w:tr w:rsidR="00ED7886" w:rsidRPr="000814D5" w14:paraId="029DA67F" w14:textId="77777777" w:rsidTr="00ED7886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38F787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12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7CE3D0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ые сети по ул. Стопани, ул. Сеченова, ул. Толбухина, ул. Менделеева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3C8060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15A63D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ПУ изоляция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9730F3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07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3DBC5C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057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6FE659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386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E49E66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44,004</w:t>
            </w:r>
          </w:p>
        </w:tc>
      </w:tr>
      <w:tr w:rsidR="00ED7886" w:rsidRPr="000814D5" w14:paraId="3A6B16C2" w14:textId="77777777" w:rsidTr="00ED7886">
        <w:trPr>
          <w:trHeight w:val="153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08F7C7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13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167C7C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 xml:space="preserve">Тепловая РС-3 врезки на ул. Стопани, 25 - ул. Сеченова, 24, ул. Энгельса,16, 20; РС-5 ул. Шевченко, 18-20; РС-5 от ТК-7-4 до ТУ РОСТО; РС-3 врезки на дома по ул. Московской, РС-14 врезки на дома по ул. Бурлова, врезки на ул. </w:t>
            </w:r>
            <w:r w:rsidRPr="000814D5">
              <w:rPr>
                <w:color w:val="000000"/>
                <w:sz w:val="20"/>
                <w:szCs w:val="20"/>
              </w:rPr>
              <w:lastRenderedPageBreak/>
              <w:t>Ватутина 12; Комсомольский пр-т, 11; РС-2 врезки на дома по ул.Крупская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B2A73F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lastRenderedPageBreak/>
              <w:t>подземная (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C6DBA6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E55F40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10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83DBF6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057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9A51AC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645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3BFD24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73,530</w:t>
            </w:r>
          </w:p>
        </w:tc>
      </w:tr>
      <w:tr w:rsidR="00ED7886" w:rsidRPr="000814D5" w14:paraId="3E2BC1C2" w14:textId="77777777" w:rsidTr="00ED7886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54F1A9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14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C7AA6D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ые сети 23, 24, 24а, 21, 26, 19, 20, 28, 29, 83, 85, 1, 3 квартала, 1 и 2 участка, 7, 8, 9 м/районы, старый город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E1DCC2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DECB0D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20A3FD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15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3FFAE6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057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89292A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83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FD0169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32,262</w:t>
            </w:r>
          </w:p>
        </w:tc>
      </w:tr>
      <w:tr w:rsidR="00ED7886" w:rsidRPr="000814D5" w14:paraId="08B0D597" w14:textId="77777777" w:rsidTr="00ED7886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B4F430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15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089E91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ые сети 23, 24, 24а, 21, 26, 19, 20, 28, 29, 83, 85, 1, 3 квартала, 1 и 2 участка, 7, 8, 9 м/районы, старый город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B8054F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B05901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5342C7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16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35745F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057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BE31EA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30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8DA2F1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3,420</w:t>
            </w:r>
          </w:p>
        </w:tc>
      </w:tr>
      <w:tr w:rsidR="00ED7886" w:rsidRPr="000814D5" w14:paraId="01C59D69" w14:textId="77777777" w:rsidTr="00ED7886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FEB3C3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16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42F245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ые сети 23, 24, 24а, 21, 26, 19, 20, 28, 29, 83, 85, 1, 3 квартала, 1 и 2 участка, 7, 8, 9 м/районы, старый город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54FDEA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бес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9DB101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9C2304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17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F83E5F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057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7DAE43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93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92FB75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2,002</w:t>
            </w:r>
          </w:p>
        </w:tc>
      </w:tr>
      <w:tr w:rsidR="00ED7886" w:rsidRPr="000814D5" w14:paraId="5B8060D1" w14:textId="77777777" w:rsidTr="00ED7886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3479D2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17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323B5F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ые сети 23, 24, 24а, 21, 26, 19, 20, 28, 29, 83, 85, 1, 3 квартала, 1 и 2 участка, 7, 8, 9 м/районы, старый город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1C59F8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B44A3F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9133D9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18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7EC0F4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057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BD4886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24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9439F6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4,136</w:t>
            </w:r>
          </w:p>
        </w:tc>
      </w:tr>
      <w:tr w:rsidR="00ED7886" w:rsidRPr="000814D5" w14:paraId="6C983A4B" w14:textId="77777777" w:rsidTr="00ED7886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0F1295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18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48C41B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ые сети 23, 24, 24а, 21, 26, 19, 20, 28, 29, 83, 85, 1, 3 квартала, 1 и 2 участка, 7, 8, 9 м/районы, старый город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9821D1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5618E2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05544A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19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7F91F1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057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0EBC72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72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60187C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31,008</w:t>
            </w:r>
          </w:p>
        </w:tc>
      </w:tr>
      <w:tr w:rsidR="00ED7886" w:rsidRPr="000814D5" w14:paraId="7C151264" w14:textId="77777777" w:rsidTr="00ED7886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0139A5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19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0D4615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ые сети 23, 24, 24а, 21, 26, 19, 20, 28, 29, 83, 85, 1, 3 квартала, 1 и 2 участка, 7, 8, 9 м/районы, старый город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4676FD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4F75FE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6E5FF2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11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63BC7A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057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426DF0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45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804CF4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7,930</w:t>
            </w:r>
          </w:p>
        </w:tc>
      </w:tr>
      <w:tr w:rsidR="00ED7886" w:rsidRPr="000814D5" w14:paraId="4A3A7987" w14:textId="77777777" w:rsidTr="00ED7886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6F79CB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20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A03724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ые сети 23, 24, 24а, 21, 26, 19, 20, 28, 29, 83, 85, 1, 3 квартала, 1 и 2 участка, 7, 8, 9 м/районы, старый город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70241D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бес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2643AF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FF3E35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12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02427B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057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BD509D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47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CA4809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5,358</w:t>
            </w:r>
          </w:p>
        </w:tc>
      </w:tr>
      <w:tr w:rsidR="00ED7886" w:rsidRPr="000814D5" w14:paraId="12212EC6" w14:textId="77777777" w:rsidTr="00ED7886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551E6A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21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7C9157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ые сети 23, 24, 24а, 21, 26, 19, 20, 28, 29, 83, 85, 1, 3 квартала, 1 и 2 участка, 7, 8, 9 м/районы, старый город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E07F5C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бес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82D492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21D176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13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6D6F56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057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551D6B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47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56705B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8,158</w:t>
            </w:r>
          </w:p>
        </w:tc>
      </w:tr>
      <w:tr w:rsidR="00ED7886" w:rsidRPr="000814D5" w14:paraId="685F9CA5" w14:textId="77777777" w:rsidTr="00ED7886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0C21FF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22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80F2BA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ые сети 23, 24, 24а, 21, 26, 19, 20, 28, 29, 83, 85, 1, 3 квартала, 1 и 2 участка, 7, 8, 9 м/районы, старый город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ECA12A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EF88B3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5BF698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14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100E92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057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0BB980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01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D841C3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1,514</w:t>
            </w:r>
          </w:p>
        </w:tc>
      </w:tr>
      <w:tr w:rsidR="00ED7886" w:rsidRPr="000814D5" w14:paraId="7ED811B1" w14:textId="77777777" w:rsidTr="00ED7886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0958BB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lastRenderedPageBreak/>
              <w:t>123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9DE242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ые сети город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FE067F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4C0E2D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Мин. вата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C8BE9A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985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44BCC9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057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0B569E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 448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06BEF1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79,072</w:t>
            </w:r>
          </w:p>
        </w:tc>
      </w:tr>
      <w:tr w:rsidR="00ED7886" w:rsidRPr="000814D5" w14:paraId="4F119043" w14:textId="77777777" w:rsidTr="00ED7886">
        <w:trPr>
          <w:trHeight w:val="255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2BB3F4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24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A36CD6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ые сети город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931560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A7D03A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Мин. маты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EC1E6F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10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58483D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057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D823AD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486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DD83AE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55,404</w:t>
            </w:r>
          </w:p>
        </w:tc>
      </w:tr>
      <w:tr w:rsidR="00ED7886" w:rsidRPr="000814D5" w14:paraId="310786F1" w14:textId="77777777" w:rsidTr="00ED7886">
        <w:trPr>
          <w:trHeight w:val="255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D84376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25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A10000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ые сети город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89DCD5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E9D99B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4DDD75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16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35BCA8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057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9322EC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61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AF5974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8,354</w:t>
            </w:r>
          </w:p>
        </w:tc>
      </w:tr>
      <w:tr w:rsidR="00ED7886" w:rsidRPr="000814D5" w14:paraId="31E11F88" w14:textId="77777777" w:rsidTr="00ED7886">
        <w:trPr>
          <w:trHeight w:val="255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D09030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26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384399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ые сети город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862D55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85ED2B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E87BEA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14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E68C10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076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98034D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61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C3715F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39,672</w:t>
            </w:r>
          </w:p>
        </w:tc>
      </w:tr>
      <w:tr w:rsidR="00ED7886" w:rsidRPr="000814D5" w14:paraId="239E4B61" w14:textId="77777777" w:rsidTr="00ED7886">
        <w:trPr>
          <w:trHeight w:val="255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836BF7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27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D1A81D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ые сети город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2B4204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90795C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8C7318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16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285429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076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3166B7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75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3E2857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6,600</w:t>
            </w:r>
          </w:p>
        </w:tc>
      </w:tr>
      <w:tr w:rsidR="00ED7886" w:rsidRPr="000814D5" w14:paraId="44309FDD" w14:textId="77777777" w:rsidTr="00ED7886">
        <w:trPr>
          <w:trHeight w:val="255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BE7D71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28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DF0A2D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ые сети город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964E0B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3CD2D7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Мин. вата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714997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985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20E445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089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E210AC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 714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A655A6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305,092</w:t>
            </w:r>
          </w:p>
        </w:tc>
      </w:tr>
      <w:tr w:rsidR="00ED7886" w:rsidRPr="000814D5" w14:paraId="206C7B7E" w14:textId="77777777" w:rsidTr="00ED7886">
        <w:trPr>
          <w:trHeight w:val="255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71C41E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29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7D7CC7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ые сети город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28BBE0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BC7B8E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Мин. вата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DCE81A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10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C10E7A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089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5540C6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610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A2DFB2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08,580</w:t>
            </w:r>
          </w:p>
        </w:tc>
      </w:tr>
      <w:tr w:rsidR="00ED7886" w:rsidRPr="000814D5" w14:paraId="4AA71762" w14:textId="77777777" w:rsidTr="00ED7886">
        <w:trPr>
          <w:trHeight w:val="255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CA63B7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30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60669A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ые сети город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4D1D5A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6BE5D3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5CD194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16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E0F368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089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E6B20D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67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496B52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1,926</w:t>
            </w:r>
          </w:p>
        </w:tc>
      </w:tr>
      <w:tr w:rsidR="00ED7886" w:rsidRPr="000814D5" w14:paraId="06BC54DA" w14:textId="77777777" w:rsidTr="00ED7886">
        <w:trPr>
          <w:trHeight w:val="255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38E857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31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360E00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ые сети город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C3D8EA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65445A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Мин. вата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FC0524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985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5E04C0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108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E92F50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50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C8E9C1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32,400</w:t>
            </w:r>
          </w:p>
        </w:tc>
      </w:tr>
      <w:tr w:rsidR="00ED7886" w:rsidRPr="000814D5" w14:paraId="0215E139" w14:textId="77777777" w:rsidTr="00ED7886">
        <w:trPr>
          <w:trHeight w:val="255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0FEA78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32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A2A4B5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ые сети город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95868D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57B50E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Мин. вата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C987DE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09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6E28D0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108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20933E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561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BDB001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21,176</w:t>
            </w:r>
          </w:p>
        </w:tc>
      </w:tr>
      <w:tr w:rsidR="00ED7886" w:rsidRPr="000814D5" w14:paraId="60267E9B" w14:textId="77777777" w:rsidTr="00ED7886">
        <w:trPr>
          <w:trHeight w:val="255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6DE66E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33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2DCF92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ые сети город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80FB10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надземная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2C8BA5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Мин. вата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F63C4B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975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73CCC2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426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82FB35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416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EBD3BB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354,432</w:t>
            </w:r>
          </w:p>
        </w:tc>
      </w:tr>
      <w:tr w:rsidR="00ED7886" w:rsidRPr="000814D5" w14:paraId="315FA389" w14:textId="77777777" w:rsidTr="00ED7886">
        <w:trPr>
          <w:trHeight w:val="255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D3D9B3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34</w:t>
            </w:r>
          </w:p>
        </w:tc>
        <w:tc>
          <w:tcPr>
            <w:tcW w:w="2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537641" w14:textId="77777777" w:rsidR="00ED7886" w:rsidRPr="000814D5" w:rsidRDefault="00ED7886" w:rsidP="00ED788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ые сети город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EC675E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464D21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Мин. вата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09A582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975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1F40BF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426</w:t>
            </w:r>
          </w:p>
        </w:tc>
        <w:tc>
          <w:tcPr>
            <w:tcW w:w="12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03B508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59,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44BEFC" w14:textId="77777777" w:rsidR="00ED7886" w:rsidRPr="000814D5" w:rsidRDefault="00ED7886" w:rsidP="00ED788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20,668</w:t>
            </w:r>
          </w:p>
        </w:tc>
      </w:tr>
    </w:tbl>
    <w:p w14:paraId="3D119E61" w14:textId="77777777" w:rsidR="000A611D" w:rsidRPr="000814D5" w:rsidRDefault="000A611D" w:rsidP="001F3790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</w:p>
    <w:p w14:paraId="67F5C062" w14:textId="77777777" w:rsidR="001F3790" w:rsidRPr="000814D5" w:rsidRDefault="001F3790" w:rsidP="001F3790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В тепловых камерах имеются запорная и спускная арматура. Некоторые из ответвлений оборудованы ограничивающими диафрагмами.</w:t>
      </w:r>
    </w:p>
    <w:p w14:paraId="59E264F0" w14:textId="77777777" w:rsidR="001F3790" w:rsidRPr="000814D5" w:rsidRDefault="001F3790" w:rsidP="001F3790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На ответвлениях к потребителю установлена запорная арматура. Типоразмер секционирующей и регулирующей арматуры определяется диаметрами подводящих и отводящих трубопроводов от 1020 до 57 мм.</w:t>
      </w:r>
    </w:p>
    <w:p w14:paraId="5D473642" w14:textId="77777777" w:rsidR="001F3790" w:rsidRPr="000814D5" w:rsidRDefault="001F3790" w:rsidP="007F7ECB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Тепловые камеры выполнены подземными из железобетонных фундаментных блоков, перекрытыми железобетонными плитами. Трубопроводы </w:t>
      </w:r>
      <w:r w:rsidR="00127C96" w:rsidRPr="000814D5">
        <w:rPr>
          <w:sz w:val="28"/>
          <w:szCs w:val="28"/>
        </w:rPr>
        <w:t xml:space="preserve">имеют </w:t>
      </w:r>
      <w:r w:rsidRPr="000814D5">
        <w:rPr>
          <w:sz w:val="28"/>
          <w:szCs w:val="28"/>
        </w:rPr>
        <w:t>неподвижные опоры.</w:t>
      </w:r>
    </w:p>
    <w:p w14:paraId="0FF97179" w14:textId="77777777" w:rsidR="00CE1D46" w:rsidRPr="000814D5" w:rsidRDefault="001F3790" w:rsidP="001F3790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Подмешивание теплоносителя для снижения температуры во внутренних системах отопления объектов жилищно-коммунального хозяйства и социально культурного назначения обеспечивается с помощью элеваторов</w:t>
      </w:r>
      <w:r w:rsidR="008D6017" w:rsidRPr="000814D5">
        <w:rPr>
          <w:sz w:val="28"/>
          <w:szCs w:val="28"/>
        </w:rPr>
        <w:t xml:space="preserve"> (насосов в соответствии с проектами)</w:t>
      </w:r>
      <w:r w:rsidRPr="000814D5">
        <w:rPr>
          <w:sz w:val="28"/>
          <w:szCs w:val="28"/>
        </w:rPr>
        <w:t>.</w:t>
      </w:r>
    </w:p>
    <w:p w14:paraId="6F82ED38" w14:textId="77777777" w:rsidR="001F3790" w:rsidRPr="000814D5" w:rsidRDefault="00402A49" w:rsidP="001F3790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В большинстве случаев р</w:t>
      </w:r>
      <w:r w:rsidR="001F3790" w:rsidRPr="000814D5">
        <w:rPr>
          <w:sz w:val="28"/>
          <w:szCs w:val="28"/>
        </w:rPr>
        <w:t>егулирование температуры теплоносителя у потребителей на отопление и вентиляцию в автоматическом режиме не производится. На части потребителях установлены регуляторы температуры в системах го</w:t>
      </w:r>
      <w:r w:rsidR="002B6942" w:rsidRPr="000814D5">
        <w:rPr>
          <w:sz w:val="28"/>
          <w:szCs w:val="28"/>
        </w:rPr>
        <w:t>рячего водоснабжения, а также погодо ведомые устройства.</w:t>
      </w:r>
    </w:p>
    <w:p w14:paraId="0CD37B60" w14:textId="77777777" w:rsidR="001F3790" w:rsidRPr="000814D5" w:rsidRDefault="001F3790" w:rsidP="001F3790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Системы теплоснабжения потребителей, подключенных ТНС-4 и ТНС-5 выполнены в двухтрубном исполнении и работают по температурному графику 95/70 </w:t>
      </w:r>
      <w:r w:rsidR="002B6942" w:rsidRPr="000814D5">
        <w:rPr>
          <w:sz w:val="28"/>
          <w:szCs w:val="28"/>
          <w:vertAlign w:val="superscript"/>
        </w:rPr>
        <w:t>0</w:t>
      </w:r>
      <w:r w:rsidRPr="000814D5">
        <w:rPr>
          <w:sz w:val="28"/>
          <w:szCs w:val="28"/>
        </w:rPr>
        <w:t>С. Система горячего водоснабжения открытая, подключение потребителей тепла зависимое. Расчет внутренних систем отопления выполнен на темпе</w:t>
      </w:r>
      <w:r w:rsidR="002B6942" w:rsidRPr="000814D5">
        <w:rPr>
          <w:sz w:val="28"/>
          <w:szCs w:val="28"/>
        </w:rPr>
        <w:t xml:space="preserve">ратурный график 95/70 </w:t>
      </w:r>
      <w:r w:rsidR="002B6942" w:rsidRPr="000814D5">
        <w:rPr>
          <w:sz w:val="28"/>
          <w:szCs w:val="28"/>
          <w:vertAlign w:val="superscript"/>
        </w:rPr>
        <w:t>0</w:t>
      </w:r>
      <w:r w:rsidRPr="000814D5">
        <w:rPr>
          <w:sz w:val="28"/>
          <w:szCs w:val="28"/>
        </w:rPr>
        <w:t>С. Регулирование температуры теплоносителя у потребителей на отопление и вентиляцию в автоматическом режиме не производится. На части потребителях установлены регуляторы температуры в системах горячего водоснабжения.</w:t>
      </w:r>
    </w:p>
    <w:p w14:paraId="2830D96F" w14:textId="77777777" w:rsidR="001F3790" w:rsidRPr="000814D5" w:rsidRDefault="007703C7" w:rsidP="007F7ECB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lastRenderedPageBreak/>
        <w:t xml:space="preserve">Гидравлический режим теплоснабжения г. Усолье-Сибирское рассчитан для всех потребителей. Характеристики насосных станций и гидравлический расчет существующей системы теплоснабжения г. Усолье-Сибирское приведены в </w:t>
      </w:r>
      <w:r w:rsidR="006E5766" w:rsidRPr="000814D5">
        <w:rPr>
          <w:sz w:val="28"/>
          <w:szCs w:val="28"/>
        </w:rPr>
        <w:t>т</w:t>
      </w:r>
      <w:r w:rsidRPr="000814D5">
        <w:rPr>
          <w:sz w:val="28"/>
          <w:szCs w:val="28"/>
        </w:rPr>
        <w:t>аблице</w:t>
      </w:r>
      <w:r w:rsidR="00CD520A" w:rsidRPr="000814D5">
        <w:rPr>
          <w:sz w:val="28"/>
          <w:szCs w:val="28"/>
        </w:rPr>
        <w:t xml:space="preserve"> 11</w:t>
      </w:r>
      <w:r w:rsidRPr="000814D5">
        <w:rPr>
          <w:sz w:val="28"/>
          <w:szCs w:val="28"/>
        </w:rPr>
        <w:t>.</w:t>
      </w:r>
    </w:p>
    <w:p w14:paraId="75123CB4" w14:textId="77777777" w:rsidR="001F3790" w:rsidRPr="000814D5" w:rsidRDefault="006E5766" w:rsidP="00BC1413">
      <w:pPr>
        <w:pStyle w:val="aff2"/>
        <w:autoSpaceDE w:val="0"/>
        <w:autoSpaceDN w:val="0"/>
        <w:adjustRightInd w:val="0"/>
        <w:ind w:left="0" w:firstLine="709"/>
        <w:jc w:val="right"/>
        <w:rPr>
          <w:sz w:val="28"/>
          <w:szCs w:val="28"/>
        </w:rPr>
      </w:pPr>
      <w:r w:rsidRPr="000814D5">
        <w:rPr>
          <w:sz w:val="28"/>
          <w:szCs w:val="28"/>
        </w:rPr>
        <w:t>Таблица</w:t>
      </w:r>
      <w:r w:rsidR="00CD520A" w:rsidRPr="000814D5">
        <w:rPr>
          <w:sz w:val="28"/>
          <w:szCs w:val="28"/>
        </w:rPr>
        <w:t xml:space="preserve"> 11</w:t>
      </w:r>
    </w:p>
    <w:tbl>
      <w:tblPr>
        <w:tblW w:w="9356" w:type="dxa"/>
        <w:tblInd w:w="93" w:type="dxa"/>
        <w:tblLayout w:type="fixed"/>
        <w:tblLook w:val="00A0" w:firstRow="1" w:lastRow="0" w:firstColumn="1" w:lastColumn="0" w:noHBand="0" w:noVBand="0"/>
      </w:tblPr>
      <w:tblGrid>
        <w:gridCol w:w="903"/>
        <w:gridCol w:w="3024"/>
        <w:gridCol w:w="1133"/>
        <w:gridCol w:w="469"/>
        <w:gridCol w:w="582"/>
        <w:gridCol w:w="1260"/>
        <w:gridCol w:w="1985"/>
      </w:tblGrid>
      <w:tr w:rsidR="001323AC" w:rsidRPr="000814D5" w14:paraId="64E1028C" w14:textId="77777777" w:rsidTr="00CE1D46">
        <w:trPr>
          <w:trHeight w:val="286"/>
        </w:trPr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7AFCD3C" w14:textId="77777777" w:rsidR="001323AC" w:rsidRPr="000814D5" w:rsidRDefault="001323AC" w:rsidP="00CE1D46">
            <w:pPr>
              <w:jc w:val="center"/>
              <w:rPr>
                <w:bCs/>
                <w:sz w:val="18"/>
                <w:szCs w:val="18"/>
              </w:rPr>
            </w:pPr>
            <w:r w:rsidRPr="000814D5">
              <w:rPr>
                <w:bCs/>
                <w:sz w:val="18"/>
                <w:szCs w:val="18"/>
              </w:rPr>
              <w:t>Наименование</w:t>
            </w:r>
          </w:p>
        </w:tc>
        <w:tc>
          <w:tcPr>
            <w:tcW w:w="30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E615CC7" w14:textId="77777777" w:rsidR="001323AC" w:rsidRPr="000814D5" w:rsidRDefault="001323AC" w:rsidP="00CE1D46">
            <w:pPr>
              <w:jc w:val="center"/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Параметр</w:t>
            </w:r>
          </w:p>
        </w:tc>
        <w:tc>
          <w:tcPr>
            <w:tcW w:w="2184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4830F9F0" w14:textId="77777777" w:rsidR="001323AC" w:rsidRPr="000814D5" w:rsidRDefault="001323AC" w:rsidP="00CE1D46">
            <w:pPr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Значение</w:t>
            </w:r>
          </w:p>
        </w:tc>
        <w:tc>
          <w:tcPr>
            <w:tcW w:w="12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19F13625" w14:textId="77777777" w:rsidR="001323AC" w:rsidRPr="000814D5" w:rsidRDefault="001323AC" w:rsidP="00CE1D46">
            <w:pPr>
              <w:jc w:val="center"/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Ед. изм.</w:t>
            </w:r>
          </w:p>
        </w:tc>
        <w:tc>
          <w:tcPr>
            <w:tcW w:w="19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5B6E7A2" w14:textId="77777777" w:rsidR="001323AC" w:rsidRPr="000814D5" w:rsidRDefault="001323AC" w:rsidP="00CE1D46">
            <w:pPr>
              <w:jc w:val="center"/>
              <w:rPr>
                <w:bCs/>
                <w:sz w:val="18"/>
                <w:szCs w:val="18"/>
              </w:rPr>
            </w:pPr>
            <w:r w:rsidRPr="000814D5">
              <w:rPr>
                <w:bCs/>
                <w:sz w:val="18"/>
                <w:szCs w:val="18"/>
              </w:rPr>
              <w:t>Примечание</w:t>
            </w:r>
          </w:p>
        </w:tc>
      </w:tr>
      <w:tr w:rsidR="001323AC" w:rsidRPr="000814D5" w14:paraId="2800439C" w14:textId="77777777" w:rsidTr="00CE1D46">
        <w:trPr>
          <w:trHeight w:val="286"/>
        </w:trPr>
        <w:tc>
          <w:tcPr>
            <w:tcW w:w="90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72BA6C1" w14:textId="77777777" w:rsidR="001323AC" w:rsidRPr="000814D5" w:rsidRDefault="001323AC" w:rsidP="00CE1D46">
            <w:pPr>
              <w:jc w:val="center"/>
              <w:rPr>
                <w:bCs/>
                <w:sz w:val="18"/>
                <w:szCs w:val="18"/>
              </w:rPr>
            </w:pPr>
            <w:r w:rsidRPr="000814D5">
              <w:rPr>
                <w:bCs/>
                <w:sz w:val="18"/>
                <w:szCs w:val="18"/>
              </w:rPr>
              <w:t>ТНС-1</w:t>
            </w:r>
          </w:p>
        </w:tc>
        <w:tc>
          <w:tcPr>
            <w:tcW w:w="30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0A8F12F" w14:textId="77777777" w:rsidR="001323AC" w:rsidRPr="000814D5" w:rsidRDefault="001323AC" w:rsidP="00CE1D46">
            <w:pPr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давление в подающем трубопроводе</w:t>
            </w:r>
          </w:p>
        </w:tc>
        <w:tc>
          <w:tcPr>
            <w:tcW w:w="113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7C398551" w14:textId="77777777" w:rsidR="001323AC" w:rsidRPr="000814D5" w:rsidRDefault="001323AC" w:rsidP="00CE1D46">
            <w:pPr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8,2</w:t>
            </w:r>
          </w:p>
        </w:tc>
        <w:tc>
          <w:tcPr>
            <w:tcW w:w="46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45BC6E2F" w14:textId="77777777" w:rsidR="001323AC" w:rsidRPr="000814D5" w:rsidRDefault="001323AC" w:rsidP="00CE1D46">
            <w:pPr>
              <w:jc w:val="center"/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±</w:t>
            </w:r>
          </w:p>
        </w:tc>
        <w:tc>
          <w:tcPr>
            <w:tcW w:w="58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68DBE15B" w14:textId="77777777" w:rsidR="001323AC" w:rsidRPr="000814D5" w:rsidRDefault="001323AC" w:rsidP="00CE1D46">
            <w:pPr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0,2</w:t>
            </w:r>
          </w:p>
        </w:tc>
        <w:tc>
          <w:tcPr>
            <w:tcW w:w="12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5661498E" w14:textId="77777777" w:rsidR="001323AC" w:rsidRPr="000814D5" w:rsidRDefault="001323AC" w:rsidP="00CE1D46">
            <w:pPr>
              <w:jc w:val="center"/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кгс/см</w:t>
            </w:r>
            <w:r w:rsidRPr="000814D5">
              <w:rPr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19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D4FC332" w14:textId="77777777" w:rsidR="001323AC" w:rsidRPr="000814D5" w:rsidRDefault="001323AC" w:rsidP="00CE1D46">
            <w:pPr>
              <w:jc w:val="center"/>
              <w:rPr>
                <w:bCs/>
                <w:sz w:val="18"/>
                <w:szCs w:val="18"/>
              </w:rPr>
            </w:pPr>
          </w:p>
        </w:tc>
      </w:tr>
      <w:tr w:rsidR="001323AC" w:rsidRPr="000814D5" w14:paraId="6E47F1C3" w14:textId="77777777" w:rsidTr="00CE1D46">
        <w:trPr>
          <w:trHeight w:val="289"/>
        </w:trPr>
        <w:tc>
          <w:tcPr>
            <w:tcW w:w="90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2E879F" w14:textId="77777777" w:rsidR="001323AC" w:rsidRPr="000814D5" w:rsidRDefault="001323AC" w:rsidP="00CE1D46">
            <w:pPr>
              <w:rPr>
                <w:bCs/>
                <w:sz w:val="18"/>
                <w:szCs w:val="18"/>
              </w:rPr>
            </w:pPr>
          </w:p>
        </w:tc>
        <w:tc>
          <w:tcPr>
            <w:tcW w:w="30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D15B155" w14:textId="77777777" w:rsidR="001323AC" w:rsidRPr="000814D5" w:rsidRDefault="001323AC" w:rsidP="00CE1D46">
            <w:pPr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давление в обратном трубопроводе</w:t>
            </w:r>
          </w:p>
        </w:tc>
        <w:tc>
          <w:tcPr>
            <w:tcW w:w="113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7440EA29" w14:textId="77777777" w:rsidR="001323AC" w:rsidRPr="000814D5" w:rsidRDefault="001323AC" w:rsidP="00CE1D46">
            <w:pPr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6,7</w:t>
            </w:r>
          </w:p>
        </w:tc>
        <w:tc>
          <w:tcPr>
            <w:tcW w:w="46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79641077" w14:textId="77777777" w:rsidR="001323AC" w:rsidRPr="000814D5" w:rsidRDefault="001323AC" w:rsidP="00CE1D46">
            <w:pPr>
              <w:jc w:val="center"/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±</w:t>
            </w:r>
          </w:p>
        </w:tc>
        <w:tc>
          <w:tcPr>
            <w:tcW w:w="58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0ED8A2E3" w14:textId="77777777" w:rsidR="001323AC" w:rsidRPr="000814D5" w:rsidRDefault="001323AC" w:rsidP="00CE1D46">
            <w:pPr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0,2</w:t>
            </w:r>
          </w:p>
        </w:tc>
        <w:tc>
          <w:tcPr>
            <w:tcW w:w="12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27EDA978" w14:textId="77777777" w:rsidR="001323AC" w:rsidRPr="000814D5" w:rsidRDefault="001323AC" w:rsidP="00CE1D46">
            <w:pPr>
              <w:jc w:val="center"/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кгс/см</w:t>
            </w:r>
            <w:r w:rsidRPr="000814D5">
              <w:rPr>
                <w:sz w:val="18"/>
                <w:szCs w:val="18"/>
                <w:vertAlign w:val="superscript"/>
              </w:rPr>
              <w:t>3</w:t>
            </w:r>
          </w:p>
        </w:tc>
        <w:tc>
          <w:tcPr>
            <w:tcW w:w="19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38B339D" w14:textId="77777777" w:rsidR="001323AC" w:rsidRPr="000814D5" w:rsidRDefault="001323AC" w:rsidP="0079485E">
            <w:pPr>
              <w:rPr>
                <w:bCs/>
                <w:sz w:val="18"/>
                <w:szCs w:val="18"/>
              </w:rPr>
            </w:pPr>
            <w:r w:rsidRPr="000814D5">
              <w:rPr>
                <w:bCs/>
                <w:sz w:val="18"/>
                <w:szCs w:val="18"/>
              </w:rPr>
              <w:t>Нагнетание СН</w:t>
            </w:r>
          </w:p>
        </w:tc>
      </w:tr>
      <w:tr w:rsidR="001323AC" w:rsidRPr="000814D5" w14:paraId="3B24E620" w14:textId="77777777" w:rsidTr="00CE1D46">
        <w:trPr>
          <w:trHeight w:val="410"/>
        </w:trPr>
        <w:tc>
          <w:tcPr>
            <w:tcW w:w="90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12BCFA" w14:textId="77777777" w:rsidR="001323AC" w:rsidRPr="000814D5" w:rsidRDefault="001323AC" w:rsidP="00CE1D46">
            <w:pPr>
              <w:rPr>
                <w:b/>
                <w:bCs/>
                <w:sz w:val="18"/>
                <w:szCs w:val="18"/>
              </w:rPr>
            </w:pPr>
          </w:p>
        </w:tc>
        <w:tc>
          <w:tcPr>
            <w:tcW w:w="30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EE89577" w14:textId="77777777" w:rsidR="001323AC" w:rsidRPr="000814D5" w:rsidRDefault="001323AC" w:rsidP="00CE1D46">
            <w:pPr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давление в обратном трубопроводе</w:t>
            </w:r>
          </w:p>
        </w:tc>
        <w:tc>
          <w:tcPr>
            <w:tcW w:w="113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7BBADD7A" w14:textId="77777777" w:rsidR="001323AC" w:rsidRPr="000814D5" w:rsidRDefault="001323AC" w:rsidP="00CE1D46">
            <w:pPr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2,0</w:t>
            </w:r>
          </w:p>
        </w:tc>
        <w:tc>
          <w:tcPr>
            <w:tcW w:w="46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4ACF9D10" w14:textId="77777777" w:rsidR="001323AC" w:rsidRPr="000814D5" w:rsidRDefault="001323AC" w:rsidP="00CE1D46">
            <w:pPr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±</w:t>
            </w:r>
          </w:p>
        </w:tc>
        <w:tc>
          <w:tcPr>
            <w:tcW w:w="58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19C93F83" w14:textId="77777777" w:rsidR="001323AC" w:rsidRPr="000814D5" w:rsidRDefault="001323AC" w:rsidP="00CE1D46">
            <w:pPr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0,2</w:t>
            </w:r>
          </w:p>
        </w:tc>
        <w:tc>
          <w:tcPr>
            <w:tcW w:w="12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5896501E" w14:textId="77777777" w:rsidR="001323AC" w:rsidRPr="000814D5" w:rsidRDefault="001323AC" w:rsidP="00CE1D46">
            <w:pPr>
              <w:jc w:val="center"/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кгс/см</w:t>
            </w:r>
            <w:r w:rsidRPr="000814D5">
              <w:rPr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19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98C6C56" w14:textId="77777777" w:rsidR="001323AC" w:rsidRPr="000814D5" w:rsidRDefault="001323AC" w:rsidP="0079485E">
            <w:pPr>
              <w:rPr>
                <w:bCs/>
                <w:sz w:val="18"/>
                <w:szCs w:val="18"/>
              </w:rPr>
            </w:pPr>
            <w:r w:rsidRPr="000814D5">
              <w:rPr>
                <w:bCs/>
                <w:sz w:val="18"/>
                <w:szCs w:val="18"/>
              </w:rPr>
              <w:t>Всас СН</w:t>
            </w:r>
          </w:p>
        </w:tc>
      </w:tr>
      <w:tr w:rsidR="001323AC" w:rsidRPr="000814D5" w14:paraId="61F307DB" w14:textId="77777777" w:rsidTr="00CE1D46">
        <w:trPr>
          <w:trHeight w:val="275"/>
        </w:trPr>
        <w:tc>
          <w:tcPr>
            <w:tcW w:w="903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19D2D06" w14:textId="77777777" w:rsidR="001323AC" w:rsidRPr="000814D5" w:rsidRDefault="001323AC" w:rsidP="00CE1D46">
            <w:pPr>
              <w:jc w:val="center"/>
              <w:rPr>
                <w:bCs/>
                <w:sz w:val="18"/>
                <w:szCs w:val="18"/>
              </w:rPr>
            </w:pPr>
            <w:r w:rsidRPr="000814D5">
              <w:rPr>
                <w:bCs/>
                <w:sz w:val="18"/>
                <w:szCs w:val="18"/>
              </w:rPr>
              <w:t>ТНС- 2</w:t>
            </w:r>
          </w:p>
        </w:tc>
        <w:tc>
          <w:tcPr>
            <w:tcW w:w="30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5D4F906" w14:textId="77777777" w:rsidR="001323AC" w:rsidRPr="000814D5" w:rsidRDefault="001323AC" w:rsidP="00CE1D46">
            <w:pPr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давление в подающем трубопроводе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66623DB5" w14:textId="77777777" w:rsidR="001323AC" w:rsidRPr="000814D5" w:rsidRDefault="001323AC" w:rsidP="00CE1D46">
            <w:pPr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8,1</w:t>
            </w:r>
          </w:p>
        </w:tc>
        <w:tc>
          <w:tcPr>
            <w:tcW w:w="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61E6437C" w14:textId="77777777" w:rsidR="001323AC" w:rsidRPr="000814D5" w:rsidRDefault="001323AC" w:rsidP="00CE1D46">
            <w:pPr>
              <w:jc w:val="center"/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±</w:t>
            </w:r>
          </w:p>
        </w:tc>
        <w:tc>
          <w:tcPr>
            <w:tcW w:w="5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59B7DA1E" w14:textId="77777777" w:rsidR="001323AC" w:rsidRPr="000814D5" w:rsidRDefault="001323AC" w:rsidP="00CE1D46">
            <w:pPr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0,2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7D378437" w14:textId="77777777" w:rsidR="001323AC" w:rsidRPr="000814D5" w:rsidRDefault="001323AC" w:rsidP="00CE1D46">
            <w:pPr>
              <w:jc w:val="center"/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кгс/см</w:t>
            </w:r>
            <w:r w:rsidRPr="000814D5">
              <w:rPr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5D83195" w14:textId="77777777" w:rsidR="001323AC" w:rsidRPr="000814D5" w:rsidRDefault="001323AC" w:rsidP="0079485E">
            <w:pPr>
              <w:rPr>
                <w:bCs/>
                <w:sz w:val="18"/>
                <w:szCs w:val="18"/>
              </w:rPr>
            </w:pPr>
            <w:r w:rsidRPr="000814D5">
              <w:rPr>
                <w:bCs/>
                <w:sz w:val="18"/>
                <w:szCs w:val="18"/>
              </w:rPr>
              <w:t xml:space="preserve">До узла смешения                      </w:t>
            </w:r>
          </w:p>
        </w:tc>
      </w:tr>
      <w:tr w:rsidR="001323AC" w:rsidRPr="000814D5" w14:paraId="323E3F9F" w14:textId="77777777" w:rsidTr="00CE1D46">
        <w:trPr>
          <w:trHeight w:val="283"/>
        </w:trPr>
        <w:tc>
          <w:tcPr>
            <w:tcW w:w="90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3813786" w14:textId="77777777" w:rsidR="001323AC" w:rsidRPr="000814D5" w:rsidRDefault="001323AC" w:rsidP="00CE1D46">
            <w:pPr>
              <w:rPr>
                <w:bCs/>
                <w:sz w:val="18"/>
                <w:szCs w:val="18"/>
              </w:rPr>
            </w:pPr>
          </w:p>
        </w:tc>
        <w:tc>
          <w:tcPr>
            <w:tcW w:w="30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F3BD6C9" w14:textId="77777777" w:rsidR="001323AC" w:rsidRPr="000814D5" w:rsidRDefault="001323AC" w:rsidP="00CE1D46">
            <w:pPr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давление в подающем трубопроводе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45ABC552" w14:textId="77777777" w:rsidR="001323AC" w:rsidRPr="000814D5" w:rsidRDefault="001323AC" w:rsidP="00CE1D46">
            <w:pPr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8,0</w:t>
            </w:r>
          </w:p>
        </w:tc>
        <w:tc>
          <w:tcPr>
            <w:tcW w:w="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69BDAEA2" w14:textId="77777777" w:rsidR="001323AC" w:rsidRPr="000814D5" w:rsidRDefault="001323AC" w:rsidP="00CE1D46">
            <w:pPr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±</w:t>
            </w:r>
          </w:p>
        </w:tc>
        <w:tc>
          <w:tcPr>
            <w:tcW w:w="5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2CE16082" w14:textId="77777777" w:rsidR="001323AC" w:rsidRPr="000814D5" w:rsidRDefault="001323AC" w:rsidP="00CE1D46">
            <w:pPr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0,2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5D402508" w14:textId="77777777" w:rsidR="001323AC" w:rsidRPr="000814D5" w:rsidRDefault="001323AC" w:rsidP="00CE1D46">
            <w:pPr>
              <w:jc w:val="center"/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кгс/см</w:t>
            </w:r>
            <w:r w:rsidRPr="000814D5">
              <w:rPr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0D97A87" w14:textId="77777777" w:rsidR="001323AC" w:rsidRPr="000814D5" w:rsidRDefault="001323AC" w:rsidP="0079485E">
            <w:pPr>
              <w:rPr>
                <w:bCs/>
                <w:sz w:val="18"/>
                <w:szCs w:val="18"/>
              </w:rPr>
            </w:pPr>
            <w:r w:rsidRPr="000814D5">
              <w:rPr>
                <w:bCs/>
                <w:sz w:val="18"/>
                <w:szCs w:val="18"/>
              </w:rPr>
              <w:t>После узла смешения</w:t>
            </w:r>
          </w:p>
        </w:tc>
      </w:tr>
      <w:tr w:rsidR="001323AC" w:rsidRPr="000814D5" w14:paraId="26C15194" w14:textId="77777777" w:rsidTr="00CE1D46">
        <w:trPr>
          <w:trHeight w:val="229"/>
        </w:trPr>
        <w:tc>
          <w:tcPr>
            <w:tcW w:w="903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91B818B" w14:textId="77777777" w:rsidR="001323AC" w:rsidRPr="000814D5" w:rsidRDefault="001323AC" w:rsidP="00CE1D46">
            <w:pPr>
              <w:jc w:val="center"/>
              <w:rPr>
                <w:bCs/>
                <w:sz w:val="18"/>
                <w:szCs w:val="18"/>
              </w:rPr>
            </w:pPr>
          </w:p>
        </w:tc>
        <w:tc>
          <w:tcPr>
            <w:tcW w:w="30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F457B1D" w14:textId="77777777" w:rsidR="001323AC" w:rsidRPr="000814D5" w:rsidRDefault="001323AC" w:rsidP="00CE1D46">
            <w:pPr>
              <w:rPr>
                <w:bCs/>
                <w:sz w:val="18"/>
                <w:szCs w:val="18"/>
              </w:rPr>
            </w:pPr>
            <w:r w:rsidRPr="000814D5">
              <w:rPr>
                <w:bCs/>
                <w:sz w:val="18"/>
                <w:szCs w:val="18"/>
              </w:rPr>
              <w:t>давление нагнетания ПН</w:t>
            </w:r>
          </w:p>
        </w:tc>
        <w:tc>
          <w:tcPr>
            <w:tcW w:w="2184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000000" w:fill="FFFFFF"/>
            <w:vAlign w:val="center"/>
          </w:tcPr>
          <w:p w14:paraId="3790DFEA" w14:textId="77777777" w:rsidR="001323AC" w:rsidRPr="000814D5" w:rsidRDefault="001323AC" w:rsidP="00CE1D46">
            <w:pPr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6,3 ± 0,2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4BEAE408" w14:textId="77777777" w:rsidR="001323AC" w:rsidRPr="000814D5" w:rsidRDefault="001323AC" w:rsidP="00CE1D46">
            <w:pPr>
              <w:jc w:val="center"/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кгс/см</w:t>
            </w:r>
            <w:r w:rsidRPr="000814D5">
              <w:rPr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D3AE073" w14:textId="77777777" w:rsidR="001323AC" w:rsidRPr="000814D5" w:rsidRDefault="001323AC" w:rsidP="0079485E">
            <w:pPr>
              <w:rPr>
                <w:bCs/>
                <w:sz w:val="18"/>
                <w:szCs w:val="18"/>
              </w:rPr>
            </w:pPr>
            <w:r w:rsidRPr="000814D5">
              <w:rPr>
                <w:bCs/>
                <w:sz w:val="18"/>
                <w:szCs w:val="18"/>
              </w:rPr>
              <w:t xml:space="preserve">Подпитка из баков аккумуляторов                      </w:t>
            </w:r>
          </w:p>
        </w:tc>
      </w:tr>
      <w:tr w:rsidR="001323AC" w:rsidRPr="000814D5" w14:paraId="369BB1ED" w14:textId="77777777" w:rsidTr="00CE1D46">
        <w:trPr>
          <w:trHeight w:val="565"/>
        </w:trPr>
        <w:tc>
          <w:tcPr>
            <w:tcW w:w="903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61635E46" w14:textId="77777777" w:rsidR="001323AC" w:rsidRPr="000814D5" w:rsidRDefault="001323AC" w:rsidP="00CE1D46">
            <w:pPr>
              <w:jc w:val="center"/>
              <w:rPr>
                <w:bCs/>
                <w:sz w:val="18"/>
                <w:szCs w:val="18"/>
              </w:rPr>
            </w:pPr>
          </w:p>
        </w:tc>
        <w:tc>
          <w:tcPr>
            <w:tcW w:w="30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C249685" w14:textId="77777777" w:rsidR="001323AC" w:rsidRPr="000814D5" w:rsidRDefault="001323AC" w:rsidP="00CE1D46">
            <w:pPr>
              <w:rPr>
                <w:bCs/>
                <w:sz w:val="18"/>
                <w:szCs w:val="18"/>
              </w:rPr>
            </w:pPr>
            <w:r w:rsidRPr="000814D5">
              <w:rPr>
                <w:bCs/>
                <w:sz w:val="18"/>
                <w:szCs w:val="18"/>
              </w:rPr>
              <w:t>давление в обратном трубопроводе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62AF4627" w14:textId="77777777" w:rsidR="001323AC" w:rsidRPr="000814D5" w:rsidRDefault="001323AC" w:rsidP="00CE1D46">
            <w:pPr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4,8</w:t>
            </w:r>
          </w:p>
        </w:tc>
        <w:tc>
          <w:tcPr>
            <w:tcW w:w="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79233E33" w14:textId="77777777" w:rsidR="001323AC" w:rsidRPr="000814D5" w:rsidRDefault="001323AC" w:rsidP="00CE1D46">
            <w:pPr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±</w:t>
            </w:r>
          </w:p>
        </w:tc>
        <w:tc>
          <w:tcPr>
            <w:tcW w:w="5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58162A47" w14:textId="77777777" w:rsidR="001323AC" w:rsidRPr="000814D5" w:rsidRDefault="001323AC" w:rsidP="00CE1D46">
            <w:pPr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0,2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6560DA74" w14:textId="77777777" w:rsidR="001323AC" w:rsidRPr="000814D5" w:rsidRDefault="001323AC" w:rsidP="00CE1D46">
            <w:pPr>
              <w:jc w:val="center"/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кгс/см</w:t>
            </w:r>
            <w:r w:rsidRPr="000814D5">
              <w:rPr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FA98D39" w14:textId="77777777" w:rsidR="001323AC" w:rsidRPr="000814D5" w:rsidRDefault="001323AC" w:rsidP="0079485E">
            <w:pPr>
              <w:rPr>
                <w:bCs/>
                <w:sz w:val="18"/>
                <w:szCs w:val="18"/>
              </w:rPr>
            </w:pPr>
            <w:r w:rsidRPr="000814D5">
              <w:rPr>
                <w:bCs/>
                <w:sz w:val="18"/>
                <w:szCs w:val="18"/>
              </w:rPr>
              <w:t>Всас СН</w:t>
            </w:r>
          </w:p>
        </w:tc>
      </w:tr>
      <w:tr w:rsidR="001323AC" w:rsidRPr="000814D5" w14:paraId="0BC3F644" w14:textId="77777777" w:rsidTr="00CE1D46">
        <w:trPr>
          <w:trHeight w:val="700"/>
        </w:trPr>
        <w:tc>
          <w:tcPr>
            <w:tcW w:w="903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0E05B25C" w14:textId="77777777" w:rsidR="001323AC" w:rsidRPr="000814D5" w:rsidRDefault="001323AC" w:rsidP="00CE1D46">
            <w:pPr>
              <w:rPr>
                <w:bCs/>
                <w:sz w:val="18"/>
                <w:szCs w:val="18"/>
              </w:rPr>
            </w:pPr>
          </w:p>
        </w:tc>
        <w:tc>
          <w:tcPr>
            <w:tcW w:w="30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B981E0F" w14:textId="77777777" w:rsidR="001323AC" w:rsidRPr="000814D5" w:rsidRDefault="001323AC" w:rsidP="00CE1D46">
            <w:pPr>
              <w:rPr>
                <w:bCs/>
                <w:sz w:val="18"/>
                <w:szCs w:val="18"/>
              </w:rPr>
            </w:pPr>
            <w:r w:rsidRPr="000814D5">
              <w:rPr>
                <w:bCs/>
                <w:sz w:val="18"/>
                <w:szCs w:val="18"/>
              </w:rPr>
              <w:t>давление в обратном трубопроводе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65C5E67C" w14:textId="77777777" w:rsidR="001323AC" w:rsidRPr="000814D5" w:rsidRDefault="001323AC" w:rsidP="00CE1D46">
            <w:pPr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8,8</w:t>
            </w:r>
          </w:p>
        </w:tc>
        <w:tc>
          <w:tcPr>
            <w:tcW w:w="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7428165C" w14:textId="77777777" w:rsidR="001323AC" w:rsidRPr="000814D5" w:rsidRDefault="001323AC" w:rsidP="00CE1D46">
            <w:pPr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±</w:t>
            </w:r>
          </w:p>
        </w:tc>
        <w:tc>
          <w:tcPr>
            <w:tcW w:w="5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40EEB62B" w14:textId="77777777" w:rsidR="001323AC" w:rsidRPr="000814D5" w:rsidRDefault="001323AC" w:rsidP="00CE1D46">
            <w:pPr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0,2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20CF5515" w14:textId="77777777" w:rsidR="001323AC" w:rsidRPr="000814D5" w:rsidRDefault="001323AC" w:rsidP="00CE1D46">
            <w:pPr>
              <w:jc w:val="center"/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кгс/см</w:t>
            </w:r>
            <w:r w:rsidRPr="000814D5">
              <w:rPr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CFFC8B7" w14:textId="77777777" w:rsidR="001323AC" w:rsidRPr="000814D5" w:rsidRDefault="001323AC" w:rsidP="0079485E">
            <w:pPr>
              <w:rPr>
                <w:bCs/>
                <w:sz w:val="18"/>
                <w:szCs w:val="18"/>
              </w:rPr>
            </w:pPr>
            <w:r w:rsidRPr="000814D5">
              <w:rPr>
                <w:bCs/>
                <w:sz w:val="18"/>
                <w:szCs w:val="18"/>
              </w:rPr>
              <w:t>Нагнетание СН</w:t>
            </w:r>
          </w:p>
        </w:tc>
      </w:tr>
      <w:tr w:rsidR="001323AC" w:rsidRPr="000814D5" w14:paraId="3AFEA95D" w14:textId="77777777" w:rsidTr="00CE1D46">
        <w:trPr>
          <w:trHeight w:val="489"/>
        </w:trPr>
        <w:tc>
          <w:tcPr>
            <w:tcW w:w="90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textDirection w:val="btLr"/>
            <w:vAlign w:val="center"/>
          </w:tcPr>
          <w:p w14:paraId="77CB43C0" w14:textId="77777777" w:rsidR="001323AC" w:rsidRPr="000814D5" w:rsidRDefault="001323AC" w:rsidP="00CE1D46">
            <w:pPr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 </w:t>
            </w:r>
          </w:p>
        </w:tc>
        <w:tc>
          <w:tcPr>
            <w:tcW w:w="30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BF30DAB" w14:textId="77777777" w:rsidR="001323AC" w:rsidRPr="000814D5" w:rsidRDefault="001323AC" w:rsidP="00CE1D46">
            <w:pPr>
              <w:rPr>
                <w:bCs/>
                <w:iCs/>
                <w:sz w:val="18"/>
                <w:szCs w:val="18"/>
              </w:rPr>
            </w:pPr>
            <w:r w:rsidRPr="000814D5">
              <w:rPr>
                <w:bCs/>
                <w:iCs/>
                <w:sz w:val="18"/>
                <w:szCs w:val="18"/>
              </w:rPr>
              <w:t>уровень в Б/А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466028C5" w14:textId="77777777" w:rsidR="001323AC" w:rsidRPr="000814D5" w:rsidRDefault="001323AC" w:rsidP="00CE1D46">
            <w:pPr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2,0 -  8.0</w:t>
            </w:r>
          </w:p>
        </w:tc>
        <w:tc>
          <w:tcPr>
            <w:tcW w:w="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7208EAA0" w14:textId="77777777" w:rsidR="001323AC" w:rsidRPr="000814D5" w:rsidRDefault="001323AC" w:rsidP="00CE1D46">
            <w:pPr>
              <w:jc w:val="center"/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 </w:t>
            </w:r>
          </w:p>
        </w:tc>
        <w:tc>
          <w:tcPr>
            <w:tcW w:w="5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5B1DECE4" w14:textId="77777777" w:rsidR="001323AC" w:rsidRPr="000814D5" w:rsidRDefault="001323AC" w:rsidP="00CE1D46">
            <w:pPr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 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2615CEE8" w14:textId="77777777" w:rsidR="001323AC" w:rsidRPr="000814D5" w:rsidRDefault="001323AC" w:rsidP="00CE1D46">
            <w:pPr>
              <w:jc w:val="center"/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метров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2DAF5939" w14:textId="77777777" w:rsidR="001323AC" w:rsidRPr="000814D5" w:rsidRDefault="001323AC" w:rsidP="0079485E">
            <w:pPr>
              <w:rPr>
                <w:bCs/>
                <w:sz w:val="18"/>
                <w:szCs w:val="18"/>
              </w:rPr>
            </w:pPr>
            <w:r w:rsidRPr="000814D5">
              <w:rPr>
                <w:bCs/>
                <w:sz w:val="18"/>
                <w:szCs w:val="18"/>
              </w:rPr>
              <w:t> </w:t>
            </w:r>
          </w:p>
        </w:tc>
      </w:tr>
      <w:tr w:rsidR="001323AC" w:rsidRPr="000814D5" w14:paraId="5C15B124" w14:textId="77777777" w:rsidTr="00CE1D46">
        <w:trPr>
          <w:trHeight w:val="267"/>
        </w:trPr>
        <w:tc>
          <w:tcPr>
            <w:tcW w:w="90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56B41D77" w14:textId="77777777" w:rsidR="001323AC" w:rsidRPr="000814D5" w:rsidRDefault="001323AC" w:rsidP="00CE1D46">
            <w:pPr>
              <w:jc w:val="center"/>
              <w:rPr>
                <w:bCs/>
                <w:sz w:val="18"/>
                <w:szCs w:val="18"/>
              </w:rPr>
            </w:pPr>
            <w:r w:rsidRPr="000814D5">
              <w:rPr>
                <w:bCs/>
                <w:sz w:val="18"/>
                <w:szCs w:val="18"/>
              </w:rPr>
              <w:t>ТНС- 3</w:t>
            </w:r>
          </w:p>
        </w:tc>
        <w:tc>
          <w:tcPr>
            <w:tcW w:w="30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6DB3F69" w14:textId="77777777" w:rsidR="001323AC" w:rsidRPr="000814D5" w:rsidRDefault="001323AC" w:rsidP="00CE1D46">
            <w:pPr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давление в подающем трубопроводе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341C8F8A" w14:textId="77777777" w:rsidR="001323AC" w:rsidRPr="000814D5" w:rsidRDefault="001323AC" w:rsidP="00CE1D46">
            <w:pPr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5,2</w:t>
            </w:r>
          </w:p>
        </w:tc>
        <w:tc>
          <w:tcPr>
            <w:tcW w:w="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46BB664B" w14:textId="77777777" w:rsidR="001323AC" w:rsidRPr="000814D5" w:rsidRDefault="001323AC" w:rsidP="00CE1D46">
            <w:pPr>
              <w:jc w:val="center"/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±</w:t>
            </w:r>
          </w:p>
        </w:tc>
        <w:tc>
          <w:tcPr>
            <w:tcW w:w="5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1E5017D3" w14:textId="77777777" w:rsidR="001323AC" w:rsidRPr="000814D5" w:rsidRDefault="001323AC" w:rsidP="00CE1D46">
            <w:pPr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0,2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01AEC58F" w14:textId="77777777" w:rsidR="001323AC" w:rsidRPr="000814D5" w:rsidRDefault="001323AC" w:rsidP="00CE1D46">
            <w:pPr>
              <w:jc w:val="center"/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кгс/см</w:t>
            </w:r>
            <w:r w:rsidRPr="000814D5">
              <w:rPr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28DDB280" w14:textId="77777777" w:rsidR="001323AC" w:rsidRPr="000814D5" w:rsidRDefault="001323AC" w:rsidP="0079485E">
            <w:pPr>
              <w:rPr>
                <w:bCs/>
                <w:sz w:val="18"/>
                <w:szCs w:val="18"/>
              </w:rPr>
            </w:pPr>
            <w:r w:rsidRPr="000814D5">
              <w:rPr>
                <w:bCs/>
                <w:sz w:val="18"/>
                <w:szCs w:val="18"/>
              </w:rPr>
              <w:t> </w:t>
            </w:r>
          </w:p>
        </w:tc>
      </w:tr>
      <w:tr w:rsidR="001323AC" w:rsidRPr="000814D5" w14:paraId="2D6657C5" w14:textId="77777777" w:rsidTr="00CE1D46">
        <w:trPr>
          <w:trHeight w:val="327"/>
        </w:trPr>
        <w:tc>
          <w:tcPr>
            <w:tcW w:w="90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399E59" w14:textId="77777777" w:rsidR="001323AC" w:rsidRPr="000814D5" w:rsidRDefault="001323AC" w:rsidP="00CE1D46">
            <w:pPr>
              <w:rPr>
                <w:bCs/>
                <w:sz w:val="18"/>
                <w:szCs w:val="18"/>
              </w:rPr>
            </w:pPr>
          </w:p>
        </w:tc>
        <w:tc>
          <w:tcPr>
            <w:tcW w:w="30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87CA83C" w14:textId="77777777" w:rsidR="001323AC" w:rsidRPr="000814D5" w:rsidRDefault="001323AC" w:rsidP="00CE1D46">
            <w:pPr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давление в обратном трубопроводе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314EA87D" w14:textId="77777777" w:rsidR="001323AC" w:rsidRPr="000814D5" w:rsidRDefault="001323AC" w:rsidP="00CE1D46">
            <w:pPr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4,4</w:t>
            </w:r>
          </w:p>
        </w:tc>
        <w:tc>
          <w:tcPr>
            <w:tcW w:w="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31A2A112" w14:textId="77777777" w:rsidR="001323AC" w:rsidRPr="000814D5" w:rsidRDefault="001323AC" w:rsidP="00CE1D46">
            <w:pPr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±</w:t>
            </w:r>
          </w:p>
        </w:tc>
        <w:tc>
          <w:tcPr>
            <w:tcW w:w="5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470A0B53" w14:textId="77777777" w:rsidR="001323AC" w:rsidRPr="000814D5" w:rsidRDefault="001323AC" w:rsidP="00CE1D46">
            <w:pPr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0,2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67615C8C" w14:textId="77777777" w:rsidR="001323AC" w:rsidRPr="000814D5" w:rsidRDefault="001323AC" w:rsidP="00CE1D46">
            <w:pPr>
              <w:jc w:val="center"/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кгс/см</w:t>
            </w:r>
            <w:r w:rsidRPr="000814D5">
              <w:rPr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D284832" w14:textId="77777777" w:rsidR="001323AC" w:rsidRPr="000814D5" w:rsidRDefault="001323AC" w:rsidP="0079485E">
            <w:pPr>
              <w:rPr>
                <w:bCs/>
                <w:sz w:val="18"/>
                <w:szCs w:val="18"/>
              </w:rPr>
            </w:pPr>
          </w:p>
        </w:tc>
      </w:tr>
      <w:tr w:rsidR="001323AC" w:rsidRPr="000814D5" w14:paraId="44283C12" w14:textId="77777777" w:rsidTr="00CE1D46">
        <w:trPr>
          <w:trHeight w:val="277"/>
        </w:trPr>
        <w:tc>
          <w:tcPr>
            <w:tcW w:w="90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4A41DD7C" w14:textId="77777777" w:rsidR="001323AC" w:rsidRPr="000814D5" w:rsidRDefault="001323AC" w:rsidP="00CE1D46">
            <w:pPr>
              <w:jc w:val="center"/>
              <w:rPr>
                <w:bCs/>
                <w:sz w:val="18"/>
                <w:szCs w:val="18"/>
              </w:rPr>
            </w:pPr>
            <w:r w:rsidRPr="000814D5">
              <w:rPr>
                <w:bCs/>
                <w:sz w:val="18"/>
                <w:szCs w:val="18"/>
              </w:rPr>
              <w:t>ТНС- 1Б</w:t>
            </w:r>
          </w:p>
          <w:p w14:paraId="5BDAAB5F" w14:textId="77777777" w:rsidR="001323AC" w:rsidRPr="000814D5" w:rsidRDefault="001323AC" w:rsidP="00CE1D46">
            <w:pPr>
              <w:jc w:val="center"/>
              <w:rPr>
                <w:bCs/>
                <w:sz w:val="18"/>
                <w:szCs w:val="18"/>
              </w:rPr>
            </w:pPr>
            <w:r w:rsidRPr="000814D5">
              <w:rPr>
                <w:bCs/>
                <w:sz w:val="18"/>
                <w:szCs w:val="18"/>
              </w:rPr>
              <w:t> </w:t>
            </w:r>
          </w:p>
        </w:tc>
        <w:tc>
          <w:tcPr>
            <w:tcW w:w="30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EED46BB" w14:textId="77777777" w:rsidR="001323AC" w:rsidRPr="000814D5" w:rsidRDefault="001323AC" w:rsidP="00CE1D46">
            <w:pPr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давление в подающем трубопроводе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1FBF715E" w14:textId="77777777" w:rsidR="001323AC" w:rsidRPr="000814D5" w:rsidRDefault="001323AC" w:rsidP="00CE1D46">
            <w:pPr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8,3</w:t>
            </w:r>
          </w:p>
        </w:tc>
        <w:tc>
          <w:tcPr>
            <w:tcW w:w="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0E6CD953" w14:textId="77777777" w:rsidR="001323AC" w:rsidRPr="000814D5" w:rsidRDefault="001323AC" w:rsidP="00CE1D46">
            <w:pPr>
              <w:jc w:val="center"/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±</w:t>
            </w:r>
          </w:p>
        </w:tc>
        <w:tc>
          <w:tcPr>
            <w:tcW w:w="5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00DA0525" w14:textId="77777777" w:rsidR="001323AC" w:rsidRPr="000814D5" w:rsidRDefault="001323AC" w:rsidP="00CE1D46">
            <w:pPr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0,2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47041490" w14:textId="77777777" w:rsidR="001323AC" w:rsidRPr="000814D5" w:rsidRDefault="001323AC" w:rsidP="00CE1D46">
            <w:pPr>
              <w:jc w:val="center"/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кгс/см</w:t>
            </w:r>
            <w:r w:rsidRPr="000814D5">
              <w:rPr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0295B408" w14:textId="77777777" w:rsidR="001323AC" w:rsidRPr="000814D5" w:rsidRDefault="001323AC" w:rsidP="0079485E">
            <w:pPr>
              <w:rPr>
                <w:bCs/>
                <w:sz w:val="18"/>
                <w:szCs w:val="18"/>
              </w:rPr>
            </w:pPr>
          </w:p>
        </w:tc>
      </w:tr>
      <w:tr w:rsidR="001323AC" w:rsidRPr="000814D5" w14:paraId="4D58EBD1" w14:textId="77777777" w:rsidTr="00CE1D46">
        <w:trPr>
          <w:trHeight w:val="552"/>
        </w:trPr>
        <w:tc>
          <w:tcPr>
            <w:tcW w:w="90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6955BFA" w14:textId="77777777" w:rsidR="001323AC" w:rsidRPr="000814D5" w:rsidRDefault="001323AC" w:rsidP="00CE1D46">
            <w:pPr>
              <w:jc w:val="center"/>
              <w:rPr>
                <w:bCs/>
                <w:sz w:val="18"/>
                <w:szCs w:val="18"/>
              </w:rPr>
            </w:pPr>
          </w:p>
        </w:tc>
        <w:tc>
          <w:tcPr>
            <w:tcW w:w="30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AF663B5" w14:textId="77777777" w:rsidR="001323AC" w:rsidRPr="000814D5" w:rsidRDefault="001323AC" w:rsidP="00CE1D46">
            <w:pPr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давление в обратном трубопроводе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195BE116" w14:textId="77777777" w:rsidR="001323AC" w:rsidRPr="000814D5" w:rsidRDefault="001323AC" w:rsidP="00CE1D46">
            <w:pPr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2,3</w:t>
            </w:r>
          </w:p>
        </w:tc>
        <w:tc>
          <w:tcPr>
            <w:tcW w:w="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74D6C3A8" w14:textId="77777777" w:rsidR="001323AC" w:rsidRPr="000814D5" w:rsidRDefault="001323AC" w:rsidP="00CE1D46">
            <w:pPr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±</w:t>
            </w:r>
          </w:p>
        </w:tc>
        <w:tc>
          <w:tcPr>
            <w:tcW w:w="5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6E1D0CD9" w14:textId="77777777" w:rsidR="001323AC" w:rsidRPr="000814D5" w:rsidRDefault="001323AC" w:rsidP="00CE1D46">
            <w:pPr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0,2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6B82D4BE" w14:textId="77777777" w:rsidR="001323AC" w:rsidRPr="000814D5" w:rsidRDefault="001323AC" w:rsidP="00CE1D46">
            <w:pPr>
              <w:jc w:val="center"/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кгс/см</w:t>
            </w:r>
            <w:r w:rsidRPr="000814D5">
              <w:rPr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5287D3B" w14:textId="77777777" w:rsidR="001323AC" w:rsidRPr="000814D5" w:rsidRDefault="001323AC" w:rsidP="0079485E">
            <w:pPr>
              <w:rPr>
                <w:bCs/>
                <w:sz w:val="18"/>
                <w:szCs w:val="18"/>
              </w:rPr>
            </w:pPr>
            <w:r w:rsidRPr="000814D5">
              <w:rPr>
                <w:bCs/>
                <w:sz w:val="18"/>
                <w:szCs w:val="18"/>
              </w:rPr>
              <w:t xml:space="preserve">Всас СН                 </w:t>
            </w:r>
          </w:p>
        </w:tc>
      </w:tr>
      <w:tr w:rsidR="001323AC" w:rsidRPr="000814D5" w14:paraId="5C98CFCB" w14:textId="77777777" w:rsidTr="00CE1D46">
        <w:trPr>
          <w:trHeight w:val="423"/>
        </w:trPr>
        <w:tc>
          <w:tcPr>
            <w:tcW w:w="90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675B9148" w14:textId="77777777" w:rsidR="001323AC" w:rsidRPr="000814D5" w:rsidRDefault="001323AC" w:rsidP="00CE1D46">
            <w:pPr>
              <w:jc w:val="center"/>
              <w:rPr>
                <w:bCs/>
                <w:sz w:val="18"/>
                <w:szCs w:val="18"/>
              </w:rPr>
            </w:pPr>
          </w:p>
        </w:tc>
        <w:tc>
          <w:tcPr>
            <w:tcW w:w="30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EE167A0" w14:textId="77777777" w:rsidR="001323AC" w:rsidRPr="000814D5" w:rsidRDefault="001323AC" w:rsidP="00CE1D46">
            <w:pPr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давление в обратном трубопроводе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68513140" w14:textId="77777777" w:rsidR="001323AC" w:rsidRPr="000814D5" w:rsidRDefault="001323AC" w:rsidP="00CE1D46">
            <w:pPr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9,3/4,5</w:t>
            </w:r>
          </w:p>
        </w:tc>
        <w:tc>
          <w:tcPr>
            <w:tcW w:w="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0DDB5313" w14:textId="77777777" w:rsidR="001323AC" w:rsidRPr="000814D5" w:rsidRDefault="001323AC" w:rsidP="00CE1D46">
            <w:pPr>
              <w:jc w:val="center"/>
              <w:rPr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±</w:t>
            </w:r>
            <w:r w:rsidRPr="000814D5">
              <w:rPr>
                <w:sz w:val="18"/>
                <w:szCs w:val="18"/>
              </w:rPr>
              <w:t> </w:t>
            </w:r>
          </w:p>
        </w:tc>
        <w:tc>
          <w:tcPr>
            <w:tcW w:w="5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320EA5D1" w14:textId="77777777" w:rsidR="001323AC" w:rsidRPr="000814D5" w:rsidRDefault="001323AC" w:rsidP="00CE1D46">
            <w:pPr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0,2 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76FC1951" w14:textId="77777777" w:rsidR="001323AC" w:rsidRPr="000814D5" w:rsidRDefault="001323AC" w:rsidP="00CE1D46">
            <w:pPr>
              <w:jc w:val="center"/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кгс/см</w:t>
            </w:r>
            <w:r w:rsidRPr="000814D5">
              <w:rPr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06422D3" w14:textId="77777777" w:rsidR="001323AC" w:rsidRPr="000814D5" w:rsidRDefault="001323AC" w:rsidP="0079485E">
            <w:pPr>
              <w:rPr>
                <w:bCs/>
                <w:sz w:val="18"/>
                <w:szCs w:val="18"/>
              </w:rPr>
            </w:pPr>
            <w:r w:rsidRPr="000814D5">
              <w:rPr>
                <w:bCs/>
                <w:sz w:val="18"/>
                <w:szCs w:val="18"/>
              </w:rPr>
              <w:t> Нагнетание СН до и после регулятора ЗР 1Б-1</w:t>
            </w:r>
          </w:p>
        </w:tc>
      </w:tr>
      <w:tr w:rsidR="001323AC" w:rsidRPr="000814D5" w14:paraId="09CDEB3E" w14:textId="77777777" w:rsidTr="00CE1D46">
        <w:trPr>
          <w:trHeight w:val="359"/>
        </w:trPr>
        <w:tc>
          <w:tcPr>
            <w:tcW w:w="903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6D688219" w14:textId="77777777" w:rsidR="001323AC" w:rsidRPr="000814D5" w:rsidRDefault="001323AC" w:rsidP="00CE1D46">
            <w:pPr>
              <w:jc w:val="center"/>
              <w:rPr>
                <w:bCs/>
                <w:sz w:val="18"/>
                <w:szCs w:val="18"/>
              </w:rPr>
            </w:pPr>
            <w:r w:rsidRPr="000814D5">
              <w:rPr>
                <w:bCs/>
                <w:sz w:val="18"/>
                <w:szCs w:val="18"/>
              </w:rPr>
              <w:t>ТНС-2Б</w:t>
            </w:r>
          </w:p>
          <w:p w14:paraId="5D53F3BD" w14:textId="77777777" w:rsidR="001323AC" w:rsidRPr="000814D5" w:rsidRDefault="001323AC" w:rsidP="00CE1D46">
            <w:pPr>
              <w:jc w:val="center"/>
              <w:rPr>
                <w:bCs/>
                <w:sz w:val="18"/>
                <w:szCs w:val="18"/>
              </w:rPr>
            </w:pPr>
            <w:r w:rsidRPr="000814D5">
              <w:rPr>
                <w:bCs/>
                <w:sz w:val="18"/>
                <w:szCs w:val="18"/>
              </w:rPr>
              <w:t> </w:t>
            </w:r>
          </w:p>
        </w:tc>
        <w:tc>
          <w:tcPr>
            <w:tcW w:w="30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8BA80D5" w14:textId="77777777" w:rsidR="001323AC" w:rsidRPr="000814D5" w:rsidRDefault="001323AC" w:rsidP="00CE1D46">
            <w:pPr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давление в подающем трубопроводе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25ED7027" w14:textId="77777777" w:rsidR="001323AC" w:rsidRPr="000814D5" w:rsidRDefault="001323AC" w:rsidP="00CE1D46">
            <w:pPr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6,0</w:t>
            </w:r>
          </w:p>
        </w:tc>
        <w:tc>
          <w:tcPr>
            <w:tcW w:w="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20F45CEA" w14:textId="77777777" w:rsidR="001323AC" w:rsidRPr="000814D5" w:rsidRDefault="001323AC" w:rsidP="00CE1D46">
            <w:pPr>
              <w:jc w:val="center"/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±</w:t>
            </w:r>
          </w:p>
        </w:tc>
        <w:tc>
          <w:tcPr>
            <w:tcW w:w="5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599D4131" w14:textId="77777777" w:rsidR="001323AC" w:rsidRPr="000814D5" w:rsidRDefault="001323AC" w:rsidP="00CE1D46">
            <w:pPr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0,2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00DAD9E2" w14:textId="77777777" w:rsidR="001323AC" w:rsidRPr="000814D5" w:rsidRDefault="001323AC" w:rsidP="00CE1D46">
            <w:pPr>
              <w:jc w:val="center"/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кгс/см</w:t>
            </w:r>
            <w:r w:rsidRPr="000814D5">
              <w:rPr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66E567D9" w14:textId="77777777" w:rsidR="001323AC" w:rsidRPr="000814D5" w:rsidRDefault="001323AC" w:rsidP="0079485E">
            <w:pPr>
              <w:rPr>
                <w:bCs/>
                <w:sz w:val="18"/>
                <w:szCs w:val="18"/>
              </w:rPr>
            </w:pPr>
          </w:p>
        </w:tc>
      </w:tr>
      <w:tr w:rsidR="001323AC" w:rsidRPr="000814D5" w14:paraId="2A61F800" w14:textId="77777777" w:rsidTr="00CE1D46">
        <w:trPr>
          <w:trHeight w:val="559"/>
        </w:trPr>
        <w:tc>
          <w:tcPr>
            <w:tcW w:w="90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BC66EAF" w14:textId="77777777" w:rsidR="001323AC" w:rsidRPr="000814D5" w:rsidRDefault="001323AC" w:rsidP="00CE1D46">
            <w:pPr>
              <w:jc w:val="center"/>
              <w:rPr>
                <w:bCs/>
                <w:sz w:val="18"/>
                <w:szCs w:val="18"/>
              </w:rPr>
            </w:pPr>
          </w:p>
        </w:tc>
        <w:tc>
          <w:tcPr>
            <w:tcW w:w="30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690FC27" w14:textId="77777777" w:rsidR="001323AC" w:rsidRPr="000814D5" w:rsidRDefault="001323AC" w:rsidP="00CE1D46">
            <w:pPr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давление в обратном трубопроводе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43263012" w14:textId="77777777" w:rsidR="001323AC" w:rsidRPr="000814D5" w:rsidRDefault="001323AC" w:rsidP="00CE1D46">
            <w:pPr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3,3</w:t>
            </w:r>
          </w:p>
        </w:tc>
        <w:tc>
          <w:tcPr>
            <w:tcW w:w="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2B0EFC74" w14:textId="77777777" w:rsidR="001323AC" w:rsidRPr="000814D5" w:rsidRDefault="001323AC" w:rsidP="00CE1D46">
            <w:pPr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±</w:t>
            </w:r>
          </w:p>
        </w:tc>
        <w:tc>
          <w:tcPr>
            <w:tcW w:w="5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78F7C6C7" w14:textId="77777777" w:rsidR="001323AC" w:rsidRPr="000814D5" w:rsidRDefault="001323AC" w:rsidP="00CE1D46">
            <w:pPr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0,2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5491BBEC" w14:textId="77777777" w:rsidR="001323AC" w:rsidRPr="000814D5" w:rsidRDefault="001323AC" w:rsidP="00CE1D46">
            <w:pPr>
              <w:jc w:val="center"/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кгс/см</w:t>
            </w:r>
            <w:r w:rsidRPr="000814D5">
              <w:rPr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5E341D8" w14:textId="77777777" w:rsidR="001323AC" w:rsidRPr="000814D5" w:rsidRDefault="001323AC" w:rsidP="0079485E">
            <w:pPr>
              <w:rPr>
                <w:bCs/>
                <w:sz w:val="18"/>
                <w:szCs w:val="18"/>
              </w:rPr>
            </w:pPr>
            <w:r w:rsidRPr="000814D5">
              <w:rPr>
                <w:bCs/>
                <w:sz w:val="18"/>
                <w:szCs w:val="18"/>
              </w:rPr>
              <w:t>Всас СН</w:t>
            </w:r>
          </w:p>
        </w:tc>
      </w:tr>
      <w:tr w:rsidR="001323AC" w:rsidRPr="000814D5" w14:paraId="0B13B0ED" w14:textId="77777777" w:rsidTr="00CE1D46">
        <w:trPr>
          <w:trHeight w:val="553"/>
        </w:trPr>
        <w:tc>
          <w:tcPr>
            <w:tcW w:w="90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0B73EDA6" w14:textId="77777777" w:rsidR="001323AC" w:rsidRPr="000814D5" w:rsidRDefault="001323AC" w:rsidP="00CE1D46">
            <w:pPr>
              <w:jc w:val="center"/>
              <w:rPr>
                <w:bCs/>
                <w:sz w:val="18"/>
                <w:szCs w:val="18"/>
              </w:rPr>
            </w:pPr>
          </w:p>
        </w:tc>
        <w:tc>
          <w:tcPr>
            <w:tcW w:w="30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9709E04" w14:textId="77777777" w:rsidR="001323AC" w:rsidRPr="000814D5" w:rsidRDefault="001323AC" w:rsidP="00CE1D46">
            <w:pPr>
              <w:rPr>
                <w:bCs/>
                <w:iCs/>
                <w:sz w:val="18"/>
                <w:szCs w:val="18"/>
              </w:rPr>
            </w:pPr>
            <w:r w:rsidRPr="000814D5">
              <w:rPr>
                <w:bCs/>
                <w:iCs/>
                <w:sz w:val="18"/>
                <w:szCs w:val="18"/>
              </w:rPr>
              <w:t>давление в обратном трубопроводе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706AFFCD" w14:textId="77777777" w:rsidR="001323AC" w:rsidRPr="000814D5" w:rsidRDefault="001323AC" w:rsidP="00CE1D46">
            <w:pPr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8,2</w:t>
            </w:r>
          </w:p>
        </w:tc>
        <w:tc>
          <w:tcPr>
            <w:tcW w:w="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53E46185" w14:textId="77777777" w:rsidR="001323AC" w:rsidRPr="000814D5" w:rsidRDefault="001323AC" w:rsidP="00CE1D46">
            <w:pPr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±</w:t>
            </w:r>
          </w:p>
        </w:tc>
        <w:tc>
          <w:tcPr>
            <w:tcW w:w="5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7B7E0381" w14:textId="77777777" w:rsidR="001323AC" w:rsidRPr="000814D5" w:rsidRDefault="001323AC" w:rsidP="00CE1D46">
            <w:pPr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0,2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2C59640D" w14:textId="77777777" w:rsidR="001323AC" w:rsidRPr="000814D5" w:rsidRDefault="001323AC" w:rsidP="00CE1D46">
            <w:pPr>
              <w:jc w:val="center"/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кгс/см</w:t>
            </w:r>
            <w:r w:rsidRPr="000814D5">
              <w:rPr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C6007AF" w14:textId="77777777" w:rsidR="001323AC" w:rsidRPr="000814D5" w:rsidRDefault="001323AC" w:rsidP="0079485E">
            <w:pPr>
              <w:rPr>
                <w:bCs/>
                <w:sz w:val="18"/>
                <w:szCs w:val="18"/>
              </w:rPr>
            </w:pPr>
            <w:r w:rsidRPr="000814D5">
              <w:rPr>
                <w:bCs/>
                <w:sz w:val="18"/>
                <w:szCs w:val="18"/>
              </w:rPr>
              <w:t> Нагнетание СН</w:t>
            </w:r>
          </w:p>
        </w:tc>
      </w:tr>
      <w:tr w:rsidR="001323AC" w:rsidRPr="000814D5" w14:paraId="61EC50E3" w14:textId="77777777" w:rsidTr="00CE1D46">
        <w:trPr>
          <w:trHeight w:val="553"/>
        </w:trPr>
        <w:tc>
          <w:tcPr>
            <w:tcW w:w="903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0D771A64" w14:textId="77777777" w:rsidR="001323AC" w:rsidRPr="000814D5" w:rsidRDefault="001323AC" w:rsidP="00CE1D46">
            <w:pPr>
              <w:jc w:val="center"/>
              <w:rPr>
                <w:bCs/>
                <w:sz w:val="18"/>
                <w:szCs w:val="18"/>
              </w:rPr>
            </w:pPr>
            <w:r w:rsidRPr="000814D5">
              <w:rPr>
                <w:bCs/>
                <w:sz w:val="18"/>
                <w:szCs w:val="18"/>
              </w:rPr>
              <w:t>ТНС-5</w:t>
            </w:r>
          </w:p>
        </w:tc>
        <w:tc>
          <w:tcPr>
            <w:tcW w:w="30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D3C1AD6" w14:textId="77777777" w:rsidR="001323AC" w:rsidRPr="000814D5" w:rsidRDefault="001323AC" w:rsidP="00CE1D46">
            <w:pPr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давление в подающем трубопроводе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75DE5988" w14:textId="77777777" w:rsidR="001323AC" w:rsidRPr="000814D5" w:rsidRDefault="001323AC" w:rsidP="00CE1D46">
            <w:pPr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6,0</w:t>
            </w:r>
          </w:p>
        </w:tc>
        <w:tc>
          <w:tcPr>
            <w:tcW w:w="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6E1DB5C8" w14:textId="77777777" w:rsidR="001323AC" w:rsidRPr="000814D5" w:rsidRDefault="001323AC" w:rsidP="00CE1D46">
            <w:pPr>
              <w:jc w:val="center"/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±</w:t>
            </w:r>
          </w:p>
        </w:tc>
        <w:tc>
          <w:tcPr>
            <w:tcW w:w="5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04D3B1C5" w14:textId="77777777" w:rsidR="001323AC" w:rsidRPr="000814D5" w:rsidRDefault="001323AC" w:rsidP="00CE1D46">
            <w:pPr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0,2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48578CA3" w14:textId="77777777" w:rsidR="001323AC" w:rsidRPr="000814D5" w:rsidRDefault="001323AC" w:rsidP="00CE1D46">
            <w:pPr>
              <w:jc w:val="center"/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кгс/см</w:t>
            </w:r>
            <w:r w:rsidRPr="000814D5">
              <w:rPr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1BB1A49" w14:textId="77777777" w:rsidR="001323AC" w:rsidRPr="000814D5" w:rsidRDefault="001323AC" w:rsidP="0079485E">
            <w:pPr>
              <w:rPr>
                <w:bCs/>
                <w:sz w:val="18"/>
                <w:szCs w:val="18"/>
              </w:rPr>
            </w:pPr>
            <w:r w:rsidRPr="000814D5">
              <w:rPr>
                <w:bCs/>
                <w:sz w:val="18"/>
                <w:szCs w:val="18"/>
              </w:rPr>
              <w:t>после регулятора РД 5-1, смешение с поз.5-13; температурный график 95/70</w:t>
            </w:r>
          </w:p>
        </w:tc>
      </w:tr>
      <w:tr w:rsidR="001323AC" w:rsidRPr="000814D5" w14:paraId="1735FDA1" w14:textId="77777777" w:rsidTr="00CE1D46">
        <w:trPr>
          <w:trHeight w:val="553"/>
        </w:trPr>
        <w:tc>
          <w:tcPr>
            <w:tcW w:w="90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41E803A9" w14:textId="77777777" w:rsidR="001323AC" w:rsidRPr="000814D5" w:rsidRDefault="001323AC" w:rsidP="00CE1D46">
            <w:pPr>
              <w:jc w:val="center"/>
              <w:rPr>
                <w:bCs/>
                <w:sz w:val="18"/>
                <w:szCs w:val="18"/>
              </w:rPr>
            </w:pPr>
          </w:p>
        </w:tc>
        <w:tc>
          <w:tcPr>
            <w:tcW w:w="30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CE13326" w14:textId="77777777" w:rsidR="001323AC" w:rsidRPr="000814D5" w:rsidRDefault="001323AC" w:rsidP="00CE1D46">
            <w:pPr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давление в подающем трубопроводе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667420F4" w14:textId="77777777" w:rsidR="001323AC" w:rsidRPr="000814D5" w:rsidRDefault="001323AC" w:rsidP="00CE1D46">
            <w:pPr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9,5</w:t>
            </w:r>
          </w:p>
        </w:tc>
        <w:tc>
          <w:tcPr>
            <w:tcW w:w="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10211D11" w14:textId="77777777" w:rsidR="001323AC" w:rsidRPr="000814D5" w:rsidRDefault="001323AC" w:rsidP="00CE1D46">
            <w:pPr>
              <w:jc w:val="center"/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±</w:t>
            </w:r>
          </w:p>
        </w:tc>
        <w:tc>
          <w:tcPr>
            <w:tcW w:w="5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6164C248" w14:textId="77777777" w:rsidR="001323AC" w:rsidRPr="000814D5" w:rsidRDefault="001323AC" w:rsidP="00CE1D46">
            <w:pPr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0,2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717E2B54" w14:textId="77777777" w:rsidR="001323AC" w:rsidRPr="000814D5" w:rsidRDefault="001323AC" w:rsidP="00CE1D46">
            <w:pPr>
              <w:jc w:val="center"/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кгс/см</w:t>
            </w:r>
            <w:r w:rsidRPr="000814D5">
              <w:rPr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0513A4B" w14:textId="77777777" w:rsidR="001323AC" w:rsidRPr="000814D5" w:rsidRDefault="001323AC" w:rsidP="0079485E">
            <w:pPr>
              <w:rPr>
                <w:bCs/>
                <w:sz w:val="18"/>
                <w:szCs w:val="18"/>
              </w:rPr>
            </w:pPr>
            <w:r w:rsidRPr="000814D5">
              <w:rPr>
                <w:bCs/>
                <w:sz w:val="18"/>
                <w:szCs w:val="18"/>
              </w:rPr>
              <w:t>До регулятора РД 5-1</w:t>
            </w:r>
          </w:p>
        </w:tc>
      </w:tr>
      <w:tr w:rsidR="001323AC" w:rsidRPr="000814D5" w14:paraId="79F28884" w14:textId="77777777" w:rsidTr="00CE1D46">
        <w:trPr>
          <w:trHeight w:val="553"/>
        </w:trPr>
        <w:tc>
          <w:tcPr>
            <w:tcW w:w="90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0D4FCDAD" w14:textId="77777777" w:rsidR="001323AC" w:rsidRPr="000814D5" w:rsidRDefault="001323AC" w:rsidP="00CE1D46">
            <w:pPr>
              <w:jc w:val="center"/>
              <w:rPr>
                <w:bCs/>
                <w:sz w:val="18"/>
                <w:szCs w:val="18"/>
              </w:rPr>
            </w:pPr>
          </w:p>
        </w:tc>
        <w:tc>
          <w:tcPr>
            <w:tcW w:w="30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9922490" w14:textId="77777777" w:rsidR="001323AC" w:rsidRPr="000814D5" w:rsidRDefault="001323AC" w:rsidP="00CE1D46">
            <w:pPr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давление в обратном трубопроводе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0691836E" w14:textId="77777777" w:rsidR="001323AC" w:rsidRPr="000814D5" w:rsidRDefault="001323AC" w:rsidP="00CE1D46">
            <w:pPr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3,7</w:t>
            </w:r>
          </w:p>
        </w:tc>
        <w:tc>
          <w:tcPr>
            <w:tcW w:w="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176BC1A5" w14:textId="77777777" w:rsidR="001323AC" w:rsidRPr="000814D5" w:rsidRDefault="001323AC" w:rsidP="00CE1D46">
            <w:pPr>
              <w:jc w:val="center"/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±</w:t>
            </w:r>
          </w:p>
        </w:tc>
        <w:tc>
          <w:tcPr>
            <w:tcW w:w="5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1BF090A4" w14:textId="77777777" w:rsidR="001323AC" w:rsidRPr="000814D5" w:rsidRDefault="001323AC" w:rsidP="00CE1D46">
            <w:pPr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0,2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76E991CE" w14:textId="77777777" w:rsidR="001323AC" w:rsidRPr="000814D5" w:rsidRDefault="001323AC" w:rsidP="00CE1D46">
            <w:pPr>
              <w:jc w:val="center"/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кгс/см</w:t>
            </w:r>
            <w:r w:rsidRPr="000814D5">
              <w:rPr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98B8ECF" w14:textId="77777777" w:rsidR="001323AC" w:rsidRPr="000814D5" w:rsidRDefault="001323AC" w:rsidP="0079485E">
            <w:pPr>
              <w:rPr>
                <w:bCs/>
                <w:sz w:val="18"/>
                <w:szCs w:val="18"/>
              </w:rPr>
            </w:pPr>
            <w:r w:rsidRPr="000814D5">
              <w:rPr>
                <w:bCs/>
                <w:sz w:val="18"/>
                <w:szCs w:val="18"/>
              </w:rPr>
              <w:t>Всас СН</w:t>
            </w:r>
          </w:p>
        </w:tc>
      </w:tr>
      <w:tr w:rsidR="001323AC" w:rsidRPr="000814D5" w14:paraId="1D418019" w14:textId="77777777" w:rsidTr="00CE1D46">
        <w:trPr>
          <w:trHeight w:val="553"/>
        </w:trPr>
        <w:tc>
          <w:tcPr>
            <w:tcW w:w="90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686C30C1" w14:textId="77777777" w:rsidR="001323AC" w:rsidRPr="000814D5" w:rsidRDefault="001323AC" w:rsidP="00CE1D46">
            <w:pPr>
              <w:jc w:val="center"/>
              <w:rPr>
                <w:bCs/>
                <w:sz w:val="18"/>
                <w:szCs w:val="18"/>
              </w:rPr>
            </w:pPr>
          </w:p>
        </w:tc>
        <w:tc>
          <w:tcPr>
            <w:tcW w:w="30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9973F3F" w14:textId="77777777" w:rsidR="001323AC" w:rsidRPr="000814D5" w:rsidRDefault="001323AC" w:rsidP="00CE1D46">
            <w:pPr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давление в обратном трубопроводе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5A621346" w14:textId="77777777" w:rsidR="001323AC" w:rsidRPr="000814D5" w:rsidRDefault="001323AC" w:rsidP="00CE1D46">
            <w:pPr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10,3</w:t>
            </w:r>
          </w:p>
        </w:tc>
        <w:tc>
          <w:tcPr>
            <w:tcW w:w="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7F8A57E4" w14:textId="77777777" w:rsidR="001323AC" w:rsidRPr="000814D5" w:rsidRDefault="001323AC" w:rsidP="00CE1D46">
            <w:pPr>
              <w:jc w:val="center"/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±</w:t>
            </w:r>
          </w:p>
        </w:tc>
        <w:tc>
          <w:tcPr>
            <w:tcW w:w="5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795AC281" w14:textId="77777777" w:rsidR="001323AC" w:rsidRPr="000814D5" w:rsidRDefault="001323AC" w:rsidP="00CE1D46">
            <w:pPr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0,2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29E4D8A8" w14:textId="77777777" w:rsidR="001323AC" w:rsidRPr="000814D5" w:rsidRDefault="001323AC" w:rsidP="00CE1D46">
            <w:pPr>
              <w:jc w:val="center"/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кгс/см</w:t>
            </w:r>
            <w:r w:rsidRPr="000814D5">
              <w:rPr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B58805E" w14:textId="77777777" w:rsidR="001323AC" w:rsidRPr="000814D5" w:rsidRDefault="001323AC" w:rsidP="0079485E">
            <w:pPr>
              <w:rPr>
                <w:bCs/>
                <w:sz w:val="18"/>
                <w:szCs w:val="18"/>
              </w:rPr>
            </w:pPr>
            <w:r w:rsidRPr="000814D5">
              <w:rPr>
                <w:bCs/>
                <w:sz w:val="18"/>
                <w:szCs w:val="18"/>
              </w:rPr>
              <w:t>Нагнетание СН</w:t>
            </w:r>
          </w:p>
        </w:tc>
      </w:tr>
      <w:tr w:rsidR="001323AC" w:rsidRPr="000814D5" w14:paraId="1942497B" w14:textId="77777777" w:rsidTr="00CE1D46">
        <w:trPr>
          <w:trHeight w:val="553"/>
        </w:trPr>
        <w:tc>
          <w:tcPr>
            <w:tcW w:w="90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74DC12C6" w14:textId="77777777" w:rsidR="001323AC" w:rsidRPr="000814D5" w:rsidRDefault="001323AC" w:rsidP="00CE1D46">
            <w:pPr>
              <w:jc w:val="center"/>
              <w:rPr>
                <w:bCs/>
                <w:sz w:val="18"/>
                <w:szCs w:val="18"/>
              </w:rPr>
            </w:pPr>
            <w:r w:rsidRPr="000814D5">
              <w:rPr>
                <w:bCs/>
                <w:sz w:val="18"/>
                <w:szCs w:val="18"/>
              </w:rPr>
              <w:t>ТНС-4</w:t>
            </w:r>
          </w:p>
        </w:tc>
        <w:tc>
          <w:tcPr>
            <w:tcW w:w="30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9C93203" w14:textId="77777777" w:rsidR="001323AC" w:rsidRPr="000814D5" w:rsidRDefault="001323AC" w:rsidP="00CE1D46">
            <w:pPr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давление в подающем трубопроводе</w:t>
            </w:r>
          </w:p>
        </w:tc>
        <w:tc>
          <w:tcPr>
            <w:tcW w:w="113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76906F22" w14:textId="77777777" w:rsidR="001323AC" w:rsidRPr="000814D5" w:rsidRDefault="001323AC" w:rsidP="00CE1D46">
            <w:pPr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4,6</w:t>
            </w:r>
          </w:p>
        </w:tc>
        <w:tc>
          <w:tcPr>
            <w:tcW w:w="46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1E046796" w14:textId="77777777" w:rsidR="001323AC" w:rsidRPr="000814D5" w:rsidRDefault="001323AC" w:rsidP="00CE1D46">
            <w:pPr>
              <w:jc w:val="center"/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±</w:t>
            </w:r>
          </w:p>
        </w:tc>
        <w:tc>
          <w:tcPr>
            <w:tcW w:w="58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2A069F43" w14:textId="77777777" w:rsidR="001323AC" w:rsidRPr="000814D5" w:rsidRDefault="001323AC" w:rsidP="00CE1D46">
            <w:pPr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0,2</w:t>
            </w:r>
          </w:p>
        </w:tc>
        <w:tc>
          <w:tcPr>
            <w:tcW w:w="12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5B18A8E7" w14:textId="77777777" w:rsidR="001323AC" w:rsidRPr="000814D5" w:rsidRDefault="001323AC" w:rsidP="00CE1D46">
            <w:pPr>
              <w:jc w:val="center"/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кгс/см</w:t>
            </w:r>
            <w:r w:rsidRPr="000814D5">
              <w:rPr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19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C147E68" w14:textId="77777777" w:rsidR="001323AC" w:rsidRPr="000814D5" w:rsidRDefault="001323AC" w:rsidP="0079485E">
            <w:pPr>
              <w:rPr>
                <w:bCs/>
                <w:sz w:val="18"/>
                <w:szCs w:val="18"/>
              </w:rPr>
            </w:pPr>
            <w:r w:rsidRPr="000814D5">
              <w:rPr>
                <w:bCs/>
                <w:sz w:val="18"/>
                <w:szCs w:val="18"/>
              </w:rPr>
              <w:t>Всас СН, смешение с РК4-2</w:t>
            </w:r>
          </w:p>
        </w:tc>
      </w:tr>
      <w:tr w:rsidR="001323AC" w:rsidRPr="000814D5" w14:paraId="4B5D85D8" w14:textId="77777777" w:rsidTr="00CE1D46">
        <w:trPr>
          <w:trHeight w:val="553"/>
        </w:trPr>
        <w:tc>
          <w:tcPr>
            <w:tcW w:w="90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1F09A42A" w14:textId="77777777" w:rsidR="001323AC" w:rsidRPr="000814D5" w:rsidRDefault="001323AC" w:rsidP="00CE1D46">
            <w:pPr>
              <w:jc w:val="center"/>
              <w:rPr>
                <w:bCs/>
                <w:sz w:val="18"/>
                <w:szCs w:val="18"/>
              </w:rPr>
            </w:pPr>
          </w:p>
        </w:tc>
        <w:tc>
          <w:tcPr>
            <w:tcW w:w="30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FEBA6BD" w14:textId="77777777" w:rsidR="001323AC" w:rsidRPr="000814D5" w:rsidRDefault="001323AC" w:rsidP="00CE1D46">
            <w:pPr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давление в подающем трубопроводе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1E688571" w14:textId="77777777" w:rsidR="001323AC" w:rsidRPr="000814D5" w:rsidRDefault="001323AC" w:rsidP="00CE1D46">
            <w:pPr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7,5</w:t>
            </w:r>
          </w:p>
        </w:tc>
        <w:tc>
          <w:tcPr>
            <w:tcW w:w="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2AD3FF4B" w14:textId="77777777" w:rsidR="001323AC" w:rsidRPr="000814D5" w:rsidRDefault="001323AC" w:rsidP="00CE1D46">
            <w:pPr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±</w:t>
            </w:r>
          </w:p>
        </w:tc>
        <w:tc>
          <w:tcPr>
            <w:tcW w:w="5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21F59F6A" w14:textId="77777777" w:rsidR="001323AC" w:rsidRPr="000814D5" w:rsidRDefault="001323AC" w:rsidP="00CE1D46">
            <w:pPr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0,2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66F15DB4" w14:textId="77777777" w:rsidR="001323AC" w:rsidRPr="000814D5" w:rsidRDefault="001323AC" w:rsidP="00CE1D46">
            <w:pPr>
              <w:jc w:val="center"/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кгс/см</w:t>
            </w:r>
            <w:r w:rsidRPr="000814D5">
              <w:rPr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4A4A512" w14:textId="77777777" w:rsidR="001323AC" w:rsidRPr="000814D5" w:rsidRDefault="0079485E" w:rsidP="0079485E">
            <w:pPr>
              <w:rPr>
                <w:bCs/>
                <w:sz w:val="18"/>
                <w:szCs w:val="18"/>
              </w:rPr>
            </w:pPr>
            <w:r w:rsidRPr="000814D5">
              <w:rPr>
                <w:bCs/>
                <w:sz w:val="18"/>
                <w:szCs w:val="18"/>
              </w:rPr>
              <w:t>Н</w:t>
            </w:r>
            <w:r w:rsidR="001323AC" w:rsidRPr="000814D5">
              <w:rPr>
                <w:bCs/>
                <w:sz w:val="18"/>
                <w:szCs w:val="18"/>
              </w:rPr>
              <w:t>агнетание СН</w:t>
            </w:r>
          </w:p>
        </w:tc>
      </w:tr>
      <w:tr w:rsidR="001323AC" w:rsidRPr="000814D5" w14:paraId="4C5AE595" w14:textId="77777777" w:rsidTr="00CE1D46">
        <w:trPr>
          <w:trHeight w:val="553"/>
        </w:trPr>
        <w:tc>
          <w:tcPr>
            <w:tcW w:w="90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5DE4954B" w14:textId="77777777" w:rsidR="001323AC" w:rsidRPr="000814D5" w:rsidRDefault="001323AC" w:rsidP="00CE1D46">
            <w:pPr>
              <w:jc w:val="center"/>
              <w:rPr>
                <w:bCs/>
                <w:sz w:val="18"/>
                <w:szCs w:val="18"/>
              </w:rPr>
            </w:pPr>
          </w:p>
        </w:tc>
        <w:tc>
          <w:tcPr>
            <w:tcW w:w="30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54058AE" w14:textId="77777777" w:rsidR="001323AC" w:rsidRPr="000814D5" w:rsidRDefault="001323AC" w:rsidP="00CE1D46">
            <w:pPr>
              <w:rPr>
                <w:bCs/>
                <w:sz w:val="18"/>
                <w:szCs w:val="18"/>
              </w:rPr>
            </w:pPr>
            <w:r w:rsidRPr="000814D5">
              <w:rPr>
                <w:bCs/>
                <w:sz w:val="18"/>
                <w:szCs w:val="18"/>
              </w:rPr>
              <w:t>давление в обратном трубопроводе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3096DD69" w14:textId="77777777" w:rsidR="001323AC" w:rsidRPr="000814D5" w:rsidRDefault="001323AC" w:rsidP="00CE1D46">
            <w:pPr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4,5</w:t>
            </w:r>
          </w:p>
        </w:tc>
        <w:tc>
          <w:tcPr>
            <w:tcW w:w="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26B8C296" w14:textId="77777777" w:rsidR="001323AC" w:rsidRPr="000814D5" w:rsidRDefault="001323AC" w:rsidP="00CE1D46">
            <w:pPr>
              <w:jc w:val="center"/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±</w:t>
            </w:r>
          </w:p>
        </w:tc>
        <w:tc>
          <w:tcPr>
            <w:tcW w:w="5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190DCC3C" w14:textId="77777777" w:rsidR="001323AC" w:rsidRPr="000814D5" w:rsidRDefault="001323AC" w:rsidP="00CE1D46">
            <w:pPr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0,2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4160E82C" w14:textId="77777777" w:rsidR="001323AC" w:rsidRPr="000814D5" w:rsidRDefault="001323AC" w:rsidP="00CE1D46">
            <w:pPr>
              <w:jc w:val="center"/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кгс/см</w:t>
            </w:r>
            <w:r w:rsidRPr="000814D5">
              <w:rPr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DB7B9AD" w14:textId="77777777" w:rsidR="001323AC" w:rsidRPr="000814D5" w:rsidRDefault="001323AC" w:rsidP="0079485E">
            <w:pPr>
              <w:rPr>
                <w:bCs/>
                <w:sz w:val="18"/>
                <w:szCs w:val="18"/>
              </w:rPr>
            </w:pPr>
            <w:r w:rsidRPr="000814D5">
              <w:rPr>
                <w:bCs/>
                <w:sz w:val="18"/>
                <w:szCs w:val="18"/>
              </w:rPr>
              <w:t>Температурный график 95/70</w:t>
            </w:r>
            <w:r w:rsidR="00FD77E5" w:rsidRPr="000814D5">
              <w:rPr>
                <w:bCs/>
                <w:sz w:val="18"/>
                <w:szCs w:val="18"/>
              </w:rPr>
              <w:t xml:space="preserve"> </w:t>
            </w:r>
            <w:r w:rsidR="00FD77E5" w:rsidRPr="000814D5">
              <w:rPr>
                <w:bCs/>
                <w:sz w:val="18"/>
                <w:szCs w:val="18"/>
                <w:vertAlign w:val="superscript"/>
              </w:rPr>
              <w:t>0</w:t>
            </w:r>
            <w:r w:rsidR="00FD77E5" w:rsidRPr="000814D5">
              <w:rPr>
                <w:bCs/>
                <w:sz w:val="18"/>
                <w:szCs w:val="18"/>
              </w:rPr>
              <w:t>С</w:t>
            </w:r>
          </w:p>
        </w:tc>
      </w:tr>
    </w:tbl>
    <w:p w14:paraId="562666C2" w14:textId="77777777" w:rsidR="006E5766" w:rsidRPr="000814D5" w:rsidRDefault="006E5766" w:rsidP="007F7ECB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</w:p>
    <w:p w14:paraId="1A411451" w14:textId="77777777" w:rsidR="006E5766" w:rsidRPr="000814D5" w:rsidRDefault="006E5766" w:rsidP="007F7ECB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lastRenderedPageBreak/>
        <w:t xml:space="preserve">УТС ТЭЦ-11 проводит текущие ремонты и замену ветхих трубопроводов на новые. Продолжительность устранения повреждений в тепловых сетях за </w:t>
      </w:r>
      <w:r w:rsidR="00D71856" w:rsidRPr="000814D5">
        <w:rPr>
          <w:sz w:val="28"/>
          <w:szCs w:val="28"/>
        </w:rPr>
        <w:t>ряд</w:t>
      </w:r>
      <w:r w:rsidRPr="000814D5">
        <w:rPr>
          <w:sz w:val="28"/>
          <w:szCs w:val="28"/>
        </w:rPr>
        <w:t xml:space="preserve"> лет представлена в таблице</w:t>
      </w:r>
      <w:r w:rsidR="00CD520A" w:rsidRPr="000814D5">
        <w:rPr>
          <w:sz w:val="28"/>
          <w:szCs w:val="28"/>
        </w:rPr>
        <w:t xml:space="preserve"> 12</w:t>
      </w:r>
      <w:r w:rsidRPr="000814D5">
        <w:rPr>
          <w:sz w:val="28"/>
          <w:szCs w:val="28"/>
        </w:rPr>
        <w:t>.</w:t>
      </w:r>
    </w:p>
    <w:p w14:paraId="4DB53A39" w14:textId="77777777" w:rsidR="006E5766" w:rsidRDefault="006E5766" w:rsidP="00475CB6">
      <w:pPr>
        <w:pStyle w:val="aff2"/>
        <w:autoSpaceDE w:val="0"/>
        <w:autoSpaceDN w:val="0"/>
        <w:adjustRightInd w:val="0"/>
        <w:ind w:left="0" w:firstLine="709"/>
        <w:jc w:val="right"/>
        <w:rPr>
          <w:sz w:val="28"/>
          <w:szCs w:val="28"/>
        </w:rPr>
      </w:pPr>
      <w:r w:rsidRPr="000814D5">
        <w:rPr>
          <w:sz w:val="28"/>
          <w:szCs w:val="28"/>
        </w:rPr>
        <w:t>Таблица</w:t>
      </w:r>
      <w:r w:rsidR="00CD520A" w:rsidRPr="000814D5">
        <w:rPr>
          <w:sz w:val="28"/>
          <w:szCs w:val="28"/>
        </w:rPr>
        <w:t xml:space="preserve"> 12</w:t>
      </w:r>
    </w:p>
    <w:tbl>
      <w:tblPr>
        <w:tblStyle w:val="a4"/>
        <w:tblW w:w="9918" w:type="dxa"/>
        <w:tblLayout w:type="fixed"/>
        <w:tblLook w:val="04A0" w:firstRow="1" w:lastRow="0" w:firstColumn="1" w:lastColumn="0" w:noHBand="0" w:noVBand="1"/>
      </w:tblPr>
      <w:tblGrid>
        <w:gridCol w:w="885"/>
        <w:gridCol w:w="4922"/>
        <w:gridCol w:w="1843"/>
        <w:gridCol w:w="2268"/>
      </w:tblGrid>
      <w:tr w:rsidR="00091303" w:rsidRPr="00971532" w14:paraId="74C2BFC0" w14:textId="77777777" w:rsidTr="00C177D8">
        <w:trPr>
          <w:trHeight w:val="699"/>
        </w:trPr>
        <w:tc>
          <w:tcPr>
            <w:tcW w:w="885" w:type="dxa"/>
            <w:vAlign w:val="center"/>
            <w:hideMark/>
          </w:tcPr>
          <w:p w14:paraId="3C876B88" w14:textId="77777777" w:rsidR="00091303" w:rsidRPr="00971532" w:rsidRDefault="00091303" w:rsidP="00065A6A">
            <w:pPr>
              <w:jc w:val="center"/>
              <w:rPr>
                <w:b/>
                <w:bCs/>
              </w:rPr>
            </w:pPr>
            <w:r w:rsidRPr="00971532">
              <w:rPr>
                <w:b/>
                <w:bCs/>
              </w:rPr>
              <w:t>Год</w:t>
            </w:r>
          </w:p>
        </w:tc>
        <w:tc>
          <w:tcPr>
            <w:tcW w:w="4922" w:type="dxa"/>
            <w:vAlign w:val="center"/>
            <w:hideMark/>
          </w:tcPr>
          <w:p w14:paraId="32351D8B" w14:textId="77777777" w:rsidR="00091303" w:rsidRPr="00971532" w:rsidRDefault="00091303" w:rsidP="00065A6A">
            <w:pPr>
              <w:jc w:val="center"/>
              <w:rPr>
                <w:b/>
                <w:bCs/>
              </w:rPr>
            </w:pPr>
            <w:r w:rsidRPr="00971532">
              <w:rPr>
                <w:b/>
                <w:bCs/>
              </w:rPr>
              <w:t>Причина повреждений</w:t>
            </w:r>
          </w:p>
        </w:tc>
        <w:tc>
          <w:tcPr>
            <w:tcW w:w="1843" w:type="dxa"/>
            <w:vAlign w:val="center"/>
            <w:hideMark/>
          </w:tcPr>
          <w:p w14:paraId="3ABB2EDE" w14:textId="77777777" w:rsidR="00091303" w:rsidRPr="00971532" w:rsidRDefault="00091303" w:rsidP="00065A6A">
            <w:pPr>
              <w:jc w:val="center"/>
              <w:rPr>
                <w:b/>
                <w:bCs/>
              </w:rPr>
            </w:pPr>
            <w:r w:rsidRPr="00971532">
              <w:rPr>
                <w:b/>
                <w:bCs/>
              </w:rPr>
              <w:t>Количество повреждений, шт.</w:t>
            </w:r>
          </w:p>
        </w:tc>
        <w:tc>
          <w:tcPr>
            <w:tcW w:w="2268" w:type="dxa"/>
            <w:vAlign w:val="center"/>
            <w:hideMark/>
          </w:tcPr>
          <w:p w14:paraId="3A01DE87" w14:textId="77777777" w:rsidR="00091303" w:rsidRPr="00971532" w:rsidRDefault="00091303" w:rsidP="00065A6A">
            <w:pPr>
              <w:jc w:val="center"/>
              <w:rPr>
                <w:b/>
                <w:bCs/>
              </w:rPr>
            </w:pPr>
            <w:r w:rsidRPr="00971532">
              <w:rPr>
                <w:b/>
                <w:bCs/>
              </w:rPr>
              <w:t>Среднее время устранения, ч</w:t>
            </w:r>
          </w:p>
        </w:tc>
      </w:tr>
      <w:tr w:rsidR="00091303" w:rsidRPr="00971532" w14:paraId="3206A73F" w14:textId="77777777" w:rsidTr="00C177D8">
        <w:trPr>
          <w:trHeight w:val="315"/>
        </w:trPr>
        <w:tc>
          <w:tcPr>
            <w:tcW w:w="885" w:type="dxa"/>
            <w:vMerge w:val="restart"/>
            <w:hideMark/>
          </w:tcPr>
          <w:p w14:paraId="6E43195D" w14:textId="77777777" w:rsidR="00091303" w:rsidRPr="00971532" w:rsidRDefault="00091303" w:rsidP="00065A6A">
            <w:pPr>
              <w:jc w:val="center"/>
            </w:pPr>
            <w:r w:rsidRPr="00971532">
              <w:t>2019</w:t>
            </w:r>
          </w:p>
        </w:tc>
        <w:tc>
          <w:tcPr>
            <w:tcW w:w="4922" w:type="dxa"/>
            <w:hideMark/>
          </w:tcPr>
          <w:p w14:paraId="1F31054A" w14:textId="77777777" w:rsidR="00091303" w:rsidRPr="00971532" w:rsidRDefault="00091303" w:rsidP="00065A6A">
            <w:r w:rsidRPr="00971532">
              <w:t>наружная коррозия подающего трубопровода</w:t>
            </w:r>
          </w:p>
        </w:tc>
        <w:tc>
          <w:tcPr>
            <w:tcW w:w="1843" w:type="dxa"/>
            <w:hideMark/>
          </w:tcPr>
          <w:p w14:paraId="36A4AF24" w14:textId="77777777" w:rsidR="00091303" w:rsidRPr="00971532" w:rsidRDefault="00091303" w:rsidP="00065A6A">
            <w:pPr>
              <w:jc w:val="center"/>
            </w:pPr>
            <w:r w:rsidRPr="00971532">
              <w:t>136</w:t>
            </w:r>
          </w:p>
        </w:tc>
        <w:tc>
          <w:tcPr>
            <w:tcW w:w="2268" w:type="dxa"/>
            <w:hideMark/>
          </w:tcPr>
          <w:p w14:paraId="66DFC7F3" w14:textId="77777777" w:rsidR="00091303" w:rsidRPr="00971532" w:rsidRDefault="00091303" w:rsidP="00065A6A">
            <w:pPr>
              <w:jc w:val="center"/>
            </w:pPr>
            <w:r w:rsidRPr="00971532">
              <w:t>4.0</w:t>
            </w:r>
          </w:p>
        </w:tc>
      </w:tr>
      <w:tr w:rsidR="00091303" w:rsidRPr="00971532" w14:paraId="738CA3B9" w14:textId="77777777" w:rsidTr="00C177D8">
        <w:trPr>
          <w:trHeight w:val="315"/>
        </w:trPr>
        <w:tc>
          <w:tcPr>
            <w:tcW w:w="885" w:type="dxa"/>
            <w:vMerge/>
            <w:hideMark/>
          </w:tcPr>
          <w:p w14:paraId="444AD9ED" w14:textId="77777777" w:rsidR="00091303" w:rsidRPr="00971532" w:rsidRDefault="00091303" w:rsidP="00065A6A">
            <w:pPr>
              <w:jc w:val="center"/>
            </w:pPr>
          </w:p>
        </w:tc>
        <w:tc>
          <w:tcPr>
            <w:tcW w:w="4922" w:type="dxa"/>
            <w:hideMark/>
          </w:tcPr>
          <w:p w14:paraId="0697423A" w14:textId="77777777" w:rsidR="00091303" w:rsidRPr="00971532" w:rsidRDefault="00091303" w:rsidP="00065A6A">
            <w:r w:rsidRPr="00971532">
              <w:t>наружная коррозия обратного трубопровода</w:t>
            </w:r>
          </w:p>
        </w:tc>
        <w:tc>
          <w:tcPr>
            <w:tcW w:w="1843" w:type="dxa"/>
            <w:hideMark/>
          </w:tcPr>
          <w:p w14:paraId="73D45879" w14:textId="77777777" w:rsidR="00091303" w:rsidRPr="00971532" w:rsidRDefault="00091303" w:rsidP="00065A6A">
            <w:pPr>
              <w:jc w:val="center"/>
            </w:pPr>
            <w:r w:rsidRPr="00971532">
              <w:t>64</w:t>
            </w:r>
          </w:p>
        </w:tc>
        <w:tc>
          <w:tcPr>
            <w:tcW w:w="2268" w:type="dxa"/>
            <w:hideMark/>
          </w:tcPr>
          <w:p w14:paraId="34531D02" w14:textId="77777777" w:rsidR="00091303" w:rsidRPr="00971532" w:rsidRDefault="00091303" w:rsidP="00065A6A">
            <w:pPr>
              <w:jc w:val="center"/>
            </w:pPr>
            <w:r w:rsidRPr="00971532">
              <w:t>3.9</w:t>
            </w:r>
          </w:p>
        </w:tc>
      </w:tr>
      <w:tr w:rsidR="00091303" w:rsidRPr="00971532" w14:paraId="0C401912" w14:textId="77777777" w:rsidTr="00C177D8">
        <w:trPr>
          <w:trHeight w:val="315"/>
        </w:trPr>
        <w:tc>
          <w:tcPr>
            <w:tcW w:w="885" w:type="dxa"/>
            <w:vMerge/>
            <w:hideMark/>
          </w:tcPr>
          <w:p w14:paraId="7571F3C7" w14:textId="77777777" w:rsidR="00091303" w:rsidRPr="00971532" w:rsidRDefault="00091303" w:rsidP="00065A6A">
            <w:pPr>
              <w:jc w:val="center"/>
            </w:pPr>
          </w:p>
        </w:tc>
        <w:tc>
          <w:tcPr>
            <w:tcW w:w="4922" w:type="dxa"/>
            <w:hideMark/>
          </w:tcPr>
          <w:p w14:paraId="2FA217FF" w14:textId="77777777" w:rsidR="00091303" w:rsidRPr="00971532" w:rsidRDefault="00091303" w:rsidP="00065A6A">
            <w:r w:rsidRPr="00971532">
              <w:t>внутренняя коррозия подающего трубопровода</w:t>
            </w:r>
          </w:p>
        </w:tc>
        <w:tc>
          <w:tcPr>
            <w:tcW w:w="1843" w:type="dxa"/>
            <w:hideMark/>
          </w:tcPr>
          <w:p w14:paraId="787F7178" w14:textId="77777777" w:rsidR="00091303" w:rsidRPr="00971532" w:rsidRDefault="00091303" w:rsidP="00065A6A">
            <w:pPr>
              <w:jc w:val="center"/>
            </w:pPr>
            <w:r w:rsidRPr="00971532">
              <w:t>11</w:t>
            </w:r>
          </w:p>
        </w:tc>
        <w:tc>
          <w:tcPr>
            <w:tcW w:w="2268" w:type="dxa"/>
            <w:hideMark/>
          </w:tcPr>
          <w:p w14:paraId="4C30EEA5" w14:textId="77777777" w:rsidR="00091303" w:rsidRPr="00971532" w:rsidRDefault="00091303" w:rsidP="00065A6A">
            <w:pPr>
              <w:jc w:val="center"/>
            </w:pPr>
            <w:r w:rsidRPr="00971532">
              <w:t>4.0</w:t>
            </w:r>
          </w:p>
        </w:tc>
      </w:tr>
      <w:tr w:rsidR="00091303" w:rsidRPr="00971532" w14:paraId="5B413413" w14:textId="77777777" w:rsidTr="00C177D8">
        <w:trPr>
          <w:trHeight w:val="315"/>
        </w:trPr>
        <w:tc>
          <w:tcPr>
            <w:tcW w:w="885" w:type="dxa"/>
            <w:vMerge/>
            <w:hideMark/>
          </w:tcPr>
          <w:p w14:paraId="120E74F3" w14:textId="77777777" w:rsidR="00091303" w:rsidRPr="00971532" w:rsidRDefault="00091303" w:rsidP="00065A6A">
            <w:pPr>
              <w:jc w:val="center"/>
            </w:pPr>
          </w:p>
        </w:tc>
        <w:tc>
          <w:tcPr>
            <w:tcW w:w="4922" w:type="dxa"/>
            <w:hideMark/>
          </w:tcPr>
          <w:p w14:paraId="4FA9449A" w14:textId="77777777" w:rsidR="00091303" w:rsidRPr="00971532" w:rsidRDefault="00091303" w:rsidP="00065A6A">
            <w:r w:rsidRPr="00971532">
              <w:t>внутренняя коррозия обратного трубопровода</w:t>
            </w:r>
          </w:p>
        </w:tc>
        <w:tc>
          <w:tcPr>
            <w:tcW w:w="1843" w:type="dxa"/>
            <w:hideMark/>
          </w:tcPr>
          <w:p w14:paraId="2BB995DF" w14:textId="77777777" w:rsidR="00091303" w:rsidRPr="00971532" w:rsidRDefault="00091303" w:rsidP="00065A6A">
            <w:pPr>
              <w:jc w:val="center"/>
            </w:pPr>
            <w:r w:rsidRPr="00971532">
              <w:t>9</w:t>
            </w:r>
          </w:p>
        </w:tc>
        <w:tc>
          <w:tcPr>
            <w:tcW w:w="2268" w:type="dxa"/>
            <w:hideMark/>
          </w:tcPr>
          <w:p w14:paraId="09B76242" w14:textId="77777777" w:rsidR="00091303" w:rsidRPr="00971532" w:rsidRDefault="00091303" w:rsidP="00065A6A">
            <w:pPr>
              <w:jc w:val="center"/>
            </w:pPr>
            <w:r w:rsidRPr="00971532">
              <w:t>3.9</w:t>
            </w:r>
          </w:p>
        </w:tc>
      </w:tr>
      <w:tr w:rsidR="00091303" w:rsidRPr="00971532" w14:paraId="2FDB131F" w14:textId="77777777" w:rsidTr="00C177D8">
        <w:trPr>
          <w:trHeight w:val="315"/>
        </w:trPr>
        <w:tc>
          <w:tcPr>
            <w:tcW w:w="885" w:type="dxa"/>
            <w:vMerge/>
            <w:hideMark/>
          </w:tcPr>
          <w:p w14:paraId="6F779C49" w14:textId="77777777" w:rsidR="00091303" w:rsidRPr="00971532" w:rsidRDefault="00091303" w:rsidP="00065A6A">
            <w:pPr>
              <w:jc w:val="center"/>
            </w:pPr>
          </w:p>
        </w:tc>
        <w:tc>
          <w:tcPr>
            <w:tcW w:w="4922" w:type="dxa"/>
            <w:hideMark/>
          </w:tcPr>
          <w:p w14:paraId="5AB37F20" w14:textId="77777777" w:rsidR="00091303" w:rsidRPr="00971532" w:rsidRDefault="00091303" w:rsidP="00065A6A">
            <w:r w:rsidRPr="00971532">
              <w:t>прочие технические причины</w:t>
            </w:r>
          </w:p>
        </w:tc>
        <w:tc>
          <w:tcPr>
            <w:tcW w:w="1843" w:type="dxa"/>
            <w:hideMark/>
          </w:tcPr>
          <w:p w14:paraId="3320C9F7" w14:textId="77777777" w:rsidR="00091303" w:rsidRPr="00971532" w:rsidRDefault="00091303" w:rsidP="00065A6A">
            <w:pPr>
              <w:jc w:val="center"/>
            </w:pPr>
            <w:r w:rsidRPr="00971532">
              <w:t>7</w:t>
            </w:r>
          </w:p>
        </w:tc>
        <w:tc>
          <w:tcPr>
            <w:tcW w:w="2268" w:type="dxa"/>
            <w:hideMark/>
          </w:tcPr>
          <w:p w14:paraId="0BF0CC52" w14:textId="77777777" w:rsidR="00091303" w:rsidRPr="00971532" w:rsidRDefault="00091303" w:rsidP="00065A6A">
            <w:pPr>
              <w:jc w:val="center"/>
            </w:pPr>
            <w:r w:rsidRPr="00971532">
              <w:t>3.4</w:t>
            </w:r>
          </w:p>
        </w:tc>
      </w:tr>
      <w:tr w:rsidR="00091303" w:rsidRPr="00971532" w14:paraId="54A8F6EA" w14:textId="77777777" w:rsidTr="00C177D8">
        <w:trPr>
          <w:trHeight w:val="315"/>
        </w:trPr>
        <w:tc>
          <w:tcPr>
            <w:tcW w:w="885" w:type="dxa"/>
            <w:vMerge/>
            <w:hideMark/>
          </w:tcPr>
          <w:p w14:paraId="027961FC" w14:textId="77777777" w:rsidR="00091303" w:rsidRPr="00971532" w:rsidRDefault="00091303" w:rsidP="00065A6A">
            <w:pPr>
              <w:jc w:val="center"/>
            </w:pPr>
          </w:p>
        </w:tc>
        <w:tc>
          <w:tcPr>
            <w:tcW w:w="4922" w:type="dxa"/>
            <w:hideMark/>
          </w:tcPr>
          <w:p w14:paraId="05B0AC3C" w14:textId="77777777" w:rsidR="00091303" w:rsidRPr="00971532" w:rsidRDefault="00091303" w:rsidP="00065A6A">
            <w:r w:rsidRPr="00971532">
              <w:t>ошибки, недостатки эксплуатации</w:t>
            </w:r>
          </w:p>
        </w:tc>
        <w:tc>
          <w:tcPr>
            <w:tcW w:w="1843" w:type="dxa"/>
            <w:hideMark/>
          </w:tcPr>
          <w:p w14:paraId="65CC294D" w14:textId="77777777" w:rsidR="00091303" w:rsidRPr="00971532" w:rsidRDefault="00091303" w:rsidP="00065A6A">
            <w:pPr>
              <w:jc w:val="center"/>
            </w:pPr>
            <w:r w:rsidRPr="00971532">
              <w:t>0</w:t>
            </w:r>
          </w:p>
        </w:tc>
        <w:tc>
          <w:tcPr>
            <w:tcW w:w="2268" w:type="dxa"/>
            <w:hideMark/>
          </w:tcPr>
          <w:p w14:paraId="645965F3" w14:textId="77777777" w:rsidR="00091303" w:rsidRPr="00971532" w:rsidRDefault="00091303" w:rsidP="00065A6A">
            <w:pPr>
              <w:jc w:val="center"/>
            </w:pPr>
            <w:r w:rsidRPr="00971532">
              <w:t>0</w:t>
            </w:r>
          </w:p>
        </w:tc>
      </w:tr>
      <w:tr w:rsidR="00091303" w:rsidRPr="00971532" w14:paraId="4209996C" w14:textId="77777777" w:rsidTr="00C177D8">
        <w:trPr>
          <w:trHeight w:val="315"/>
        </w:trPr>
        <w:tc>
          <w:tcPr>
            <w:tcW w:w="885" w:type="dxa"/>
            <w:vMerge/>
            <w:hideMark/>
          </w:tcPr>
          <w:p w14:paraId="71154E77" w14:textId="77777777" w:rsidR="00091303" w:rsidRPr="00971532" w:rsidRDefault="00091303" w:rsidP="00065A6A">
            <w:pPr>
              <w:jc w:val="center"/>
            </w:pPr>
          </w:p>
        </w:tc>
        <w:tc>
          <w:tcPr>
            <w:tcW w:w="4922" w:type="dxa"/>
            <w:hideMark/>
          </w:tcPr>
          <w:p w14:paraId="597014CE" w14:textId="77777777" w:rsidR="00091303" w:rsidRPr="00971532" w:rsidRDefault="00091303" w:rsidP="00065A6A">
            <w:r w:rsidRPr="00971532">
              <w:t>дефект проекта и конструкций</w:t>
            </w:r>
          </w:p>
        </w:tc>
        <w:tc>
          <w:tcPr>
            <w:tcW w:w="1843" w:type="dxa"/>
            <w:hideMark/>
          </w:tcPr>
          <w:p w14:paraId="3BDAFA21" w14:textId="77777777" w:rsidR="00091303" w:rsidRPr="00971532" w:rsidRDefault="00091303" w:rsidP="00065A6A">
            <w:pPr>
              <w:jc w:val="center"/>
            </w:pPr>
            <w:r w:rsidRPr="00971532">
              <w:t>0</w:t>
            </w:r>
          </w:p>
        </w:tc>
        <w:tc>
          <w:tcPr>
            <w:tcW w:w="2268" w:type="dxa"/>
            <w:hideMark/>
          </w:tcPr>
          <w:p w14:paraId="5ABA8EEA" w14:textId="77777777" w:rsidR="00091303" w:rsidRPr="00971532" w:rsidRDefault="00091303" w:rsidP="00065A6A">
            <w:pPr>
              <w:jc w:val="center"/>
            </w:pPr>
            <w:r w:rsidRPr="00971532">
              <w:t>0</w:t>
            </w:r>
          </w:p>
        </w:tc>
      </w:tr>
      <w:tr w:rsidR="00091303" w:rsidRPr="00971532" w14:paraId="6A4B5336" w14:textId="77777777" w:rsidTr="00C177D8">
        <w:trPr>
          <w:trHeight w:val="315"/>
        </w:trPr>
        <w:tc>
          <w:tcPr>
            <w:tcW w:w="885" w:type="dxa"/>
            <w:vMerge/>
            <w:hideMark/>
          </w:tcPr>
          <w:p w14:paraId="054FAC17" w14:textId="77777777" w:rsidR="00091303" w:rsidRPr="00971532" w:rsidRDefault="00091303" w:rsidP="00065A6A">
            <w:pPr>
              <w:jc w:val="center"/>
            </w:pPr>
          </w:p>
        </w:tc>
        <w:tc>
          <w:tcPr>
            <w:tcW w:w="4922" w:type="dxa"/>
            <w:hideMark/>
          </w:tcPr>
          <w:p w14:paraId="5C899864" w14:textId="77777777" w:rsidR="00091303" w:rsidRPr="00971532" w:rsidRDefault="00091303" w:rsidP="00065A6A">
            <w:r w:rsidRPr="00971532">
              <w:t>дефект изготовления</w:t>
            </w:r>
          </w:p>
        </w:tc>
        <w:tc>
          <w:tcPr>
            <w:tcW w:w="1843" w:type="dxa"/>
            <w:hideMark/>
          </w:tcPr>
          <w:p w14:paraId="25A80A59" w14:textId="77777777" w:rsidR="00091303" w:rsidRPr="00971532" w:rsidRDefault="00091303" w:rsidP="00065A6A">
            <w:pPr>
              <w:jc w:val="center"/>
            </w:pPr>
            <w:r w:rsidRPr="00971532">
              <w:t>0</w:t>
            </w:r>
          </w:p>
        </w:tc>
        <w:tc>
          <w:tcPr>
            <w:tcW w:w="2268" w:type="dxa"/>
            <w:hideMark/>
          </w:tcPr>
          <w:p w14:paraId="3AA1BFE4" w14:textId="77777777" w:rsidR="00091303" w:rsidRPr="00971532" w:rsidRDefault="00091303" w:rsidP="00065A6A">
            <w:pPr>
              <w:jc w:val="center"/>
            </w:pPr>
            <w:r w:rsidRPr="00971532">
              <w:t>0</w:t>
            </w:r>
          </w:p>
        </w:tc>
      </w:tr>
      <w:tr w:rsidR="00091303" w:rsidRPr="00971532" w14:paraId="517928DB" w14:textId="77777777" w:rsidTr="00C177D8">
        <w:trPr>
          <w:trHeight w:val="315"/>
        </w:trPr>
        <w:tc>
          <w:tcPr>
            <w:tcW w:w="885" w:type="dxa"/>
            <w:vMerge/>
            <w:hideMark/>
          </w:tcPr>
          <w:p w14:paraId="66C42019" w14:textId="77777777" w:rsidR="00091303" w:rsidRPr="00971532" w:rsidRDefault="00091303" w:rsidP="00065A6A">
            <w:pPr>
              <w:jc w:val="center"/>
            </w:pPr>
          </w:p>
        </w:tc>
        <w:tc>
          <w:tcPr>
            <w:tcW w:w="4922" w:type="dxa"/>
            <w:hideMark/>
          </w:tcPr>
          <w:p w14:paraId="0D1044FD" w14:textId="77777777" w:rsidR="00091303" w:rsidRPr="00971532" w:rsidRDefault="00091303" w:rsidP="00065A6A">
            <w:r w:rsidRPr="00971532">
              <w:t>дефект строительства и монтажа</w:t>
            </w:r>
          </w:p>
        </w:tc>
        <w:tc>
          <w:tcPr>
            <w:tcW w:w="1843" w:type="dxa"/>
            <w:hideMark/>
          </w:tcPr>
          <w:p w14:paraId="44335296" w14:textId="77777777" w:rsidR="00091303" w:rsidRPr="00971532" w:rsidRDefault="00091303" w:rsidP="00065A6A">
            <w:pPr>
              <w:jc w:val="center"/>
            </w:pPr>
            <w:r w:rsidRPr="00971532">
              <w:t>0</w:t>
            </w:r>
          </w:p>
        </w:tc>
        <w:tc>
          <w:tcPr>
            <w:tcW w:w="2268" w:type="dxa"/>
            <w:hideMark/>
          </w:tcPr>
          <w:p w14:paraId="7FF41290" w14:textId="77777777" w:rsidR="00091303" w:rsidRPr="00971532" w:rsidRDefault="00091303" w:rsidP="00065A6A">
            <w:pPr>
              <w:jc w:val="center"/>
            </w:pPr>
            <w:r w:rsidRPr="00971532">
              <w:t>0</w:t>
            </w:r>
          </w:p>
        </w:tc>
      </w:tr>
      <w:tr w:rsidR="00091303" w:rsidRPr="00971532" w14:paraId="0C5F0DAB" w14:textId="77777777" w:rsidTr="00C177D8">
        <w:trPr>
          <w:trHeight w:val="315"/>
        </w:trPr>
        <w:tc>
          <w:tcPr>
            <w:tcW w:w="885" w:type="dxa"/>
            <w:vMerge/>
            <w:hideMark/>
          </w:tcPr>
          <w:p w14:paraId="30212DDB" w14:textId="77777777" w:rsidR="00091303" w:rsidRPr="00971532" w:rsidRDefault="00091303" w:rsidP="00065A6A">
            <w:pPr>
              <w:jc w:val="center"/>
            </w:pPr>
          </w:p>
        </w:tc>
        <w:tc>
          <w:tcPr>
            <w:tcW w:w="4922" w:type="dxa"/>
            <w:hideMark/>
          </w:tcPr>
          <w:p w14:paraId="03E8EB4D" w14:textId="77777777" w:rsidR="00091303" w:rsidRPr="00971532" w:rsidRDefault="00091303" w:rsidP="00065A6A">
            <w:r w:rsidRPr="00971532">
              <w:t>дефект ремонта</w:t>
            </w:r>
          </w:p>
        </w:tc>
        <w:tc>
          <w:tcPr>
            <w:tcW w:w="1843" w:type="dxa"/>
            <w:hideMark/>
          </w:tcPr>
          <w:p w14:paraId="19979A0E" w14:textId="77777777" w:rsidR="00091303" w:rsidRPr="00971532" w:rsidRDefault="00091303" w:rsidP="00065A6A">
            <w:pPr>
              <w:jc w:val="center"/>
            </w:pPr>
            <w:r w:rsidRPr="00971532">
              <w:t>0</w:t>
            </w:r>
          </w:p>
        </w:tc>
        <w:tc>
          <w:tcPr>
            <w:tcW w:w="2268" w:type="dxa"/>
            <w:hideMark/>
          </w:tcPr>
          <w:p w14:paraId="67FDBD96" w14:textId="77777777" w:rsidR="00091303" w:rsidRPr="00971532" w:rsidRDefault="00091303" w:rsidP="00065A6A">
            <w:pPr>
              <w:jc w:val="center"/>
            </w:pPr>
            <w:r w:rsidRPr="00971532">
              <w:t>0</w:t>
            </w:r>
          </w:p>
        </w:tc>
      </w:tr>
      <w:tr w:rsidR="00091303" w:rsidRPr="00971532" w14:paraId="7F31E24C" w14:textId="77777777" w:rsidTr="00C177D8">
        <w:trPr>
          <w:trHeight w:val="315"/>
        </w:trPr>
        <w:tc>
          <w:tcPr>
            <w:tcW w:w="885" w:type="dxa"/>
            <w:vMerge/>
            <w:hideMark/>
          </w:tcPr>
          <w:p w14:paraId="359C1B5C" w14:textId="77777777" w:rsidR="00091303" w:rsidRPr="00971532" w:rsidRDefault="00091303" w:rsidP="00065A6A">
            <w:pPr>
              <w:jc w:val="center"/>
            </w:pPr>
          </w:p>
        </w:tc>
        <w:tc>
          <w:tcPr>
            <w:tcW w:w="4922" w:type="dxa"/>
            <w:hideMark/>
          </w:tcPr>
          <w:p w14:paraId="40D261C7" w14:textId="77777777" w:rsidR="00091303" w:rsidRPr="00971532" w:rsidRDefault="00091303" w:rsidP="00065A6A">
            <w:r w:rsidRPr="00971532">
              <w:t>прочие организационные причины</w:t>
            </w:r>
          </w:p>
        </w:tc>
        <w:tc>
          <w:tcPr>
            <w:tcW w:w="1843" w:type="dxa"/>
            <w:hideMark/>
          </w:tcPr>
          <w:p w14:paraId="61FDE276" w14:textId="77777777" w:rsidR="00091303" w:rsidRPr="00971532" w:rsidRDefault="00091303" w:rsidP="00065A6A">
            <w:pPr>
              <w:jc w:val="center"/>
            </w:pPr>
            <w:r w:rsidRPr="00971532">
              <w:t>0</w:t>
            </w:r>
          </w:p>
        </w:tc>
        <w:tc>
          <w:tcPr>
            <w:tcW w:w="2268" w:type="dxa"/>
            <w:hideMark/>
          </w:tcPr>
          <w:p w14:paraId="63E5BA88" w14:textId="77777777" w:rsidR="00091303" w:rsidRPr="00971532" w:rsidRDefault="00091303" w:rsidP="00065A6A">
            <w:pPr>
              <w:jc w:val="center"/>
            </w:pPr>
            <w:r w:rsidRPr="00971532">
              <w:t>0</w:t>
            </w:r>
          </w:p>
        </w:tc>
      </w:tr>
      <w:tr w:rsidR="00091303" w:rsidRPr="00971532" w14:paraId="2C8EFD51" w14:textId="77777777" w:rsidTr="00C177D8">
        <w:trPr>
          <w:trHeight w:val="330"/>
        </w:trPr>
        <w:tc>
          <w:tcPr>
            <w:tcW w:w="885" w:type="dxa"/>
            <w:vMerge/>
            <w:hideMark/>
          </w:tcPr>
          <w:p w14:paraId="37C37738" w14:textId="77777777" w:rsidR="00091303" w:rsidRPr="00971532" w:rsidRDefault="00091303" w:rsidP="00065A6A">
            <w:pPr>
              <w:jc w:val="center"/>
            </w:pPr>
          </w:p>
        </w:tc>
        <w:tc>
          <w:tcPr>
            <w:tcW w:w="4922" w:type="dxa"/>
            <w:hideMark/>
          </w:tcPr>
          <w:p w14:paraId="60C171B0" w14:textId="77777777" w:rsidR="00091303" w:rsidRPr="00971532" w:rsidRDefault="00091303" w:rsidP="00065A6A">
            <w:r w:rsidRPr="00971532">
              <w:t>Всего по трубопроводам</w:t>
            </w:r>
          </w:p>
        </w:tc>
        <w:tc>
          <w:tcPr>
            <w:tcW w:w="1843" w:type="dxa"/>
            <w:hideMark/>
          </w:tcPr>
          <w:p w14:paraId="78335EAD" w14:textId="77777777" w:rsidR="00091303" w:rsidRPr="00971532" w:rsidRDefault="00091303" w:rsidP="00065A6A">
            <w:pPr>
              <w:jc w:val="center"/>
            </w:pPr>
            <w:r w:rsidRPr="00971532">
              <w:t>227</w:t>
            </w:r>
          </w:p>
        </w:tc>
        <w:tc>
          <w:tcPr>
            <w:tcW w:w="2268" w:type="dxa"/>
            <w:hideMark/>
          </w:tcPr>
          <w:p w14:paraId="65C408B5" w14:textId="77777777" w:rsidR="00091303" w:rsidRPr="00971532" w:rsidRDefault="00091303" w:rsidP="00065A6A">
            <w:pPr>
              <w:jc w:val="center"/>
            </w:pPr>
            <w:r w:rsidRPr="00971532">
              <w:t>3.84</w:t>
            </w:r>
          </w:p>
        </w:tc>
      </w:tr>
      <w:tr w:rsidR="00091303" w:rsidRPr="00971532" w14:paraId="1C70E1DA" w14:textId="77777777" w:rsidTr="00C177D8">
        <w:trPr>
          <w:trHeight w:val="315"/>
        </w:trPr>
        <w:tc>
          <w:tcPr>
            <w:tcW w:w="885" w:type="dxa"/>
            <w:vMerge w:val="restart"/>
            <w:hideMark/>
          </w:tcPr>
          <w:p w14:paraId="0498E60B" w14:textId="77777777" w:rsidR="00091303" w:rsidRPr="00971532" w:rsidRDefault="00091303" w:rsidP="00065A6A">
            <w:pPr>
              <w:jc w:val="center"/>
            </w:pPr>
            <w:r w:rsidRPr="00971532">
              <w:t>2018</w:t>
            </w:r>
          </w:p>
        </w:tc>
        <w:tc>
          <w:tcPr>
            <w:tcW w:w="4922" w:type="dxa"/>
            <w:hideMark/>
          </w:tcPr>
          <w:p w14:paraId="78BDF0C3" w14:textId="77777777" w:rsidR="00091303" w:rsidRPr="00971532" w:rsidRDefault="00091303" w:rsidP="00065A6A">
            <w:r w:rsidRPr="00971532">
              <w:t>наружная коррозия подающего трубопровода</w:t>
            </w:r>
          </w:p>
        </w:tc>
        <w:tc>
          <w:tcPr>
            <w:tcW w:w="1843" w:type="dxa"/>
            <w:hideMark/>
          </w:tcPr>
          <w:p w14:paraId="29CA4E98" w14:textId="77777777" w:rsidR="00091303" w:rsidRPr="00971532" w:rsidRDefault="00091303" w:rsidP="00065A6A">
            <w:pPr>
              <w:jc w:val="center"/>
            </w:pPr>
            <w:r w:rsidRPr="00971532">
              <w:t>116</w:t>
            </w:r>
          </w:p>
        </w:tc>
        <w:tc>
          <w:tcPr>
            <w:tcW w:w="2268" w:type="dxa"/>
            <w:hideMark/>
          </w:tcPr>
          <w:p w14:paraId="5135EA78" w14:textId="77777777" w:rsidR="00091303" w:rsidRPr="00971532" w:rsidRDefault="00091303" w:rsidP="00065A6A">
            <w:pPr>
              <w:jc w:val="center"/>
            </w:pPr>
            <w:r w:rsidRPr="00971532">
              <w:t>4.3</w:t>
            </w:r>
          </w:p>
        </w:tc>
      </w:tr>
      <w:tr w:rsidR="00091303" w:rsidRPr="00971532" w14:paraId="7C013EC2" w14:textId="77777777" w:rsidTr="00C177D8">
        <w:trPr>
          <w:trHeight w:val="315"/>
        </w:trPr>
        <w:tc>
          <w:tcPr>
            <w:tcW w:w="885" w:type="dxa"/>
            <w:vMerge/>
            <w:hideMark/>
          </w:tcPr>
          <w:p w14:paraId="31951D05" w14:textId="77777777" w:rsidR="00091303" w:rsidRPr="00971532" w:rsidRDefault="00091303" w:rsidP="00065A6A"/>
        </w:tc>
        <w:tc>
          <w:tcPr>
            <w:tcW w:w="4922" w:type="dxa"/>
            <w:hideMark/>
          </w:tcPr>
          <w:p w14:paraId="408724D4" w14:textId="77777777" w:rsidR="00091303" w:rsidRPr="00971532" w:rsidRDefault="00091303" w:rsidP="00065A6A">
            <w:r w:rsidRPr="00971532">
              <w:t>наружная коррозия обратного трубопровода</w:t>
            </w:r>
          </w:p>
        </w:tc>
        <w:tc>
          <w:tcPr>
            <w:tcW w:w="1843" w:type="dxa"/>
            <w:hideMark/>
          </w:tcPr>
          <w:p w14:paraId="1B9CB4F5" w14:textId="77777777" w:rsidR="00091303" w:rsidRPr="00971532" w:rsidRDefault="00091303" w:rsidP="00065A6A">
            <w:pPr>
              <w:jc w:val="center"/>
            </w:pPr>
            <w:r w:rsidRPr="00971532">
              <w:t>55</w:t>
            </w:r>
          </w:p>
        </w:tc>
        <w:tc>
          <w:tcPr>
            <w:tcW w:w="2268" w:type="dxa"/>
            <w:hideMark/>
          </w:tcPr>
          <w:p w14:paraId="65D6C99B" w14:textId="77777777" w:rsidR="00091303" w:rsidRPr="00971532" w:rsidRDefault="00091303" w:rsidP="00065A6A">
            <w:pPr>
              <w:jc w:val="center"/>
            </w:pPr>
            <w:r w:rsidRPr="00971532">
              <w:t>4.2</w:t>
            </w:r>
          </w:p>
        </w:tc>
      </w:tr>
      <w:tr w:rsidR="00091303" w:rsidRPr="00971532" w14:paraId="2F335838" w14:textId="77777777" w:rsidTr="00C177D8">
        <w:trPr>
          <w:trHeight w:val="315"/>
        </w:trPr>
        <w:tc>
          <w:tcPr>
            <w:tcW w:w="885" w:type="dxa"/>
            <w:vMerge/>
            <w:hideMark/>
          </w:tcPr>
          <w:p w14:paraId="56D1978E" w14:textId="77777777" w:rsidR="00091303" w:rsidRPr="00971532" w:rsidRDefault="00091303" w:rsidP="00065A6A"/>
        </w:tc>
        <w:tc>
          <w:tcPr>
            <w:tcW w:w="4922" w:type="dxa"/>
            <w:hideMark/>
          </w:tcPr>
          <w:p w14:paraId="41AFFED3" w14:textId="77777777" w:rsidR="00091303" w:rsidRPr="00971532" w:rsidRDefault="00091303" w:rsidP="00065A6A">
            <w:r w:rsidRPr="00971532">
              <w:t>внутренняя коррозия подающего трубопровода</w:t>
            </w:r>
          </w:p>
        </w:tc>
        <w:tc>
          <w:tcPr>
            <w:tcW w:w="1843" w:type="dxa"/>
            <w:hideMark/>
          </w:tcPr>
          <w:p w14:paraId="17CFAF22" w14:textId="77777777" w:rsidR="00091303" w:rsidRPr="00971532" w:rsidRDefault="00091303" w:rsidP="00065A6A">
            <w:pPr>
              <w:jc w:val="center"/>
            </w:pPr>
            <w:r w:rsidRPr="00971532">
              <w:t>19</w:t>
            </w:r>
          </w:p>
        </w:tc>
        <w:tc>
          <w:tcPr>
            <w:tcW w:w="2268" w:type="dxa"/>
            <w:hideMark/>
          </w:tcPr>
          <w:p w14:paraId="157E73F6" w14:textId="77777777" w:rsidR="00091303" w:rsidRPr="00971532" w:rsidRDefault="00091303" w:rsidP="00065A6A">
            <w:pPr>
              <w:jc w:val="center"/>
            </w:pPr>
            <w:r w:rsidRPr="00971532">
              <w:t>4.3</w:t>
            </w:r>
          </w:p>
        </w:tc>
      </w:tr>
      <w:tr w:rsidR="00091303" w:rsidRPr="00971532" w14:paraId="3B363682" w14:textId="77777777" w:rsidTr="00C177D8">
        <w:trPr>
          <w:trHeight w:val="315"/>
        </w:trPr>
        <w:tc>
          <w:tcPr>
            <w:tcW w:w="885" w:type="dxa"/>
            <w:vMerge/>
            <w:hideMark/>
          </w:tcPr>
          <w:p w14:paraId="5FCC2A7E" w14:textId="77777777" w:rsidR="00091303" w:rsidRPr="00971532" w:rsidRDefault="00091303" w:rsidP="00065A6A"/>
        </w:tc>
        <w:tc>
          <w:tcPr>
            <w:tcW w:w="4922" w:type="dxa"/>
            <w:hideMark/>
          </w:tcPr>
          <w:p w14:paraId="36870EEC" w14:textId="77777777" w:rsidR="00091303" w:rsidRPr="00971532" w:rsidRDefault="00091303" w:rsidP="00065A6A">
            <w:r w:rsidRPr="00971532">
              <w:t>внутренняя коррозия обратного трубопровода</w:t>
            </w:r>
          </w:p>
        </w:tc>
        <w:tc>
          <w:tcPr>
            <w:tcW w:w="1843" w:type="dxa"/>
            <w:hideMark/>
          </w:tcPr>
          <w:p w14:paraId="765443D4" w14:textId="77777777" w:rsidR="00091303" w:rsidRPr="00971532" w:rsidRDefault="00091303" w:rsidP="00065A6A">
            <w:pPr>
              <w:jc w:val="center"/>
            </w:pPr>
            <w:r w:rsidRPr="00971532">
              <w:t>13</w:t>
            </w:r>
          </w:p>
        </w:tc>
        <w:tc>
          <w:tcPr>
            <w:tcW w:w="2268" w:type="dxa"/>
            <w:hideMark/>
          </w:tcPr>
          <w:p w14:paraId="19BB22E4" w14:textId="77777777" w:rsidR="00091303" w:rsidRPr="00971532" w:rsidRDefault="00091303" w:rsidP="00065A6A">
            <w:pPr>
              <w:jc w:val="center"/>
            </w:pPr>
            <w:r w:rsidRPr="00971532">
              <w:t>4.2</w:t>
            </w:r>
          </w:p>
        </w:tc>
      </w:tr>
      <w:tr w:rsidR="00091303" w:rsidRPr="00971532" w14:paraId="49551776" w14:textId="77777777" w:rsidTr="00C177D8">
        <w:trPr>
          <w:trHeight w:val="315"/>
        </w:trPr>
        <w:tc>
          <w:tcPr>
            <w:tcW w:w="885" w:type="dxa"/>
            <w:vMerge/>
            <w:hideMark/>
          </w:tcPr>
          <w:p w14:paraId="29D5DD1D" w14:textId="77777777" w:rsidR="00091303" w:rsidRPr="00971532" w:rsidRDefault="00091303" w:rsidP="00065A6A"/>
        </w:tc>
        <w:tc>
          <w:tcPr>
            <w:tcW w:w="4922" w:type="dxa"/>
            <w:hideMark/>
          </w:tcPr>
          <w:p w14:paraId="0C906ABE" w14:textId="77777777" w:rsidR="00091303" w:rsidRPr="00971532" w:rsidRDefault="00091303" w:rsidP="00065A6A">
            <w:r w:rsidRPr="00971532">
              <w:t>прочие технические причины</w:t>
            </w:r>
          </w:p>
        </w:tc>
        <w:tc>
          <w:tcPr>
            <w:tcW w:w="1843" w:type="dxa"/>
            <w:hideMark/>
          </w:tcPr>
          <w:p w14:paraId="1B5BC042" w14:textId="77777777" w:rsidR="00091303" w:rsidRPr="00971532" w:rsidRDefault="00091303" w:rsidP="00065A6A">
            <w:pPr>
              <w:jc w:val="center"/>
            </w:pPr>
            <w:r w:rsidRPr="00971532">
              <w:t>42</w:t>
            </w:r>
          </w:p>
        </w:tc>
        <w:tc>
          <w:tcPr>
            <w:tcW w:w="2268" w:type="dxa"/>
            <w:hideMark/>
          </w:tcPr>
          <w:p w14:paraId="29EB7786" w14:textId="77777777" w:rsidR="00091303" w:rsidRPr="00971532" w:rsidRDefault="00091303" w:rsidP="00065A6A">
            <w:pPr>
              <w:jc w:val="center"/>
            </w:pPr>
            <w:r w:rsidRPr="00971532">
              <w:t>3.5</w:t>
            </w:r>
          </w:p>
        </w:tc>
      </w:tr>
      <w:tr w:rsidR="00091303" w:rsidRPr="00971532" w14:paraId="20D214AF" w14:textId="77777777" w:rsidTr="00C177D8">
        <w:trPr>
          <w:trHeight w:val="315"/>
        </w:trPr>
        <w:tc>
          <w:tcPr>
            <w:tcW w:w="885" w:type="dxa"/>
            <w:vMerge/>
            <w:hideMark/>
          </w:tcPr>
          <w:p w14:paraId="6071E427" w14:textId="77777777" w:rsidR="00091303" w:rsidRPr="00971532" w:rsidRDefault="00091303" w:rsidP="00065A6A"/>
        </w:tc>
        <w:tc>
          <w:tcPr>
            <w:tcW w:w="4922" w:type="dxa"/>
            <w:hideMark/>
          </w:tcPr>
          <w:p w14:paraId="0C4AA7A7" w14:textId="77777777" w:rsidR="00091303" w:rsidRPr="00971532" w:rsidRDefault="00091303" w:rsidP="00065A6A">
            <w:r w:rsidRPr="00971532">
              <w:t>ошибки, недостатки эксплуатации</w:t>
            </w:r>
          </w:p>
        </w:tc>
        <w:tc>
          <w:tcPr>
            <w:tcW w:w="1843" w:type="dxa"/>
            <w:hideMark/>
          </w:tcPr>
          <w:p w14:paraId="270E7255" w14:textId="77777777" w:rsidR="00091303" w:rsidRPr="00971532" w:rsidRDefault="00091303" w:rsidP="00065A6A">
            <w:pPr>
              <w:jc w:val="center"/>
            </w:pPr>
            <w:r w:rsidRPr="00971532">
              <w:t>0</w:t>
            </w:r>
          </w:p>
        </w:tc>
        <w:tc>
          <w:tcPr>
            <w:tcW w:w="2268" w:type="dxa"/>
            <w:hideMark/>
          </w:tcPr>
          <w:p w14:paraId="7044F759" w14:textId="77777777" w:rsidR="00091303" w:rsidRPr="00971532" w:rsidRDefault="00091303" w:rsidP="00065A6A">
            <w:pPr>
              <w:jc w:val="center"/>
            </w:pPr>
            <w:r w:rsidRPr="00971532">
              <w:t>0</w:t>
            </w:r>
          </w:p>
        </w:tc>
      </w:tr>
      <w:tr w:rsidR="00091303" w:rsidRPr="00971532" w14:paraId="203C9E6E" w14:textId="77777777" w:rsidTr="00C177D8">
        <w:trPr>
          <w:trHeight w:val="315"/>
        </w:trPr>
        <w:tc>
          <w:tcPr>
            <w:tcW w:w="885" w:type="dxa"/>
            <w:vMerge/>
            <w:hideMark/>
          </w:tcPr>
          <w:p w14:paraId="36704116" w14:textId="77777777" w:rsidR="00091303" w:rsidRPr="00971532" w:rsidRDefault="00091303" w:rsidP="00065A6A"/>
        </w:tc>
        <w:tc>
          <w:tcPr>
            <w:tcW w:w="4922" w:type="dxa"/>
            <w:hideMark/>
          </w:tcPr>
          <w:p w14:paraId="0B7DB5B9" w14:textId="77777777" w:rsidR="00091303" w:rsidRPr="00971532" w:rsidRDefault="00091303" w:rsidP="00065A6A">
            <w:r w:rsidRPr="00971532">
              <w:t>дефект проекта и конструкции</w:t>
            </w:r>
          </w:p>
        </w:tc>
        <w:tc>
          <w:tcPr>
            <w:tcW w:w="1843" w:type="dxa"/>
            <w:hideMark/>
          </w:tcPr>
          <w:p w14:paraId="70B12DAE" w14:textId="77777777" w:rsidR="00091303" w:rsidRPr="00971532" w:rsidRDefault="00091303" w:rsidP="00065A6A">
            <w:pPr>
              <w:jc w:val="center"/>
            </w:pPr>
            <w:r w:rsidRPr="00971532">
              <w:t>0</w:t>
            </w:r>
          </w:p>
        </w:tc>
        <w:tc>
          <w:tcPr>
            <w:tcW w:w="2268" w:type="dxa"/>
            <w:hideMark/>
          </w:tcPr>
          <w:p w14:paraId="5832643F" w14:textId="77777777" w:rsidR="00091303" w:rsidRPr="00971532" w:rsidRDefault="00091303" w:rsidP="00065A6A">
            <w:pPr>
              <w:jc w:val="center"/>
            </w:pPr>
            <w:r w:rsidRPr="00971532">
              <w:t>0</w:t>
            </w:r>
          </w:p>
        </w:tc>
      </w:tr>
      <w:tr w:rsidR="00091303" w:rsidRPr="00971532" w14:paraId="34DE7393" w14:textId="77777777" w:rsidTr="00C177D8">
        <w:trPr>
          <w:trHeight w:val="315"/>
        </w:trPr>
        <w:tc>
          <w:tcPr>
            <w:tcW w:w="885" w:type="dxa"/>
            <w:vMerge/>
            <w:hideMark/>
          </w:tcPr>
          <w:p w14:paraId="509697C2" w14:textId="77777777" w:rsidR="00091303" w:rsidRPr="00971532" w:rsidRDefault="00091303" w:rsidP="00065A6A"/>
        </w:tc>
        <w:tc>
          <w:tcPr>
            <w:tcW w:w="4922" w:type="dxa"/>
            <w:hideMark/>
          </w:tcPr>
          <w:p w14:paraId="3C48D75A" w14:textId="77777777" w:rsidR="00091303" w:rsidRPr="00971532" w:rsidRDefault="00091303" w:rsidP="00065A6A">
            <w:r w:rsidRPr="00971532">
              <w:t>дефект изготовления</w:t>
            </w:r>
          </w:p>
        </w:tc>
        <w:tc>
          <w:tcPr>
            <w:tcW w:w="1843" w:type="dxa"/>
            <w:hideMark/>
          </w:tcPr>
          <w:p w14:paraId="517A646C" w14:textId="77777777" w:rsidR="00091303" w:rsidRPr="00971532" w:rsidRDefault="00091303" w:rsidP="00065A6A">
            <w:pPr>
              <w:jc w:val="center"/>
            </w:pPr>
            <w:r w:rsidRPr="00971532">
              <w:t>0</w:t>
            </w:r>
          </w:p>
        </w:tc>
        <w:tc>
          <w:tcPr>
            <w:tcW w:w="2268" w:type="dxa"/>
            <w:hideMark/>
          </w:tcPr>
          <w:p w14:paraId="5F6B5D12" w14:textId="77777777" w:rsidR="00091303" w:rsidRPr="00971532" w:rsidRDefault="00091303" w:rsidP="00065A6A">
            <w:pPr>
              <w:jc w:val="center"/>
            </w:pPr>
            <w:r w:rsidRPr="00971532">
              <w:t>0</w:t>
            </w:r>
          </w:p>
        </w:tc>
      </w:tr>
      <w:tr w:rsidR="00091303" w:rsidRPr="00971532" w14:paraId="37CD8F1A" w14:textId="77777777" w:rsidTr="00C177D8">
        <w:trPr>
          <w:trHeight w:val="315"/>
        </w:trPr>
        <w:tc>
          <w:tcPr>
            <w:tcW w:w="885" w:type="dxa"/>
            <w:vMerge/>
            <w:hideMark/>
          </w:tcPr>
          <w:p w14:paraId="5504A7CA" w14:textId="77777777" w:rsidR="00091303" w:rsidRPr="00971532" w:rsidRDefault="00091303" w:rsidP="00065A6A"/>
        </w:tc>
        <w:tc>
          <w:tcPr>
            <w:tcW w:w="4922" w:type="dxa"/>
            <w:hideMark/>
          </w:tcPr>
          <w:p w14:paraId="2EA5E4F9" w14:textId="77777777" w:rsidR="00091303" w:rsidRPr="00971532" w:rsidRDefault="00091303" w:rsidP="00065A6A">
            <w:r w:rsidRPr="00971532">
              <w:t>дефект строительства и монтажа</w:t>
            </w:r>
          </w:p>
        </w:tc>
        <w:tc>
          <w:tcPr>
            <w:tcW w:w="1843" w:type="dxa"/>
            <w:hideMark/>
          </w:tcPr>
          <w:p w14:paraId="2D4DF036" w14:textId="77777777" w:rsidR="00091303" w:rsidRPr="00971532" w:rsidRDefault="00091303" w:rsidP="00065A6A">
            <w:pPr>
              <w:jc w:val="center"/>
            </w:pPr>
            <w:r w:rsidRPr="00971532">
              <w:t>0</w:t>
            </w:r>
          </w:p>
        </w:tc>
        <w:tc>
          <w:tcPr>
            <w:tcW w:w="2268" w:type="dxa"/>
            <w:hideMark/>
          </w:tcPr>
          <w:p w14:paraId="22051399" w14:textId="77777777" w:rsidR="00091303" w:rsidRPr="00971532" w:rsidRDefault="00091303" w:rsidP="00065A6A">
            <w:pPr>
              <w:jc w:val="center"/>
            </w:pPr>
            <w:r w:rsidRPr="00971532">
              <w:t>0</w:t>
            </w:r>
          </w:p>
        </w:tc>
      </w:tr>
      <w:tr w:rsidR="00091303" w:rsidRPr="00971532" w14:paraId="554C8019" w14:textId="77777777" w:rsidTr="00C177D8">
        <w:trPr>
          <w:trHeight w:val="315"/>
        </w:trPr>
        <w:tc>
          <w:tcPr>
            <w:tcW w:w="885" w:type="dxa"/>
            <w:vMerge/>
            <w:hideMark/>
          </w:tcPr>
          <w:p w14:paraId="63F7ACF6" w14:textId="77777777" w:rsidR="00091303" w:rsidRPr="00971532" w:rsidRDefault="00091303" w:rsidP="00065A6A"/>
        </w:tc>
        <w:tc>
          <w:tcPr>
            <w:tcW w:w="4922" w:type="dxa"/>
            <w:hideMark/>
          </w:tcPr>
          <w:p w14:paraId="2FB35560" w14:textId="77777777" w:rsidR="00091303" w:rsidRPr="00971532" w:rsidRDefault="00091303" w:rsidP="00065A6A">
            <w:r w:rsidRPr="00971532">
              <w:t>дефект ремонта</w:t>
            </w:r>
          </w:p>
        </w:tc>
        <w:tc>
          <w:tcPr>
            <w:tcW w:w="1843" w:type="dxa"/>
            <w:hideMark/>
          </w:tcPr>
          <w:p w14:paraId="0DDF0EF5" w14:textId="77777777" w:rsidR="00091303" w:rsidRPr="00971532" w:rsidRDefault="00091303" w:rsidP="00065A6A">
            <w:pPr>
              <w:jc w:val="center"/>
            </w:pPr>
            <w:r w:rsidRPr="00971532">
              <w:t>0</w:t>
            </w:r>
          </w:p>
        </w:tc>
        <w:tc>
          <w:tcPr>
            <w:tcW w:w="2268" w:type="dxa"/>
            <w:hideMark/>
          </w:tcPr>
          <w:p w14:paraId="414D80A1" w14:textId="77777777" w:rsidR="00091303" w:rsidRPr="00971532" w:rsidRDefault="00091303" w:rsidP="00065A6A">
            <w:pPr>
              <w:jc w:val="center"/>
            </w:pPr>
            <w:r w:rsidRPr="00971532">
              <w:t>0</w:t>
            </w:r>
          </w:p>
        </w:tc>
      </w:tr>
      <w:tr w:rsidR="00091303" w:rsidRPr="00971532" w14:paraId="1B65D85A" w14:textId="77777777" w:rsidTr="00C177D8">
        <w:trPr>
          <w:trHeight w:val="315"/>
        </w:trPr>
        <w:tc>
          <w:tcPr>
            <w:tcW w:w="885" w:type="dxa"/>
            <w:vMerge/>
            <w:hideMark/>
          </w:tcPr>
          <w:p w14:paraId="72DB103A" w14:textId="77777777" w:rsidR="00091303" w:rsidRPr="00971532" w:rsidRDefault="00091303" w:rsidP="00065A6A"/>
        </w:tc>
        <w:tc>
          <w:tcPr>
            <w:tcW w:w="4922" w:type="dxa"/>
            <w:hideMark/>
          </w:tcPr>
          <w:p w14:paraId="590A7668" w14:textId="77777777" w:rsidR="00091303" w:rsidRPr="00971532" w:rsidRDefault="00091303" w:rsidP="00065A6A">
            <w:r w:rsidRPr="00971532">
              <w:t>прочие организационные причины</w:t>
            </w:r>
          </w:p>
        </w:tc>
        <w:tc>
          <w:tcPr>
            <w:tcW w:w="1843" w:type="dxa"/>
            <w:hideMark/>
          </w:tcPr>
          <w:p w14:paraId="016D5F02" w14:textId="77777777" w:rsidR="00091303" w:rsidRPr="00971532" w:rsidRDefault="00091303" w:rsidP="00065A6A">
            <w:pPr>
              <w:jc w:val="center"/>
            </w:pPr>
            <w:r w:rsidRPr="00971532">
              <w:t>0</w:t>
            </w:r>
          </w:p>
        </w:tc>
        <w:tc>
          <w:tcPr>
            <w:tcW w:w="2268" w:type="dxa"/>
            <w:hideMark/>
          </w:tcPr>
          <w:p w14:paraId="5BE2806E" w14:textId="77777777" w:rsidR="00091303" w:rsidRPr="00971532" w:rsidRDefault="00091303" w:rsidP="00065A6A">
            <w:pPr>
              <w:jc w:val="center"/>
            </w:pPr>
            <w:r w:rsidRPr="00971532">
              <w:t>0</w:t>
            </w:r>
          </w:p>
        </w:tc>
      </w:tr>
      <w:tr w:rsidR="00091303" w:rsidRPr="00971532" w14:paraId="75B10A10" w14:textId="77777777" w:rsidTr="00C177D8">
        <w:trPr>
          <w:trHeight w:val="330"/>
        </w:trPr>
        <w:tc>
          <w:tcPr>
            <w:tcW w:w="885" w:type="dxa"/>
            <w:vMerge/>
            <w:hideMark/>
          </w:tcPr>
          <w:p w14:paraId="2D29B237" w14:textId="77777777" w:rsidR="00091303" w:rsidRPr="00971532" w:rsidRDefault="00091303" w:rsidP="00065A6A"/>
        </w:tc>
        <w:tc>
          <w:tcPr>
            <w:tcW w:w="4922" w:type="dxa"/>
            <w:hideMark/>
          </w:tcPr>
          <w:p w14:paraId="33A6A054" w14:textId="77777777" w:rsidR="00091303" w:rsidRPr="00971532" w:rsidRDefault="00091303" w:rsidP="00065A6A">
            <w:r w:rsidRPr="00971532">
              <w:t>Всего по трубопроводам</w:t>
            </w:r>
          </w:p>
        </w:tc>
        <w:tc>
          <w:tcPr>
            <w:tcW w:w="1843" w:type="dxa"/>
            <w:hideMark/>
          </w:tcPr>
          <w:p w14:paraId="1A6180C6" w14:textId="77777777" w:rsidR="00091303" w:rsidRPr="00971532" w:rsidRDefault="00091303" w:rsidP="00065A6A">
            <w:pPr>
              <w:jc w:val="center"/>
            </w:pPr>
            <w:r w:rsidRPr="00971532">
              <w:t>245</w:t>
            </w:r>
          </w:p>
        </w:tc>
        <w:tc>
          <w:tcPr>
            <w:tcW w:w="2268" w:type="dxa"/>
            <w:hideMark/>
          </w:tcPr>
          <w:p w14:paraId="2995DFA2" w14:textId="77777777" w:rsidR="00091303" w:rsidRPr="00971532" w:rsidRDefault="00091303" w:rsidP="00065A6A">
            <w:pPr>
              <w:jc w:val="center"/>
            </w:pPr>
            <w:r w:rsidRPr="00971532">
              <w:t>4.1</w:t>
            </w:r>
          </w:p>
        </w:tc>
      </w:tr>
    </w:tbl>
    <w:p w14:paraId="23DBFB34" w14:textId="77777777" w:rsidR="006E5766" w:rsidRPr="000814D5" w:rsidRDefault="006E5766" w:rsidP="007F7ECB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</w:p>
    <w:p w14:paraId="4940C93D" w14:textId="77777777" w:rsidR="00B34CD8" w:rsidRPr="000814D5" w:rsidRDefault="00FC0FE1" w:rsidP="00B34CD8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В инвестиционной программе </w:t>
      </w:r>
      <w:r w:rsidR="00B34CD8" w:rsidRPr="000814D5">
        <w:rPr>
          <w:sz w:val="28"/>
          <w:szCs w:val="28"/>
        </w:rPr>
        <w:t>тепловых сетей города Усолье-Сибирское предусмотрен</w:t>
      </w:r>
      <w:r w:rsidRPr="000814D5">
        <w:rPr>
          <w:sz w:val="28"/>
          <w:szCs w:val="28"/>
        </w:rPr>
        <w:t>о техническое перевооружение</w:t>
      </w:r>
      <w:r w:rsidR="00B34CD8" w:rsidRPr="000814D5">
        <w:rPr>
          <w:sz w:val="28"/>
          <w:szCs w:val="28"/>
        </w:rPr>
        <w:t xml:space="preserve"> </w:t>
      </w:r>
      <w:r w:rsidRPr="000814D5">
        <w:rPr>
          <w:sz w:val="28"/>
          <w:szCs w:val="28"/>
        </w:rPr>
        <w:t>участков</w:t>
      </w:r>
      <w:r w:rsidR="00B34CD8" w:rsidRPr="000814D5">
        <w:rPr>
          <w:sz w:val="28"/>
          <w:szCs w:val="28"/>
        </w:rPr>
        <w:t xml:space="preserve"> магистра</w:t>
      </w:r>
      <w:r w:rsidR="00357061" w:rsidRPr="000814D5">
        <w:rPr>
          <w:sz w:val="28"/>
          <w:szCs w:val="28"/>
        </w:rPr>
        <w:t>льных трубопроводов</w:t>
      </w:r>
      <w:r w:rsidR="00B34CD8" w:rsidRPr="000814D5">
        <w:rPr>
          <w:sz w:val="28"/>
          <w:szCs w:val="28"/>
        </w:rPr>
        <w:t xml:space="preserve">. </w:t>
      </w:r>
      <w:r w:rsidR="001172B6" w:rsidRPr="000814D5">
        <w:rPr>
          <w:sz w:val="28"/>
          <w:szCs w:val="28"/>
        </w:rPr>
        <w:t xml:space="preserve">При выполнении инвестиционной программы филиал ООО «Байкальская энергетическая компания» </w:t>
      </w:r>
      <w:r w:rsidR="00544615" w:rsidRPr="000814D5">
        <w:rPr>
          <w:sz w:val="28"/>
          <w:szCs w:val="28"/>
        </w:rPr>
        <w:t>ТЭЦ-11 применяет технологию</w:t>
      </w:r>
      <w:r w:rsidR="001D25A4" w:rsidRPr="000814D5">
        <w:rPr>
          <w:sz w:val="28"/>
          <w:szCs w:val="28"/>
        </w:rPr>
        <w:t xml:space="preserve"> </w:t>
      </w:r>
      <w:r w:rsidR="001172B6" w:rsidRPr="000814D5">
        <w:rPr>
          <w:sz w:val="28"/>
          <w:szCs w:val="28"/>
        </w:rPr>
        <w:t xml:space="preserve">прокладки трубопроводов тепловых сетей в </w:t>
      </w:r>
      <w:r w:rsidR="001D25A4" w:rsidRPr="000814D5">
        <w:rPr>
          <w:sz w:val="28"/>
          <w:szCs w:val="28"/>
        </w:rPr>
        <w:t>ППМ</w:t>
      </w:r>
      <w:r w:rsidR="00B34CD8" w:rsidRPr="000814D5">
        <w:rPr>
          <w:sz w:val="28"/>
          <w:szCs w:val="28"/>
        </w:rPr>
        <w:t xml:space="preserve"> изоляции.</w:t>
      </w:r>
    </w:p>
    <w:p w14:paraId="557510B6" w14:textId="77777777" w:rsidR="00B34CD8" w:rsidRPr="000814D5" w:rsidRDefault="00B34CD8" w:rsidP="00B34CD8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Ремонт тепловых сетей производится в соответствии с утвержденным графиком на основе результатов анализа выявленных дефектов, повреждений, периодических осмотров, испытаний, диагностики и ежегодных опрессовок.</w:t>
      </w:r>
    </w:p>
    <w:p w14:paraId="070EF102" w14:textId="77777777" w:rsidR="00B34CD8" w:rsidRPr="000814D5" w:rsidRDefault="00B34CD8" w:rsidP="00B34CD8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lastRenderedPageBreak/>
        <w:t>Периодичность летних процедур ремонтов и испытаний на тепловых сетях соответствует требованиям технических регламентов. Ремонт тепловых сетей планируется по результатам, выявленных дефектов</w:t>
      </w:r>
      <w:r w:rsidR="00986569" w:rsidRPr="000814D5">
        <w:rPr>
          <w:sz w:val="28"/>
          <w:szCs w:val="28"/>
        </w:rPr>
        <w:t xml:space="preserve"> по средствам проведения технического диагностирования трубопроводов тепловых сетей методом </w:t>
      </w:r>
      <w:r w:rsidR="00544615" w:rsidRPr="000814D5">
        <w:rPr>
          <w:sz w:val="28"/>
          <w:szCs w:val="28"/>
        </w:rPr>
        <w:t>акустической томографии</w:t>
      </w:r>
      <w:r w:rsidRPr="000814D5">
        <w:rPr>
          <w:sz w:val="28"/>
          <w:szCs w:val="28"/>
        </w:rPr>
        <w:t>.</w:t>
      </w:r>
    </w:p>
    <w:p w14:paraId="634099DD" w14:textId="77777777" w:rsidR="00B34CD8" w:rsidRPr="000814D5" w:rsidRDefault="00B34CD8" w:rsidP="00B34CD8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В соответствии с РД 153-34.0-20.507-98, </w:t>
      </w:r>
      <w:r w:rsidR="006815A1" w:rsidRPr="000814D5">
        <w:rPr>
          <w:sz w:val="28"/>
          <w:szCs w:val="28"/>
        </w:rPr>
        <w:t xml:space="preserve">Приказа №280 от 30.06.2012 г. </w:t>
      </w:r>
      <w:r w:rsidR="00E61C3F" w:rsidRPr="000814D5">
        <w:rPr>
          <w:sz w:val="28"/>
          <w:szCs w:val="28"/>
        </w:rPr>
        <w:t>«</w:t>
      </w:r>
      <w:r w:rsidR="00E61C3F" w:rsidRPr="000814D5">
        <w:rPr>
          <w:rFonts w:eastAsia="Calibri"/>
          <w:sz w:val="28"/>
          <w:szCs w:val="28"/>
        </w:rPr>
        <w:t>О</w:t>
      </w:r>
      <w:r w:rsidR="006815A1" w:rsidRPr="000814D5">
        <w:rPr>
          <w:rFonts w:eastAsia="Calibri"/>
          <w:sz w:val="28"/>
          <w:szCs w:val="28"/>
        </w:rPr>
        <w:t xml:space="preserve">б утверждении </w:t>
      </w:r>
      <w:r w:rsidR="004034B8" w:rsidRPr="000814D5">
        <w:rPr>
          <w:rFonts w:eastAsia="Calibri"/>
          <w:sz w:val="28"/>
          <w:szCs w:val="28"/>
        </w:rPr>
        <w:t>свода правил СП</w:t>
      </w:r>
      <w:r w:rsidR="00E61C3F" w:rsidRPr="000814D5">
        <w:rPr>
          <w:rFonts w:eastAsia="Calibri"/>
          <w:sz w:val="28"/>
          <w:szCs w:val="28"/>
        </w:rPr>
        <w:t xml:space="preserve"> 124.13330.2012 «СНиП 41-02-2003 «Тепловые сети»»</w:t>
      </w:r>
      <w:r w:rsidR="00703D54" w:rsidRPr="000814D5">
        <w:rPr>
          <w:sz w:val="28"/>
          <w:szCs w:val="28"/>
        </w:rPr>
        <w:t xml:space="preserve">, </w:t>
      </w:r>
      <w:r w:rsidRPr="000814D5">
        <w:rPr>
          <w:sz w:val="28"/>
          <w:szCs w:val="28"/>
        </w:rPr>
        <w:t>обслуживаемые УТС ТЭЦ-11 подвергаются следующим испытаниям:</w:t>
      </w:r>
    </w:p>
    <w:p w14:paraId="405B9FB5" w14:textId="77777777" w:rsidR="00B34CD8" w:rsidRPr="000814D5" w:rsidRDefault="00C350A2" w:rsidP="00B34CD8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Г</w:t>
      </w:r>
      <w:r w:rsidR="00B34CD8" w:rsidRPr="000814D5">
        <w:rPr>
          <w:sz w:val="28"/>
          <w:szCs w:val="28"/>
        </w:rPr>
        <w:t>идравлическим испытаниям с целью проверки прочности и плотности трубопроводов, их элементов и арматуры.</w:t>
      </w:r>
    </w:p>
    <w:p w14:paraId="160AB63A" w14:textId="77777777" w:rsidR="00B34CD8" w:rsidRPr="000814D5" w:rsidRDefault="00B34CD8" w:rsidP="00B34CD8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Все вновь монтируемые трубопроводы тепловых сетей до ввода в эксплуатацию </w:t>
      </w:r>
      <w:r w:rsidR="00B53C9B" w:rsidRPr="000814D5">
        <w:rPr>
          <w:sz w:val="28"/>
          <w:szCs w:val="28"/>
        </w:rPr>
        <w:t>подвергаются</w:t>
      </w:r>
      <w:r w:rsidRPr="000814D5">
        <w:rPr>
          <w:sz w:val="28"/>
          <w:szCs w:val="28"/>
        </w:rPr>
        <w:t xml:space="preserve"> гидравлическому испытанию, после ремонта трубопровода, связанного со сваркой, а также - при пуске трубопроводов после нахождения их в состоянии консервации свыше двух лет.</w:t>
      </w:r>
    </w:p>
    <w:p w14:paraId="33FD8FE2" w14:textId="77777777" w:rsidR="00B34CD8" w:rsidRPr="000814D5" w:rsidRDefault="00C350A2" w:rsidP="00B34CD8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И</w:t>
      </w:r>
      <w:r w:rsidR="00B34CD8" w:rsidRPr="000814D5">
        <w:rPr>
          <w:sz w:val="28"/>
          <w:szCs w:val="28"/>
        </w:rPr>
        <w:t>спытаниям на максимальную температуру теплоносителя (температурным испытаниям) для выявления дефектов трубопроводов и оборудования тепловой сети, контроля за их состоянием, проверки компенсирующей способности тепловой сети; периодичность проверки: 1 раз в 5 лет.</w:t>
      </w:r>
    </w:p>
    <w:p w14:paraId="2185AF83" w14:textId="77777777" w:rsidR="00B34CD8" w:rsidRPr="000814D5" w:rsidRDefault="00C350A2" w:rsidP="00B34CD8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Ис</w:t>
      </w:r>
      <w:r w:rsidR="00B34CD8" w:rsidRPr="000814D5">
        <w:rPr>
          <w:sz w:val="28"/>
          <w:szCs w:val="28"/>
        </w:rPr>
        <w:t>пытаниям на тепловые потери для определения фактических тепловых потерь теплопроводами в зависимости от типа строительно-изоляционных конструкций, срока службы, состояния и условий эксплуатации; периодичность проверки: 1 раз в 5 лет.</w:t>
      </w:r>
    </w:p>
    <w:p w14:paraId="20AB0956" w14:textId="77777777" w:rsidR="00B34CD8" w:rsidRPr="000814D5" w:rsidRDefault="00C350A2" w:rsidP="00B34CD8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И</w:t>
      </w:r>
      <w:r w:rsidR="00B34CD8" w:rsidRPr="000814D5">
        <w:rPr>
          <w:sz w:val="28"/>
          <w:szCs w:val="28"/>
        </w:rPr>
        <w:t>спытаниям на гидравлические потери для получения гидравлических характеристик трубопроводов; периодичность проверки: 1 раз в 5 лет.</w:t>
      </w:r>
    </w:p>
    <w:p w14:paraId="5C91EC6D" w14:textId="77777777" w:rsidR="001F3790" w:rsidRPr="000814D5" w:rsidRDefault="00FE0371" w:rsidP="00B34CD8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И</w:t>
      </w:r>
      <w:r w:rsidR="00B34CD8" w:rsidRPr="000814D5">
        <w:rPr>
          <w:sz w:val="28"/>
          <w:szCs w:val="28"/>
        </w:rPr>
        <w:t>спытаниям на потенциалы блуждающих токов (электрическим измерениям для определения агрессивности грунтов блуждающих токов на трубопроводы подземных тепловых сетей; периодичность проверки: 1 раз в 5 лет.</w:t>
      </w:r>
    </w:p>
    <w:p w14:paraId="6527F6AD" w14:textId="77777777" w:rsidR="001F3790" w:rsidRPr="000814D5" w:rsidRDefault="00B34CD8" w:rsidP="007F7ECB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Нормативы технологических потерь при передаче тепловой энергии разрабатываются организацией, эксплуатирующей тепловые сети для передачи тепловой энергии потребителям по следующим показателям:</w:t>
      </w:r>
    </w:p>
    <w:p w14:paraId="492F25F6" w14:textId="77777777" w:rsidR="00B34CD8" w:rsidRPr="000814D5" w:rsidRDefault="00B34CD8" w:rsidP="00B34CD8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потери и затраты теплоносителей (вода);</w:t>
      </w:r>
    </w:p>
    <w:p w14:paraId="30D02369" w14:textId="77777777" w:rsidR="00B34CD8" w:rsidRPr="000814D5" w:rsidRDefault="00B34CD8" w:rsidP="00B34CD8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потери тепловой энергии в тепловых сетях теплопередачей через теплоизоляционные конструкции теплопроводов и с потерями и затратами теплоносителей (вода);</w:t>
      </w:r>
    </w:p>
    <w:p w14:paraId="3BEB5334" w14:textId="77777777" w:rsidR="001F3790" w:rsidRPr="000814D5" w:rsidRDefault="00B34CD8" w:rsidP="00B34CD8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затраты электрической энергии на передачу тепловой энергии.</w:t>
      </w:r>
    </w:p>
    <w:p w14:paraId="4DE3C67C" w14:textId="77777777" w:rsidR="001F3790" w:rsidRPr="000814D5" w:rsidRDefault="00B34CD8" w:rsidP="007F7ECB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Предписания надзорных органов по запрещению дальнейшей эксплуатации участков тепловой сети отсутствуют.</w:t>
      </w:r>
    </w:p>
    <w:p w14:paraId="36425FA9" w14:textId="77777777" w:rsidR="009F04DB" w:rsidRPr="000814D5" w:rsidRDefault="009F04DB" w:rsidP="007F7ECB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Присоединение потребителей к тепловой сети осуществляется по зависимой схеме, при которой горячая вода из тепловой сети поступает в систему отопления через элеваторный узел или узел смешения.</w:t>
      </w:r>
    </w:p>
    <w:p w14:paraId="2B5C9D5A" w14:textId="77777777" w:rsidR="007D4C3F" w:rsidRPr="000469B6" w:rsidRDefault="007D4C3F" w:rsidP="007D4C3F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  <w:highlight w:val="yellow"/>
        </w:rPr>
      </w:pPr>
      <w:r w:rsidRPr="000469B6">
        <w:rPr>
          <w:sz w:val="28"/>
          <w:szCs w:val="28"/>
          <w:highlight w:val="yellow"/>
        </w:rPr>
        <w:t>Потребители тепла снабжены общедомовыми узлами учета тепла практически на 9</w:t>
      </w:r>
      <w:r w:rsidRPr="005409E1">
        <w:rPr>
          <w:sz w:val="28"/>
          <w:szCs w:val="28"/>
          <w:highlight w:val="yellow"/>
        </w:rPr>
        <w:t>3</w:t>
      </w:r>
      <w:r w:rsidRPr="000469B6">
        <w:rPr>
          <w:sz w:val="28"/>
          <w:szCs w:val="28"/>
          <w:highlight w:val="yellow"/>
        </w:rPr>
        <w:t>%.</w:t>
      </w:r>
    </w:p>
    <w:p w14:paraId="1B0D6010" w14:textId="77777777" w:rsidR="007D4C3F" w:rsidRDefault="007D4C3F" w:rsidP="007D4C3F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  <w:highlight w:val="yellow"/>
        </w:rPr>
      </w:pPr>
      <w:r>
        <w:rPr>
          <w:sz w:val="28"/>
          <w:szCs w:val="28"/>
          <w:highlight w:val="yellow"/>
        </w:rPr>
        <w:lastRenderedPageBreak/>
        <w:t xml:space="preserve">Информация об оснащенности потребителей тепловой энергии и теплоноситетеля представлена в </w:t>
      </w:r>
      <w:r w:rsidRPr="00A45365">
        <w:rPr>
          <w:sz w:val="28"/>
          <w:szCs w:val="28"/>
          <w:highlight w:val="yellow"/>
        </w:rPr>
        <w:t>таблице 1</w:t>
      </w:r>
      <w:r>
        <w:rPr>
          <w:sz w:val="28"/>
          <w:szCs w:val="28"/>
          <w:highlight w:val="yellow"/>
        </w:rPr>
        <w:t>4.</w:t>
      </w:r>
    </w:p>
    <w:p w14:paraId="6B2AFB89" w14:textId="77777777" w:rsidR="007D4C3F" w:rsidRDefault="007D4C3F" w:rsidP="007D4C3F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  <w:highlight w:val="yellow"/>
        </w:rPr>
      </w:pPr>
      <w:r>
        <w:rPr>
          <w:sz w:val="28"/>
          <w:szCs w:val="28"/>
          <w:highlight w:val="yellow"/>
        </w:rPr>
        <w:t xml:space="preserve">По состоянию на 31.12.2020 все объеты, подлежащие в соответсвии с </w:t>
      </w:r>
      <w:r w:rsidRPr="00A45365">
        <w:rPr>
          <w:sz w:val="28"/>
          <w:szCs w:val="28"/>
          <w:highlight w:val="yellow"/>
        </w:rPr>
        <w:t>требованиями Федерального закона от 23 ноября 2009 года № 261-ФЗ «Об энергосбережении и о повышении энергетической эффективности, и о внесении изменений в отдельные законодательные акты Российской Федерации»</w:t>
      </w:r>
      <w:r>
        <w:rPr>
          <w:sz w:val="28"/>
          <w:szCs w:val="28"/>
          <w:highlight w:val="yellow"/>
        </w:rPr>
        <w:t xml:space="preserve"> оснащению приборами учета и имеющие техническую возможность их установки, оборудованы приборами учета тепловой энергии и теплоносителя.</w:t>
      </w:r>
    </w:p>
    <w:p w14:paraId="6B0099AC" w14:textId="77777777" w:rsidR="007D4C3F" w:rsidRDefault="007D4C3F" w:rsidP="007D4C3F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  <w:highlight w:val="yellow"/>
        </w:rPr>
      </w:pPr>
      <w:r>
        <w:rPr>
          <w:sz w:val="28"/>
          <w:szCs w:val="28"/>
          <w:highlight w:val="yellow"/>
        </w:rPr>
        <w:t xml:space="preserve">Дальнейшее оснащение объектов приборами учета предполагается только в случае выявления технической возможности в соответсвии с критериями определнеными </w:t>
      </w:r>
      <w:r w:rsidRPr="003B68D8">
        <w:rPr>
          <w:sz w:val="28"/>
          <w:szCs w:val="28"/>
          <w:highlight w:val="yellow"/>
        </w:rPr>
        <w:t>Приказом Минстроя России от 28.08.2020 № 485/пр «Об утверждении критериев наличия (отсутствия) технической возможности установки индивидуального, общего (квартирного), коллективного (общедомового) приборов учета, а также формы акта обследования на предмет установления наличия (отсутствия) технической возможности установки таких приборов учета и порядка ее заполнения».</w:t>
      </w:r>
    </w:p>
    <w:p w14:paraId="111452B3" w14:textId="77777777" w:rsidR="00B27E50" w:rsidRPr="000814D5" w:rsidRDefault="00B27E50" w:rsidP="00B27E50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Диспетчерская служба теплоснабжающей организации расположена на </w:t>
      </w:r>
      <w:r w:rsidR="00DB235C" w:rsidRPr="000814D5">
        <w:rPr>
          <w:sz w:val="28"/>
          <w:szCs w:val="28"/>
        </w:rPr>
        <w:t xml:space="preserve">ТНС-1 УТС </w:t>
      </w:r>
      <w:r w:rsidRPr="000814D5">
        <w:rPr>
          <w:sz w:val="28"/>
          <w:szCs w:val="28"/>
        </w:rPr>
        <w:t>ТЭЦ-11.</w:t>
      </w:r>
    </w:p>
    <w:p w14:paraId="53B55034" w14:textId="77777777" w:rsidR="00220AA2" w:rsidRPr="000814D5" w:rsidRDefault="00220AA2" w:rsidP="00220AA2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Оперативный персонал диспетчерской службы осуществляет круглосуточный режим работы объектов теплоснабжения города Усолье-Сибирского и усольского района. Параметры теплоносителя с узловых точек (тепловых насосных станций) заведен на центальный диспетчерский пункт по средствам программы </w:t>
      </w:r>
      <w:r w:rsidR="00261B0F" w:rsidRPr="000814D5">
        <w:rPr>
          <w:sz w:val="28"/>
          <w:szCs w:val="28"/>
        </w:rPr>
        <w:t xml:space="preserve">автоматической системы дисспетчерского управления (далее по тексту </w:t>
      </w:r>
      <w:r w:rsidRPr="000814D5">
        <w:rPr>
          <w:sz w:val="28"/>
          <w:szCs w:val="28"/>
        </w:rPr>
        <w:t>АСДУ</w:t>
      </w:r>
      <w:r w:rsidR="00261B0F" w:rsidRPr="000814D5">
        <w:rPr>
          <w:sz w:val="28"/>
          <w:szCs w:val="28"/>
        </w:rPr>
        <w:t>)</w:t>
      </w:r>
      <w:r w:rsidRPr="000814D5">
        <w:rPr>
          <w:sz w:val="28"/>
          <w:szCs w:val="28"/>
        </w:rPr>
        <w:t>.</w:t>
      </w:r>
    </w:p>
    <w:p w14:paraId="6DD2B70D" w14:textId="77777777" w:rsidR="001F3790" w:rsidRPr="000814D5" w:rsidRDefault="00B27E50" w:rsidP="00220AA2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Данные о системах автоматического регулирования</w:t>
      </w:r>
      <w:r w:rsidR="00220AA2" w:rsidRPr="000814D5">
        <w:rPr>
          <w:sz w:val="28"/>
          <w:szCs w:val="28"/>
        </w:rPr>
        <w:t xml:space="preserve"> </w:t>
      </w:r>
      <w:r w:rsidRPr="000814D5">
        <w:rPr>
          <w:sz w:val="28"/>
          <w:szCs w:val="28"/>
        </w:rPr>
        <w:t>АСДУ состоит из следующих уровней:</w:t>
      </w:r>
    </w:p>
    <w:p w14:paraId="47C55799" w14:textId="77777777" w:rsidR="00B27E50" w:rsidRPr="000814D5" w:rsidRDefault="00B27E50" w:rsidP="00B27E50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нижний уровень - датчики физических и токовых параметров, коммутационная аппаратура, импульсные и кабельные линии, шкафы контроллеров по ТНС УТС;</w:t>
      </w:r>
    </w:p>
    <w:p w14:paraId="78BE5561" w14:textId="77777777" w:rsidR="00B27E50" w:rsidRPr="000814D5" w:rsidRDefault="00B27E50" w:rsidP="00B27E50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верхний уровень - АРМ диспетчера, включающее в себя операторскую станцию. АРМ диспетчера расположено в диспетчерской ТНС-1. Операторская станция является основным средством оперативного персонала, предназначенным дл</w:t>
      </w:r>
      <w:r w:rsidR="000545A9" w:rsidRPr="000814D5">
        <w:rPr>
          <w:sz w:val="28"/>
          <w:szCs w:val="28"/>
        </w:rPr>
        <w:t>я контроля параметров по ТНС-1,</w:t>
      </w:r>
      <w:r w:rsidR="005912DE" w:rsidRPr="000814D5">
        <w:rPr>
          <w:sz w:val="28"/>
          <w:szCs w:val="28"/>
        </w:rPr>
        <w:t xml:space="preserve"> </w:t>
      </w:r>
      <w:r w:rsidRPr="000814D5">
        <w:rPr>
          <w:sz w:val="28"/>
          <w:szCs w:val="28"/>
        </w:rPr>
        <w:t>ТН</w:t>
      </w:r>
      <w:r w:rsidR="005912DE" w:rsidRPr="000814D5">
        <w:rPr>
          <w:sz w:val="28"/>
          <w:szCs w:val="28"/>
        </w:rPr>
        <w:t>С-2, ТНС-3, ТНС-4, ТНС-5, ТНС-1</w:t>
      </w:r>
      <w:r w:rsidRPr="000814D5">
        <w:rPr>
          <w:sz w:val="28"/>
          <w:szCs w:val="28"/>
        </w:rPr>
        <w:t>Б, ТНС-2Б и управления основным оборудованием ТМО ТНС-1, ТНС-2, ТНС-1Б, ТНС-2Б.</w:t>
      </w:r>
    </w:p>
    <w:p w14:paraId="38DE7169" w14:textId="77777777" w:rsidR="00B27E50" w:rsidRPr="000814D5" w:rsidRDefault="00B27E50" w:rsidP="00B27E50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На мониторе ОС представляются следующие виды информации:</w:t>
      </w:r>
    </w:p>
    <w:p w14:paraId="48B196B2" w14:textId="77777777" w:rsidR="00B27E50" w:rsidRPr="000814D5" w:rsidRDefault="00B27E50" w:rsidP="00B27E50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текущие значения параметров процесса;</w:t>
      </w:r>
    </w:p>
    <w:p w14:paraId="5FEF046D" w14:textId="77777777" w:rsidR="00B27E50" w:rsidRPr="000814D5" w:rsidRDefault="00B27E50" w:rsidP="00B27E50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архивные значения параметров процесса;</w:t>
      </w:r>
    </w:p>
    <w:p w14:paraId="6F89BAA9" w14:textId="77777777" w:rsidR="00B27E50" w:rsidRPr="000814D5" w:rsidRDefault="00B27E50" w:rsidP="00B27E50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сигналы отклонения параметров от нормы;</w:t>
      </w:r>
    </w:p>
    <w:p w14:paraId="11CAE945" w14:textId="77777777" w:rsidR="00B27E50" w:rsidRPr="000814D5" w:rsidRDefault="00B27E50" w:rsidP="00B27E50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состояние исполнительных механизмов (запорной арматуры, электродвигателей сетевых насосов);</w:t>
      </w:r>
    </w:p>
    <w:p w14:paraId="3063C9EB" w14:textId="77777777" w:rsidR="00B27E50" w:rsidRPr="000814D5" w:rsidRDefault="00B27E50" w:rsidP="00B27E50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сигналы нарушений в работе исполнительных механизмов.</w:t>
      </w:r>
    </w:p>
    <w:p w14:paraId="7F460BA4" w14:textId="77777777" w:rsidR="00B27E50" w:rsidRPr="000814D5" w:rsidRDefault="00B27E50" w:rsidP="00B27E50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lastRenderedPageBreak/>
        <w:t>С ОС осуществляется управление следующими исполнительными механизмами:</w:t>
      </w:r>
    </w:p>
    <w:p w14:paraId="3D399986" w14:textId="77777777" w:rsidR="00B27E50" w:rsidRPr="000814D5" w:rsidRDefault="00B27E50" w:rsidP="00B27E50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электродвигателями сетевых насосов;</w:t>
      </w:r>
    </w:p>
    <w:p w14:paraId="65C388C3" w14:textId="77777777" w:rsidR="00B27E50" w:rsidRPr="000814D5" w:rsidRDefault="00B27E50" w:rsidP="00B27E50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запорной арматурой на нагнетании сетевых насосов.</w:t>
      </w:r>
    </w:p>
    <w:p w14:paraId="19628DF0" w14:textId="77777777" w:rsidR="00B27E50" w:rsidRPr="000814D5" w:rsidRDefault="00B27E50" w:rsidP="00B27E50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Контроль параметров и состояния исполнительных механизмов осуществляется на мониторе ОС в виде статической и динамической информации.</w:t>
      </w:r>
    </w:p>
    <w:p w14:paraId="74EBF5A5" w14:textId="77777777" w:rsidR="00B27E50" w:rsidRPr="000814D5" w:rsidRDefault="00B27E50" w:rsidP="00B27E50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Статическая информация представлена в виде мнемосхем технологических процессов, поясняющих надписей, кодировок и другими статическими изображениями.</w:t>
      </w:r>
    </w:p>
    <w:p w14:paraId="1B3BA365" w14:textId="77777777" w:rsidR="00B27E50" w:rsidRPr="000814D5" w:rsidRDefault="00B27E50" w:rsidP="00B27E50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Кодировка оборудования КИПиА (датчики, приборы контроля) отображаются в виде всплывающих подсказок при подведении указателя «мыши» к изображению элемента (мнемосимволу запорной арматуры, насоса, поля цифрового значения технологического параметра).</w:t>
      </w:r>
    </w:p>
    <w:p w14:paraId="59F81542" w14:textId="77777777" w:rsidR="001F3790" w:rsidRPr="000814D5" w:rsidRDefault="00B27E50" w:rsidP="00B27E50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Динамическая информация представлена в виде цифровых значений изменений технологических параметров и изменения состояния оборудования.</w:t>
      </w:r>
    </w:p>
    <w:p w14:paraId="1D546E54" w14:textId="77777777" w:rsidR="001F3790" w:rsidRPr="000814D5" w:rsidRDefault="00222287" w:rsidP="007F7ECB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На мнемосхемах отображается изменение следующих параметров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61"/>
        <w:gridCol w:w="3289"/>
        <w:gridCol w:w="1926"/>
        <w:gridCol w:w="1926"/>
        <w:gridCol w:w="1926"/>
      </w:tblGrid>
      <w:tr w:rsidR="00222287" w:rsidRPr="000814D5" w14:paraId="6A7C3A5E" w14:textId="77777777" w:rsidTr="00222287">
        <w:trPr>
          <w:trHeight w:val="214"/>
        </w:trPr>
        <w:tc>
          <w:tcPr>
            <w:tcW w:w="292" w:type="pct"/>
            <w:vAlign w:val="center"/>
          </w:tcPr>
          <w:p w14:paraId="4B194ED4" w14:textId="77777777" w:rsidR="00222287" w:rsidRPr="000814D5" w:rsidRDefault="00222287" w:rsidP="00222287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№ п/п</w:t>
            </w:r>
          </w:p>
        </w:tc>
        <w:tc>
          <w:tcPr>
            <w:tcW w:w="1708" w:type="pct"/>
            <w:vAlign w:val="center"/>
          </w:tcPr>
          <w:p w14:paraId="24F1EB57" w14:textId="77777777" w:rsidR="00222287" w:rsidRPr="000814D5" w:rsidRDefault="00222287" w:rsidP="00222287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Наименование параметра</w:t>
            </w:r>
          </w:p>
        </w:tc>
        <w:tc>
          <w:tcPr>
            <w:tcW w:w="1000" w:type="pct"/>
            <w:vAlign w:val="center"/>
          </w:tcPr>
          <w:p w14:paraId="6FDE37A7" w14:textId="77777777" w:rsidR="00222287" w:rsidRPr="000814D5" w:rsidRDefault="00222287" w:rsidP="00222287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Обозначение</w:t>
            </w:r>
          </w:p>
        </w:tc>
        <w:tc>
          <w:tcPr>
            <w:tcW w:w="1000" w:type="pct"/>
            <w:vAlign w:val="center"/>
          </w:tcPr>
          <w:p w14:paraId="3B09F3B6" w14:textId="77777777" w:rsidR="00222287" w:rsidRPr="000814D5" w:rsidRDefault="00222287" w:rsidP="00222287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Ед. изм.</w:t>
            </w:r>
          </w:p>
        </w:tc>
        <w:tc>
          <w:tcPr>
            <w:tcW w:w="1000" w:type="pct"/>
            <w:vAlign w:val="center"/>
          </w:tcPr>
          <w:p w14:paraId="07D75248" w14:textId="77777777" w:rsidR="00222287" w:rsidRPr="000814D5" w:rsidRDefault="00222287" w:rsidP="00222287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Диапазон изме-рения параметра</w:t>
            </w:r>
          </w:p>
        </w:tc>
      </w:tr>
      <w:tr w:rsidR="00222287" w:rsidRPr="000814D5" w14:paraId="41FACBCD" w14:textId="77777777" w:rsidTr="00222287">
        <w:trPr>
          <w:trHeight w:val="100"/>
        </w:trPr>
        <w:tc>
          <w:tcPr>
            <w:tcW w:w="292" w:type="pct"/>
            <w:vAlign w:val="center"/>
          </w:tcPr>
          <w:p w14:paraId="3AD81A6A" w14:textId="77777777" w:rsidR="00222287" w:rsidRPr="000814D5" w:rsidRDefault="00222287" w:rsidP="00222287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1</w:t>
            </w:r>
          </w:p>
        </w:tc>
        <w:tc>
          <w:tcPr>
            <w:tcW w:w="1708" w:type="pct"/>
          </w:tcPr>
          <w:p w14:paraId="0F7A2E6D" w14:textId="77777777" w:rsidR="00222287" w:rsidRPr="000814D5" w:rsidRDefault="00222287" w:rsidP="00222287">
            <w:pPr>
              <w:autoSpaceDE w:val="0"/>
              <w:autoSpaceDN w:val="0"/>
              <w:adjustRightInd w:val="0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 xml:space="preserve">Давление </w:t>
            </w:r>
          </w:p>
        </w:tc>
        <w:tc>
          <w:tcPr>
            <w:tcW w:w="1000" w:type="pct"/>
            <w:vAlign w:val="center"/>
          </w:tcPr>
          <w:p w14:paraId="5D53BDE0" w14:textId="77777777" w:rsidR="00222287" w:rsidRPr="000814D5" w:rsidRDefault="00222287" w:rsidP="00222287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Р</w:t>
            </w:r>
          </w:p>
        </w:tc>
        <w:tc>
          <w:tcPr>
            <w:tcW w:w="1000" w:type="pct"/>
            <w:vAlign w:val="center"/>
          </w:tcPr>
          <w:p w14:paraId="70A80FA4" w14:textId="77777777" w:rsidR="00222287" w:rsidRPr="000814D5" w:rsidRDefault="00222287" w:rsidP="00222287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МПа</w:t>
            </w:r>
          </w:p>
        </w:tc>
        <w:tc>
          <w:tcPr>
            <w:tcW w:w="1000" w:type="pct"/>
            <w:vAlign w:val="center"/>
          </w:tcPr>
          <w:p w14:paraId="7A6CFB8A" w14:textId="77777777" w:rsidR="00222287" w:rsidRPr="000814D5" w:rsidRDefault="00222287" w:rsidP="00222287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0-1.6</w:t>
            </w:r>
          </w:p>
        </w:tc>
      </w:tr>
      <w:tr w:rsidR="00222287" w:rsidRPr="000814D5" w14:paraId="3E4AE426" w14:textId="77777777" w:rsidTr="00222287">
        <w:trPr>
          <w:trHeight w:val="100"/>
        </w:trPr>
        <w:tc>
          <w:tcPr>
            <w:tcW w:w="292" w:type="pct"/>
            <w:vAlign w:val="center"/>
          </w:tcPr>
          <w:p w14:paraId="4D695C40" w14:textId="77777777" w:rsidR="00222287" w:rsidRPr="000814D5" w:rsidRDefault="00222287" w:rsidP="00222287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2</w:t>
            </w:r>
          </w:p>
        </w:tc>
        <w:tc>
          <w:tcPr>
            <w:tcW w:w="1708" w:type="pct"/>
          </w:tcPr>
          <w:p w14:paraId="5E04E8DA" w14:textId="77777777" w:rsidR="00222287" w:rsidRPr="000814D5" w:rsidRDefault="00222287" w:rsidP="00222287">
            <w:pPr>
              <w:autoSpaceDE w:val="0"/>
              <w:autoSpaceDN w:val="0"/>
              <w:adjustRightInd w:val="0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 xml:space="preserve">Расход </w:t>
            </w:r>
          </w:p>
        </w:tc>
        <w:tc>
          <w:tcPr>
            <w:tcW w:w="1000" w:type="pct"/>
            <w:vAlign w:val="center"/>
          </w:tcPr>
          <w:p w14:paraId="7D65D8B8" w14:textId="77777777" w:rsidR="00222287" w:rsidRPr="000814D5" w:rsidRDefault="00222287" w:rsidP="00222287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F</w:t>
            </w:r>
          </w:p>
        </w:tc>
        <w:tc>
          <w:tcPr>
            <w:tcW w:w="1000" w:type="pct"/>
            <w:vAlign w:val="center"/>
          </w:tcPr>
          <w:p w14:paraId="47380FC4" w14:textId="77777777" w:rsidR="00222287" w:rsidRPr="000814D5" w:rsidRDefault="00222287" w:rsidP="00222287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м</w:t>
            </w:r>
            <w:r w:rsidRPr="000814D5">
              <w:rPr>
                <w:rFonts w:eastAsia="Calibri"/>
                <w:color w:val="000000"/>
                <w:vertAlign w:val="superscript"/>
              </w:rPr>
              <w:t>З</w:t>
            </w:r>
            <w:r w:rsidRPr="000814D5">
              <w:rPr>
                <w:rFonts w:eastAsia="Calibri"/>
                <w:color w:val="000000"/>
              </w:rPr>
              <w:t>/ч</w:t>
            </w:r>
          </w:p>
        </w:tc>
        <w:tc>
          <w:tcPr>
            <w:tcW w:w="1000" w:type="pct"/>
            <w:vAlign w:val="center"/>
          </w:tcPr>
          <w:p w14:paraId="4CC1B508" w14:textId="77777777" w:rsidR="00222287" w:rsidRPr="000814D5" w:rsidRDefault="00222287" w:rsidP="00222287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0-7000</w:t>
            </w:r>
          </w:p>
        </w:tc>
      </w:tr>
      <w:tr w:rsidR="00222287" w:rsidRPr="000814D5" w14:paraId="637B8A4B" w14:textId="77777777" w:rsidTr="00222287">
        <w:trPr>
          <w:trHeight w:val="100"/>
        </w:trPr>
        <w:tc>
          <w:tcPr>
            <w:tcW w:w="292" w:type="pct"/>
            <w:vAlign w:val="center"/>
          </w:tcPr>
          <w:p w14:paraId="5A1F6364" w14:textId="77777777" w:rsidR="00222287" w:rsidRPr="000814D5" w:rsidRDefault="00222287" w:rsidP="00222287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3</w:t>
            </w:r>
          </w:p>
        </w:tc>
        <w:tc>
          <w:tcPr>
            <w:tcW w:w="1708" w:type="pct"/>
          </w:tcPr>
          <w:p w14:paraId="0134C827" w14:textId="77777777" w:rsidR="00222287" w:rsidRPr="000814D5" w:rsidRDefault="00222287" w:rsidP="00222287">
            <w:pPr>
              <w:autoSpaceDE w:val="0"/>
              <w:autoSpaceDN w:val="0"/>
              <w:adjustRightInd w:val="0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 xml:space="preserve">Уровень </w:t>
            </w:r>
            <w:r w:rsidR="00603498" w:rsidRPr="000814D5">
              <w:rPr>
                <w:rFonts w:eastAsia="Calibri"/>
                <w:color w:val="000000"/>
              </w:rPr>
              <w:t>сетевой воды в баках-аккумуляторах</w:t>
            </w:r>
          </w:p>
        </w:tc>
        <w:tc>
          <w:tcPr>
            <w:tcW w:w="1000" w:type="pct"/>
            <w:vAlign w:val="center"/>
          </w:tcPr>
          <w:p w14:paraId="60EF24F5" w14:textId="77777777" w:rsidR="00222287" w:rsidRPr="000814D5" w:rsidRDefault="00222287" w:rsidP="00222287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L</w:t>
            </w:r>
          </w:p>
        </w:tc>
        <w:tc>
          <w:tcPr>
            <w:tcW w:w="1000" w:type="pct"/>
            <w:vAlign w:val="center"/>
          </w:tcPr>
          <w:p w14:paraId="5169ABF6" w14:textId="77777777" w:rsidR="00222287" w:rsidRPr="000814D5" w:rsidRDefault="00603498" w:rsidP="00222287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м</w:t>
            </w:r>
          </w:p>
        </w:tc>
        <w:tc>
          <w:tcPr>
            <w:tcW w:w="1000" w:type="pct"/>
            <w:vAlign w:val="center"/>
          </w:tcPr>
          <w:p w14:paraId="5DF6E351" w14:textId="77777777" w:rsidR="00222287" w:rsidRPr="000814D5" w:rsidRDefault="00222287" w:rsidP="00222287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0-10</w:t>
            </w:r>
          </w:p>
        </w:tc>
      </w:tr>
      <w:tr w:rsidR="00222287" w:rsidRPr="000814D5" w14:paraId="2281504C" w14:textId="77777777" w:rsidTr="00222287">
        <w:trPr>
          <w:trHeight w:val="100"/>
        </w:trPr>
        <w:tc>
          <w:tcPr>
            <w:tcW w:w="292" w:type="pct"/>
            <w:vAlign w:val="center"/>
          </w:tcPr>
          <w:p w14:paraId="1575405B" w14:textId="77777777" w:rsidR="00222287" w:rsidRPr="000814D5" w:rsidRDefault="00222287" w:rsidP="00222287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4</w:t>
            </w:r>
          </w:p>
        </w:tc>
        <w:tc>
          <w:tcPr>
            <w:tcW w:w="1708" w:type="pct"/>
          </w:tcPr>
          <w:p w14:paraId="4E32A61E" w14:textId="77777777" w:rsidR="00222287" w:rsidRPr="000814D5" w:rsidRDefault="00222287" w:rsidP="00222287">
            <w:pPr>
              <w:autoSpaceDE w:val="0"/>
              <w:autoSpaceDN w:val="0"/>
              <w:adjustRightInd w:val="0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 xml:space="preserve">Температура </w:t>
            </w:r>
          </w:p>
        </w:tc>
        <w:tc>
          <w:tcPr>
            <w:tcW w:w="1000" w:type="pct"/>
            <w:vAlign w:val="center"/>
          </w:tcPr>
          <w:p w14:paraId="081BBC8C" w14:textId="77777777" w:rsidR="00222287" w:rsidRPr="000814D5" w:rsidRDefault="00222287" w:rsidP="00222287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Т</w:t>
            </w:r>
          </w:p>
        </w:tc>
        <w:tc>
          <w:tcPr>
            <w:tcW w:w="1000" w:type="pct"/>
            <w:vAlign w:val="center"/>
          </w:tcPr>
          <w:p w14:paraId="2B1CECB3" w14:textId="77777777" w:rsidR="00222287" w:rsidRPr="000814D5" w:rsidRDefault="00603498" w:rsidP="00222287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  <w:lang w:val="en-US"/>
              </w:rPr>
            </w:pPr>
            <w:r w:rsidRPr="000814D5">
              <w:rPr>
                <w:rFonts w:eastAsia="Calibri"/>
                <w:color w:val="000000"/>
                <w:vertAlign w:val="superscript"/>
              </w:rPr>
              <w:t>0</w:t>
            </w:r>
            <w:r w:rsidRPr="000814D5">
              <w:rPr>
                <w:rFonts w:eastAsia="Calibri"/>
                <w:color w:val="000000"/>
              </w:rPr>
              <w:t>С</w:t>
            </w:r>
          </w:p>
        </w:tc>
        <w:tc>
          <w:tcPr>
            <w:tcW w:w="1000" w:type="pct"/>
            <w:vAlign w:val="center"/>
          </w:tcPr>
          <w:p w14:paraId="0FB15E74" w14:textId="77777777" w:rsidR="00222287" w:rsidRPr="000814D5" w:rsidRDefault="00222287" w:rsidP="00222287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-200+1100</w:t>
            </w:r>
          </w:p>
        </w:tc>
      </w:tr>
      <w:tr w:rsidR="00222287" w:rsidRPr="000814D5" w14:paraId="1E57654F" w14:textId="77777777" w:rsidTr="00222287">
        <w:trPr>
          <w:trHeight w:val="100"/>
        </w:trPr>
        <w:tc>
          <w:tcPr>
            <w:tcW w:w="292" w:type="pct"/>
            <w:vAlign w:val="center"/>
          </w:tcPr>
          <w:p w14:paraId="55F24A60" w14:textId="77777777" w:rsidR="00222287" w:rsidRPr="000814D5" w:rsidRDefault="00222287" w:rsidP="00222287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5</w:t>
            </w:r>
          </w:p>
        </w:tc>
        <w:tc>
          <w:tcPr>
            <w:tcW w:w="1708" w:type="pct"/>
          </w:tcPr>
          <w:p w14:paraId="4B1C2BC0" w14:textId="77777777" w:rsidR="00222287" w:rsidRPr="000814D5" w:rsidRDefault="00222287" w:rsidP="00222287">
            <w:pPr>
              <w:autoSpaceDE w:val="0"/>
              <w:autoSpaceDN w:val="0"/>
              <w:adjustRightInd w:val="0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 xml:space="preserve">Ток </w:t>
            </w:r>
          </w:p>
        </w:tc>
        <w:tc>
          <w:tcPr>
            <w:tcW w:w="1000" w:type="pct"/>
            <w:vAlign w:val="center"/>
          </w:tcPr>
          <w:p w14:paraId="12C74DA7" w14:textId="77777777" w:rsidR="00222287" w:rsidRPr="000814D5" w:rsidRDefault="00222287" w:rsidP="00222287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I</w:t>
            </w:r>
          </w:p>
        </w:tc>
        <w:tc>
          <w:tcPr>
            <w:tcW w:w="1000" w:type="pct"/>
            <w:vAlign w:val="center"/>
          </w:tcPr>
          <w:p w14:paraId="02FABE89" w14:textId="77777777" w:rsidR="00222287" w:rsidRPr="000814D5" w:rsidRDefault="00222287" w:rsidP="00222287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А</w:t>
            </w:r>
          </w:p>
        </w:tc>
        <w:tc>
          <w:tcPr>
            <w:tcW w:w="1000" w:type="pct"/>
            <w:vAlign w:val="center"/>
          </w:tcPr>
          <w:p w14:paraId="686C5074" w14:textId="77777777" w:rsidR="00222287" w:rsidRPr="000814D5" w:rsidRDefault="00222287" w:rsidP="00222287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0-600</w:t>
            </w:r>
          </w:p>
        </w:tc>
      </w:tr>
      <w:tr w:rsidR="00222287" w:rsidRPr="000814D5" w14:paraId="6184543D" w14:textId="77777777" w:rsidTr="00222287">
        <w:trPr>
          <w:trHeight w:val="100"/>
        </w:trPr>
        <w:tc>
          <w:tcPr>
            <w:tcW w:w="292" w:type="pct"/>
            <w:vAlign w:val="center"/>
          </w:tcPr>
          <w:p w14:paraId="19D65926" w14:textId="77777777" w:rsidR="00222287" w:rsidRPr="000814D5" w:rsidRDefault="00222287" w:rsidP="00222287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6</w:t>
            </w:r>
          </w:p>
        </w:tc>
        <w:tc>
          <w:tcPr>
            <w:tcW w:w="1708" w:type="pct"/>
          </w:tcPr>
          <w:p w14:paraId="4F26CB4A" w14:textId="77777777" w:rsidR="00222287" w:rsidRPr="000814D5" w:rsidRDefault="00222287" w:rsidP="00222287">
            <w:pPr>
              <w:autoSpaceDE w:val="0"/>
              <w:autoSpaceDN w:val="0"/>
              <w:adjustRightInd w:val="0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 xml:space="preserve">Напряжение </w:t>
            </w:r>
          </w:p>
        </w:tc>
        <w:tc>
          <w:tcPr>
            <w:tcW w:w="1000" w:type="pct"/>
            <w:vAlign w:val="center"/>
          </w:tcPr>
          <w:p w14:paraId="1E51B079" w14:textId="77777777" w:rsidR="00222287" w:rsidRPr="000814D5" w:rsidRDefault="00842CF1" w:rsidP="00222287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  <w:lang w:val="en-US"/>
              </w:rPr>
            </w:pPr>
            <w:r w:rsidRPr="000814D5">
              <w:rPr>
                <w:rFonts w:eastAsia="Calibri"/>
                <w:color w:val="000000"/>
                <w:lang w:val="en-US"/>
              </w:rPr>
              <w:t>U</w:t>
            </w:r>
          </w:p>
        </w:tc>
        <w:tc>
          <w:tcPr>
            <w:tcW w:w="1000" w:type="pct"/>
            <w:vAlign w:val="center"/>
          </w:tcPr>
          <w:p w14:paraId="3EEBDC96" w14:textId="77777777" w:rsidR="00222287" w:rsidRPr="000814D5" w:rsidRDefault="00222287" w:rsidP="00222287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В</w:t>
            </w:r>
          </w:p>
        </w:tc>
        <w:tc>
          <w:tcPr>
            <w:tcW w:w="1000" w:type="pct"/>
            <w:vAlign w:val="center"/>
          </w:tcPr>
          <w:p w14:paraId="797A3D08" w14:textId="77777777" w:rsidR="00222287" w:rsidRPr="000814D5" w:rsidRDefault="00222287" w:rsidP="00222287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0-10000</w:t>
            </w:r>
          </w:p>
        </w:tc>
      </w:tr>
      <w:tr w:rsidR="00222287" w:rsidRPr="000814D5" w14:paraId="7C6C7CA5" w14:textId="77777777" w:rsidTr="00222287">
        <w:trPr>
          <w:trHeight w:val="100"/>
        </w:trPr>
        <w:tc>
          <w:tcPr>
            <w:tcW w:w="292" w:type="pct"/>
            <w:vAlign w:val="center"/>
          </w:tcPr>
          <w:p w14:paraId="2CA09D93" w14:textId="77777777" w:rsidR="00222287" w:rsidRPr="000814D5" w:rsidRDefault="00222287" w:rsidP="00222287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7</w:t>
            </w:r>
          </w:p>
        </w:tc>
        <w:tc>
          <w:tcPr>
            <w:tcW w:w="1708" w:type="pct"/>
          </w:tcPr>
          <w:p w14:paraId="28C9DC15" w14:textId="77777777" w:rsidR="00222287" w:rsidRPr="000814D5" w:rsidRDefault="00222287" w:rsidP="00222287">
            <w:pPr>
              <w:autoSpaceDE w:val="0"/>
              <w:autoSpaceDN w:val="0"/>
              <w:adjustRightInd w:val="0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 xml:space="preserve">Степень открытия задвижки </w:t>
            </w:r>
          </w:p>
        </w:tc>
        <w:tc>
          <w:tcPr>
            <w:tcW w:w="1000" w:type="pct"/>
            <w:vAlign w:val="center"/>
          </w:tcPr>
          <w:p w14:paraId="630CD6A3" w14:textId="77777777" w:rsidR="00222287" w:rsidRPr="000814D5" w:rsidRDefault="00222287" w:rsidP="00222287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П</w:t>
            </w:r>
          </w:p>
        </w:tc>
        <w:tc>
          <w:tcPr>
            <w:tcW w:w="1000" w:type="pct"/>
            <w:vAlign w:val="center"/>
          </w:tcPr>
          <w:p w14:paraId="7E931037" w14:textId="77777777" w:rsidR="00222287" w:rsidRPr="000814D5" w:rsidRDefault="00222287" w:rsidP="00222287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%</w:t>
            </w:r>
          </w:p>
        </w:tc>
        <w:tc>
          <w:tcPr>
            <w:tcW w:w="1000" w:type="pct"/>
            <w:vAlign w:val="center"/>
          </w:tcPr>
          <w:p w14:paraId="6AE2087C" w14:textId="77777777" w:rsidR="00222287" w:rsidRPr="000814D5" w:rsidRDefault="00222287" w:rsidP="00222287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0-100</w:t>
            </w:r>
          </w:p>
        </w:tc>
      </w:tr>
    </w:tbl>
    <w:p w14:paraId="68F6D307" w14:textId="77777777" w:rsidR="001F3790" w:rsidRPr="000814D5" w:rsidRDefault="001F3790" w:rsidP="007F7ECB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</w:p>
    <w:p w14:paraId="600AB4F1" w14:textId="77777777" w:rsidR="00222287" w:rsidRPr="000814D5" w:rsidRDefault="00222287" w:rsidP="00222287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Состояние насосного оборудования определяется по изменению значения тока электродвигателей соответствующих насосов.</w:t>
      </w:r>
    </w:p>
    <w:p w14:paraId="15CC75FE" w14:textId="77777777" w:rsidR="00222287" w:rsidRPr="000814D5" w:rsidRDefault="00222287" w:rsidP="00222287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Состояние запорной арматуры АСДУ определяется сигналами от приборов контроля положения задвижек.</w:t>
      </w:r>
    </w:p>
    <w:p w14:paraId="5FD74F16" w14:textId="77777777" w:rsidR="001F3790" w:rsidRPr="000814D5" w:rsidRDefault="00222287" w:rsidP="00222287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Управление работой АСДУ происходит в трех режимах:</w:t>
      </w:r>
    </w:p>
    <w:p w14:paraId="6201F993" w14:textId="77777777" w:rsidR="00222287" w:rsidRPr="000814D5" w:rsidRDefault="00222287" w:rsidP="00222287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дистанционное управление с ОС;</w:t>
      </w:r>
    </w:p>
    <w:p w14:paraId="00D05C8A" w14:textId="77777777" w:rsidR="00222287" w:rsidRPr="000814D5" w:rsidRDefault="00222287" w:rsidP="00222287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местное управление с помощью кнопочных постов и ПКП;</w:t>
      </w:r>
    </w:p>
    <w:p w14:paraId="547ACF55" w14:textId="77777777" w:rsidR="001F3790" w:rsidRPr="000814D5" w:rsidRDefault="00222287" w:rsidP="00222287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ручное управление.</w:t>
      </w:r>
    </w:p>
    <w:p w14:paraId="0670C860" w14:textId="77777777" w:rsidR="00BE4EF2" w:rsidRPr="000814D5" w:rsidRDefault="00BE4EF2" w:rsidP="00222287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</w:p>
    <w:p w14:paraId="2FC3B74F" w14:textId="77777777" w:rsidR="00BE4EF2" w:rsidRPr="000814D5" w:rsidRDefault="000303D8" w:rsidP="00156106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В</w:t>
      </w:r>
      <w:r w:rsidR="00E57EAB" w:rsidRPr="000814D5">
        <w:rPr>
          <w:sz w:val="28"/>
          <w:szCs w:val="28"/>
        </w:rPr>
        <w:t xml:space="preserve"> г. Усолье-</w:t>
      </w:r>
      <w:r w:rsidR="00BE4EF2" w:rsidRPr="000814D5">
        <w:rPr>
          <w:sz w:val="28"/>
          <w:szCs w:val="28"/>
        </w:rPr>
        <w:t xml:space="preserve">Сибирское </w:t>
      </w:r>
      <w:r w:rsidR="00284702" w:rsidRPr="000814D5">
        <w:rPr>
          <w:sz w:val="28"/>
          <w:szCs w:val="28"/>
        </w:rPr>
        <w:t>по состоянию на 01.01.2021 г.</w:t>
      </w:r>
      <w:r w:rsidR="00BE4EF2" w:rsidRPr="000814D5">
        <w:rPr>
          <w:sz w:val="28"/>
          <w:szCs w:val="28"/>
        </w:rPr>
        <w:t xml:space="preserve"> бесхозяйны</w:t>
      </w:r>
      <w:r w:rsidR="00284702" w:rsidRPr="000814D5">
        <w:rPr>
          <w:sz w:val="28"/>
          <w:szCs w:val="28"/>
        </w:rPr>
        <w:t>е</w:t>
      </w:r>
      <w:r w:rsidR="00BE4EF2" w:rsidRPr="000814D5">
        <w:rPr>
          <w:sz w:val="28"/>
          <w:szCs w:val="28"/>
        </w:rPr>
        <w:t xml:space="preserve"> тепловы</w:t>
      </w:r>
      <w:r w:rsidR="00284702" w:rsidRPr="000814D5">
        <w:rPr>
          <w:sz w:val="28"/>
          <w:szCs w:val="28"/>
        </w:rPr>
        <w:t>е</w:t>
      </w:r>
      <w:r w:rsidR="00BE4EF2" w:rsidRPr="000814D5">
        <w:rPr>
          <w:sz w:val="28"/>
          <w:szCs w:val="28"/>
        </w:rPr>
        <w:t xml:space="preserve"> сети</w:t>
      </w:r>
      <w:r w:rsidR="00284702" w:rsidRPr="000814D5">
        <w:rPr>
          <w:sz w:val="28"/>
          <w:szCs w:val="28"/>
        </w:rPr>
        <w:t xml:space="preserve"> отсутствуют.</w:t>
      </w:r>
    </w:p>
    <w:p w14:paraId="025C2087" w14:textId="77777777" w:rsidR="004C509A" w:rsidRPr="000814D5" w:rsidRDefault="004C509A" w:rsidP="00284702">
      <w:pPr>
        <w:autoSpaceDE w:val="0"/>
        <w:autoSpaceDN w:val="0"/>
        <w:adjustRightInd w:val="0"/>
        <w:jc w:val="both"/>
        <w:rPr>
          <w:sz w:val="28"/>
          <w:szCs w:val="28"/>
        </w:rPr>
      </w:pPr>
    </w:p>
    <w:p w14:paraId="235891D1" w14:textId="77777777" w:rsidR="003C7E63" w:rsidRPr="000814D5" w:rsidRDefault="003C7E63" w:rsidP="00D16FCC">
      <w:pPr>
        <w:pStyle w:val="2"/>
        <w:pBdr>
          <w:bottom w:val="single" w:sz="12" w:space="1" w:color="auto"/>
        </w:pBdr>
        <w:tabs>
          <w:tab w:val="left" w:pos="993"/>
        </w:tabs>
        <w:spacing w:before="300" w:after="200"/>
        <w:ind w:left="720" w:hanging="295"/>
        <w:rPr>
          <w:rFonts w:ascii="Cambria" w:hAnsi="Cambria" w:cs="Times New Roman"/>
          <w:i w:val="0"/>
          <w:color w:val="000000" w:themeColor="text1"/>
          <w:sz w:val="30"/>
          <w:szCs w:val="30"/>
        </w:rPr>
      </w:pPr>
      <w:bookmarkStart w:id="14" w:name="_Toc4718842"/>
      <w:r w:rsidRPr="000814D5">
        <w:rPr>
          <w:rFonts w:ascii="Cambria" w:hAnsi="Cambria" w:cs="Times New Roman"/>
          <w:i w:val="0"/>
          <w:color w:val="000000" w:themeColor="text1"/>
          <w:sz w:val="30"/>
          <w:szCs w:val="30"/>
        </w:rPr>
        <w:t>Зоны действия источников тепловой энергии</w:t>
      </w:r>
      <w:bookmarkEnd w:id="14"/>
    </w:p>
    <w:p w14:paraId="17DED04E" w14:textId="77777777" w:rsidR="00B00935" w:rsidRPr="000814D5" w:rsidRDefault="00B00935" w:rsidP="00393DF3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</w:p>
    <w:p w14:paraId="59E9EE7E" w14:textId="77777777" w:rsidR="00156106" w:rsidRPr="000814D5" w:rsidRDefault="00156106" w:rsidP="00156106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Основная деятельность ТЭЦ-11 - это обеспечение централизованного теплоснабжения промышленности и жилищно-коммунального сектора г. Усолье -</w:t>
      </w:r>
      <w:r w:rsidRPr="000814D5">
        <w:rPr>
          <w:sz w:val="28"/>
          <w:szCs w:val="28"/>
        </w:rPr>
        <w:lastRenderedPageBreak/>
        <w:t xml:space="preserve">Сибирское, а также покрытие электрических нагрузок системы </w:t>
      </w:r>
      <w:r w:rsidR="00DE3F0F" w:rsidRPr="000814D5">
        <w:rPr>
          <w:sz w:val="28"/>
          <w:szCs w:val="28"/>
        </w:rPr>
        <w:t>ООО «Байкальская энергетическая компания»</w:t>
      </w:r>
      <w:r w:rsidRPr="000814D5">
        <w:rPr>
          <w:sz w:val="28"/>
          <w:szCs w:val="28"/>
        </w:rPr>
        <w:t>. Предприятие расположено на 6-ти пром.площадках - пяти пром.площадках в городе Усолье-Сибирское, одной пром.площадке на территории посёлка Белореченский Иркутской области.</w:t>
      </w:r>
    </w:p>
    <w:p w14:paraId="7E6F2D6A" w14:textId="77777777" w:rsidR="00156106" w:rsidRPr="000814D5" w:rsidRDefault="00156106" w:rsidP="00156106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На пром. площадке №1 находится территория ТЭЦ-11. На пром. площадке № 2 находится золоотвал ТЭЦ-11.</w:t>
      </w:r>
    </w:p>
    <w:p w14:paraId="0A2E2CF4" w14:textId="77777777" w:rsidR="00156106" w:rsidRPr="000814D5" w:rsidRDefault="00156106" w:rsidP="00156106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Пром. площадка № 1 ТЭЦ-11 располагается в промышленной зоне севернее города Усолье-Сибирское. Площадка №1 граничит с востока, юго-востока и северо-востока с территорией ООО «Усольехимпром». С северо-западн</w:t>
      </w:r>
      <w:r w:rsidR="0040185E" w:rsidRPr="000814D5">
        <w:rPr>
          <w:sz w:val="28"/>
          <w:szCs w:val="28"/>
        </w:rPr>
        <w:t>ой стороны - на расстоянии 430м</w:t>
      </w:r>
      <w:r w:rsidR="00820E66" w:rsidRPr="000814D5">
        <w:rPr>
          <w:sz w:val="28"/>
          <w:szCs w:val="28"/>
        </w:rPr>
        <w:t xml:space="preserve"> </w:t>
      </w:r>
      <w:r w:rsidRPr="000814D5">
        <w:rPr>
          <w:sz w:val="28"/>
          <w:szCs w:val="28"/>
        </w:rPr>
        <w:t>от пром. площадки ТЭЦ-11, находится ОАО «Усолье-Сибирский химфармзавод». В юго-восточном направлении на расстоянии 1,0 км от границы территории ТЭЦ-11 (площадка №1) находится пром. зона, занятая предприятиями стройиндустрии.</w:t>
      </w:r>
    </w:p>
    <w:p w14:paraId="287F406B" w14:textId="77777777" w:rsidR="00156106" w:rsidRPr="000814D5" w:rsidRDefault="00156106" w:rsidP="00156106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Ближайший жилой массив от площадки №1 расположен на расстоянии 2,5 км в южном направлении, на расстоянии 4,6км в северо-западном направлении расположен пос. Белореченский, в западном направлении на расстоянии 0,83 км за железнодорожными путями и автодорогой находятся садовые участки.</w:t>
      </w:r>
    </w:p>
    <w:p w14:paraId="34D7100E" w14:textId="77777777" w:rsidR="00156106" w:rsidRPr="000814D5" w:rsidRDefault="00156106" w:rsidP="00156106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Пром. площадка №2 (золоотвал ТЭЦ-11) расположена в 2,</w:t>
      </w:r>
      <w:r w:rsidR="00185D6D" w:rsidRPr="000814D5">
        <w:rPr>
          <w:sz w:val="28"/>
          <w:szCs w:val="28"/>
        </w:rPr>
        <w:t xml:space="preserve">5 км к северо-востоку от пром. </w:t>
      </w:r>
      <w:r w:rsidRPr="000814D5">
        <w:rPr>
          <w:sz w:val="28"/>
          <w:szCs w:val="28"/>
        </w:rPr>
        <w:t>площадки №1 ТЭЦ -11.</w:t>
      </w:r>
    </w:p>
    <w:p w14:paraId="398FB1FE" w14:textId="77777777" w:rsidR="00B00935" w:rsidRPr="000814D5" w:rsidRDefault="00156106" w:rsidP="00156106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На пром. площадках №3-6 находится объекты тепловых сетей в г. Усолье-Сибирское и п. Белореченский.</w:t>
      </w:r>
    </w:p>
    <w:p w14:paraId="58AC2CFF" w14:textId="77777777" w:rsidR="00A020D9" w:rsidRPr="004917CA" w:rsidRDefault="00A020D9" w:rsidP="00A020D9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На пром. площадке №1 размещены:</w:t>
      </w:r>
    </w:p>
    <w:p w14:paraId="604716AA" w14:textId="77777777" w:rsidR="00A020D9" w:rsidRPr="000814D5" w:rsidRDefault="00A020D9" w:rsidP="00A020D9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цеха ТЭЦ-11</w:t>
      </w:r>
    </w:p>
    <w:p w14:paraId="223D6468" w14:textId="77777777" w:rsidR="00820E66" w:rsidRPr="000814D5" w:rsidRDefault="00820E66" w:rsidP="00A020D9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— Железнодорожный цех (ЖДЦ)</w:t>
      </w:r>
    </w:p>
    <w:p w14:paraId="2841ABCB" w14:textId="77777777" w:rsidR="00A020D9" w:rsidRPr="000814D5" w:rsidRDefault="00A020D9" w:rsidP="00A020D9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— Цех топливоподачи (ЦТП);</w:t>
      </w:r>
    </w:p>
    <w:p w14:paraId="7A68658E" w14:textId="77777777" w:rsidR="00A020D9" w:rsidRPr="000814D5" w:rsidRDefault="00A020D9" w:rsidP="00A020D9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— Котлотурбинный (КЦ);</w:t>
      </w:r>
    </w:p>
    <w:p w14:paraId="120CFE7C" w14:textId="77777777" w:rsidR="00A020D9" w:rsidRPr="000814D5" w:rsidRDefault="00A020D9" w:rsidP="00A020D9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— Электрический цех (ЭЦ);</w:t>
      </w:r>
    </w:p>
    <w:p w14:paraId="178BA54E" w14:textId="77777777" w:rsidR="00A020D9" w:rsidRPr="000814D5" w:rsidRDefault="00A020D9" w:rsidP="00A020D9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— Химический цех (ХЦ);</w:t>
      </w:r>
    </w:p>
    <w:p w14:paraId="63515509" w14:textId="77777777" w:rsidR="00A020D9" w:rsidRPr="000814D5" w:rsidRDefault="00A020D9" w:rsidP="00A020D9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— Административно-бытовой комплекс, столовая;</w:t>
      </w:r>
    </w:p>
    <w:p w14:paraId="423820D9" w14:textId="77777777" w:rsidR="00A020D9" w:rsidRPr="000814D5" w:rsidRDefault="00A020D9" w:rsidP="00A020D9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— Асфальтобетонные покрытия пром. площадки ТЭЦ-11, включая складские помещения.</w:t>
      </w:r>
    </w:p>
    <w:p w14:paraId="7E50F1DB" w14:textId="77777777" w:rsidR="00BA0A54" w:rsidRPr="000814D5" w:rsidRDefault="00BA0A54" w:rsidP="00BA0A54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Предприятия-арендаторы:</w:t>
      </w:r>
    </w:p>
    <w:p w14:paraId="025B5446" w14:textId="77777777" w:rsidR="00BA0A54" w:rsidRPr="000814D5" w:rsidRDefault="00BA0A54" w:rsidP="00BA0A54">
      <w:pPr>
        <w:pStyle w:val="aff2"/>
        <w:numPr>
          <w:ilvl w:val="0"/>
          <w:numId w:val="42"/>
        </w:numPr>
        <w:tabs>
          <w:tab w:val="left" w:pos="1134"/>
        </w:tabs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Участок АО «Иркутскэнерготранс» Центральный участок Автоколонна № 8;</w:t>
      </w:r>
    </w:p>
    <w:p w14:paraId="04BCC2B2" w14:textId="77777777" w:rsidR="00BA0A54" w:rsidRPr="000814D5" w:rsidRDefault="00BA0A54" w:rsidP="00BA0A54">
      <w:pPr>
        <w:pStyle w:val="aff2"/>
        <w:numPr>
          <w:ilvl w:val="0"/>
          <w:numId w:val="42"/>
        </w:numPr>
        <w:tabs>
          <w:tab w:val="left" w:pos="1134"/>
        </w:tabs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Участок ООО «Охранное предприятие «Иркутскэнерго»;</w:t>
      </w:r>
    </w:p>
    <w:p w14:paraId="5885E229" w14:textId="77777777" w:rsidR="00BA0A54" w:rsidRPr="000814D5" w:rsidRDefault="00BA0A54" w:rsidP="00BA0A54">
      <w:pPr>
        <w:pStyle w:val="aff2"/>
        <w:numPr>
          <w:ilvl w:val="0"/>
          <w:numId w:val="42"/>
        </w:numPr>
        <w:tabs>
          <w:tab w:val="left" w:pos="1134"/>
        </w:tabs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Участок ООО «Пожарная охрана Иркутскэнерго»;</w:t>
      </w:r>
    </w:p>
    <w:p w14:paraId="234211E8" w14:textId="77777777" w:rsidR="00BA0A54" w:rsidRPr="000814D5" w:rsidRDefault="00BA0A54" w:rsidP="00BA0A54">
      <w:pPr>
        <w:pStyle w:val="aff2"/>
        <w:numPr>
          <w:ilvl w:val="0"/>
          <w:numId w:val="42"/>
        </w:numPr>
        <w:tabs>
          <w:tab w:val="left" w:pos="1134"/>
        </w:tabs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Участок ООО "Сибэкосервис";</w:t>
      </w:r>
    </w:p>
    <w:p w14:paraId="38B5C5BA" w14:textId="77777777" w:rsidR="00BA0A54" w:rsidRPr="000814D5" w:rsidRDefault="00BA0A54" w:rsidP="00BA0A54">
      <w:pPr>
        <w:pStyle w:val="aff2"/>
        <w:numPr>
          <w:ilvl w:val="0"/>
          <w:numId w:val="42"/>
        </w:numPr>
        <w:tabs>
          <w:tab w:val="left" w:pos="1134"/>
        </w:tabs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Участок ООО ПКЦ «Энергоремонт»;</w:t>
      </w:r>
    </w:p>
    <w:p w14:paraId="306F3F3F" w14:textId="77777777" w:rsidR="00BA0A54" w:rsidRPr="000814D5" w:rsidRDefault="00BA0A54" w:rsidP="00BA0A54">
      <w:pPr>
        <w:pStyle w:val="aff2"/>
        <w:numPr>
          <w:ilvl w:val="0"/>
          <w:numId w:val="42"/>
        </w:numPr>
        <w:tabs>
          <w:tab w:val="left" w:pos="1134"/>
        </w:tabs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Участок ООО «Эко»;</w:t>
      </w:r>
    </w:p>
    <w:p w14:paraId="36DA2316" w14:textId="77777777" w:rsidR="00BA0A54" w:rsidRPr="000814D5" w:rsidRDefault="00BA0A54" w:rsidP="00BA0A54">
      <w:pPr>
        <w:pStyle w:val="aff2"/>
        <w:numPr>
          <w:ilvl w:val="0"/>
          <w:numId w:val="42"/>
        </w:numPr>
        <w:tabs>
          <w:tab w:val="left" w:pos="1134"/>
        </w:tabs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Участок ООО «ИЭСВ»;</w:t>
      </w:r>
    </w:p>
    <w:p w14:paraId="6980DC9B" w14:textId="77777777" w:rsidR="00BA0A54" w:rsidRPr="000814D5" w:rsidRDefault="00BA0A54" w:rsidP="00BA0A54">
      <w:pPr>
        <w:pStyle w:val="aff2"/>
        <w:numPr>
          <w:ilvl w:val="0"/>
          <w:numId w:val="42"/>
        </w:numPr>
        <w:tabs>
          <w:tab w:val="left" w:pos="1134"/>
        </w:tabs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Участок ООО «ТЭС»;</w:t>
      </w:r>
    </w:p>
    <w:p w14:paraId="0F9C0971" w14:textId="77777777" w:rsidR="00BA0A54" w:rsidRPr="000814D5" w:rsidRDefault="00BA0A54" w:rsidP="00BA0A54">
      <w:pPr>
        <w:pStyle w:val="aff2"/>
        <w:numPr>
          <w:ilvl w:val="0"/>
          <w:numId w:val="42"/>
        </w:numPr>
        <w:tabs>
          <w:tab w:val="left" w:pos="1134"/>
        </w:tabs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Участок ООО «Байкальская энергетическая компания-ремонт»</w:t>
      </w:r>
    </w:p>
    <w:p w14:paraId="7022F370" w14:textId="77777777" w:rsidR="00BA0A54" w:rsidRPr="000814D5" w:rsidRDefault="00BA0A54" w:rsidP="00BA0A54">
      <w:pPr>
        <w:pStyle w:val="aff2"/>
        <w:numPr>
          <w:ilvl w:val="0"/>
          <w:numId w:val="42"/>
        </w:numPr>
        <w:tabs>
          <w:tab w:val="left" w:pos="1134"/>
        </w:tabs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Участок ООО «Тигра»;</w:t>
      </w:r>
    </w:p>
    <w:p w14:paraId="07E20328" w14:textId="77777777" w:rsidR="00BA0A54" w:rsidRPr="000814D5" w:rsidRDefault="00BA0A54" w:rsidP="00BA0A54">
      <w:pPr>
        <w:pStyle w:val="aff2"/>
        <w:numPr>
          <w:ilvl w:val="0"/>
          <w:numId w:val="42"/>
        </w:numPr>
        <w:tabs>
          <w:tab w:val="left" w:pos="1134"/>
        </w:tabs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lastRenderedPageBreak/>
        <w:t>Участок ИП «Горбунов Владимир Владиславович»;</w:t>
      </w:r>
    </w:p>
    <w:p w14:paraId="049FC590" w14:textId="77777777" w:rsidR="00BA0A54" w:rsidRPr="000814D5" w:rsidRDefault="00BA0A54" w:rsidP="00BA0A54">
      <w:pPr>
        <w:pStyle w:val="aff2"/>
        <w:numPr>
          <w:ilvl w:val="0"/>
          <w:numId w:val="42"/>
        </w:numPr>
        <w:tabs>
          <w:tab w:val="left" w:pos="1134"/>
        </w:tabs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Участок ООО «Ск Версаль»;</w:t>
      </w:r>
    </w:p>
    <w:p w14:paraId="006AE95A" w14:textId="77777777" w:rsidR="00BA0A54" w:rsidRPr="000814D5" w:rsidRDefault="00BA0A54" w:rsidP="00BA0A54">
      <w:pPr>
        <w:pStyle w:val="aff2"/>
        <w:numPr>
          <w:ilvl w:val="0"/>
          <w:numId w:val="42"/>
        </w:numPr>
        <w:tabs>
          <w:tab w:val="left" w:pos="1134"/>
        </w:tabs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Участок ООО «Рэсс»;</w:t>
      </w:r>
    </w:p>
    <w:p w14:paraId="2086D27A" w14:textId="77777777" w:rsidR="00BA0A54" w:rsidRPr="000814D5" w:rsidRDefault="00BA0A54" w:rsidP="00BA0A54">
      <w:pPr>
        <w:pStyle w:val="aff2"/>
        <w:numPr>
          <w:ilvl w:val="0"/>
          <w:numId w:val="42"/>
        </w:numPr>
        <w:tabs>
          <w:tab w:val="left" w:pos="1134"/>
        </w:tabs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Участок ООО «Т2 Мобайл» Иркутский Филиал;</w:t>
      </w:r>
    </w:p>
    <w:p w14:paraId="6F454F50" w14:textId="77777777" w:rsidR="00BA0A54" w:rsidRPr="000814D5" w:rsidRDefault="00BA0A54" w:rsidP="00BA0A54">
      <w:pPr>
        <w:pStyle w:val="aff2"/>
        <w:numPr>
          <w:ilvl w:val="0"/>
          <w:numId w:val="42"/>
        </w:numPr>
        <w:tabs>
          <w:tab w:val="left" w:pos="1134"/>
        </w:tabs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Участок ООО «СЭРК»;</w:t>
      </w:r>
    </w:p>
    <w:p w14:paraId="51008FDC" w14:textId="77777777" w:rsidR="00BA0A54" w:rsidRPr="000814D5" w:rsidRDefault="00BA0A54" w:rsidP="00BA0A54">
      <w:pPr>
        <w:pStyle w:val="aff2"/>
        <w:numPr>
          <w:ilvl w:val="0"/>
          <w:numId w:val="42"/>
        </w:numPr>
        <w:tabs>
          <w:tab w:val="left" w:pos="1134"/>
        </w:tabs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Участок ООО «УВК»;</w:t>
      </w:r>
    </w:p>
    <w:p w14:paraId="1D9BBA6C" w14:textId="77777777" w:rsidR="00BA0A54" w:rsidRPr="000814D5" w:rsidRDefault="00BA0A54" w:rsidP="00BA0A54">
      <w:pPr>
        <w:pStyle w:val="aff2"/>
        <w:numPr>
          <w:ilvl w:val="0"/>
          <w:numId w:val="42"/>
        </w:numPr>
        <w:tabs>
          <w:tab w:val="left" w:pos="1134"/>
        </w:tabs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Участок ООО «Элмонт».</w:t>
      </w:r>
    </w:p>
    <w:p w14:paraId="7A4B905B" w14:textId="77777777" w:rsidR="00A020D9" w:rsidRPr="000814D5" w:rsidRDefault="00A020D9" w:rsidP="00A020D9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На пром. площадке №2 ТЭЦ-11 размещён:</w:t>
      </w:r>
    </w:p>
    <w:p w14:paraId="3FEDEC11" w14:textId="77777777" w:rsidR="00A020D9" w:rsidRPr="000814D5" w:rsidRDefault="00A020D9" w:rsidP="00A020D9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— Золоотвал (секции 1,2,4).</w:t>
      </w:r>
    </w:p>
    <w:p w14:paraId="25862F81" w14:textId="77777777" w:rsidR="00A020D9" w:rsidRPr="000814D5" w:rsidRDefault="00A020D9" w:rsidP="00A020D9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В собственности </w:t>
      </w:r>
      <w:r w:rsidR="00DE3F0F" w:rsidRPr="000814D5">
        <w:rPr>
          <w:sz w:val="28"/>
          <w:szCs w:val="28"/>
        </w:rPr>
        <w:t>ООО «Байкальская энергетическая компания»</w:t>
      </w:r>
      <w:r w:rsidRPr="000814D5">
        <w:rPr>
          <w:sz w:val="28"/>
          <w:szCs w:val="28"/>
        </w:rPr>
        <w:t xml:space="preserve"> находятся:</w:t>
      </w:r>
    </w:p>
    <w:p w14:paraId="27D92DD9" w14:textId="77777777" w:rsidR="00A020D9" w:rsidRPr="000814D5" w:rsidRDefault="0040185E" w:rsidP="00284702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семь</w:t>
      </w:r>
      <w:r w:rsidR="00A020D9" w:rsidRPr="000814D5">
        <w:rPr>
          <w:sz w:val="28"/>
          <w:szCs w:val="28"/>
        </w:rPr>
        <w:t xml:space="preserve"> тепловых насосных станций, в т.ч:</w:t>
      </w:r>
    </w:p>
    <w:p w14:paraId="51C0AA55" w14:textId="77777777" w:rsidR="00A020D9" w:rsidRPr="000814D5" w:rsidRDefault="00A020D9" w:rsidP="00A020D9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— ТНС-1 размещается в г. Усолье-Сибирское по адресу Комсомольский проспект, 31;</w:t>
      </w:r>
    </w:p>
    <w:p w14:paraId="67536A2D" w14:textId="77777777" w:rsidR="00A020D9" w:rsidRPr="000814D5" w:rsidRDefault="00A020D9" w:rsidP="00A020D9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— ТНС-2 размещается в г. Усолье-Сибирское по адресу ул. Коростова, 18 (Пром. площадка № 3);</w:t>
      </w:r>
    </w:p>
    <w:p w14:paraId="061D1E63" w14:textId="77777777" w:rsidR="00A020D9" w:rsidRPr="000814D5" w:rsidRDefault="00A020D9" w:rsidP="00A020D9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— часть помещений ТНС-3, расположенной в г. Усолье-Сибирское по адресу ул. Крупская, 36;</w:t>
      </w:r>
    </w:p>
    <w:p w14:paraId="26236DDE" w14:textId="77777777" w:rsidR="00A020D9" w:rsidRPr="000814D5" w:rsidRDefault="00A020D9" w:rsidP="00A020D9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— ТНС-4 размещается в г. Усолье-Сибирское по адресу ул. Клары Цеткин;</w:t>
      </w:r>
    </w:p>
    <w:p w14:paraId="383AB670" w14:textId="77777777" w:rsidR="00A020D9" w:rsidRPr="000814D5" w:rsidRDefault="00A020D9" w:rsidP="00A020D9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— часть помещений ТНС-5, расположенной в г. Усолье-Сибирское</w:t>
      </w:r>
      <w:r w:rsidR="008509B8" w:rsidRPr="000814D5">
        <w:rPr>
          <w:sz w:val="28"/>
          <w:szCs w:val="28"/>
        </w:rPr>
        <w:t>, ул.Крупская, 50А</w:t>
      </w:r>
      <w:r w:rsidRPr="000814D5">
        <w:rPr>
          <w:sz w:val="28"/>
          <w:szCs w:val="28"/>
        </w:rPr>
        <w:t>;</w:t>
      </w:r>
    </w:p>
    <w:p w14:paraId="3F75C9E5" w14:textId="77777777" w:rsidR="00A020D9" w:rsidRPr="000814D5" w:rsidRDefault="00A020D9" w:rsidP="00A020D9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— ТНС-1Б размещается в п. Белореченский д. 114-а;</w:t>
      </w:r>
    </w:p>
    <w:p w14:paraId="24CF1C8D" w14:textId="77777777" w:rsidR="00A020D9" w:rsidRPr="000814D5" w:rsidRDefault="00A020D9" w:rsidP="00A020D9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— ТНС-2Б размещается в п. Белореченский д. 111-г;</w:t>
      </w:r>
    </w:p>
    <w:p w14:paraId="38871634" w14:textId="77777777" w:rsidR="00A020D9" w:rsidRPr="000814D5" w:rsidRDefault="00A020D9" w:rsidP="00A020D9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— магистральные тепловые сети г. Усолье-Сибирское и Усольского района.</w:t>
      </w:r>
    </w:p>
    <w:p w14:paraId="316B9F95" w14:textId="77777777" w:rsidR="00B00935" w:rsidRPr="000814D5" w:rsidRDefault="00A020D9" w:rsidP="00A020D9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В аренде:</w:t>
      </w:r>
    </w:p>
    <w:p w14:paraId="08D5F70A" w14:textId="77777777" w:rsidR="00A020D9" w:rsidRPr="000814D5" w:rsidRDefault="00A020D9" w:rsidP="00A020D9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— тепловые сети, находящиеся в г. Усолье-Сибирское;</w:t>
      </w:r>
    </w:p>
    <w:p w14:paraId="1373014B" w14:textId="77777777" w:rsidR="00970713" w:rsidRPr="000814D5" w:rsidRDefault="00970713" w:rsidP="00970713">
      <w:pPr>
        <w:pStyle w:val="2"/>
        <w:pBdr>
          <w:bottom w:val="single" w:sz="12" w:space="1" w:color="auto"/>
        </w:pBdr>
        <w:tabs>
          <w:tab w:val="left" w:pos="993"/>
        </w:tabs>
        <w:spacing w:before="300" w:after="200"/>
        <w:ind w:left="720" w:hanging="295"/>
        <w:rPr>
          <w:rFonts w:ascii="Cambria" w:hAnsi="Cambria" w:cs="Times New Roman"/>
          <w:i w:val="0"/>
          <w:color w:val="000000" w:themeColor="text1"/>
          <w:sz w:val="30"/>
          <w:szCs w:val="30"/>
        </w:rPr>
      </w:pPr>
      <w:bookmarkStart w:id="15" w:name="_Toc4718843"/>
      <w:r w:rsidRPr="000814D5">
        <w:rPr>
          <w:rFonts w:ascii="Cambria" w:hAnsi="Cambria" w:cs="Times New Roman"/>
          <w:i w:val="0"/>
          <w:color w:val="000000" w:themeColor="text1"/>
          <w:sz w:val="30"/>
          <w:szCs w:val="30"/>
        </w:rPr>
        <w:t>Тепловые нагрузки потребителей тепловой энергии, групп потребителей тепловой энергии в зонах действия источников тепловой энергии</w:t>
      </w:r>
      <w:bookmarkEnd w:id="15"/>
    </w:p>
    <w:p w14:paraId="3E0558BD" w14:textId="77777777" w:rsidR="00970713" w:rsidRPr="000814D5" w:rsidRDefault="00970713" w:rsidP="00970713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</w:p>
    <w:p w14:paraId="6E2A10DE" w14:textId="77777777" w:rsidR="00970713" w:rsidRPr="000814D5" w:rsidRDefault="00970713" w:rsidP="00970713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В городе Усолье-Сибирское отсутствуют элементы территориального деления. Значения потребления тепловой энергии по пот</w:t>
      </w:r>
      <w:r w:rsidR="007D4C3F">
        <w:rPr>
          <w:sz w:val="28"/>
          <w:szCs w:val="28"/>
        </w:rPr>
        <w:t>ребителям приведены в таблице 13</w:t>
      </w:r>
      <w:r w:rsidRPr="000814D5">
        <w:rPr>
          <w:sz w:val="28"/>
          <w:szCs w:val="28"/>
        </w:rPr>
        <w:t>.</w:t>
      </w:r>
    </w:p>
    <w:p w14:paraId="5ED5F60E" w14:textId="77777777" w:rsidR="00970713" w:rsidRPr="000814D5" w:rsidRDefault="00970713" w:rsidP="00970713">
      <w:pPr>
        <w:pStyle w:val="aff2"/>
        <w:autoSpaceDE w:val="0"/>
        <w:autoSpaceDN w:val="0"/>
        <w:adjustRightInd w:val="0"/>
        <w:ind w:left="0" w:firstLine="709"/>
        <w:jc w:val="right"/>
        <w:rPr>
          <w:sz w:val="28"/>
          <w:szCs w:val="28"/>
        </w:rPr>
      </w:pPr>
      <w:r w:rsidRPr="000814D5">
        <w:rPr>
          <w:sz w:val="28"/>
          <w:szCs w:val="28"/>
        </w:rPr>
        <w:t>Табл</w:t>
      </w:r>
      <w:r w:rsidR="007D4C3F">
        <w:rPr>
          <w:sz w:val="28"/>
          <w:szCs w:val="28"/>
        </w:rPr>
        <w:t>ица 13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828"/>
        <w:gridCol w:w="2411"/>
        <w:gridCol w:w="1843"/>
        <w:gridCol w:w="2546"/>
      </w:tblGrid>
      <w:tr w:rsidR="003D25E4" w:rsidRPr="000814D5" w14:paraId="0CCF3086" w14:textId="77777777" w:rsidTr="003D25E4">
        <w:trPr>
          <w:trHeight w:val="20"/>
        </w:trPr>
        <w:tc>
          <w:tcPr>
            <w:tcW w:w="1469" w:type="pct"/>
            <w:vMerge w:val="restart"/>
            <w:vAlign w:val="center"/>
          </w:tcPr>
          <w:p w14:paraId="514D5605" w14:textId="77777777" w:rsidR="003D25E4" w:rsidRPr="000814D5" w:rsidRDefault="003D25E4" w:rsidP="00970713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b/>
                <w:bCs/>
                <w:color w:val="000000"/>
              </w:rPr>
              <w:t>Наименование</w:t>
            </w:r>
          </w:p>
        </w:tc>
        <w:tc>
          <w:tcPr>
            <w:tcW w:w="3531" w:type="pct"/>
            <w:gridSpan w:val="3"/>
            <w:vAlign w:val="center"/>
          </w:tcPr>
          <w:p w14:paraId="1EE9DCFA" w14:textId="77777777" w:rsidR="003D25E4" w:rsidRPr="000814D5" w:rsidRDefault="003D25E4" w:rsidP="00970713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b/>
                <w:bCs/>
                <w:color w:val="000000"/>
              </w:rPr>
              <w:t>Тепловая нагрузка, Гкал/ч</w:t>
            </w:r>
          </w:p>
        </w:tc>
      </w:tr>
      <w:tr w:rsidR="003D25E4" w:rsidRPr="000814D5" w14:paraId="3CEAE29E" w14:textId="77777777" w:rsidTr="003D25E4">
        <w:trPr>
          <w:trHeight w:val="20"/>
        </w:trPr>
        <w:tc>
          <w:tcPr>
            <w:tcW w:w="1469" w:type="pct"/>
            <w:vMerge/>
            <w:vAlign w:val="center"/>
          </w:tcPr>
          <w:p w14:paraId="03854605" w14:textId="77777777" w:rsidR="003D25E4" w:rsidRPr="000814D5" w:rsidRDefault="003D25E4" w:rsidP="00970713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</w:p>
        </w:tc>
        <w:tc>
          <w:tcPr>
            <w:tcW w:w="1252" w:type="pct"/>
            <w:vAlign w:val="center"/>
          </w:tcPr>
          <w:p w14:paraId="2ADBF048" w14:textId="77777777" w:rsidR="003D25E4" w:rsidRPr="000814D5" w:rsidRDefault="003D25E4" w:rsidP="00970713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b/>
                <w:bCs/>
                <w:color w:val="000000"/>
              </w:rPr>
              <w:t>отопление</w:t>
            </w:r>
          </w:p>
        </w:tc>
        <w:tc>
          <w:tcPr>
            <w:tcW w:w="957" w:type="pct"/>
            <w:vAlign w:val="center"/>
          </w:tcPr>
          <w:p w14:paraId="529DB20D" w14:textId="77777777" w:rsidR="003D25E4" w:rsidRPr="000814D5" w:rsidRDefault="003D25E4" w:rsidP="00970713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b/>
                <w:bCs/>
                <w:color w:val="000000"/>
              </w:rPr>
              <w:t>вентиляция</w:t>
            </w:r>
          </w:p>
        </w:tc>
        <w:tc>
          <w:tcPr>
            <w:tcW w:w="1322" w:type="pct"/>
            <w:vAlign w:val="center"/>
          </w:tcPr>
          <w:p w14:paraId="06C489E6" w14:textId="77777777" w:rsidR="003D25E4" w:rsidRPr="000814D5" w:rsidRDefault="003D25E4" w:rsidP="00970713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b/>
                <w:bCs/>
                <w:color w:val="000000"/>
              </w:rPr>
              <w:t>ГВС</w:t>
            </w:r>
          </w:p>
        </w:tc>
      </w:tr>
      <w:tr w:rsidR="003D25E4" w:rsidRPr="000814D5" w14:paraId="06709D62" w14:textId="77777777" w:rsidTr="003D25E4">
        <w:trPr>
          <w:trHeight w:val="20"/>
        </w:trPr>
        <w:tc>
          <w:tcPr>
            <w:tcW w:w="1469" w:type="pct"/>
          </w:tcPr>
          <w:p w14:paraId="1A04ABBB" w14:textId="77777777" w:rsidR="003D25E4" w:rsidRPr="000814D5" w:rsidRDefault="003D25E4" w:rsidP="00970713">
            <w:pPr>
              <w:autoSpaceDE w:val="0"/>
              <w:autoSpaceDN w:val="0"/>
              <w:adjustRightInd w:val="0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 xml:space="preserve">г. Усолье-Сибирское </w:t>
            </w:r>
          </w:p>
          <w:p w14:paraId="403CE0BA" w14:textId="77777777" w:rsidR="003D25E4" w:rsidRPr="000814D5" w:rsidRDefault="003D25E4" w:rsidP="00970713">
            <w:pPr>
              <w:autoSpaceDE w:val="0"/>
              <w:autoSpaceDN w:val="0"/>
              <w:adjustRightInd w:val="0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 xml:space="preserve">(жилые и общественные потребители) </w:t>
            </w:r>
          </w:p>
        </w:tc>
        <w:tc>
          <w:tcPr>
            <w:tcW w:w="1252" w:type="pct"/>
            <w:vAlign w:val="center"/>
          </w:tcPr>
          <w:p w14:paraId="7A861775" w14:textId="77777777" w:rsidR="003D25E4" w:rsidRPr="000814D5" w:rsidRDefault="003D25E4" w:rsidP="00013241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20</w:t>
            </w:r>
            <w:r w:rsidR="00AC08A7" w:rsidRPr="000814D5">
              <w:rPr>
                <w:rFonts w:eastAsia="Calibri"/>
                <w:color w:val="000000"/>
              </w:rPr>
              <w:t>2</w:t>
            </w:r>
            <w:r w:rsidRPr="000814D5">
              <w:rPr>
                <w:rFonts w:eastAsia="Calibri"/>
                <w:color w:val="000000"/>
              </w:rPr>
              <w:t>,</w:t>
            </w:r>
            <w:r w:rsidR="00013241" w:rsidRPr="000814D5">
              <w:rPr>
                <w:rFonts w:eastAsia="Calibri"/>
                <w:color w:val="000000"/>
              </w:rPr>
              <w:t>81</w:t>
            </w:r>
          </w:p>
        </w:tc>
        <w:tc>
          <w:tcPr>
            <w:tcW w:w="957" w:type="pct"/>
            <w:vAlign w:val="center"/>
          </w:tcPr>
          <w:p w14:paraId="053EE62F" w14:textId="77777777" w:rsidR="003D25E4" w:rsidRPr="000814D5" w:rsidRDefault="003D25E4" w:rsidP="00013241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26,</w:t>
            </w:r>
            <w:r w:rsidR="00013241" w:rsidRPr="000814D5">
              <w:rPr>
                <w:rFonts w:eastAsia="Calibri"/>
                <w:color w:val="000000"/>
              </w:rPr>
              <w:t>59</w:t>
            </w:r>
          </w:p>
        </w:tc>
        <w:tc>
          <w:tcPr>
            <w:tcW w:w="1322" w:type="pct"/>
            <w:vAlign w:val="center"/>
          </w:tcPr>
          <w:p w14:paraId="59114428" w14:textId="77777777" w:rsidR="003D25E4" w:rsidRPr="000814D5" w:rsidRDefault="003D25E4" w:rsidP="00970713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114,66</w:t>
            </w:r>
          </w:p>
        </w:tc>
      </w:tr>
      <w:tr w:rsidR="003D25E4" w:rsidRPr="000814D5" w14:paraId="03A51054" w14:textId="77777777" w:rsidTr="003D25E4">
        <w:trPr>
          <w:trHeight w:val="20"/>
        </w:trPr>
        <w:tc>
          <w:tcPr>
            <w:tcW w:w="1469" w:type="pct"/>
          </w:tcPr>
          <w:p w14:paraId="29526CD4" w14:textId="77777777" w:rsidR="003D25E4" w:rsidRPr="000814D5" w:rsidRDefault="003D25E4" w:rsidP="00970713">
            <w:pPr>
              <w:autoSpaceDE w:val="0"/>
              <w:autoSpaceDN w:val="0"/>
              <w:adjustRightInd w:val="0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 xml:space="preserve">п. Белореченский </w:t>
            </w:r>
          </w:p>
          <w:p w14:paraId="5A25CBA5" w14:textId="77777777" w:rsidR="003D25E4" w:rsidRPr="000814D5" w:rsidRDefault="003D25E4" w:rsidP="00970713">
            <w:pPr>
              <w:autoSpaceDE w:val="0"/>
              <w:autoSpaceDN w:val="0"/>
              <w:adjustRightInd w:val="0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 xml:space="preserve">(жилые и общественные потребители) </w:t>
            </w:r>
          </w:p>
        </w:tc>
        <w:tc>
          <w:tcPr>
            <w:tcW w:w="1252" w:type="pct"/>
            <w:vAlign w:val="center"/>
          </w:tcPr>
          <w:p w14:paraId="77024F7B" w14:textId="77777777" w:rsidR="003D25E4" w:rsidRPr="000814D5" w:rsidRDefault="00013241" w:rsidP="00970713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17,05</w:t>
            </w:r>
          </w:p>
        </w:tc>
        <w:tc>
          <w:tcPr>
            <w:tcW w:w="957" w:type="pct"/>
            <w:vAlign w:val="center"/>
          </w:tcPr>
          <w:p w14:paraId="2EB01A05" w14:textId="77777777" w:rsidR="003D25E4" w:rsidRPr="000814D5" w:rsidRDefault="00013241" w:rsidP="00970713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0,05</w:t>
            </w:r>
          </w:p>
        </w:tc>
        <w:tc>
          <w:tcPr>
            <w:tcW w:w="1322" w:type="pct"/>
            <w:vAlign w:val="center"/>
          </w:tcPr>
          <w:p w14:paraId="34E300DE" w14:textId="77777777" w:rsidR="003D25E4" w:rsidRPr="000814D5" w:rsidRDefault="00AC08A7" w:rsidP="00970713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7,61</w:t>
            </w:r>
          </w:p>
        </w:tc>
      </w:tr>
      <w:tr w:rsidR="003D25E4" w:rsidRPr="000814D5" w14:paraId="02139590" w14:textId="77777777" w:rsidTr="003D25E4">
        <w:trPr>
          <w:trHeight w:val="20"/>
        </w:trPr>
        <w:tc>
          <w:tcPr>
            <w:tcW w:w="1469" w:type="pct"/>
          </w:tcPr>
          <w:p w14:paraId="6E702B86" w14:textId="77777777" w:rsidR="003D25E4" w:rsidRPr="000814D5" w:rsidRDefault="003D25E4" w:rsidP="00970713">
            <w:pPr>
              <w:autoSpaceDE w:val="0"/>
              <w:autoSpaceDN w:val="0"/>
              <w:adjustRightInd w:val="0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lastRenderedPageBreak/>
              <w:t xml:space="preserve">Сельскохозяйственные предприятия </w:t>
            </w:r>
          </w:p>
        </w:tc>
        <w:tc>
          <w:tcPr>
            <w:tcW w:w="1252" w:type="pct"/>
            <w:vAlign w:val="center"/>
          </w:tcPr>
          <w:p w14:paraId="604298AE" w14:textId="77777777" w:rsidR="003D25E4" w:rsidRPr="000814D5" w:rsidRDefault="003D25E4" w:rsidP="00970713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  <w:lang w:val="en-US"/>
              </w:rPr>
            </w:pPr>
            <w:r w:rsidRPr="000814D5">
              <w:rPr>
                <w:rFonts w:eastAsia="Calibri"/>
                <w:color w:val="000000"/>
                <w:lang w:val="en-US"/>
              </w:rPr>
              <w:t>37</w:t>
            </w:r>
            <w:r w:rsidRPr="000814D5">
              <w:rPr>
                <w:rFonts w:eastAsia="Calibri"/>
                <w:color w:val="000000"/>
              </w:rPr>
              <w:t>,</w:t>
            </w:r>
            <w:r w:rsidRPr="000814D5">
              <w:rPr>
                <w:rFonts w:eastAsia="Calibri"/>
                <w:color w:val="000000"/>
                <w:lang w:val="en-US"/>
              </w:rPr>
              <w:t>62</w:t>
            </w:r>
          </w:p>
        </w:tc>
        <w:tc>
          <w:tcPr>
            <w:tcW w:w="957" w:type="pct"/>
            <w:vAlign w:val="center"/>
          </w:tcPr>
          <w:p w14:paraId="75E845B7" w14:textId="77777777" w:rsidR="003D25E4" w:rsidRPr="000814D5" w:rsidRDefault="003D25E4" w:rsidP="003D25E4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6,36</w:t>
            </w:r>
          </w:p>
        </w:tc>
        <w:tc>
          <w:tcPr>
            <w:tcW w:w="1322" w:type="pct"/>
            <w:vAlign w:val="center"/>
          </w:tcPr>
          <w:p w14:paraId="6AC77D02" w14:textId="77777777" w:rsidR="003D25E4" w:rsidRPr="000814D5" w:rsidRDefault="003D25E4" w:rsidP="00970713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6,84</w:t>
            </w:r>
          </w:p>
        </w:tc>
      </w:tr>
      <w:tr w:rsidR="003D25E4" w:rsidRPr="000814D5" w14:paraId="717B168F" w14:textId="77777777" w:rsidTr="003D25E4">
        <w:trPr>
          <w:trHeight w:val="20"/>
        </w:trPr>
        <w:tc>
          <w:tcPr>
            <w:tcW w:w="1469" w:type="pct"/>
          </w:tcPr>
          <w:p w14:paraId="445D7514" w14:textId="77777777" w:rsidR="003D25E4" w:rsidRPr="000814D5" w:rsidRDefault="003D25E4" w:rsidP="00970713">
            <w:pPr>
              <w:autoSpaceDE w:val="0"/>
              <w:autoSpaceDN w:val="0"/>
              <w:adjustRightInd w:val="0"/>
              <w:rPr>
                <w:rFonts w:eastAsia="Calibri"/>
                <w:b/>
                <w:color w:val="000000"/>
              </w:rPr>
            </w:pPr>
            <w:r w:rsidRPr="000814D5">
              <w:rPr>
                <w:rFonts w:eastAsia="Calibri"/>
                <w:b/>
                <w:color w:val="000000"/>
              </w:rPr>
              <w:t xml:space="preserve">Итого </w:t>
            </w:r>
          </w:p>
        </w:tc>
        <w:tc>
          <w:tcPr>
            <w:tcW w:w="1252" w:type="pct"/>
            <w:vAlign w:val="bottom"/>
          </w:tcPr>
          <w:p w14:paraId="506149D9" w14:textId="77777777" w:rsidR="003D25E4" w:rsidRPr="000814D5" w:rsidRDefault="00AC08A7" w:rsidP="00013241">
            <w:pPr>
              <w:jc w:val="center"/>
              <w:rPr>
                <w:b/>
                <w:color w:val="000000"/>
              </w:rPr>
            </w:pPr>
            <w:r w:rsidRPr="000814D5">
              <w:rPr>
                <w:b/>
                <w:color w:val="000000"/>
              </w:rPr>
              <w:t>257,</w:t>
            </w:r>
            <w:r w:rsidR="00013241" w:rsidRPr="000814D5">
              <w:rPr>
                <w:b/>
                <w:color w:val="000000"/>
              </w:rPr>
              <w:t>48</w:t>
            </w:r>
          </w:p>
        </w:tc>
        <w:tc>
          <w:tcPr>
            <w:tcW w:w="957" w:type="pct"/>
            <w:vAlign w:val="bottom"/>
          </w:tcPr>
          <w:p w14:paraId="3F5AE28C" w14:textId="77777777" w:rsidR="003D25E4" w:rsidRPr="000814D5" w:rsidRDefault="00AC08A7" w:rsidP="00013241">
            <w:pPr>
              <w:jc w:val="center"/>
              <w:rPr>
                <w:b/>
                <w:color w:val="000000"/>
              </w:rPr>
            </w:pPr>
            <w:r w:rsidRPr="000814D5">
              <w:rPr>
                <w:b/>
                <w:color w:val="000000"/>
              </w:rPr>
              <w:t>3</w:t>
            </w:r>
            <w:r w:rsidR="00013241" w:rsidRPr="000814D5">
              <w:rPr>
                <w:b/>
                <w:color w:val="000000"/>
              </w:rPr>
              <w:t>3,0</w:t>
            </w:r>
          </w:p>
        </w:tc>
        <w:tc>
          <w:tcPr>
            <w:tcW w:w="1322" w:type="pct"/>
            <w:vAlign w:val="bottom"/>
          </w:tcPr>
          <w:p w14:paraId="1CB1F119" w14:textId="77777777" w:rsidR="003D25E4" w:rsidRPr="000814D5" w:rsidRDefault="00AC08A7" w:rsidP="00970713">
            <w:pPr>
              <w:jc w:val="center"/>
              <w:rPr>
                <w:b/>
                <w:color w:val="000000"/>
              </w:rPr>
            </w:pPr>
            <w:r w:rsidRPr="000814D5">
              <w:rPr>
                <w:b/>
                <w:color w:val="000000"/>
              </w:rPr>
              <w:t>129,11</w:t>
            </w:r>
          </w:p>
        </w:tc>
      </w:tr>
    </w:tbl>
    <w:p w14:paraId="1A1D5AEC" w14:textId="77777777" w:rsidR="00970713" w:rsidRPr="000814D5" w:rsidRDefault="00970713" w:rsidP="00970713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</w:p>
    <w:p w14:paraId="7335C3A8" w14:textId="77777777" w:rsidR="00970713" w:rsidRPr="000814D5" w:rsidRDefault="00970713" w:rsidP="00970713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Случаев применения отопления жилых помещений в многоквартирных домах с использованием индивидуальных квартирных источников тепловой энергии, нет.</w:t>
      </w:r>
    </w:p>
    <w:p w14:paraId="709FFF83" w14:textId="77777777" w:rsidR="00970713" w:rsidRPr="000814D5" w:rsidRDefault="00970713" w:rsidP="00970713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Тепловые нагрузки потребителей на отопление, вентиляцию и горячее водоснабжение (ГВС) для потребителей тепловой энергии, вырабатываемой на ТЭЦ-11 приняты в соответствии с договорными нагрузками потребителей тепловой </w:t>
      </w:r>
      <w:r w:rsidR="007D4C3F">
        <w:rPr>
          <w:sz w:val="28"/>
          <w:szCs w:val="28"/>
        </w:rPr>
        <w:t>энергии и приведены в таблице 14</w:t>
      </w:r>
      <w:r w:rsidRPr="000814D5">
        <w:rPr>
          <w:sz w:val="28"/>
          <w:szCs w:val="28"/>
        </w:rPr>
        <w:t>.</w:t>
      </w:r>
    </w:p>
    <w:p w14:paraId="451A2B9E" w14:textId="77777777" w:rsidR="00970713" w:rsidRPr="007D4C3F" w:rsidRDefault="00970713" w:rsidP="00970713">
      <w:pPr>
        <w:pStyle w:val="aff2"/>
        <w:autoSpaceDE w:val="0"/>
        <w:autoSpaceDN w:val="0"/>
        <w:adjustRightInd w:val="0"/>
        <w:ind w:left="0" w:firstLine="709"/>
        <w:jc w:val="right"/>
        <w:rPr>
          <w:sz w:val="28"/>
          <w:szCs w:val="28"/>
          <w:lang w:val="en-US"/>
        </w:rPr>
      </w:pPr>
      <w:r w:rsidRPr="000814D5">
        <w:rPr>
          <w:sz w:val="28"/>
          <w:szCs w:val="28"/>
        </w:rPr>
        <w:t>Таблица 1</w:t>
      </w:r>
      <w:r w:rsidR="007D4C3F">
        <w:rPr>
          <w:sz w:val="28"/>
          <w:szCs w:val="28"/>
          <w:lang w:val="en-US"/>
        </w:rPr>
        <w:t>4</w:t>
      </w:r>
    </w:p>
    <w:tbl>
      <w:tblPr>
        <w:tblW w:w="5466" w:type="pct"/>
        <w:jc w:val="center"/>
        <w:tblLook w:val="04A0" w:firstRow="1" w:lastRow="0" w:firstColumn="1" w:lastColumn="0" w:noHBand="0" w:noVBand="1"/>
      </w:tblPr>
      <w:tblGrid>
        <w:gridCol w:w="1711"/>
        <w:gridCol w:w="2393"/>
        <w:gridCol w:w="1280"/>
        <w:gridCol w:w="1322"/>
        <w:gridCol w:w="1377"/>
        <w:gridCol w:w="1636"/>
        <w:gridCol w:w="806"/>
      </w:tblGrid>
      <w:tr w:rsidR="007D4C3F" w:rsidRPr="007D4C3F" w14:paraId="6E95BFBE" w14:textId="77777777" w:rsidTr="00065A6A">
        <w:trPr>
          <w:trHeight w:val="450"/>
          <w:jc w:val="center"/>
        </w:trPr>
        <w:tc>
          <w:tcPr>
            <w:tcW w:w="813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081CF3" w14:textId="77777777" w:rsidR="007D4C3F" w:rsidRPr="007D4C3F" w:rsidRDefault="007D4C3F" w:rsidP="007D4C3F">
            <w:pPr>
              <w:jc w:val="center"/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бонент</w:t>
            </w:r>
          </w:p>
        </w:tc>
        <w:tc>
          <w:tcPr>
            <w:tcW w:w="1137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4B53DF" w14:textId="77777777" w:rsidR="007D4C3F" w:rsidRPr="007D4C3F" w:rsidRDefault="007D4C3F" w:rsidP="007D4C3F">
            <w:pPr>
              <w:jc w:val="center"/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Фактический адрес</w:t>
            </w:r>
          </w:p>
        </w:tc>
        <w:tc>
          <w:tcPr>
            <w:tcW w:w="2667" w:type="pct"/>
            <w:gridSpan w:val="4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DD5154" w14:textId="77777777" w:rsidR="007D4C3F" w:rsidRPr="007D4C3F" w:rsidRDefault="007D4C3F" w:rsidP="007D4C3F">
            <w:pPr>
              <w:jc w:val="center"/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Тепловая нагрузка Гкал/ч</w:t>
            </w:r>
          </w:p>
        </w:tc>
        <w:tc>
          <w:tcPr>
            <w:tcW w:w="383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85C9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аличие приборов учета</w:t>
            </w:r>
          </w:p>
        </w:tc>
      </w:tr>
      <w:tr w:rsidR="007D4C3F" w:rsidRPr="007D4C3F" w14:paraId="5717AD40" w14:textId="77777777" w:rsidTr="00065A6A">
        <w:trPr>
          <w:trHeight w:val="450"/>
          <w:jc w:val="center"/>
        </w:trPr>
        <w:tc>
          <w:tcPr>
            <w:tcW w:w="813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E9BF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</w:p>
        </w:tc>
        <w:tc>
          <w:tcPr>
            <w:tcW w:w="1137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5720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</w:p>
        </w:tc>
        <w:tc>
          <w:tcPr>
            <w:tcW w:w="2667" w:type="pct"/>
            <w:gridSpan w:val="4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99AA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</w:p>
        </w:tc>
        <w:tc>
          <w:tcPr>
            <w:tcW w:w="383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3E36CB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</w:p>
        </w:tc>
      </w:tr>
      <w:tr w:rsidR="007D4C3F" w:rsidRPr="007D4C3F" w14:paraId="02A0B7D5" w14:textId="77777777" w:rsidTr="00065A6A">
        <w:trPr>
          <w:trHeight w:val="610"/>
          <w:jc w:val="center"/>
        </w:trPr>
        <w:tc>
          <w:tcPr>
            <w:tcW w:w="813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5E44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</w:p>
        </w:tc>
        <w:tc>
          <w:tcPr>
            <w:tcW w:w="1137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7E2F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</w:p>
        </w:tc>
        <w:tc>
          <w:tcPr>
            <w:tcW w:w="60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EAEBCE" w14:textId="77777777" w:rsidR="007D4C3F" w:rsidRPr="007D4C3F" w:rsidRDefault="007D4C3F" w:rsidP="007D4C3F">
            <w:pPr>
              <w:jc w:val="center"/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топление</w:t>
            </w:r>
          </w:p>
        </w:tc>
        <w:tc>
          <w:tcPr>
            <w:tcW w:w="62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651774" w14:textId="77777777" w:rsidR="007D4C3F" w:rsidRPr="007D4C3F" w:rsidRDefault="007D4C3F" w:rsidP="007D4C3F">
            <w:pPr>
              <w:jc w:val="center"/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Вентиляция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4179E8" w14:textId="77777777" w:rsidR="007D4C3F" w:rsidRPr="007D4C3F" w:rsidRDefault="007D4C3F" w:rsidP="007D4C3F">
            <w:pPr>
              <w:jc w:val="center"/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ВС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EE9F08" w14:textId="77777777" w:rsidR="007D4C3F" w:rsidRPr="007D4C3F" w:rsidRDefault="007D4C3F" w:rsidP="007D4C3F">
            <w:pPr>
              <w:jc w:val="center"/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Всего</w:t>
            </w:r>
          </w:p>
        </w:tc>
        <w:tc>
          <w:tcPr>
            <w:tcW w:w="383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57E9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</w:p>
        </w:tc>
      </w:tr>
      <w:tr w:rsidR="007D4C3F" w:rsidRPr="007D4C3F" w14:paraId="1864A3D4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B923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1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91A7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DA91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1967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4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9633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383A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3842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7</w:t>
            </w:r>
          </w:p>
        </w:tc>
      </w:tr>
      <w:tr w:rsidR="007D4C3F" w:rsidRPr="007D4C3F" w14:paraId="07C67B8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EDAF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ОЛЬСКОЕ РАЙП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7AE6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лары Цеткин, дом № 2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D89A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5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AB09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9ECC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1EBD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0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53CC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C27DCE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7D24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Зайцев Максим Леонидо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E01A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Ремонтная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6554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8067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64AE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8F89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9B10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8067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DC80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65B17E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51DC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Зайцев Максим Леонидо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8844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пр-кт Ленинский, дом № 3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B9C7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14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1FFA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DF30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4EF7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14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7B32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DEC260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B208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Зайцев Максим Леонидо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0BB6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пр-кт Ленинский, дом № 3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734A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1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03A0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3681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0D48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1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9DFC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051EA6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7C5D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Зайцев Максим Леонидо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2161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пр-кт Ленинский, дом № 3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9DAE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2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3EDF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0B17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980B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2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0134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4C64FB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99D8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Зайцев Максим Леонидо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03DB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пр-кт Ленинский, дом № 9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059B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3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34C7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DF4D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9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B163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2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41A7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225BDF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EC60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Зайцев Максим Леонидо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4638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Ремонтная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E104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53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81B0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6930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6E9C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53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7463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89484B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F658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РНИТУ, ФГБОУ ВО "ИРНИТУ","ИРКУТСКИЙ ПОЛИТЕХ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BFF5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62, обл Иркутская, г Усолье-Сибирское, ул Менделеева, дом № 6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3C93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F5FD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1DA4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3721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1C9B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A650A2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B43D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РНИТУ, ФГБОУ ВО "ИРНИТУ","ИРКУТСКИЙ ПОЛИТЕХ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BB07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енина, дом № 8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0D25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76A9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3E8C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A549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05D9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89D0DB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43AE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РНИТУ, ФГБОУ ВО "ИРНИТУ","ИРКУТСКИЙ ПОЛИТЕХ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8826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62, обл Иркутская, г Усолье-Сибирское, ул Менделеева, дом № 6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323E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6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9394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B020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E686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8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CE40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2F276E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236A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РНИТУ, ФГБОУ ВО "ИРНИТУ","ИРКУТСКИЙ ПОЛИТЕХ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C57E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1, обл Иркутская, г Усолье-Сибирское, пр-кт Комсомольский, дом № 6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9DBA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98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1A56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7131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72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77F5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71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0835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439FC4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C8A6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РНИТУ, ФГБОУ ВО "ИРНИТУ","ИРКУТСКИЙ ПОЛИТЕХ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AC59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1, обл Иркутская, г Усолье-Сибирское, пр-кт Комсомольский, дом № 6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F66C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885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A283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8F1F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236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B0B1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0093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9758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0429E8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909E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ЭКО-ХИМ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1B1C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20, оф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2831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93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102E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D604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802D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93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6F05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124DC1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C958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ЭКО-ХИМ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4484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Менделеева, дом № 42, кв 17,1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8BCF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53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A172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B158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A40B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11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56B3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3E5B10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1CBC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ЭКО-ХИМ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8A42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16, кв 1,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2C8C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184B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19E3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2C71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1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1AE5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29EEE0A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C66D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ОО "Иркутскэнергосбыт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7429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Менделеева,  стр 7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63AF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6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5CFF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CB66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3767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1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9289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321F8F3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1EC7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ЭАТ МУП П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C835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Республики,  стр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AA74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3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35BA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3726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BF9E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3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3089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A6C0DAB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5846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ЭАТ МУП П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9401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уначарского,  стр 2б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1B93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9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E465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2570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4BAA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9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E774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95FEB8E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5506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ЭАТ МУП П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D706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уначарского,  стр 2б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2169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DCA0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125F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E28D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6E1D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5A66C35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DC70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ЭАТ МУП П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D082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уначарского,  стр 2б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3C56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7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DCDA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B0F9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6EB7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7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8955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F165E26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9216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ЭАТ МУП П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8859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уначарского,  стр 2б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F087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9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8C8A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991B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C18E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9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805A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D6F08EE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26A7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ЭАТ МУП П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F5CA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уйбышева, дом № 1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5601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1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7850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B8E6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6922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1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50BC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0D52424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B676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ЭАТ МУП П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E106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уначарского,  стр 2б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C607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29DB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E7A1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208D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7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E8FA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DFA638B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D870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ЭАТ МУП П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5E60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уначарского,  стр 2б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9BFF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994B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08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0455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431D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0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BF10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DAC8D31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C98B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ЭАТ МУП П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F8F2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уначарского,  стр 2б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7D27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5290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77A5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1BE2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D782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3FF2271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B176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ЭАТ МУП П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20D2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уначарского,  стр 2б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3A8A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9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D850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A7C9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E690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9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3979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90A8105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D935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ЭАТ МУП П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E256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уйбышева, дом № 1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1F70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0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3D4C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99BC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6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EF90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6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7AEE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3E8C77B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048E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ЭАТ МУП П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C9B4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уйбышева, дом № 1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18CC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0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70A3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2FB9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E3B5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0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C17D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133EF8B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3971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ЭАТ МУП П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BBA8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уйбышева, дом № 1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3A47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7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C4A0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5031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867F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7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E249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F48A686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7962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ЭАТ МУП П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B4E7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уйбышева, дом № 1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2F1A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7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2B4D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51AF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B4DD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7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A789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69CAC6D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2959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ЭАТ МУП П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6779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уйбышева, дом № 1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AFBD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6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FDA5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B9CB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D287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6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9D03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8D787AC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8FCA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ЭАТ МУП П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6243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уйбышева, дом № 1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BCBE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5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D609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38FD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62EA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5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C45A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5B2867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7CAF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ЭАТ МУП П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6EF9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Менделеева, дом № 42, пом 1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5ABF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74E8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FC35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92F0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203C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0AABD8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DD22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ЭАТ МУП П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7212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34, пом 2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4F62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746D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92BA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1361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8C2D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FA5044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3676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правление Судебного департамента  в Иркутской области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7899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Ватутина, дом №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A957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5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8DC0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2FC9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4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403A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0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1437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6CA89E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A103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правление Судебного департамента  в Иркутской области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022C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Толбухина, дом № 6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79F1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53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28E1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135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5B9B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3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6B9B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604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452C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FFDC60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18CE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часток "Усольемежрайгаз" Иркутскоблгаз, 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C6AD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Ярославская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0417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95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05B2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8FA4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16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9887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368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9D34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C007EF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A3B6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часток "Усольемежрайгаз" Иркутскоблгаз, 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AEFE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Ярославская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5A7D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082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8156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E72C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2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A4E0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711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5138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B1B7360" w14:textId="77777777" w:rsidTr="00065A6A">
        <w:trPr>
          <w:trHeight w:val="72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1462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ЕСТНАЯ РЕЛИГИОЗНАЯ ОРГАНИЗАЦИЯ ПРАВОСЛАВНЫЙ ПРИХОД ХРАМА СПАСО-ПРЕОБРАЖЕНСКОГО Г. УСОЛЬЕ-СИБИРСКОЕ ИРКУТСКОЙ ОБЛАСТИ ИРКУТСКОЙ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1600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арла Маркса, дом № 1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0D1F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3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8A12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ED06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1DCB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3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1BEB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0241289" w14:textId="77777777" w:rsidTr="00065A6A">
        <w:trPr>
          <w:trHeight w:val="72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25ED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ЕСТНАЯ РЕЛИГИОЗНАЯ ОРГАНИЗАЦИЯ ПРАВОСЛАВНЫЙ ПРИХОД ХРАМА СПАСО-ПРЕОБРАЖЕНСКОГО Г. УСОЛЬЕ-СИБИРСКОЕ ИРКУТСКОЙ ОБЛАСТИ ИРКУТСКОЙ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24DA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арла Маркса, дом № 1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EA34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115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E81B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6CE7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F88F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115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A348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A7A3611" w14:textId="77777777" w:rsidTr="00065A6A">
        <w:trPr>
          <w:trHeight w:val="72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E7D1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ЕСТНАЯ РЕЛИГИОЗНАЯ ОРГАНИЗАЦИЯ ПРАВОСЛАВНЫЙ ПРИХОД ХРАМА СПАСО-ПРЕОБРАЖЕНСКОГО Г. УСОЛЬЕ-СИБИРСКОЕ ИРКУТСКОЙ ОБЛАСТИ ИРКУТСКОЙ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4FDE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арла Маркса, дом № 1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2AB3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7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22FDF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74DD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69B2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7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F7AB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B2409CC" w14:textId="77777777" w:rsidTr="00065A6A">
        <w:trPr>
          <w:trHeight w:val="72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7926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ЕСТНАЯ РЕЛИГИОЗНАЯ ОРГАНИЗАЦИЯ ПРАВОСЛАВНЫЙ ПРИХОД ХРАМА СПАСО-ПРЕОБРАЖЕНСКОГО Г. УСОЛЬЕ-СИБИРСКОЕ ИРКУТСКОЙ ОБЛАСТИ ИРКУТСКОЙ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CEC3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арла Маркса, дом № 1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252B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968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015D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6A1F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4EEE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968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26EB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F72ED0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98C1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ИТ ГАПОУ И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474F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Жуковского, дом № 4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B7B6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628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DD15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894E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823F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628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C242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8E8422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FC16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ИТ ГАПОУ И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F67C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арла Либкнехта, дом № 5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10D1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08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3447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9639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2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1E43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032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1C18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EC810E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3DCD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ИТ ГАПОУ И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08FA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Жуковского, дом № 4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6FD2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1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F89E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D372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E01B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6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84D4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E8A437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3E26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ИТ ГАПОУ И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66EE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Жуковского, дом № 4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C8CC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375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5898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D09B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95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DD02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0171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B039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1750BD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4B74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ИТ ГАПОУ И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B914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арла Либкнехта, дом № 5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45CF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42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4618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1969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EAC1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42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1089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F8BE39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5316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ИТ ГАПОУ И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8036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Жуковского, дом № 4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BF41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225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2F69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E60B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2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5417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475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174A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31CA8C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A604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ИТ ГАПОУ И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FAE5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арла Либкнехта, дом № 5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3B82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392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FFE1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735F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1BF1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392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07D9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E092C2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836A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ИТ ГАПОУ И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900D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Жуковского, дом № 4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671D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59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D9D2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62DA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71D6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59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2F6A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4F07C4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F056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ИТ ГАПОУ И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22D2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Жуковского, дом № 4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EB6F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982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15E8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832D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926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649B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908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BCAA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A945FA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DD27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ГБУЗ "Усольская ГБ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444C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уйбышева, дом № 4 д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4728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25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ECE7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6E47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53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C546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78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385E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DFA2A1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2720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ГБУЗ "Усольская ГБ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29DC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огдана Хмельницкого, дом № 2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09BD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B7ED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2DBF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261C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2838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0C96CD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2D0A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ГБУЗ "Усольская ГБ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F1C9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11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CA1C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4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B6AD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32DA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E555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1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1F7B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B87CF0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6185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ГБУЗ "Усольская ГБ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52AE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11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F828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282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37E8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D339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5D48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782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B0B7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03051D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1ED3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ГБУЗ "Усольская ГБ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9955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5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7685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541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EDAB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D029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006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C26C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548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B8E4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843716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C08C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ГБУЗ "Усольская ГБ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D564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уйбышева, дом № 4 д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7AED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80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F1BA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8C51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26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144B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07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A140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5A96B0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6238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ГБУЗ "Усольская ГБ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21A6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Интернациональная, дом № 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0B33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430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D66A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C422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81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6AC9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312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B6B7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9CDAC7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7BF6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ГБУЗ "Усольская ГБ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9C7E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Интернациональная, дом № 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A2BD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47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564A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6DB7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2789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47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E2D3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58B0A0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5E0F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ГБУЗ "Усольская ГБ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8B12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уйбышева, дом № 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5344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5801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6578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D5CD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440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3364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8241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B324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F90395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0C80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ГБУЗ "Усольская ГБ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B3B6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олотовая, дом № 70 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6EAA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067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9FCA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2BFF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28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E8AE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348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8B64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B910FF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F3C0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ГБУЗ "Усольская ГБ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1E74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5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663E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555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66CC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BDD7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06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0327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621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0FF7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139A37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1E29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ГБУЗ "Усольская ГБ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2386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уйбышева, дом № 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EADA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7127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D8B4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85FE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69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82D1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9817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A035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7BFD5E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41F5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ГБУЗ "Усольская ГБ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80DD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уначарского, дом № 2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B0BC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648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3CF9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3322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81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C469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529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1167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BD9020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7D2A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ГБУЗ "Усольская ГБ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D908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Ватутина, дом № 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2FAD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73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17F0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652D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64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90B6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800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A46C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D85B38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2FA4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ГБУЗ "Усольская ГБ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BE1A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1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0D56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377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AE38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A96B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525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9CFE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902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EA59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3DBC4E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44DF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ГБУЗ "Усольская ГБ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3EA7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Ватутина, дом № 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99E7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262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50D3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D1EC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69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7616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2952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4F64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B5ED62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1E7C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ГБУЗ "Усольская ГБ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9B5A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Ватутина, дом № 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FBE5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876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9E65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9CB8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37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5A48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51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9049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6213A1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4BAA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ГБУЗ "Усольская ГБ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CF70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уйбышева, дом № 4 г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0BA1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28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4966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E71F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44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A77E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7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BA0A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F5FCFE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BD7C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ГБУЗ "Усольская ГБ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671A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Ватутина, дом № 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82CB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4116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B770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61E6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69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C977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6806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064A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C472A3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B72C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ГБУЗ "Усольская ГБ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27A0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енина, дом № 7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4837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89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93FA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0DD6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82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F815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71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6290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2561B1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2AB7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ГБУЗ "Усольская ГБ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DDD6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енина, дом № 7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783F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242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1706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621C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7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F58B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219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F976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3182A4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5A9C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ГБУЗ "Усольская ГБ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3EFF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уначарского, дом № 7, кв 21,2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CD7E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2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8D4A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7BC9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DD00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2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6D81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EA6F3A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1A92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ГБУЗ "Усольская ГБ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7F88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22, кв 53,5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B242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5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AC30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CDD9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160B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5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D482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9A165E0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DF2E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ТДМ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FC72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Республики, дом № 1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C0C0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8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A9F8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9D69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4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EC0E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82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E4F5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57C21A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CE23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ОССЕЛЬХОЗЦЕНТР ФГБУ Филиал по Иркутской обл.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25AF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Интернациональная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D45D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0653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ADB2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9F23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2A36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E03F0E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2400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ЕТСКАЯ ХУДОЖЕСТВЕННАЯ ШКОЛА МБУ Д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3C99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енделеева, дом № 2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CADA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80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2F5E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46DB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5654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38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F012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26CA70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3EA8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орчуганов Иван Геннадь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CBD4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36, кв 9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9DC7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07C8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A9E1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3D9B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7A1B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C3530C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5081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ОЛЬСКИЙ МЕДИЦИНСКИЙ ТЕХНИКУМ ОГБП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794A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еченова, дом № 2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20B4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543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B6F6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23B6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28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0A10F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830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38B9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6A3B90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9DD2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Толобова Надежда Александро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A19B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Ватутина, дом № 32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D067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236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184F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B5F4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7CF2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236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61A2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B61EA8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FF1C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овин Сергей Валентин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F694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Стопани, дом № 81, оф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A8FF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9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618C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5462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443D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9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FD66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461D7E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6F67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овин Сергей Валентин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D723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Толбухина, дом № 56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6BC9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7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0F17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03A6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1CB1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7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DEDA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995CDDF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A3DB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ЛЕНИНСКИЙ, 58 ТСЖ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16AB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Ленинский, дом № 5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B4C5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0178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6D58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4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E174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8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2C82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B81B021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07B8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УЛЬТИ МАГ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30AF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енина, дом № 76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D11F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AC71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8913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C2F2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EEA6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58BE6E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4EE1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УЛЬТИ МАГ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3CC4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уйбышева, дом № 10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3A8A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E617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25A2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D524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2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D731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0F0ECE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2573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О МВД РОССИИ "УСОЛЬСКИЙ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BB72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32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1F66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7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A37B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C0D3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8206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7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4B89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7AD41A3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BC7B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О МВД РОССИИ "УСОЛЬСКИЙ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D269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Сеченова,2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280B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140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497B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075F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EBE3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640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94B9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9E4BAB7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BBFF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О МВД РОССИИ "УСОЛЬСКИЙ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394FF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Менделеева, дом № 6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BCAE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7709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9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ABAB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E6FA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40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1565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96227AF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DBF4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О МВД РОССИИ "УСОЛЬСКИЙ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2E23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Менделеева, дом № 4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18FA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0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5A70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902E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8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4824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9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A581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EE3922B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9921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О МВД РОССИИ "УСОЛЬСКИЙ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9B2C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енина, дом № 2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0B7E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002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0A14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C4CF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52A7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202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F584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D6B635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6B3F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О МВД РОССИИ "УСОЛЬСКИЙ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7BA6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Толбухина, дом № 64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BF3A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70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258C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846C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3F33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94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9F54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F5D72F3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CDBF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О МВД РОССИИ "УСОЛЬСКИЙ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27C2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енина, дом № 17 Б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51DB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95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6DB1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2DA6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49E2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95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7A85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1D5774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0FB1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О МВД РОССИИ "УСОЛЬСКИЙ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1EA0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32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FFD9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1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3FCB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7711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E877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1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38B0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ED614EB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4CC5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О МВД РОССИИ "УСОЛЬСКИЙ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4CB3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енина, дом № 2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9586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921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5305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0A9E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7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5DCF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641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E2FB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51A01F4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ED4B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О МВД РОССИИ "УСОЛЬСКИЙ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77FA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енина, дом № 2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E3F6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36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6FAB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1313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D6A8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60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1BD0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1366D55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C9F6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О МВД РОССИИ "УСОЛЬСКИЙ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0F39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Сеченова, дом № 1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2546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13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03BA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0520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9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C8F6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8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A746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BB2812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0D3A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О МВД РОССИИ "УСОЛЬСКИЙ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7EE5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134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36A4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9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6130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8D63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3C90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99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7FF3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43259E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1217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О МВД РОССИИ "УСОЛЬСКИЙ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0946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Молотовая, дом № 80 А, кв 83,8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E90F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F136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CACC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032D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E9B7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98C82F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B0FF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О МВД РОССИИ "УСОЛЬСКИЙ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558E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оезд Серегина, дом № 12 А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3709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61FA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D4F4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B846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6660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35D454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8A19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О МВД РОССИИ "УСОЛЬСКИЙ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05D0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-н Усольский, рп Белореченский, дом № 33, кв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1567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5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41BB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CDAD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8E18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5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6009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59CA54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381A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ДМИНИСТРАЦИЯ МР УРМ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66FC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вердлова, дом №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F8A3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673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A96F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3823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A873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673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6E0A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72024E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7E70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ДМИНИСТРАЦИЯ МР УРМ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C150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 стр 111 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3E3B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6D2F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D66F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71E8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E8DA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9900F5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3562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ДМИНИСТРАЦИЯ МР УРМ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0251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10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EFEB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4362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25DA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3C60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598A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942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33C8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6C2BD9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A885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ВОСХОД ТСЖ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03EE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2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E37A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4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CE34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D2C5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9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E889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E601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9FFE56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F025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НВЕСТОР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D572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оростова, дом № 4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9617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96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05E2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D093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A978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96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89A8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8357C3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1006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К ХИМИК МБ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E16E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10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69DB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6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0A66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0840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B0DD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0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2BAA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A369D2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EC71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К ХИМИК МБ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D2C0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3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39BF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5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7170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074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E71F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6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B3C4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2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951A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1A9BFB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3713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К ХИМИК МБ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F58E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10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6661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6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C33D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1983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DE4D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0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5CBC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812FE8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2C89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лужба записи актов гражданского состояния Иркутской области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AE56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5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48E4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0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6AB4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A85A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9CE6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0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3C30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91E1F20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BA88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ТСЖ "Химиков,43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046D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Химиков, дом № 43/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EC33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340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8F47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BBE6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16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7BE0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8503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5D15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9137AD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9CF1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ДМИНИСТРАЦИЯ ГОРОДА УСОЛЬЕ-СИБИРСКОЕ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DC5F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Ватутина, дом №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57E8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73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8415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3A6F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74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D82A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909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D337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F664F6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5B9A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ДМИНИСТРАЦИЯ ГОРОДА УСОЛЬЕ-СИБИРСКОЕ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3328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Ватутина, дом №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B85A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73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723D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9DD9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A21E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21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694A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0A2432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018C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ДМИНИСТРАЦИЯ ГОРОДА УСОЛЬЕ-СИБИРСКОЕ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6F09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Ватутина, дом №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BF38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28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E448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BE11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C51F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48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5C36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ABB97B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F80E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ДМИНИСТРАЦИЯ ГОРОДА УСОЛЬЕ-СИБИРСКОЕ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48C0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огдана Хмельницкого, дом № 3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1131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294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B53F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50A7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7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33D6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35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CB92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605789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B817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ДМИНИСТРАЦИЯ ГОРОДА УСОЛЬЕ-СИБИРСКОЕ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67A9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огдана Хмельницкого, дом № 3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E286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19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5101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B283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7A48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20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3930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18EDA4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F0CC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ВОРЕЦ КУЛЬТУРЫ МБКД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E887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3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9D49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53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1040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939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8421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1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0F13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1,52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708A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4AE4A8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598F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ВОРЕЦ КУЛЬТУРЫ МБКД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F208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Ватутина, дом №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3B0F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4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DAE8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1BD7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21C0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4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F45D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817516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6E92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ВОРЕЦ КУЛЬТУРЫ МБКД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EBE1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Ватутина, дом №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3DB5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1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6F12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1FC7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2745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1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99C4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F50C78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9B00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ОСМОНАВТОВ, 42 ТСЖ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7AF2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4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C7F1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11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9814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5CD3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3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33AC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543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664A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3F265B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0483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ЖСК №1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248A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5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E8D9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21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EBF3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F737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2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0FAE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53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940E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ABA6AD3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3502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ЛИДЕР ТСЖ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AD23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Молотовая, дом № 6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2BE7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8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6ECE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F190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5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4614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03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9FA6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A5F762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A0FE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ТСЖ "Коммуна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549E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4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4AFF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32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43CB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D7C6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0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F4C3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13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02E6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432ABC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4506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ТСЖ - 11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2461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1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B7FE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327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BAE7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4145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6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1E17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977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8570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57D283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F45D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ТСЖ - 11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C585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17, пом 1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9D79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44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594B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BF12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4230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44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56DD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0FB64F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7D55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РКУТСКГЕОФИЗИКА 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43D3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6, обл Иркутская, р-н Усольский, с Мальта, ул Разведочная, дом № 1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14B9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9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2B95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2461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B848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9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B348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742959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5C2D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РКУТСКГЕОФИЗИКА 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5B5F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6, обл Иркутская, р-н Усольский, с Мальта, ул Разведочная, дом № 1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7803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3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25B4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9877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267A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8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3668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BCF658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7268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РКУТСКГЕОФИЗИКА 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134C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6, обл Иркутская, р-н Усольский, с Мальта, ул Разведочная, дом № 1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6705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13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415A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48B3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1055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63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B911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C6D576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75DA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РКУТСКГЕОФИЗИКА 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4D76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6, обл Иркутская, р-н Усольский, с Мальта, ул Разведочная, дом № 1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DA8A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7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099C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B750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8C36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97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0456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A2E0A6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BFAE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РКУТСКГЕОФИЗИКА 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900C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6, обл Иркутская, р-н Усольский, с Мальта, ул Разведочная, дом № 1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4A11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62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9A33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C028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E89C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62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D353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FCBA25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52F6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РКУТСКГЕОФИЗИКА 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CE27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6, обл Иркутская, р-н Усольский, с Мальта, ул Разведочная, дом № 1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BE41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1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E287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7779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7DFE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1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8D88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90D5ED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211D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РКУТСКГЕОФИЗИКА 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73F0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6, обл Иркутская, р-н Усольский, с Мальта, ул Разведочная, дом № 1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E197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81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8141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B382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A59D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31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8E2A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9078AE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FCC3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РКУТСКГЕОФИЗИКА 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E91F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6, обл Иркутская, р-н Усольский, с Мальта, ул Разведочная, дом № 1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6B28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04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ED5D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2081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04A1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04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BA3E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F2A01B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6966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РКУТСКГЕОФИЗИКА 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8568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6, обл Иркутская, р-н Усольский, с Мальта, ул Разведочная, дом № 1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FAF4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6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8A22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6555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9B8E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6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B393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C66AEC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91F2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РКУТСКГЕОФИЗИКА 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1E4F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6, обл Иркутская, р-н Усольский, с Мальта, ул Разведочная, дом № 1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D694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7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1168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D6E9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B5B6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7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38CE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B728FC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4C55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ХПК "УСОЛЬСКИЙ СВИНОКОМПЛЕКС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7F7C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DEE6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13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4AB8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A12D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611F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03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056E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0E3FB0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0284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ХПК "УСОЛЬСКИЙ СВИНОКОМПЛЕКС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B47A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BF3C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25,9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8990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1,265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794B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3,130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5909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30,315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C03C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A46AE4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2241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ХПК "УСОЛЬСКИЙ СВИНОКОМПЛЕКС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3276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F37E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724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4E1D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D007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B522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724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0559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0A23B5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99D2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ХПК "УСОЛЬСКИЙ СВИНОКОМПЛЕКС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28D0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D72C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0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DB25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3F26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C7BD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0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AF99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EACAF8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CA85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ЕЛОРЕЧЕНСКОЕ СХ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66E3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Розы Люксембург, дом № 5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28B4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0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AB84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0B6A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0E21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0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1AC2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42DD54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D6F8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ЕЛОРЕЧЕНСКОЕ СХ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056F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100-В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9CDF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2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41DC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C7AD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664D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2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BDF3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44D435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5C02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ЕЛОРЕЧЕНСКОЕ СХ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CE21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100-В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D86E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8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08D5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E124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54E7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18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4717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A9C8A5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1C47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ЕЛОРЕЧЕНСКОЕ СХ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E55C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28F1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900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BD7D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8A14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9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2E6E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9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47E8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B8FC31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74FD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ЕЛОРЕЧЕНСКОЕ СХ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3D8B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167A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8916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6DB1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2FA2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83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7F14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9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43DD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25A23E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3D7F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ЕЛОРЕЧЕНСКОЕ СХ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3E6E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2511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2,253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1BB2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1,9975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A3B7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83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CA2D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4,734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3611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F47C12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207C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ЕЛОРЕЧЕНСКОЕ СХ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5C1F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23E7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4,788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7A06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3,096106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5790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2,9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3C18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10,80000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802C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A0B269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CA05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ЕЛОРЕЧЕНСКОЕ СХ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43F3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DA8F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2,287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C854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50E2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2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012D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2,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2C92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E0BD1F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D543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ЕЛОРЕЧЕНСКОЕ СХ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9784F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D3C7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4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8AEB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7CFF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9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5B52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7588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C0551F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81DA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ЕЛОРЕЧЕНСКОЕ СХ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9CB3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A272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6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0635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5196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3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FA4A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0460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7E9940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2603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ЕЛОРЕЧЕНСКОЕ СХ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4E70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Бурлова, дом №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33DD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721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D58E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8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D480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838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557E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1,940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DE86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CCC46A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E070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ЕЛОРЕЧЕНСКОЕ СХ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4FE6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582E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7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E9E3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C50C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806B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7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B354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B7D5D4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BF6B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ЕЛОРЕЧЕНСКОЕ СХ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9A70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CF50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7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4023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A65D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57F8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7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E7DF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AC279D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70F7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ЕЛОРЕЧЕНСКОЕ СХ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E0B4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7FDB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7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141C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8ECA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006A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7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0ABB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E83CD8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C8D0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РИНКОМБАНК 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E702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1, обл Иркутская, г Усолье-Сибирское, пр-кт Комсомольский, дом № 8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494C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146A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3D1D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5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98E2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7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2B5C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B12C66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6FA6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РИНКОМБАНК 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5937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1, обл Иркутская, г Усолье-Сибирское, пр-кт Комсомольский, дом № 8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C432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8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D629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F62D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4395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3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C469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1A1405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524F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РИНКОМБАНК 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BC47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1, обл Иркутская, г Усолье-Сибирское, пр-кт Комсомольский, дом № 8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FCDA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3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56C1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40BE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D027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3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75CF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8823A1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2EE2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РИНКОМБАНК 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C5D3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20-8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53AB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F22D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BA7F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C82D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888C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BCD527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FBD5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РИНКОМБАНК 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2B48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Молотовая, дом № 70б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8CDC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1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F854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C972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2BA5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1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8510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FA19FF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E1C3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ЖД О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0399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пер Вокзальный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2728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3CC0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C327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CE87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322A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001984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82B3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ЖД О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2292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пер Вокзальный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5B68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BC71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4B5E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789B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F347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51DB59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3AB0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ЖД О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A386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пер Вокзальный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7CF5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E6E4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DC78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FF2C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5D51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E5C542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CD15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ЖД О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CA94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пер Вокзальный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BDED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4774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46A4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14BD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B47E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9EC0A78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158C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ЕТСКИЙ САД № 13 ЛАСТОЧКА МБД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C946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-н Усольский, рп Белореченский, дом № 10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A2D5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83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EDF4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705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CF4C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0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B521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659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D82A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0E8563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5A82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БПОУ ИО УТС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59B2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уначарского, дом № 1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1B9D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0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7DE4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A187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5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DE0A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5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5235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943B7F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4159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БПОУ ИО УТС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228A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уначарского, дом № 1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17B3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9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4748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B340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C582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9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3689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D73F23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F6AC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БПОУ ИО УТС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50BF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уначарского, дом № 1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CD33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4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2AAF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90A2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7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B6FA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41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ADCB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E24CCB5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1F2A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ТОВАРИЩЕСТВО ДОМОВЛАДЕЛЬЦЕВ "ЖИЛЕЦ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AD5A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Молотовая, дом № 2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7B3A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92ED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BF6E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04BB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9299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523DD0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CE22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НГАРСКИЙ ПЕДАГОГИЧЕСКИЙ КОЛЛЕДЖ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0AC3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Жуковского, дом № 4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0B34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86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E0CE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4C94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E1F2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86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1F84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B2CD30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E372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НГАРСКИЙ ПЕДАГОГИЧЕСКИЙ КОЛЛЕДЖ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A480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Жуковского, дом № 4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ED7B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4210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9B7D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2DB0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096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D10E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307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14FC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C79A06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A991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ЛИЦЕЙ №1 МБ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4998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5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7A4A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84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973F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5DA1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F7E4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84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0539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E59D91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0C89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ЛИЦЕЙ №1 МБ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1268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5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3F3E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58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4EB2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1F39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E0E3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08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9731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06E4D0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E960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ЛИЦЕЙ №1 МБ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3578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5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68B9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475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ACB9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44F2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06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108E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542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4955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1845A3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8EDD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ЛИЦЕЙ №1 МБ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E42C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5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9D69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101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E169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91F4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94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518B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047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7145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E84A74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8640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ЛИЦЕЙ №1 МБ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5CE2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5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6A01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D78D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53BA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27AF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900E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15DA34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1356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ПОРТТОВАРЫ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DC98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Энгельса, дом № 5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C486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38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5946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F9FD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8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8A3A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87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F30D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87D106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4D24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кляренко Раиса Иосифо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8874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4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F6CB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4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FCCD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62B0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195A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9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B623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E904F5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EB72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РОДТОВАРЫ О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8E90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Фрунзе, дом № 2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58EB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56CA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B5C5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5F8E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1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F8A2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0EEC67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40C1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РОДТОВАРЫ О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501A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енделеева, дом № 4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1917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69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A3B0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BB94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40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357E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10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48B2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145F4F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409D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ОЛЬСКАЯ ГОРОДСКАЯ СТОМАТОЛОГИЧЕСКАЯ ПОЛИКЛИНИКА ОГАУЗ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ED8C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5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2779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649E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1A57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8D4E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058E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AEB482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D3BB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ОЛЬСКАЯ ГОРОДСКАЯ СТОМАТОЛОГИЧЕСКАЯ ПОЛИКЛИНИКА ОГАУЗ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D24B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Толбухина, дом № 15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A6AF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9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A32C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F0F0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573D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9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D24D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38E85A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3CC6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ТОНУС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9FD7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оезд Фестивальный, дом № 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28DF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5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01BE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E9B6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1DDE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8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E61A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DF7042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AA3B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ашковский Александр Тимофее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A729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8, кв 4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EEEE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2F8C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3CDF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5E73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80D1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C0B8FC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6801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ТЕХСЕРВИС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0A71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8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B9FE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6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5DDB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B74C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0344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76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7372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855AEE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97EE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ТЕХСЕРВИС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AA83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Молотовая, дом № 80, кв 5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8F76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4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C465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72FA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F787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4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1BC4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D8C9C4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232C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ТЕХСЕРВИС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721C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Молотовая, дом № 80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AD18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2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9912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76B7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7620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2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D4E6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858163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5372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ФБУЗ ЦЕНТР ГИГИЕНЫ И ЭПИДЕМИОЛОГИИ В ИРКУТСКОЙ ОБЛАСТИ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6B18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енина, дом № 7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A8FB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364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CE7D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A694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14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AE07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878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5600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564436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5A46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ФБУЗ ЦЕНТР ГИГИЕНЫ И ЭПИДЕМИОЛОГИИ В ИРКУТСКОЙ ОБЛАСТИ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4E9D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енина, дом № 7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EE90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072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1E91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B347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CA21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072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6136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9BAF3C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7AB1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ФБУЗ ЦЕНТР ГИГИЕНЫ И ЭПИДЕМИОЛОГИИ В ИРКУТСКОЙ ОБЛАСТИ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0097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енина, дом № 7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C17B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384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A0EC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8FB7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84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81AF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229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2F32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62785C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26CE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ФБУЗ ЦЕНТР ГИГИЕНЫ И ЭПИДЕМИОЛОГИИ В ИРКУТСКОЙ ОБЛАСТИ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DAEF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енина, дом № 7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2759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22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A0E9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1F2C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18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03EE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644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E76C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332AD56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4429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ЦВР МБУД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FB66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-н Усольский, рп Белореченский, дом № 4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91AF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73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0F85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8747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BC14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73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761C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305A77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307A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ЦВР МБУД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E144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-н Усольский, рп Белореченский, дом № 48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0E01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5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53B0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9F33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8B1B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5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B80E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4F349F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F6AA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ВОСТСИБ АГП 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04EA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Восточная, дом № 2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B075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6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8AC8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3BFD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6C4C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6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CB9A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D76941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6A43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ВОСТСИБ АГП 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BDC7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Восточная, дом № 2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A2F2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429A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291B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1D94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E2F8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A0DB15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1D22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ВОСТСИБ АГП 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B067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Восточная, дом № 29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7204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3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23B1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648B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3CEA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8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F6B1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CFA508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5874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ВОСТСИБ АГП 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869A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Восточная, дом № 2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F4E2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930B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3AE0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B200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BBCE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25F6E5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EFA5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ВОСТСИБ АГП 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BE5E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Восточная, дом № 2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4C89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4036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7486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522E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BEFF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058CF5F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19B6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ТОВАРИЩЕСТВО ДОМОВЛАДЕЛЬЦЕВ ТДМ - 2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693F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Молотовая, дом № 2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B02F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0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1ADF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0771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4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8A68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5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C8AB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0730C6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1861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бъединение "РОСИНКАС" Иркутское областное управление инкассации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71A8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62, обл Иркутская, г Усолье-Сибирское, ул Менделеева, дом № 6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6B42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86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EF7C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8C2B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804F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86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6533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BE8725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AEC4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бъединение "РОСИНКАС" Иркутское областное управление инкассации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A2EB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62, обл Иркутская, г Усолье-Сибирское, ул Менделеева, дом № 6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2DA4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5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0744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D9C0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B134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5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2DCB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3641F70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7751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ЖИЛИЩНО-СТРОИТЕЛЬНЫЙ КООПЕРАТИВ № 12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80F8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Республики, дом № 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DC45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6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60E9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F815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032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6F0F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652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B658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E24F7A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16C8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ЛУЧ-3 ТСЖ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0970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8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2A49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83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5B5F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753A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4923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88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E9E5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9B58C5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3C9D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П Морозова Мария Дмитри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8171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2, кв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F278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3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F456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B1D1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C9B6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23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5A0D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B6000D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D6B7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П Морозова Мария Дмитри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4E9D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20, кв 5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06FD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6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2EA8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FECE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5383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7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EF5A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C91DD3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0C31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АЙКАЛКРЕДОБАНК (АО) КБ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CC86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62, обл Иркутская, г Усолье-Сибирское, ул Менделеева, дом № 65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4939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83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3665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DE27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9180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83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F2ED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C285EB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DFC6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АЙКАЛКРЕДОБАНК (АО) КБ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CDB4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62, обл Иркутская, г Усолье-Сибирское, ул Менделеева, дом № 65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8D85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398D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FF9F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A20C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CB6D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E33A5B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C781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ОСМОНАВТОВ, 38 ТСЖ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C1F8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3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7896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17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3A97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D07C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5576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557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B977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CCA2B06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683F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АШ ДОМ ТСЖ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65A1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Химиков, дом № 4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F649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2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6D72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C81C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5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0374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8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8BA8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C8265BD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E190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ТСЖ-56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817E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Ленинский, дом № 5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DC33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C0EF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B0EA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1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25CF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5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A560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B0A1E6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85E0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ОО МАГ 102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10A3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Луначарского, дом № 2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5793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C0A8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027F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EDC7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0370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9CA4F1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3CC0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орокина Лидия Никола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B807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21, кв 1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05DB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B24C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3494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3DD5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24B1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D6AAE4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4869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иколаева Лидия Евгенье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03B5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Энгельса, дом № 3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4F43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2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DBBC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D531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D796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2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B922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AEC54D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AD9F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ВИТА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D5A8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смонавтов, дом № 13 б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9B8E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B87C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9407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F6D7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A9D2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4FCE57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7F18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ВИТА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DC4F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Химиков, дом № 45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D284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5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41C5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51DE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D754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5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DE30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9EB591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FAB5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ВИТА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19A7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енина, дом № 81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2FAC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F524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877C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AEE8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8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0FA2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33383A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C570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Тютрин Анатолий Владимиро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84F7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38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12EE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4499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CD6F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3CFD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C539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F33C3E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4D96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ГУЭП " Облкоммунэнерго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9C0B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6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808A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4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5FB9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4E4F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442F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0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D6CA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D348DA5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EF85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ГУЭП " Облкоммунэнерго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CE5C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Мира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C016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5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1A28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84C0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CF8E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5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A8C9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31D482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2AE2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ЖСК № 9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2F41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Химиков, дом № 47,блок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F756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2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C6DE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6532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8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617A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1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B6F6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B32692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64E9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апышенок Владимир Анатолье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66CF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уйбышева, дом № 14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25AB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0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2153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8817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0C17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0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FDC3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3985DE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F9CE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ДК МБУК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626F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10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4998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784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7DEB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B35C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61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0028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346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1A64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98F219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57A2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ЛЬФА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EF3C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10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E885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74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4DB6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6238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0C9D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61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F643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2374A8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0833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ЛЬФА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BE2E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в районе д.5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0104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156A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AE1F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F939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1ACD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CD3797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32C2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ЛЬФА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4E68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в районе д.6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180B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760F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3767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82E7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0AA7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12EE48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E709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ЛЬФА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7262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в районе д.10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3466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2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3ABE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B401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B89E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02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9640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AD43B9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010A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ТЕРХ ТСЖ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0517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Розы Люксембург, дом № 4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58D2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7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934E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3E5E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9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A9EC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6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EFB3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01DCCA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FEF7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Тютюнник Андрей Геннадь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7A4A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31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930A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0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1462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17A6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4D27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0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EA14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748F0F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40C1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П Ипатов Андрей Владими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421F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1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B3A7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409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3918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886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7FD6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5323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975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90DB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835656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5006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Г ЦБС МБУК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1BD1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Сеченова, дом № 19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418C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9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AB37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8E0F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7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E886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86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7687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15BB8E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807C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Г ЦБС МБУК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2327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61, кв 1-1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B52F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890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E54E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F427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0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9E2F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994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A274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8BE329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D03E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Г ЦБС МБУК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FD2E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Стопани, дом № 87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F448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1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9B17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D226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0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245E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1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559E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B3EDF1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A71A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Г ЦБС МБУК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BA20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уначарского, дом № 39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8085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9491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A134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7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5B8D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76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55D0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046CD0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0127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Г ЦБС МБУК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6006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3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F412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0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7C0C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0890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4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9985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84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A392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5D05C2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3479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Г ЦБС МБУК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18D7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32 а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1DF5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7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4FD8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2452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8AF9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92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A270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749498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6BE8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Г ЦБС МБУК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C0C0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32а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B3D6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8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3D60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B217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3C56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8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D8E8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1EDC41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9782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К МИР МБУК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6C13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7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3DE8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85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0451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C871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ABAB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85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EDEE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E025F8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88C6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К МИР МБУК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2D56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37, кв 1,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6747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7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3A0A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AC86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BFFB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7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28BD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D32DF1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17C6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РИОН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2C3A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38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BCC3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9B01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8D06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353F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3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C8A3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39A961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A498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ОЛЬСКИЙ ИСТОРИКО-КРАЕВЕДЧЕСКИЙ МУЗЕЙ МБУК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6D9E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79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7122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84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3B78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8591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9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3755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13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DD4B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E27D896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7D54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ПОРТИВНЫЙ ЦЕНТР МБ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25C2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Химиков, дом № 4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B09E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90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B2F5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71E5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3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6DE2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33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9E83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5EB49F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ACBB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ПОРТИВНЫЙ ЦЕНТР МБ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A0E7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оезд Серегина, дом № 32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E3AB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874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2F03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A952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1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DB77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090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9151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0B4F9C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8108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ПОРТИВНЫЙ ЦЕНТР МБ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2D48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расных партизан, дом № 31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3B21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47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7234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50DE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3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8355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90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8426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6800D2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DFD3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ПОРТИВНЫЙ ЦЕНТР МБ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C5F2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проезд Серегина, дом № 32а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06F2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02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83B4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A9DA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1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278E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18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98E4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823FAE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8660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СС КОМПАНИЯ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3595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62, обл Иркутская, г Усолье-Сибирское, ул Менделеева, дом № 4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B3F1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05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32DB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144B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B0AD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15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FB92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8B2C22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5D44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ОМ 99 ТСЖ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08F2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арла Либкнехта, дом № 6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5E40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6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DD6C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AAA4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8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63D8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700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7DD0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DCD40D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CF9E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ксаментова Татьяна Виталье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0BD4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69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DE24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09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39E8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879D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81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BAB7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080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0EFB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A760A5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3CC1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ксаментова Татьяна Виталье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C63C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Желябова, дом № 8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1395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54FD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8467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6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837E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73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A74E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E25154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77B3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ксаментова Татьяна Виталье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2F14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Желябова, дом № 8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211C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4B61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EA38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8C8E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41B0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1C1412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AE12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ксаментова Татьяна Виталье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0853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Желябова, дом № 8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7731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17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BDA3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4635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87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72F2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360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C00D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351106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ED4D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ЕЛИОС ООО НП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B7D4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Суворова, дом № 18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6022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3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07D1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076C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0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D94C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22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495B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43FF9E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EF99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ТОВАРИЩЕСТВО СОБСТВЕННИКОВ ЖИЛЬЯ ЖСК - 11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E1ED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17,блок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5740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6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5864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1E97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0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96DF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7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05B6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962A05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61ED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МШ МБУ Д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DA79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атросова, дом №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6195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923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C168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C5B6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77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EAA8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701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50F8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3132A3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ADAF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МШ МБУ Д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338F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атросова, дом №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0205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744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A1E3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A60F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B7DD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744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BBFE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C272E7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4845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Фомина Татьяна Юрье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B207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Богдана Хмельницкого, дом № 28, кв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CFE4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6F8B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56BC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7A87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0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A9A4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A01187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2F81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П Чех Евгений Геннадь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768B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Суворова, дом № 18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C1DF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73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ACA5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5388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B746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73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0850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0411FD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139A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П Чех Евгений Геннадь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1B90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Суворова, дом № 18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7A8A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2005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7BFD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A71A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A093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DB0636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6E32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ТОВАРИЩЕСТВО СОБСТВЕННИКОВ ЖИЛЬЯ "ЖИЛЕЦ-11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9ACE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1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F47C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995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5742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AAE2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D095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4005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F9F1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A8E7FA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E146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ТОВАРИЩЕСТВО СОБСТВЕННИКОВ ЖИЛЬЯ "ЖИЛЕЦ-11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4FC5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17, кв 4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532D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1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004B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6CFE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6DC6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1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5B88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1F7F1B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C384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ТОВАРИЩЕСТВО СОБСТВЕННИКОВ ЖИЛЬЯ "ЖИЛЕЦ-11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C1FE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17, кв 6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5F95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18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EA25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B356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19B0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818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984E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714BFC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01BA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ТОВАРИЩЕСТВО СОБСТВЕННИКОВ ЖИЛЬЯ "ЖИЛЕЦ-11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58B3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17, кв 3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EFA9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87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359D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E958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F9D3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87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2F27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397AE3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0EE7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ТОВАРИЩЕСТВО СОБСТВЕННИКОВ ЖИЛЬЯ "ЖИЛЕЦ-11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C688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17, кв 62,6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630B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72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B74F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7EC4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3F4A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972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1E89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7C67FF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02F7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ТОВАРИЩЕСТВО СОБСТВЕННИКОВ ЖИЛЬЯ "ЖИЛЕЦ-11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DC68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17, кв 4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9349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8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7A5D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6F38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DE45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8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2894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478B12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28DE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арбарчук Сергей Юрье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FB53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34, кв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AC0B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35B7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DE05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8973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2B98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76D267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3062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арцева Наталья Викторо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41CF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Луначарского, дом № 1б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BF93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1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939F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5492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8E37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11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E49D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59A3D9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6ACD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ТИМУЛ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6308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62, обл Иркутская, г Усолье-Сибирское, ул Менделеева, дом № 2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3C80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245B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E98D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E119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8FBE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215F4E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3995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ТИМУЛ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3318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62, обл Иркутская, г Усолье-Сибирское, ул Менделеева, дом № 21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4ECA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ACB6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E52D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0E4F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08F1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62209A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61B4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ТИМУЛ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690A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62, обл Иркутская, г Усолье-Сибирское, ул Менделеева, дом № 2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CB74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47E4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25DD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B7A7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971C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BA5A73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DA05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Тарасов Андрей Алексее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0ADB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смонавтов, дом № 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9781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4A6B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1665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4D57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24B0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2B2A79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0C6D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азонов Сергей Анатолье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E1F6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оростова, дом №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BFA7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84F7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270D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32EF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0B25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37A6A6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D3F1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азонов Сергей Анатолье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EC09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оростова, дом №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257F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8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999B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E9D8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3431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8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646B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B19A27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4FB1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азонов Сергей Анатолье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65DA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85-85а-85б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7840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9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4FCA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06C3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8394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9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F4EC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C86827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7A38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азонов Сергей Анатолье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DA14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Ленинский, дом № 7 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4237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478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557F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FCEA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AD61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478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74E5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BA733C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4815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азонов Сергей Анатолье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7C1B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смонавтов, дом № 15 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4630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404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C432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C6EB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343C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404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0D27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8BC4F9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7AA4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азонов Сергей Анатолье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F44E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смонавтов, дом № 19 Б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6BE5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99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51C0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5CEC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F381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99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CA5F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85A1A2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452C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У - ИРО ФСС ФИЛИАЛ №12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BC33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Менделеева, дом № 65 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1D2D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44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6467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D6BB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EEB5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94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B04B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AA285C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AAE4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У - ИРО ФСС ФИЛИАЛ №12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FE66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Молотовая, дом № 28, кв 2,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BADC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5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9AC7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E870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2948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75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DD08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1DCB06C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F2EE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У - ИРО ФСС ФИЛИАЛ №12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ACAC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Менделеева, дом № 65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6780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AEB5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6712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3986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D6C1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EDFC1F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68EA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СТОК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05F8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оростова, дом № 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0D8C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D66A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BE74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7E97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7801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225A98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2192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СТОК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FEFE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оростова, дом № 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73ED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0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758B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7BBE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3D2C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0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DE59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16E3CB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E4D8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околова Лариса Никола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439B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смонавтов, дом № 2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C40F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8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8EC7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8428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0A54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3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45A2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2160CB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1B9B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околова Лариса Никола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3711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лары Цеткин, дом № 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B784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15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5456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8C2F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FDEF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65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E6BE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7F88A7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F24B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ВЕГА ПЛЮС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4C2B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1, обл Иркутская, г Усолье-Сибирское, пр-кт Комсомольский, дом № 10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1DF5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52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6A13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45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7EEC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1,76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310C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2,32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BD3D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7DF3AA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E492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ВО по г. Усолье Сибирское- филиал УВО ВНГ РОССИИ ПО ИРКУТСКОЙ ОБЛАСТИ ФГК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C6DD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Богдана Хмельницкого, дом № 2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3C69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92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B0A0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0ADE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0C08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92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B3D4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22F08A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D917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ВО по г. Усолье Сибирское- филиал УВО ВНГ РОССИИ ПО ИРКУТСКОЙ ОБЛАСТИ ФГК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6727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уначарского, дом № 13"а"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7358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39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23C3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2193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1FB0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39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AFDF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B52B9B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6AC7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ВО по г. Усолье Сибирское- филиал УВО ВНГ РОССИИ ПО ИРКУТСКОЙ ОБЛАСТИ ФГК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7190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Богдана Хмельницкого, дом № 2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C5C6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59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4CD9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5387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910C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59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9A2A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F8E6B2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ABF9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ЕТСКИЙ САД № 30 РОМАШКА МБД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8C90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109 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9C10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785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27F9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99DC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58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B34A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374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3C6F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D88C5A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B16E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руглов Юрий Виталье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FBC6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урлова, дом № 4 б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EEF6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84CE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F1DE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DEDB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9F4E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DDEBD7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12CB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руглов Юрий Виталье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1478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урлова, дом № 4 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5F08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889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CBC1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D6FE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E059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889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DD67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4B7036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17A7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руглов Юрий Виталье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75F3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урлова, дом № 4 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10C9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28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10DA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8AD9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B5B2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78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9BE5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7AF9C1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0B16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ТДВ ЖСК № 8 БЛОК 2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591B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Химиков, дом № 43, блок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9335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4949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7122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4CB7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0923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3A6C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5873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6708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8F12ED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0366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нилова Елена Валентино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8722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46, кв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560E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7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75BA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8C46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89E6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7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6F39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1A5437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9ED0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нилова Елена Валентино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B111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46, кв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065B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6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EDEA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47D1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3693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6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C0C0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2CB43FF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1B08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ЕЛОРЕЧЕНСКАЯ СОШ МБ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24B4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-н Усольский, рп Белореченский, дом № 10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1BA5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3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B445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DAF0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4C36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6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D8A8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A5C58C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FC56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ПФР В Г. УСОЛЬЕ-СИБИРСКОМ И УСОЛЬСКОМ РАЙОНЕ ИРКУТСКОЙ ОБЛАСТИ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A22C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2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A319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64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2422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77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5151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91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A431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104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1067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7A40DF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C77D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ПФР В Г. УСОЛЬЕ-СИБИРСКОМ И УСОЛЬСКОМ РАЙОНЕ ИРКУТСКОЙ ОБЛАСТИ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2C26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1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D14E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249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B07C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B43C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91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8795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940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8DAF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D353585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B88C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ВСИЭП ЧОУ В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0261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Стопани, дом № 70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64F3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0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DB85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AE7D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14DA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5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02E5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A8D7D1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52F4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Тюменцева Светлана Евгенье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73F9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оезд Серегина, дом № 24а, кв 10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2A47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1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0C91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23FF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1827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1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9EC2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2AEC3A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03BA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РКУТСКСТАТ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2181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40, пом 83,8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633C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1139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E417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67D2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FD18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568D18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94A5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Зундель Александр Викто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9C07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Розы Люксембург, дом № 1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C7EC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7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C3C0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AF17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30A4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7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1486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54D677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3A48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ихтина Галина Ивано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EB4D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Менделеева, дом № 10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0910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8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CF9D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E936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EB23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8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C406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35E5C6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86F9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ихтина Галина Ивано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1AAE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Интернациональная, дом № 20 к А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A8F6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1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0C35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6F08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A65C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01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35F0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803C76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0BF9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ихтина Галина Ивано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7E80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44 а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0B5B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BEB9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DFC5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B378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2D2C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984088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05C8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ихтина Галина Ивано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EBDF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62, обл Иркутская, г Усолье-Сибирское, ул Менделеева, дом № 10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E566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4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955E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56FE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5B84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4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FE5E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8DE694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4783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ихтина Галина Ивано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952C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28, пом 3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E81B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6524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2855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666E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AAA0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7081B5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79FF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аксимов Юрий Николае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4D52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олотовая, дом № 92 д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55C0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20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C674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6474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D690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70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8449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A99FEC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0DD1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аксимов Юрий Николае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2F5B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62, обл Иркутская, г Усолье-Сибирское, ул Менделеева, дом № 3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CDE4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764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D31C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ECD5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BE99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264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1855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3A2523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CF9A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аксимов Юрий Николае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546C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уйбышева, дом № 3 в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C454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3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DD17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EA30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5206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9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C752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A62741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3833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аксимов Юрий Николае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2973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уйбышева, дом № 3 ж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376E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77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9C3D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FEB2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0C5F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77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C1AE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13EA1A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0BF3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аксимов Юрий Николае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7E57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уйбышева, дом № 3 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F19C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6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13AA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7195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8D3B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6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3A4A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E110F8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CC9D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аксимов Юрий Николае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BA47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енделеева, дом № 6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62F2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9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101B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FE4C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D2B7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9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E764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C1530F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8DE9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аксимов Юрий Николае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3B92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уйбышева, дом №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75D1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80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E6BA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91D7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147B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80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D6B6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497338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04DA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удрис Аполинарас Антано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4838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6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9B88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64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D10D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FE5C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1F60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64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D55E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681413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9FE8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удрис Аполинарас Антано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A1B4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40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9BB9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55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2031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0BC8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0809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855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5D6F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6F1D3E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AEB9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удрис Аполинарас Антано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20DE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Интернациональная, дом № 4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15B5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3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F2AC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D3A0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C231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3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E0FA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A72C63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5AD9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ВОСТОК-ИНТЕРТРЕЙД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5D81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97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398E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098A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10CE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DCEE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2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C49A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783312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2B2A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инец Марина Петро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171B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олотовая, дом № 66, кв 2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767E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E92C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6B25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87AC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7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E606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5B7F265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0149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ОЛЬСКАЯ СББЖ ОГБ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767D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Энергетиков, дом № 4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B3A7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2186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30A5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5C2F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9261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854DD3B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DADA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ОЛЬСКАЯ СББЖ ОГБ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F076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Энергетиков, дом № 4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FBB5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6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792A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66D5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2271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1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6B09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8F7DEC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B803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ОЛЬСКАЯ СББЖ ОГБ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67D1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Советской Армии, дом № 5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D632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5C07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A07D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F1D9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3456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AC919F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2A24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ОЛЬСКАЯ СББЖ ОГБ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C722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Советской Армии, дом № 5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8E3C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A69A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8CB2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1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B4AC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70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43F9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4FBF8C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F61C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ОЛЬСКАЯ СББЖ ОГБ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A015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34, кв 6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57D2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4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3F02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5678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5A5F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4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1671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A32E82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84E5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остелеком П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542B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1, обл Иркутская, г Усолье-Сибирское, пр-кт Комсомольский,12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0F9F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747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78AE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BD32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6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429F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7553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FC89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3768EC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003F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Левон Наталья Владимиро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9FB1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34, кв 1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6EDA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B535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DA4B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960D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8D15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0BA7FB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511C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ерезовский Виктор Никола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CF6A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Машиностроителей, дом № 15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3164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E1E6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4E87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C14D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BEE0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96CBFC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C30D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йрапетян Артур Самвело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E385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Сеченова, дом № 7, пом 3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803A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6126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FDDB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D5C8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6B03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B88601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0724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ИБТОН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0DDE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алинина, дом № 7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1965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56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6795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ECAF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07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2308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63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FC7E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9113F2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DC50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ванова Вера Михайло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1432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41, оф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EE69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4870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0723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E37D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44EB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DFA420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AFD0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ванова Вера Михайло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E612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Матросова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564B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4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AAE1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9598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0AA0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9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CEA0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E5FE74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C454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ванова Вера Михайло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E599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1, обл Иркутская, г Усолье-Сибирское, пр-кт Комсомольский, дом № 1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3142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88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CE91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AE4B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38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A0E6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125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A664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03879E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3953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ванова Вера Михайло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51EA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43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A674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9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D6F6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CABE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01EC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9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ED35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06AAE7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AAC2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ЕНИСЕЙСКОЕ УПРАВЛЕНИЕ РОСТЕХНАДЗОР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F1D2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расных партизан, дом № 38, кв 8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2258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B447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313D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1082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66B6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F9F971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B4A0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ВТС УСОЛЬЕ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90F0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1, обл Иркутская, г Усолье-Сибирское, пр-кт Комсомольский, дом № 8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7523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D7BD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9300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745F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7578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89D97F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731D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ВТС УСОЛЬЕ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4825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1, обл Иркутская, г Усолье-Сибирское, пр-кт Комсомольский, дом № 8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C1BA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1D11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28C0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60FC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CE18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E5E2B3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DB3D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ВТС УСОЛЬЕ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C63F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1, обл Иркутская, г Усолье-Сибирское, пр-кт Комсомольский, дом № 8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86FF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0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07E8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6F23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A779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5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DEDA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7F8BC0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AD72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ВТС УСОЛЬЕ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11E3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енина, дом № 7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5FB3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6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7FF9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A050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4A60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6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7685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900390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514F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ВТС УСОЛЬЕ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6C52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1, обл Иркутская, г Усолье-Сибирское, пр-кт Комсомольский, дом № 8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A536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1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2B12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63FB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B3F9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1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8100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AAA26D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99D8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ВТС УСОЛЬЕ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186C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1, обл Иркутская, г Усолье-Сибирское, пр-кт Комсомольский, дом № 8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0F3B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794F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D998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AA58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15E2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E49ECC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A1D1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ВТС УСОЛЬЕ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DE38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1, обл Иркутская, г Усолье-Сибирское, пр-кт Комсомольский, дом № 8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2720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5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04D7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D8C2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1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B208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7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0EF7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876FC9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0E6D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УНИЦИПАЛЬНЫЙ АРХИВ МК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79AF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42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5990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9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1220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69AB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E534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9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0BB0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2E29DD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C53A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УНИЦИПАЛЬНЫЙ АРХИВ МК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6C72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пр-кт Космонавтов, дом № 42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7572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33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B1FD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61B5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8B32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33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1D80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F091F9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CF61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УНИЦИПАЛЬНЫЙ АРХИВ МК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E433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40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9C3C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B916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AA44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0A15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7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F195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6A34C5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0EA2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УНИЦИПАЛЬНЫЙ АРХИВ МК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725C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32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627E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8E8A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64B6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B86B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0165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0FF287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B570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УНИЦИПАЛЬНЫЙ АРХИВ МК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A66A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40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4407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81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EA54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C8CB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322C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81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E80B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762FFDD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BFF0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ЕЛОРЕЧЕНСКИЙ ЛИЦЕЙ МБ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8AF8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-н Усольский, п Белореченский, дом № 12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62EA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5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C521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9611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5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1788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60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D278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205C5D9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FE63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ЕЛОРЕЧЕНСКИЙ ЛИЦЕЙ МБ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4E4B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-н Усольский, п Белореченский, дом № 12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B289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566D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BC78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5B16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803F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AC455B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83D7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ВАНГАРД ПГК № 2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EB15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к югу от ул Розы Люксембург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93B2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9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2DDF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DB12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6F75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9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0E2C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CCBF9D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1905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узлин Василий Пет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F021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Фадеева, дом № 3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3095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F204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98B6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5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997F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95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BD50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DC8EAE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3DCC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азаков Владимир Викто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E411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Восточная, дом № 2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77A7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0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611F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13C0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D2F8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0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8A75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83F2E2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E8CB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осенко Иван Георги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D6CB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Восточная, дом № 2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5A10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4909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0046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A92B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03E3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65E1C6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DAC2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ухин Анатолий Валериан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7689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Восточная, дом № 2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84B7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7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8393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C5A8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DDD6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7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804E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CC2ECB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7349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узнецов Михаил Никола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CADC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п Белореченский, район ТНС 2б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7DBB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9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9259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8C3E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5322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9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665B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BA7CD6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00C9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ерасимов Петр  Михайл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49BD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44а, кв 6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EC02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2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1D52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04B1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2A0B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2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15FD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823EB0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80F3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Талатай Геннадий Василь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1660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Розы Люксембург, дом № 44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779A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7B31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3417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6B91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B85F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F8B465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FCAC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оворушкин Леонид Никола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7D5F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оростов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D131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757E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7C5A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B8D3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7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9B43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BB4C25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15D8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олганов Антон Владими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0EA5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в районе стадиона "Строитель" по ул. Коростов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F392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485A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BEC8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31AF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17A2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F9320E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8FFC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усева Светлана Рифхат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DBD7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Восточная, дом № 2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DAAA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D158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4D65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4B05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17C9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3BE1E6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6267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Фомин Леонид Владими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28B5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Восточная, дом № 2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C989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8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BA9A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B7E2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8080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8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C07E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7F30ED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A0CE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елоусова Оксана Виктор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1FCF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топани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6C60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CC42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1717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FE98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33DE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A58CE9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8CD5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Фомин Евгений Леонидо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F0EE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Машиностроителей, дом № 11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F8D1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9944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EFCF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F343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82DC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BFA215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F92B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ЦЕНТР ПОМОЩИ ДЕТЯМ, ОСТАВШИМСЯ БЕЗ ПОПЕЧЕНИЯ РОДИТЕЛЕЙ, Г. УСОЛЬЕ-СИБИРСКОЕ ОГКУС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06A8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5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76C4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5BF5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EBE6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3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0040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69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C48A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E30AD5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DD9B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АНАТОРНАЯ ШКОЛА-ИНТЕРНАТ № 4 ГОК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A97D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арла Маркса, дом № 65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4C38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6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2A13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421D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7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608A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33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AB85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1273A7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7711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АНАТОРНАЯ ШКОЛА-ИНТЕРНАТ № 4 ГОК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EF5F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арла Маркса, дом № 65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3F63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3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EA80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5647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6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03F7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9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4C8F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222120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FBAA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АНАТОРНАЯ ШКОЛА-ИНТЕРНАТ № 4 ГОК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D60D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арла Маркса, дом № 65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D8F8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3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D089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3AFB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6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D556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6E64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F4D468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1AE9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АНАТОРНАЯ ШКОЛА-ИНТЕРНАТ № 4 ГОК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89BF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арла Маркса, дом № 65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89A4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6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7BD6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DAF5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80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0C72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17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9EFC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230F62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97BE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АНАТОРНАЯ ШКОЛА-ИНТЕРНАТ № 4 ГОК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66A3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арла Маркса, дом № 65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9A59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0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752A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E88C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52D3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0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7E2A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8650C0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5ECE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АНАТОРНАЯ ШКОЛА-ИНТЕРНАТ № 4 ГОК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2A39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арла Маркса, дом № 65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DC9A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1BDE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2DC5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4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EBE5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C778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F024E0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8B35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АНАТОРНАЯ ШКОЛА-ИНТЕРНАТ № 4 ГОК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81B2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арла Маркса, дом № 65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9CCF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C4A3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C606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F01F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ED48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BBA817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7951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ШИ Р.П. БЕЛОРЕЧЕНСКИЙ МБУД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458E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р-н Усольский, рп Белореченский, дом № 110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7400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19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5518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9450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42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D19E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037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B7C9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804EAC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060B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ЦСОН Г. УСОЛЬЕ-СИБИРСКОЕ И УСОЛЬСКОГО РАЙОНА ОГБУС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0063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олотовая, дом № 7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FE10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9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CF31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B14B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AB75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9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BA1D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31CAE1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AF89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БУЗ ООД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2C1F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рестьянина, дом № 2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D109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4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696E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B18E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A806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8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18BD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7C13B8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4ED7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П Филатов Вадим Владими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BCCF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20, пом 6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7C7E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13B9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C779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9B06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61A9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8102E1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1452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П Филатов Вадим Владими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B855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Интернациональная, дом № 22, кв 12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B0A0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64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0BA5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D331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24CA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64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6E14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E2F8A5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C42C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П Филатов Вадим Владими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F77A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34, кв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1627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86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FCD4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7E10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4800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86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3AD5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3CF67C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DA55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П Филатов Вадим Владими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20A7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8, обл Иркутская, г Усолье-Сибирское, ул Ленина, дом № 109, кв 6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B521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26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CC15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6EA4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B478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26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7349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FACCF4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CD63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П Дунаевская Елена Борис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7FA0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Интернациональная, дом № 34, кв 1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3BCA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D45F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5130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C53A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6548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A6BF35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9781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Зубарева Любовь Евгень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5493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Интернациональная, дом № 85, кв 5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AC18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7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300A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105C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78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BA29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55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E306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6C02CB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6444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Зубарева Любовь Евгень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A0E2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34, оф 6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214C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75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87DE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7435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3D20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46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09D8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FB2461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7FD9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узнецов Николай Яковл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BF0A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29, кв 53,5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0D3E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255A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1DF6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18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84E7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18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BE9D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57AA3B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37AC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БУЗ "ОКВД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D27A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Ватутина, дом № 2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A4E4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6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E608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DF46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5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92EA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49BA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48A6C51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E71F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ИБСЕВЕР З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B666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енина, дом № 7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7B50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566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DA6A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34BB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5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09A8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421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8FBE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93AA11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6A22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ОЛЬСКИЙ ОБЛАСТНОЙ СПЕЦИАЛИЗИРОВАННЫЙ ДОМ РЕБЕНКА ОГКУЗ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C55E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оезд Серегина, дом №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BAA0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3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9B7D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1B08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9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2281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2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BF91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996F6F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42EC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ОЛЬСКИЙ ОБЛАСТНОЙ СПЕЦИАЛИЗИРОВАННЫЙ ДОМ РЕБЕНКА ОГКУЗ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82B7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оростова, дом № 2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C2E9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9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7909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7D4A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AB14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9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4BD7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FBB40B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8DDE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АНТЕХНИК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AAA7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F86C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263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60FF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2941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19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CF20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382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1EE1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0C0D48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AF24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АНТЕХНИК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2637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1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3AAD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6677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2C22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21D8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359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7CB4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80276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2627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C88D38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A727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АНТЕХНИК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95B5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2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58F7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893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1978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3217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91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ACC4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085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F978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E6BC01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26B1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АНТЕХНИК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8329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2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EA83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388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C247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3210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44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ACCF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8835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9230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98617FD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B479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АНТЕХНИК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B0E8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Ленинский, дом № 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D5CB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5180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F75C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9F82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81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6407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73283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8DFF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C94BF4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5301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АНТЕХНИК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65D0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2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F2E2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9479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EE95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EB73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433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B406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1,2913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72E3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CC0B1C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7B14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АНТЕХНИК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D935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1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E686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39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B957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50A6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54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0857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94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043D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025F50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7129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АНТЕХНИК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4D8B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F6A4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0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046B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AD0A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48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8A4B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751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70B0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3840176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367B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АНТЕХНИК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2D4C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Ленинский, дом № 6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E063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31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4498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9D47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C1FB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871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E1B9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C52051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38BD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АНТЕХНИК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B848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1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C7EE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6444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12E1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7422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74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6A59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9189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FCDA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2421EB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992A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АНТЕХНИК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005B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3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CB9F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460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AA1C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2056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933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9D2E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5794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074D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9CE7E2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A195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АНТЕХНИК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F1E1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3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73A1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814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1105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1BA5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3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B125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847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FAD5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0F3717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CB20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АНТЕХНИК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9D14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6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1F52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86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BEAB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C7B6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45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BED4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03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F32C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FE9379A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5429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АНТЕХНИК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BDCD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Химиков, дом №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88C7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197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52EA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FC2C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78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3709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1980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62D7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9EC83EF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06D7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АНТЕХНИК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9955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Химиков, дом № 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7810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6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1761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119A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31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7128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496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29A0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396096E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8E47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АНТЕХНИК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573E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Химиков, дом № 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0476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131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5373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8417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95B7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7031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A15D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7319CF1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F49E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АНТЕХНИК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7BD5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Химиков, дом № 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B25D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80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AAE4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022B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91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4BFB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098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ED35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ABF4E33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5EBB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АНТЕХНИК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3B5C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Химиков, дом № 5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4A5F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136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4B8C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5EC7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53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293F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490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664D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821259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27DE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АНТЕХНИК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94BA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1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B45B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291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2EBD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1DC2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3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CE66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631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33FA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E279DE8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AB9D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АНТЕХНИК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D343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Толбухина, дом № 6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D941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38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A863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FA40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05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8E55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644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5FCC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704FC7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E187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АНТЕХНИК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1538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уначарского, дом № 1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2AAF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11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9D11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ADC4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49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6433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664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17E0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2E8096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55F2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АНТЕХНИК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4390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38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0C67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10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FCDE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EF91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53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BA9C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637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0C17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980B14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BD48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АНТЕХНИК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98E3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4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67B4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67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7B86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E472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727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1454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595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E83D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1D5408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1D01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инькова Оксана Борис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DBD5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енина, дом № 7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8BB5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94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AF21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9F46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44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4F17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188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4DD4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4F256E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1905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ЭЛЕГАНТ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047C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Орджоникидзе, дом № 3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1913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9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103E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32D2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BA0A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9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41AF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FA329C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FC07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ЭЛЕГАНТ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C5F1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Орджоникидзе, дом № 3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C76F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0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1F31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C520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8217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5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D641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516E64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8752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ЭЛЕГАНТ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7B69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Орджоникидзе, дом № 3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7CC5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0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C0B0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4B23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B00B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5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B829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88E47A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8C9B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ЭЛЕГАНТ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3AB8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смонавтов, дом № 11 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D2E6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53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E2A6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1F43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65F8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53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08A4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A908B6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5FC9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ЭЛЕГАНТ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C418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Орджоникидзе, дом № 3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DB0E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49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B8C6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A1FC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6EE1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49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D5CF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B5BFB0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421D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ЗАЩИТА-СЕРВИС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71D0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20, кв 3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6314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2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1BDA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8DEC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BDEB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2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0246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A56BC71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B94C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тяжкина Раиса Борисо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C6FC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енина, дом № 97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CBCD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9997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5BBE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0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9CB7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0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2EA4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87BE28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87FB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тяжкина Раиса Борисо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B96C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уйбышева, дом № 10 б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96FD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87FE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33B1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3CD4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A81D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B1C0C6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AF7D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ОШ № 5 МБ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6924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смонавтов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A8AE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2365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36FE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DDD6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519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6EA3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9884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727C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671653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13DA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ИМНАЗИЯ № 1 МБ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B524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2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4525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140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BA91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691A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65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2875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005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2480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F6978E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441C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ИМНАЗИЯ № 1 МБ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F73C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2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C7D5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80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6114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5596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7FAC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80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F920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37F55C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4F2C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ОШ № 6 МБ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6AFF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оростова, дом № 3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D497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8246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D3C3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F705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888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A6A4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5135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048C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23D512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0989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ОШ № 12 МБ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E183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Химиков, дом № 1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848F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434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8FBD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73CA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68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2BD2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90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4702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BE259E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5F1D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ИМНАЗИЯ № 9 МБ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FBE3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Интернациональная, дом № 8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6619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0945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F7E2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B26D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9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2888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0935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FB5B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6D5763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A081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ИМНАЗИЯ № 9 МБ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8308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Интернациональная, дом № 8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FCC0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276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6393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14A8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9FCD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276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9E7A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D80E29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2448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ОШ № 10 МБ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F316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оезд Серегина, дом № 3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B734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546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5632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EB3B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4A32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546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7A43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2DB111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8154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ОШ № 10 МБ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8D11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оезд Серегина, дом № 3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E266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3212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8514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7FA8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7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5ED5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2952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2468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4CE34E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2A64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ОШ № 15 МБ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4C83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Розы Люксембург, дом № 4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5295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932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43AB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13DE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490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4B71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4423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50DA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58B699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D166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ЮСШ №1 МБУД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5EC6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енделеева, дом № 6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EC9A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924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F7B8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790F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937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574D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862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3F2C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8CA959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5F7E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ЮСШ №1 МБУД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77A1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енделеева, дом № 65 б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766F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306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8D94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7713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367A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606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F3CB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5F7469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D8EB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ЮСШ №1 МБУД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BCBE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оезд Фестивальный, дом № 1 б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DCDB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129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DB97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615F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93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AA03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423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5CEC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B65B01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5B7E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ЮСШ №1 МБУД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0BDD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оростова, дом № 1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4AB7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174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7947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B31D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7C3D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174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5246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18F7BC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2289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ЮСШ №1 МБУД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FB1C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42, пом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919F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AFC7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973C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F038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BBFA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8F1B0E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8C6D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ЮСШ №1 МБУД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6278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42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B807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85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F636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888D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98E4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35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95F5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03D01E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1C14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ЮСШ №1 МБУД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3D5F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Толбухина, дом № 1б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84A0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47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0330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5932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EAD0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47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3DFD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67BB7E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7EA9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МЦ МК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31B3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огдана Хмельницкого, дом № 3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B2EA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0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DF3D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521D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4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31CE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65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DA15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C52F7D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4B9F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МЦ МК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3A23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Ватутина, дом №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770C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1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349D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863C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D45E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1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40C1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B60FD5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FAE5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ОШ № 13 МБ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4F92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уначарского, дом № 3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A6B0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1732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D6CD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A463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531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97E1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2264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A6C8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BA3F3B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E3A1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ОШ № 13 МБ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B7ED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уначарского, дом № 3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1339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456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7FC5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CE07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FC31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456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F686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348B8D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C897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ОШ № 17 МБ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767C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5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84FA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089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8E75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4573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962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7070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3052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A529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5B4622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E8A3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БОУ СОШ № 3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D9BA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4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C5E2F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3312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A033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EF76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61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AA3C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4930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DAE5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CF8A17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2692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БОУ СОШ № 3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C701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4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81B1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380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9225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C24A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AEF1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380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6425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314FF0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5640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ЮН МБУД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E3D7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Октябрьская, дом № 4 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D27D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4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2249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607B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5DB6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9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2D6F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518864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8764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ЮН МБУД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353F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арла Маркса, дом № 16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C506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2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9DDB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EF8F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7227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7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6086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5B1B5D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E444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ЮН МБУД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308C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Октябрьская, дом № 4 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7A64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0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67E9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84C7F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F722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0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F51E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898D47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9A81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ОШ № 16 МБ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6232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уначарского, дом № 31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38C8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204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7082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3C3B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15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B8C5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919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792B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D773D2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1B87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ОШ № 16 МБ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1757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уначарского, дом № 3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7B38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98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2B93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CF11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2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DC47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21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B6CA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1EB05B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72A1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РЕДНЯЯ ОБЩЕОБРАЗОВАТЕЛЬНАЯ ШКОЛА №2 МБ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AA36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оезд Фестивальный, дом № 1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05B3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1540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D012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6CC4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206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AB8C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2747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4799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703401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479E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ЕТСКИЙ САД № 1 МБД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A0AC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смонавтов, дом № 1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10D6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136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0BBE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96F4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254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2758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1391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6A1D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443930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BE6B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ЕТСКИЙ САД № 3 МБД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3B63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Шевченко, дом № 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6CD9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010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DBC7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93EA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798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948C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808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D144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22F292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6B93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ЕТСКИЙ САД № 5 МБД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05DB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смонавтов, дом № 46 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B46E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4807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F2E7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A119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456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4D76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6264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B6CE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20B4C1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49CE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ЕТСКИЙ САД № 6 МБД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8F52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смонавтов, дом № 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6E5B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648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BCA0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737B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842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50E3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0490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41CA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088120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73C8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ЕТСКИЙ САД № 7 МБД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E974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3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1D70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050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6FC4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C952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133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6AE9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183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9BE4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B4DEB8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293B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ЕТСКИЙ САД № 8 МБД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EE31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рупской, дом № 2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FCFC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993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7934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DD42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189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4410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183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3B05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DC50A0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510A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ЕТСКИЙ САД № 10 МБД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168C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уворова, дом № 1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0E0E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300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5782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3785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148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0C67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448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E64A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3C0055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1EC6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ЕТСКИЙ САД № 17 МБД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BA7D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расных партизан, дом № 41 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7420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195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1D1E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1D07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735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BDA1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931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FB5A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51B3F9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9A62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ЕТСКИЙ САД № 18 МБД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B07F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енина, дом № 8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15C9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598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CEB7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67BF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993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3348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592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7B6D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703402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6355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ЕТСКИЙ САД № 22 МБД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C805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смонавтов, дом № 21 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9A25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615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8E5C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70C6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11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7D55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730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3B7B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D59D97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C128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ЕТСКИЙ САД № 25 МБД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4929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3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D5B2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514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2543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ACD2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771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199F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28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11FE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77318A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F768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/С № 26 МБД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7541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2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5CC0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786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56B0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CCCA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827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80BE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614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1D05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A88281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85A0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ЕТСКИЙ САД №29 МБД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6937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енделеева, дом № 16 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79FD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489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F465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E79C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210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5E28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700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5060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C84659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7631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ЕТСКИЙ САД № 31 МБД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5C8C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арла Либкнехта, дом № 6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86A5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463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75BC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CF8A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637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03ED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101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CCD7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135BB8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3AC2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ЕТСКИЙ САД № 32 МБД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39F9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4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2643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638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0A8D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E0BD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281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CC2F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8920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53E2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AEBB03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67CF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ЕТСКИЙ САД №33 МБД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8501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оезд Серегина, дом № 2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9EAA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690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F3A0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5FFB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281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4EA9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97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D7C6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1D66AC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D3B1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ЕТСКИЙ САД № 35 МБД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3C2A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топани, дом № 5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3FBD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074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50A7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45F9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121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8EC4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1195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1F38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DFA299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CA45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/С № 37 МБД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D851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Интернациональная, дом № 4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BEA0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732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0F65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A452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302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EBBA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035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5020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A54F2A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1AF7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ЕТСКИЙ САД № 38 МБД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A6FA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Интернациональная, дом № 3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E69B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573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E6C6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4A8A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756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BC56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330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591A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46E452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ED78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ЕТСКИЙ САД № 39 МБД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3E9B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Интернациональная, дом № 1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F340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837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F3F2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BB19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560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C7A4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397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F6F0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0335F9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6052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С № 40 МБД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3B3E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уначарского, дом № 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D52E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686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69FD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3F2C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750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8C25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437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7D3A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7D7749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E6EA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С № 42 МБД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C828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1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BB41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255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BDB0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263D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785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032A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2041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74B8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ECF42A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A06B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ЕТСКИЙ САД № 43 МБД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454C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расных партизан, дом № 2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A3DE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146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9827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25C8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96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7DDD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113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B153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D461A4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3BD6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ЕТСКИЙ САД № 44 МБД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B23E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расных партизан, дом № 4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2341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950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9BD1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CACA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946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CC63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896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0FE8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A1B6BA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6A20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ОШ № 8 ИМЕНИ А.А. РАЗГУЛЯЕВА МБ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6071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рупской, дом № 3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F3F1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2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90F8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929B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8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5916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80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AFA3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F61E04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FC93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ГКУ ЦЗН ГОРОДА УСОЛЬЕ-СИБИРСКОЕ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A4D6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Суворова, дом № 1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C0A0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43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D18C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FE3F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87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D7F4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020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C930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2F3DF4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E683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ГКУ ЦЗН ГОРОДА УСОЛЬЕ-СИБИРСКОЕ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4DA3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Орджоникидзе, дом № 11, пом 23,2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7F8B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08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0870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D5F1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67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964F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75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7D03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D7E280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C8DB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ОКУ СКШ № 1 Г. УСОЛЬЕ - СИБИРСКОЕ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A1D5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оезд Серегина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7BBC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88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03CB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B511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9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7FB4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778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2B70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0A84E7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D395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РКУТСКАЯ ОИКБ ОГБУЗ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07FA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уйбышева, дом № 4 Б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2BFB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946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6BD0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38A9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186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CA2B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132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FD1F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5A75A0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D6B0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Зырянов Андрей Никола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2BC8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124, кв 10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A458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09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D4CE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0ED4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FE3B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09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4B37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CE9E2D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35BA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Зырянов Андрей Никола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313F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Сеченова, дом № 11, кв 3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4DAE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59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30C0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5FB8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3F9B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59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424F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E1E484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B052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Вертопрахова Евгения Григорье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49D2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85, кв 5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2742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249E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E2C4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8963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B801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F6EAE8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C73E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ЕТСКИЙ САД № 21 МБД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B3DB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1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FC9F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880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84A0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1042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771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E441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652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B8AA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269826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2A3A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ЮСШ МБУД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206D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10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13AD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8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FC36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C856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A152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4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DD57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B99939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BC73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П Шаипова Светлана Гумар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B9E7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смонавтов, дом № 1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E10B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9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6FEA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9062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8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28CE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91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8A60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BD804E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BEF1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П Шаипова Светлана Гумар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56B9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05F3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8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5A5B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6D53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28DD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8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BE5B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66F844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4112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П Шаипова Светлана Гумар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66C0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FA7E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44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C06E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6050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EE6E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44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06C2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55268F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32CE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ТД КАНТАЛ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1945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уначарского, дом № 39 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9CCC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79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509D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C967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32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9262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723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D0D3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C96D23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9120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ПРАВЛЯЮЩАЯ КОМПАНИЯ ЦУМ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92C9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пр-кт Ленинский, дом № 6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51C4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335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F9C8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9524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B5ED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335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555B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A289C6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0C5D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ПРАВЛЯЮЩАЯ КОМПАНИЯ ЦУМ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71B4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пр-кт Ленинский, дом № 6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1E9F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02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D12E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E638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0F04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602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3966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10EC68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044F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ПРАВЛЯЮЩАЯ КОМПАНИЯ ЦУМ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6594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пр-кт Ленинский, дом № 6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110D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236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49F4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767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477C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71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8A97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974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F599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F23E30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E3DD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Талатай Геннадий Василье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AAB0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26, оф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520B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150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8505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22E6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68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F0E3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83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56CD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40FCCA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CA9F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евятиярова Анна Валерье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55BE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63, кв 3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7270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27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5D76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8CA9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3CEF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27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C35E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3B0595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2ACC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евятиярова Анна Валерье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ED8C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28, кв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22D1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37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C527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8E3A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4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6574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81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3E64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8D7053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5F22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ИАГНОСТИЧЕСКИЙ ЦЕНТР ЗДОРОВЬЕ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BF9E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4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3545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052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C3B6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2BA5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04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753F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757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0C3E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99E008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EF86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ИАГНОСТИЧЕСКИЙ ЦЕНТР ЗДОРОВЬЕ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055B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4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9E49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15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6F7D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2D44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AF8F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15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1D99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1F4858A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8724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ОЛЬЕ-ЭНЕРГО-ТРАНЗИТ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8359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оростова, дом № 2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092E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5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3CDD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FE9C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BB7D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0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C61A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9541C3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B3A0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ТОЛОВАЯ № 7 МУ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11DC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3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3CE1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84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9EAE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A714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23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C47F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0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6719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283E16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CB5A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ОДЗЕМСТРОЙ 1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6259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рактовая, дом № 2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10FF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9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232C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70C2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34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EC8C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664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E0A0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7CA415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6A3B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ЬЮ-ПРОГРЕСС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6E02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13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571C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254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FB4F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1D66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9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FDCB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648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6265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F36FCE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3A70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ЬЮ-ПРОГРЕСС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03E8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13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F517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9C88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1E0A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77BF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0022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708EC3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921E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ЬЮ-ПРОГРЕСС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9BF3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ереговая, дом № 5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E1B8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567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60AA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83FB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56C5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067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EDAC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555B6E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5B93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ОМИНО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3026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уворова, дом № 1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3E27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030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7635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DDEE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297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06CC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328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D3AB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410C80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55FF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УМИ АДМИНИСТРАЦИИ ГОРОДА УСОЛЬЕ-СИБИРСКОЕ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4707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2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0316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8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9122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F30E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705C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8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A4F3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12FFEE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D5A7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УМИ АДМИНИСТРАЦИИ ГОРОДА УСОЛЬЕ-СИБИРСКОЕ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9A04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2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BCC4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26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B934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0D07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D414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26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2074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9B10C5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52BB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УМИ АДМИНИСТРАЦИИ ГОРОДА УСОЛЬЕ-СИБИРСКОЕ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FBD0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олотовая, дом № 9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7B03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7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305B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2468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C94E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7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C3AC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A87200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3274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УМИ АДМИНИСТРАЦИИ ГОРОДА УСОЛЬЕ-СИБИРСКОЕ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B927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2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3AEE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99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EBCE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5B73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626D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59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19E5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A6517B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E522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УМИ АДМИНИСТРАЦИИ ГОРОДА УСОЛЬЕ-СИБИРСКОЕ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5962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2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25F2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2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D970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CBA3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4B6D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8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AD88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FD6341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4C27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УМИ АДМИНИСТРАЦИИ ГОРОДА УСОЛЬЕ-СИБИРСКОЕ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A050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2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3639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5BCE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011B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9BA6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61BE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20B1F5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99B0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УМИ АДМИНИСТРАЦИИ ГОРОДА УСОЛЬЕ-СИБИРСКОЕ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0863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2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CBAB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75C0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71FF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7586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C3A7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C45BD6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BD97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РКУТСКАЯ ТАМОЖНЯ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74AB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62, обл Иркутская, г Усолье-Сибирское, ул Менделеева, дом № 7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DD56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5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4E89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07C1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8BA6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0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865A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7AEE97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8049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П Бархатов Александр Серге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86E9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Депутатская, дом № 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B8B7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1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7122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38C9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94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A572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06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2D9B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EA758D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3EC6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П Бархатов Александр Серге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5E9B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4, обл Иркутская, г Усолье-Сибирское, ул Депутатская, дом № 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9325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12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0361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C95C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FB5B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12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DFFA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EBB047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07C2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СС ИРКУТСКОЙ ОБЛАСТИ ОГБ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CA75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-н Усольский, рп Белореченский, дом № 15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093B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449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3800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7F0A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C28A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329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4AD4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7EB765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A7FB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СС ИРКУТСКОЙ ОБЛАСТИ ОГБ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5866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-н Усольский, рп Белореченский, дом № 15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5BE2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7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1B13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C41C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76E8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7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BFE6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1CAF07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27F4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СС ИРКУТСКОЙ ОБЛАСТИ ОГБ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D4CC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-н Усольский, рп Белореченский, дом № 15, кв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AD75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5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73CC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7956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F418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5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6B9F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F8877F0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78C9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П Мельников Игорь Михайл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C973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рупской, дом № 4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5545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48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55D8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66D3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CF56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48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3B99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1DE6B06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6DEE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П Мельников Игорь Михайл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668D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рупской, дом № 4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3D9A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23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56DB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32FD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3338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23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0827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7ABA93B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BCB5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П Мельников Игорь Михайл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9A0D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рупской, дом № 4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F341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72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22CC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0DBC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FE8F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72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C48E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3A6B9E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8830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ЙК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C4DF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Ленинский, дом № 10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B825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7542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8E78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B080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8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45CB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D743EC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379B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ЙК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4344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Ленинский, дом № 10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B6C7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1070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ACB0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FB77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1472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CC1350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99AA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 ПЕТРОВИЧА ЧП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41A3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арла Либкнехта, дом № 58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2735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4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311D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3EE8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6FE6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4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ED46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C615672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1C4D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 ПЕТРОВИЧА ЧП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DF6A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Толбухина, дом № 3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F49A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72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E4F8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1A80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C09C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72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4920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74C0A1C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3E14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 ПЕТРОВИЧА ЧП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A652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Толбухина, дом № 3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C991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04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F282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96C8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8357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04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AF90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92734AA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2CD9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 ПЕТРОВИЧА ЧП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9430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Толбухина, дом № 3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0F85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72D8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E278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44A3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3812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966421B" w14:textId="77777777" w:rsidTr="00065A6A">
        <w:trPr>
          <w:trHeight w:val="72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1C34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ОЛЬСКОЕ РАЙОННОЕ ОТДЕЛЕНИЕ ОБЩЕРОССИЙСКОЙ ОБЩЕСТВЕННОЙ ОРГАНИЗАЦИИ "ВСЕРОССИЙСКОЕ ДОБРОВОЛЬНОЕ ПОЖАРНОЕ ОБЩЕСТВО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17DF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Радищева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E833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4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0C01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99C3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9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ED12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4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EAFF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97AEBBC" w14:textId="77777777" w:rsidTr="00065A6A">
        <w:trPr>
          <w:trHeight w:val="72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0305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ОЛЬСКОЕ РАЙОННОЕ ОТДЕЛЕНИЕ ОБЩЕРОССИЙСКОЙ ОБЩЕСТВЕННОЙ ОРГАНИЗАЦИИ "ВСЕРОССИЙСКОЕ ДОБРОВОЛЬНОЕ ПОЖАРНОЕ ОБЩЕСТВО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0792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Радищева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9B12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27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1B61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7694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3676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27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7B4E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9A4D957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B22E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КВАСЕРВИС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AF3F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ермонтова, дом № 2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2A42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68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3529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84A9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3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5EC3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4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8328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084992E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3284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КВАСЕРВИС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2118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A4F3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225A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F2D3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B308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5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6591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236EF77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F561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КВАСЕРВИС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B821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енина, дом № 89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E400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18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F1AF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F48F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3974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18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33A4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DFC932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8D7F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КВАСЕРВИС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5683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Энгельса, дом № 7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F13F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10EE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93A5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3713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2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E526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1DA53E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A6E8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КВАСЕРВИС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2ECD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26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8E7A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9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04E3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A384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2ED8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9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2B07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0EF0AFD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D08C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КВАСЕРВИС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9A64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ермонтова, дом № 2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050A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7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5E5E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4AD2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4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7447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2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EE52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D2CA138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853F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КВАСЕРВИС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E90A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ермонтова, дом № 2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3610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1711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0140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2763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18A9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2AFFB88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31C0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КВАСЕРВИС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C14F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ермонтова, дом № 2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15CF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D6B3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9EFE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83BD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0C1C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FA2B24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514D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П Ружникова Анна Александр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2175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арла Либкнехта, дом № 4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AD4C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644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6B79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2BB4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C844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644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075D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D72857A" w14:textId="77777777" w:rsidTr="00065A6A">
        <w:trPr>
          <w:trHeight w:val="72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9EB1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ЕСТНАЯ РЕЛИГИОЗНАЯ ОРГАНИЗАЦИЯ ПРАВОСЛАВНЫЙ ПРИХОД ХРАМА СВЯТО-НИКОЛЬСКОГО Г. УСОЛЬЕ-СИБИРСКОЕ ИРКУТСКОЙ ОБЛАСТИ ИРКУТСКОЙ ЕП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FA5E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5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03FE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182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35AC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16A0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2795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182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9F83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C65916D" w14:textId="77777777" w:rsidTr="00065A6A">
        <w:trPr>
          <w:trHeight w:val="72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775C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ЕСТНАЯ РЕЛИГИОЗНАЯ ОРГАНИЗАЦИЯ ПРАВОСЛАВНЫЙ ПРИХОД ХРАМА СВЯТО-НИКОЛЬСКОГО Г. УСОЛЬЕ-СИБИРСКОЕ ИРКУТСКОЙ ОБЛАСТИ ИРКУТСКОЙ ЕП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1D05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5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5614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11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59F5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2E3A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8ED7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811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E912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F63D646" w14:textId="77777777" w:rsidTr="00065A6A">
        <w:trPr>
          <w:trHeight w:val="72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88D8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ЕСТНАЯ РЕЛИГИОЗНАЯ ОРГАНИЗАЦИЯ ПРАВОСЛАВНЫЙ ПРИХОД ХРАМА СВЯТО-НИКОЛЬСКОГО Г. УСОЛЬЕ-СИБИРСКОЕ ИРКУТСКОЙ ОБЛАСТИ ИРКУТСКОЙ ЕП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DC8D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5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3126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3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AF7E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9519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FA0F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3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3DD6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E3198BA" w14:textId="77777777" w:rsidTr="00065A6A">
        <w:trPr>
          <w:trHeight w:val="72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1FE5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ЕСТНАЯ РЕЛИГИОЗНАЯ ОРГАНИЗАЦИЯ ПРАВОСЛАВНЫЙ ПРИХОД ХРАМА СВЯТО-НИКОЛЬСКОГО Г. УСОЛЬЕ-СИБИРСКОЕ ИРКУТСКОЙ ОБЛАСТИ ИРКУТСКОЙ ЕП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A75C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5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9EA3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8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E96B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D854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2647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8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9BFC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1B42A09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BD11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уменюк Владимир Борисо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5743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Стопани, дом № 4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BF10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1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E561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DF8D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4CAE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8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BEED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D8C2BE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BD5D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ГКУ СШОР "ОЛИМПИЕЦ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C1AD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осковская, дом № 24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1E35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E5FE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5019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F8E3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3F25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481705C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7C29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РИСТАЛЛ О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57FB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тер. Усольехимпром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51E7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95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1CFB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80782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F61D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30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D992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1,1904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DAF8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CEE4B7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C06F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ЖД О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9111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Привокзальная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6045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5A4B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6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05EC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8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50EB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45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7357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43754B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D1DD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ОЛЬСКАЯ КНИГА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3176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оростова, дом № 1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9D2C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D255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28AB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4B57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5B86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51F6D4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BA18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ОЛЬСКАЯ КНИГА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3857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Интернациональная, дом № 7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7BE1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072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9521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31E3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E980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072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02CA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684AFA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AF78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ОЛЬСКАЯ КНИГА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A467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оростова, дом № 1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337F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A3F0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3F7D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AD20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C4EB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0AEFFE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53BE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ОЛЬСКАЯ КНИГА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BD92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Интернациональная, дом № 7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ACDA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4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4B57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7832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42B6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4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6B8A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2185C2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9C92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ОЛЬСКАЯ КНИГА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B846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Интернациональная, дом № 7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876E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9536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4DF2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51E2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73BC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211769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9350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ОЛЬСКАЯ КНИГА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8627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Интернациональная, дом № 7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9366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0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C655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D0CE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9653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0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0042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339DC3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FE7C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ОЛЬСКАЯ КНИГА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FD32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Интернациональная, дом № 7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7F57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7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5A93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D3A4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49AE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7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B7BF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8CA7C9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C271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ОЛЬСКАЯ КНИГА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8104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Интернациональная, дом № 7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83E9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8F16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7009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226C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AD13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7A7720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1989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К ЦЕНТР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B781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62, обл Иркутская, г Усолье-Сибирское, ул Республики, дом № 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F338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7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C3AF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75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3181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3FBD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70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4705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C2B1D4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CD30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К ЦЕНТР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BF42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62, обл Иркутская, г Усолье-Сибирское, ул Республики, дом № 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6D2C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3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4A71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F7C7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AF2D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3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73AF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F4E6C3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0E87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К ЦЕНТР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7041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62, обл Иркутская, г Усолье-Сибирское, ул Карла Маркса, дом № 46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A06B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41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4D44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503D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07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5E8C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624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4A87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C55CCD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9951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К ЦЕНТР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D72E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62, обл Иркутская, г Усолье-Сибирское, ул Республики, дом № 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2E2F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EAB3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F77A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30A1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9DC3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2BF58D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A074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К ЦЕНТР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A334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62, обл Иркутская, г Усолье-Сибирское, ул Республики, дом № 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2BEE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28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7850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AEAC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8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2A76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16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091D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B2D214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BF96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К ЦЕНТР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EE62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62, обл Иркутская, г Усолье-Сибирское, ул Республики, дом № 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496A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868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928D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547B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89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FFAC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358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7874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146C8D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631F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К ЦЕНТР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ACEE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62, обл Иркутская, г Усолье-Сибирское, ул Республики, дом № 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4C5E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14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C1DD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6839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8220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58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2A35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56E2BD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9434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К ЦЕНТР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A757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62, обл Иркутская, г Усолье-Сибирское, ул Республики, дом № 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D0AD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889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9688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FD4C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799C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889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6C8D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3BC173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9481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К ЦЕНТР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2DF7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62, обл Иркутская, г Усолье-Сибирское, ул Республики, дом № 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8EA8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10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E42F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F23C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FD01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10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34CD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44D027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D46F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К ЦЕНТР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C2A0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62, обл Иркутская, г Усолье-Сибирское, ул Республики, дом № 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811B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76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FCBC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CDFB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2F7B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76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A335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D72A3B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6419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К ЦЕНТР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2D32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62, обл Иркутская, г Усолье-Сибирское, ул Республики, дом № 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033A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8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E201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5533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B05E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8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1B46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E0B347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FEEF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К ЦЕНТР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4478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62, обл Иркутская, г Усолье-Сибирское, ул Республики, дом № 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D76A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7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1FA9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AD94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1A99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7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9004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6FCD65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E8AF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К ЦЕНТР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A619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62, обл Иркутская, г Усолье-Сибирское, ул Республики, дом № 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3DE8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90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0788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06E5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A7BB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90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DCA0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D77806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B6F9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К ЦЕНТР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8FA6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62, обл Иркутская, г Усолье-Сибирское, ул Республики, дом № 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E244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256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5D30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1508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06F4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256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E78F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259D68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86B8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К ЦЕНТР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585E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62, обл Иркутская, г Усолье-Сибирское, ул Республики, дом № 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1ECA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5B20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02DE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4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2576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5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45BC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4552CD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8786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К ЦЕНТР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2CBE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62, обл Иркутская, г Усолье-Сибирское, ул Карла Маркса, дом № 46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9396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11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0179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B13E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BC02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11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AE21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51183F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A617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ОРОЖНОЕ УПРАВЛЕНИЕ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F2FD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енделеева, дом № 5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EA97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141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B88C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F2CA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5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579B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2701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F599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00A0042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0002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тюжанин Эдуард Леонид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6DDB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Менделеева, дом № 45/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8C4F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9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E2BD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99C8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A550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9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137F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6A2C414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B8A5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тюжанин Эдуард Леонид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C1D5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Менделеева, дом № 45/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35EF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3F47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B9FE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69CC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D0F0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7CDA0D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4923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тюжанин Эдуард Леонид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E130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-н Усольский, тер Промышленный массив, ул Усольская, дом №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FBE9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4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345B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A4E2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A1A4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4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3030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A24F8B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A0F7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тюжанин Эдуард Леонид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33AE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-н Усольский, тер Промышленный массив, ул Усольская, дом №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B3B4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250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158A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7ADF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CD89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250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0F1E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3D9F54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66B4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ельников Сергей Анатолье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188D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ашиностроителей, дом № 1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F4C2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36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C5DB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7D93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859E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36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24B8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B4D08FD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A3EB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тафеев Петр Никола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9CE1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8 Марта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95A8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810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740C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0C77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41F6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310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933B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147BA7D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5E8C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тафеев Петр Никола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3878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8 Марта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69A8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419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780F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F651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02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A72C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221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58FF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65C7656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CA35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тафеев Петр Никола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645C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8 Марта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2A23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48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B2D5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AB27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07F5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48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5491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23F18AE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34BC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тафеев Петр Никола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3BCC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8 Марта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14D4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080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1710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D342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9B66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080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C045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6FDC049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A2A2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тафеев Петр Никола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43D9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8 Марта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0216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632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2D46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E986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CE8D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132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2A5B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DD7A430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C6A1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тафеев Петр Никола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2EF5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8 Марта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7EEB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619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169E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BA3C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BC5E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619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793A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FAE96A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C2C7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ДМИНИСТРАЦИЯ ГОРОДСКОГО ПОСЕЛЕНИЯ БЕЛОРЕЧЕНСКОГО МУНИЦИПАЛЬНОГО ОБРАЗОВАНИЯ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7852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р-н Усольский, рп Белореченский, дом № 100-В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01CD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124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344D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950B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DEF2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624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FB59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8DD685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D578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ушков Николай Григорье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8476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100 В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C774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202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CB2C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7A0A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F476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202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8448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95D0A0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F944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П Яльчик Андрей Василь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C3BE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топани, дом № 2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5CF8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6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A762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890C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A81F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6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DEED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5A1C71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55B5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П Яльчик Андрей Василь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1975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топани, дом № 2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C0C5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2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71EA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372E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F5F4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2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A986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25E6E1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5E8D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П Яльчик Андрей Василь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6A15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топани, дом № 2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BFD6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08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9DA0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2D81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CB26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08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A288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016FBB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B2E1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П Яльчик Андрей Василь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8736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топани, дом № 2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47A7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39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F605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498C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A0BE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39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BD16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0D7A80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C25F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П Яльчик Андрей Василь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C4BC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топани, дом № 2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8AF6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35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1905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E68C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9D2A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35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822B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3F03E5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54CE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П Яльчик Андрей Василь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9467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топани, дом № 2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4E5D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95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5BA9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8A2F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4310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95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E47F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A6CD30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934F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П Яльчик Андрей Василь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6BB2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топани, дом № 2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9C10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73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2917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842E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F41D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73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1F5E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F774FB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E825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П Яльчик Андрей Василь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E64E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топани, дом № 2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518A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91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4DA4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A659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C355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91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C00B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F071DA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3A2D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П Яльчик Андрей Василь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E3B6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топани, дом № 2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EF14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8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F5F6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FF03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48D9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8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C06C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7C9E94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09C1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П Яльчик Андрей Василь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3EDA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топани, дом № 2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5E7E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2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1DC7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8D5E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7B5D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2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AEAA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A7E602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0643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П Яльчик Андрей Василь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46F4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топани, дом № 2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1C0E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0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5E9B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885D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861C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0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F33D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1990F9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3BA7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аврилов Олег Серге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9903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проезд Серегина, дом № 24 к А, кв 10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1DAA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0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2F49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33EA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C3B5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0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0E59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DD506C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F77A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ванчиков Александр Анатолье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1EBE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1, обл Иркутская, г Усолье-Сибирское, пр-кт Комсомольский, дом № 8, пом 1,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7A01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5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A7C8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B13E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A998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5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5729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0CE45C2" w14:textId="77777777" w:rsidTr="00065A6A">
        <w:trPr>
          <w:trHeight w:val="72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7224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ФГКУ КОМБИНАТ ПРИБАЙКАЛЬЕ РОСРЕЗЕРВ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F91B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в 120 м. восточнее границы в 110 м. западнее автомоб.дороги г. Усолье-Сиб.-ООО Нечае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95E6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73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BF18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19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10FD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EC38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363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4BCB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E002CB7" w14:textId="77777777" w:rsidTr="00065A6A">
        <w:trPr>
          <w:trHeight w:val="72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56FE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ФГКУ КОМБИНАТ ПРИБАЙКАЛЬЕ РОСРЕЗЕРВ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6EDC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в 120 м. восточнее границы в 110 м. западнее автомоб.дороги г. Усолье-Сиб.-ООО Нечае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FBDC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3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4F79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8565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F22A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5E23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879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8777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8EB3D38" w14:textId="77777777" w:rsidTr="00065A6A">
        <w:trPr>
          <w:trHeight w:val="72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C019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ФГКУ КОМБИНАТ ПРИБАЙКАЛЬЕ РОСРЕЗЕРВ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98BC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в 120 м. восточнее границы в 110 м. западнее автомоб.дороги г. Усолье-Сиб.-ООО Нечае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78E7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4538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1,7885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8D42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48A8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1,793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78CA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9163A2F" w14:textId="77777777" w:rsidTr="00065A6A">
        <w:trPr>
          <w:trHeight w:val="72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985C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ФГКУ КОМБИНАТ ПРИБАЙКАЛЬЕ РОСРЕЗЕРВ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231A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в 120 м. восточнее границы в 110 м. западнее автомоб.дороги г. Усолье-Сиб.-ООО Нечае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AD87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2C7A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5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6CFE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2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72E2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67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73B5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D3F34AB" w14:textId="77777777" w:rsidTr="00065A6A">
        <w:trPr>
          <w:trHeight w:val="72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C2D9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ФГКУ КОМБИНАТ ПРИБАЙКАЛЬЕ РОСРЕЗЕРВ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2633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в 120 м. восточнее границы в 110 м. западнее автомоб.дороги г. Усолье-Сиб.-ООО Нечае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83DB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7EAF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966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0FEF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0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7076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872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7088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6CFC502" w14:textId="77777777" w:rsidTr="00065A6A">
        <w:trPr>
          <w:trHeight w:val="72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D448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ФГКУ КОМБИНАТ ПРИБАЙКАЛЬЕ РОСРЕЗЕРВ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E6BD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в 120 м. восточнее границы в 110 м. западнее автомоб.дороги г. Усолье-Сиб.-ООО Нечае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FD66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56B6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AFDC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BA11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4937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1366C5A" w14:textId="77777777" w:rsidTr="00065A6A">
        <w:trPr>
          <w:trHeight w:val="72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C5D1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ФГКУ КОМБИНАТ ПРИБАЙКАЛЬЕ РОСРЕЗЕРВ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F43B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в 120 м. восточнее границы в 110 м. западнее автомоб.дороги г. Усолье-Сиб.-ООО Нечае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91C7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9FCE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8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C2AD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8D3B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2DE1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86EA7CF" w14:textId="77777777" w:rsidTr="00065A6A">
        <w:trPr>
          <w:trHeight w:val="72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E7AA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ФГКУ КОМБИНАТ ПРИБАЙКАЛЬЕ РОСРЕЗЕРВ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8DD9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в 120 м. восточнее границы в 110 м. западнее автомоб.дороги г. Усолье-Сиб.-ООО Нечае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E45A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52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6251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225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E7CB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7FA4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7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DB19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871E7F6" w14:textId="77777777" w:rsidTr="00065A6A">
        <w:trPr>
          <w:trHeight w:val="72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2880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ФГКУ КОМБИНАТ ПРИБАЙКАЛЬЕ РОСРЕЗЕРВ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E173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в 120 м. восточнее границы в 110 м. западнее автомоб.дороги г. Усолье-Сиб.-ООО Нечае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103B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5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BE7C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8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C255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5FF9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33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F072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7100CFD" w14:textId="77777777" w:rsidTr="00065A6A">
        <w:trPr>
          <w:trHeight w:val="72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DCA4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ФГКУ КОМБИНАТ ПРИБАЙКАЛЬЕ РОСРЕЗЕРВ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8C99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в 120 м. восточнее границы в 110 м. западнее автомоб.дороги г. Усолье-Сиб.-ООО Нечае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F5F6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0C53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EC3F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5951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A4F3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C02319E" w14:textId="77777777" w:rsidTr="00065A6A">
        <w:trPr>
          <w:trHeight w:val="72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CEEA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ФГКУ КОМБИНАТ ПРИБАЙКАЛЬЕ РОСРЕЗЕРВ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1195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в 120 м. восточнее границы в 110 м. западнее автомоб.дороги г. Усолье-Сиб.-ООО Нечае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AEC9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855A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00B0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8572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93BE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E4EDF77" w14:textId="77777777" w:rsidTr="00065A6A">
        <w:trPr>
          <w:trHeight w:val="72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3640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ФГКУ КОМБИНАТ ПРИБАЙКАЛЬЕ РОСРЕЗЕРВ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5C3B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в 120 м. восточнее границы в 110 м. западнее автомоб.дороги г. Усолье-Сиб.-ООО Нечае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66C4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2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88A3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FE76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04D7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2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BCC1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F9411A8" w14:textId="77777777" w:rsidTr="00065A6A">
        <w:trPr>
          <w:trHeight w:val="72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DF8D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ФГКУ КОМБИНАТ ПРИБАЙКАЛЬЕ РОСРЕЗЕРВ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474D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в 120 м. восточнее границы в 110 м. западнее автомоб.дороги г. Усолье-Сиб.-ООО Нечае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6936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2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534A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52B0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5CBC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2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C18E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F13C8EB" w14:textId="77777777" w:rsidTr="00065A6A">
        <w:trPr>
          <w:trHeight w:val="72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7616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ФГКУ КОМБИНАТ ПРИБАЙКАЛЬЕ РОСРЕЗЕРВ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4716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в 120 м. восточнее границы в 110 м. западнее автомоб.дороги г. Усолье-Сиб.-ООО Нечае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375A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A857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28C0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7708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834C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44ACFC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0FC5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правление Росреестра по Иркутской области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0A29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Сеченова, дом № 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F55A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75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A2AD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EDA1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6750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25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95DC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99FDAD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124C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правление Россельхознадзор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1FEF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еченова, дом № 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313C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E270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037A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8164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E8A8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CE5D34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9C6B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илушкин Сергей Евгенье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C7EF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4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2A49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32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42FE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1FCF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594F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82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48AB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58FA63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E76B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илушкин Сергей Евгенье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0332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31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C6BB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2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11C1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2A07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7223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2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C67B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7355E6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E8C8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илушкин Сергей Евгенье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6390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31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AE94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9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849D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A80D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21BE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9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9528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854DC3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74C3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илушкин Сергей Евгенье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8E5C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Стопани, дом № 81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836E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88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3481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6704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20CC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88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5992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A752CC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90EA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илушкин Сергей Евгенье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9181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уначарского, дом № 7, пом 2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3351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33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BCDA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1DD7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DB23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33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E0AD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3810E6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44C7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илушкин Сергей Евгенье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9A22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уйбышева, дом № 14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2D4C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9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E44D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6D37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E6D3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9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4163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2920F0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11B5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илушкин Сергей Евгенье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743D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Интернациональная, дом № 14, кв 4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6103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C1AD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17CD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380B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25C2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15E542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57D3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Хапин Сергей Александ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65C2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100В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F4F6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635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9475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7C3E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7723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835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A32F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56E001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CFAF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Хапин Сергей Александ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910A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100В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4CC2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4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E152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2F9C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889A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4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8940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50AE6A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0549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Хапин Сергей Александ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F469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100В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82C6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4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1097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99E0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396F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4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66C7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99AE59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3F41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Хапин Сергей Александ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BFB0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100В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ED72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31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4A7E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D2D8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C757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31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6DDB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C444F2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66D1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Хапин Сергей Александ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813C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100В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E8A8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11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91DC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C3F2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359C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11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C37A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863C19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9E3F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ажанов Владимир Алексе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EE36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уворова, дом № 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B440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2C63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EA3D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3B42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6C07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F6CCE7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05D3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ИБЛИОТЕКА СЕМЕЙНОГО ЧТЕНИЯ МБУК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9997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-н Усольский, п Белореченский, дом № 37, кв 1,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43A5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13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387E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4A56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D804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13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32EA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32EC53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3A53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ИБЛИОТЕКА СЕМЕЙНОГО ЧТЕНИЯ МБУК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9691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-н Усольский, рп Белореченский, дом № 37, кв 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563B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6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2AC2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7E90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7A5A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6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E68F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E79E1D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507C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орисова Татьяна Евгенье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C39E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31, кв 3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A544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81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46DF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F569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DC5F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81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4057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E7659A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DA88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ЦРСИ ОГА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BACA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оезд Фестивальный, дом № 1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0A19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1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8DFC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2F2C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806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B828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986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E79C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0A0550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595F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тукалова Елена Никола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AF1F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Молотовая, дом № 78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5988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9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C597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5C1E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17A9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79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BCF8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F6257C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EA3D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архатов Сергей Виталье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5239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34, кв 5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7FE3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3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44E6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3D3A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F781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3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3E48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26B21CC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CE71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ДТ МБУД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D84C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Менделеева, дом № 2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FA8D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916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08F1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18C5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53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5239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869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7F51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6C56FA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FC4B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ДТ МБУД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DDD7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оезд Серегина, дом № 16, пом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9924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48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09BF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11C4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AFD0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48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D57A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010AA9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590F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ДТ МБУД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C471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99, пом 1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3C7D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05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B5FC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B10D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61F7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05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6C26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F01CD0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6D77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ДТ МБУД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8345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лары Цеткин, дом № 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07AB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647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4409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25EF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524B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647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37B4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036784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235B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ДТ МБУД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7F4A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Химиков, дом № 7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631C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85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40FE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6B8B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CA29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85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A371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C3994E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B18F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ДТ МБУД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CE27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Толбухина, дом № 5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D81C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67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BB47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C201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BA86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67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B58EF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A93A89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117A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ДТ МБУД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87A1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. Усолье-Сибирское, ул Молотовая, дом № 78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44DC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4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D46A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0724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11B3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4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11A9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6BC0DD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B79E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ДТ МБУД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39C9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Толбухина, дом № 66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E0F8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80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AE83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EF89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6A53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80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1424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5594C4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6CB0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ОО НЕО-ДЕНТ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B72B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62, обл Иркутская, г Усолье-Сибирское, ул Менделеева, дом № 38, кв 1,2,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101C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7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128F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0C60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D0D2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7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2AE9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136C28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CEEB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ихайлина Татьяна Владимир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36D6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Стопани, дом № 3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D2BD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47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C00A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6BE0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92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87A9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39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8EFA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2FA8A6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D0F3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ихайлина Татьяна Владимир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27F1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Стопани, дом № 3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62C6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34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6762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3A44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6C76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34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16B3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8BCE5B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9CF1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ирилин Виктор Никола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DC4D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88 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97A8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4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20BE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2ECD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A0C2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4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628C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701BCDD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C4FE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лексеев Алексей Алексе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5A27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енина, дом № 3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A856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4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1C58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7D32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014B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4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AB55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F1D7FB8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B731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лексеев Алексей Алексе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02D0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енина, дом № 3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0E26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4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EA6E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AF5E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BC04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4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0049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8751FD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B97B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нтипина Евгения Сергее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CA80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62, кв 3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BB1F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0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B31C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4725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8189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0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9537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EAF389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5243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ФАРМАЦИЯ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FB51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1, обл Иркутская, г Усолье-Сибирское, пр-кт Комсомольский, дом № 28, пом 10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6861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06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7660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6DDB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3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8C29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42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1780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0A07FA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1A11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ФАРМАЦИЯ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2AD5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1, обл Иркутская, г Усолье-Сибирское, пр-кт Комсомольский, дом № 71, пом 1,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4591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10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FC69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56C8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3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53D9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46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DE70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52049C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4D43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ФАРМАЦИЯ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2D8E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Ватутина, дом № 34, пом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CDC9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7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C406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2C0A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9A2E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7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090C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26EC95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BA54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егунова Наталья Николае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55B3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Интернациональная, дом № 36, кв 6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CA24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5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D4AD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02B8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7108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5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61AE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D1D907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2F25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ТРАНЗИТ-АКВА МУ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B086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11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1E43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175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1C9A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4F62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8890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205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2658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28B794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3C3C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ТРАНЗИТ-АКВА МУ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E47D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114В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AC76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1643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4DA3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926E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23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A716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1767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19BD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D67A7C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B7E1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ТРАНЗИТ-АКВА МУ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585C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в районе ВОС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EBC5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4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0CB0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D399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C1A5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4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EC54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6CE401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9D84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огатова Любовь Владимир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EAFD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66, пом 3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FDE1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3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AEEE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FC16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043B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3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6697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494ECD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7CCC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Яковлев Дмитрий Леонид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ADF7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34, кв 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FCDA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46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512A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DB23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F232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46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8A10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9A8C94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4E3B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учерюк Аркадий Юрь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434B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уйбышева, дом № 3д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C003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1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64E4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9792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EC5A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1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6AEA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F6B5F5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3F70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учерюк Аркадий Юрь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BB98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уйбышева, дом № 3к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DD87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04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AA0B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7C95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7A27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4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47BE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2A3C1D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34B0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учерюк Аркадий Юрь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64AF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уйбышева, дом № 3б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A0B7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52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B509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367C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44AAF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52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5EDF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978CA1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4F69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УЗ.БАС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86E0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Ленинский, дом № 7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68E7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6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7EBF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82B0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C7AF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6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B226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B41A40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EE7C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УЗ.БАС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1BA2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Ленинский, дом № 7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33E7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5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515F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CA51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9DC4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5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8C02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261BFA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3DBE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Шаипова Ирина Иван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C657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7 Ноября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126B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6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BF13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5764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A446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6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2598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F4496A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0226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бушенко Ростислав Кузьм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9925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смонавтов, дом № 20, кв 6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3B67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33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0D0F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1F8A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0F9B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33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C1AE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23AD0F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531F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П Стрижкова О.В.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DF5A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26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8FD0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2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4F64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BD16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0372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2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3EE0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449CCA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6F01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ТРОЙ-ГРАД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8BE6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Богдана Хмельницкого, дом № 28, кв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23D6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1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F11A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8129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336F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1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4B3C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967B6D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3CF7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обыльникова Наталья Василь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FAC1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Энергетиков, дом № 41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CCB9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6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04DD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A82C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BF0A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6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00DE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73F240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DD75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обыльникова Наталья Василь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E12B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Энергетиков, дом № 41 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4040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F9E1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51A6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803F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0C55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770F93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565F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ерескоков Дмитрий Григорье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A764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97, пом 1,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BA8D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6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DDE2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3640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4E99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6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554C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E39E62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15A6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трусевич Светлана Тарас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A4F9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48, пом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0372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7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3ED1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F62B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DF73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7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549D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A4B958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404E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ирый Дмитрий Константин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218A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алинина, дом № 7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D4FD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91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FDE8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DA74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B8BC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91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2616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81A95A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B39A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ирый Дмитрий Константин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3FFC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алинина, дом № 7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CFA7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57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67B4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95F5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F8B2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57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F6FB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84C2AA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EBAD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ирый Дмитрий Константин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669B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алинина, дом № 7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5A32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66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58FF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4C14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BC32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66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E24A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33DD76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0C2F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ирый Дмитрий Константин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8A8A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алинина, дом № 7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E67D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7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6130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94A6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CDE8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7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4BD5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EECFC2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7D12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ирый Дмитрий Константин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3916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алинина, дом № 7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2F4E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2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D3A3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35E7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FF42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2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9A1A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41EFF9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9289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ещеряков Артур Якуб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B601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рупской, дом № 16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7412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0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E81E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E257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3F5D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0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E8B2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B1DD75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401D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равцова Марина Серге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B487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Ленинский, дом № 2, кв 8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CCA0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259F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5BCD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E91F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5D8E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814935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DA0A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Шипицына Евгения Борис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C552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уйбышева, дом № 20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020A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4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65EE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8750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3539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4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F069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7C877F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64F5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емякин Эдуард Владими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2A1B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енина, дом № 76, кв 15,1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771A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3B79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BFEF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4D38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7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82BE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ABBEE35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AED7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емякин Эдуард Владими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8F5A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енина, дом № 93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A198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60D6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0FDF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0211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6188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FF2FBE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AE1F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емякин Эдуард Владими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FF21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уначарского, дом № 23, кв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A97B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84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F736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F00D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3D05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84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F75E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A8F40F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B674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емякин Эдуард Владими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A808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62, пом 1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5F46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47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112F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64D6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9110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47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31CC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541366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BD20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Вантеев Сергей Серге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871D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уворова, дом № 5, кв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8003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070B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4577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FE7B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CCF7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7986FE5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D031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ОЛЬЕ ЖИЛСЕРВИС ООО УК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1579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Энгельса, дом №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EC70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2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A3B4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5E53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A818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2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CCDF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39C25A5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0970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ОЛЬЕ ЖИЛСЕРВИС ООО УК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2F61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Энгельса, дом №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C9F4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C28D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B1FC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3C77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B7BB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E5EF4E3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5D07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ОЛЬЕ ЖИЛСЕРВИС ООО УК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FA79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Энгельса, дом №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10AD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E67B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11A6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1A30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C785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B6324E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E5A2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ОЛЬЕ ЖИЛСЕРВИС ООО УК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98C4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10, пом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B62E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9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34D8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5723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F018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9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E327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0BA8DF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8B31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уменюк Светлана Иван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F59E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арла Либкнехта, дом № 5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E113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9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C702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A6B6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B1E1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9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1ED4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C301F5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E5AF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рлова Ирина Петро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7960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Республики, дом № 3, пом 4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7947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1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B145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C4AC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0933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91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F893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8184EA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2E53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рлова Ирина Петро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3B81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Республики, дом № 3а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E9DC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0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C3C0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B044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3A3D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0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519D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1E081B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8F16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улагина Дарья Владимир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71E7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99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C893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CA7B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F59A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2EE7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3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62C9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A1346E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DC16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П Саидов Салохиддин Мусофи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5722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-н Усольский, рп Белореченский, дом № 62, пом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D2B2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1EA4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966E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18C4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249F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752928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94C8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УКС МК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DF2D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оезд Серегина, дом № 47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E83F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7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CE9E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9682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8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073F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19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182B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B96367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CD21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акичева Инесса Викторо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8C57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-н Усольский, рп Белореченский, дом № 31, кв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FF84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2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99E1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7E90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8CB5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2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12C1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65237E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B58E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рошак Марина Владимир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2ED2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Суворова, дом № 6, пом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40AC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08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2F73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6444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9641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608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4CC5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71E855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3800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Троянов Сергей Александ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8A18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расноармейская, дом № 1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E1F5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9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9AAA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81CF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8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FFB7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8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1D82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1675A1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EF5C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Троянов Сергей Александ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C48B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Розы Люксембург, дом № 5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3168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1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7213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684E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9E08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71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B8FA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E815EA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F77F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рзуманян Анна Джудекс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E890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оезд Серегина, дом № 16, пом 1-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F376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1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12A8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C622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2023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1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0AFC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52858C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18C3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ЕГИОНЫ ЭКО-ХИМ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0BEE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Интернациональная, дом № 87, кв 10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D404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2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CD36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AF22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C047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2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77C0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3F07EAA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E2F5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МК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DFF2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613F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CD5B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4,762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3572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838D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4,96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D1A6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DBA0F5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3826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МК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1ADE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дом № 1 территория ООО Усольехимпром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E26E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B849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3,97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D94C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59A7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4,25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8D8F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FCA177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EAF8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МК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3A48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дом № 1 территория ООО Усольехимпром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EA68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AA3C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5,065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D9BA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9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E166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,38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2356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B0FCC4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F2FC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МК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CDDD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дом № 1 территория ООО Усольехимпром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C1A0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389D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1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ED20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F1E0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13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384D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9FFA66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1BE9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МК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E9FC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дом № 1  территория ООО Усольехимпром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93CD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3E20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3,119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6930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7C64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3,223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300A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5C77C7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A001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вчинников Артем Никола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7218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21, оф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2C3A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2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C240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26A8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131A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2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DBC9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C20CFB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FF09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вчинников Артем Никола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1A2BF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15, оф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1461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46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F2A7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FF59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1435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46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460A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524E82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CCD1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русов Константин Евгень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9012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4, кв 5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1037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35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1D34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68B5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0652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935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93E7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BC6764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EBD5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русов Константин Евгень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6C35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85, кв 2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4C46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44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299F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E22F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44A4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44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7057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F13B5C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B3CB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Взяткин  Алексей  Владими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8BE0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8, пом 5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346F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77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AC2F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9CFB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6064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77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EFF1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4A9143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3236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ЕМЕЙНЫЙ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68E7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2, пом 8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7804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19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4FAE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EE24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E9FF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419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0A4F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0756A4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7A2A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Шелопугина Валентина Виктор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B0B4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8, кв 7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14D5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45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54E5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E6A9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01B2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45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299C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7CCA13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7A81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Зотова Ольга Юрь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C515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проезд Серегина, дом № 2, пом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CF4D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1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D134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D076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6177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1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339A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4249A21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5095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ОРНЯК ТСЖ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8E46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Энгельса, дом № 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276B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34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64C1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5F90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88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274D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2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E423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30AB6E8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39C8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ХИМБЫТ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CC6D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8DB8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56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F277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DC5B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AA56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56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BFAA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4FC758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1794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епизубова Елена Александр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B686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15, пом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5A7C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5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676E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FD84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C11C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5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818C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D08259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354D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епизубова Елена Александр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E54D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43, кв 3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ECAF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68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0874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733D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F8B1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68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C9C1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E14E16D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9714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рюханов  Николай  Иван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FE56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Толбухина, дом № 5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51DD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8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BBF4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AAB0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4753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8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5954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CFCD2BD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18FB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основская Ирина Яковл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7DCA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енина, дом № 82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CC09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1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972F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F4F4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61C4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81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B2DE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337626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2D83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он Инна Иван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2787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уначарского, дом № 11, пом 10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7B97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76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7ABA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419D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3406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76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DF79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A431DB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C5BF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айкалова Светлана Никола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5E43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оезд Серегина, дом № 30, пом 6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5414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9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B2D7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FBA3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BE69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9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F3C1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E282E7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D8D7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ндреева Елена Иван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BF87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Молотовая, дом № 84, кв 2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B3DD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2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4121F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BFE1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3B12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72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4506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48345DA" w14:textId="77777777" w:rsidTr="00065A6A">
        <w:trPr>
          <w:trHeight w:val="72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8B0F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ЦЕНТРАЛИЗОВАННАЯ РЕЛИГИОЗНАЯ ОРГАНИЗАЦИЯ РИМСКО-КАТОЛИЧЕСКАЯ ЕПАРХИЯ СВЯТОГО ИОСИФА В ИРКУТСКЕ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D8C9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1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A9FF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83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ABDC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49A2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E2C1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83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2DD6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0E64CF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1B9C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УНИЦИПАЛЬНОЕ БЮДЖЕТНОЕ УЧРЕЖДЕНИЕ "СПОРТИВНО-ОЗДОРОВИТЕЛЬНЫЙ КОМПЛЕКС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3D9E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33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FA16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42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3242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1AB8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275F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42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950B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BD9085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2487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УНИЦИПАЛЬНОЕ БЮДЖЕТНОЕ УЧРЕЖДЕНИЕ "СПОРТИВНО-ОЗДОРОВИТЕЛЬНЫЙ КОМПЛЕКС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7ED5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33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C23B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97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7243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8C76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3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A445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10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08BA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2159DA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2193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УНИЦИПАЛЬНОЕ БЮДЖЕТНОЕ УЧРЕЖДЕНИЕ "СПОРТИВНО-ОЗДОРОВИТЕЛЬНЫЙ КОМПЛЕКС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1AC7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33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5439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67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2A4C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CF65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637A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37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4C8E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1A063E8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4EF1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аркина Ирина Павл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818B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Шевченко, дом № 13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C09F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2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B04B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4484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AAC4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2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4A83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19EF27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2592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рисько Михаил Юрь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6F1C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41, оф 4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A8A1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4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3B15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C43C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5A5E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4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DAA2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C804B29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C91E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ысоева Рита Павл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9BF3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оезд Серегина, дом № 3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D077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6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8951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0752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F392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6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412D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C550BA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D03D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чаев Виктор Александ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CBE7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Суворова, дом № 30, пом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8656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4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A36F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EB2C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2404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74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CD9E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CA0BE1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AD17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П Грицких Лидия Георги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760E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Молотовая, дом № 84, кв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21A7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7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3071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7BE3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E49F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7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BDEF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89A44A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A9C7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П Грицких Лидия Георги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640E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8, кв 1,2,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9868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9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ECC4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4B58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9C18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9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6401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2B0682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4944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риль Алёна Анатолье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DC00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Интернациональная, дом № 2, кв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1995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5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983E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AFB7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195A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5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ADD4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C6E037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98A2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риль Алёна Анатолье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A92A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пр-кт Космонавтов, дом № 15, кв 1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BED6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3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499B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F061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C88D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3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FAE6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6AC439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8855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Жилкина Елена Валерь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443A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63, кв 1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8C0D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67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F7CE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A879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4FC6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67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8587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E18260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A9EE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Труфанова Валентина Сергее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4258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Интернациональная, дом № 2, оф 19,2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5456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2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95E3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4010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C0DF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2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3DE8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09AB30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77F7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Труфанова Валентина Сергее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6DD0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Интернациональная, дом № 2, оф 39,4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EE37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8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CC98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F800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2B66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8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0591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56DA0D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D317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ОО СТОМАТОЛОГ КЛИНИК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4491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36а, кв 1-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7E66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3FC1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E6B4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A99D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8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198E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999805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BF20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Ланская Надежда Николае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5B59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Интернациональная, дом № 36, кв 82,8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97BA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8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DA32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C161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B998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83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164D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2E114C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DD80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Ланская Надежда Николае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A68B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пр-кт Красных Партизан, дом № 20, кв 5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395A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2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513C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8946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642D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2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4082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BC167D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E848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П Симашкин Андрей Валерь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3AE7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34, оф 5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CC40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92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D224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D1BA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FAE1F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92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BAA7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F98AD0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BA1B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уницына Ольга Владимиро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CBEF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Интернациональная, дом № 36, оф 6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A7A2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5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243A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E10B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92AD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5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1AE3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A4E736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32DB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ыткеева Татьяна Викторо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2373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Энгельса, дом № 1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0E85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23F5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80FD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7DE5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D513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FC68CF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AD20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ыткеева Татьяна Викторо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CFA2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Молотовая, дом № 80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AC10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F994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C637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3AE8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F778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2B7481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1B3A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помнящих Алексей Сергее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9E09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Интернациональная, дом № 56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D67E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7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BDC8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B68F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AE80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2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7AD1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9C6726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569D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помнящих Алексей Сергее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E572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уйбышева, дом № 10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6D00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B0B5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2281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D64C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3066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8DABED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1EE5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ФСБ России по Иркутской области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5D1F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32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8F01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95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475F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1D8C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B0E5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45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6A6C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7D56700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D8A3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ФСБ России по Иркутской области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F6D0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енина, дом № 2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A5C7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7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EBE8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5311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CABA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7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5F5F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33D699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DD3B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С № 34 МБД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424D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енина, дом № 10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B00A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14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85B2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23B1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58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5C2B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73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035E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252C76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0828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ИМВОЛ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0E8E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-н Усольский, рп Белореченский, дом № 36, кв 5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8596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40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E260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9853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C7AB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40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0F91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85AA8B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B85B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ИМВОЛ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A7FB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-н Усольский, рп Белореченский, дом № 18, кв 5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5BF6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197B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B453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0361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BC14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DDB283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084F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авойчик Наталья Владимир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DDB5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34, кв 5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8D2E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1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2B0B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5588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50A5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1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F660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0DE0C9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A2F0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ечетин Александр Юрье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E382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Интернациональная, дом № 85, оф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0B7D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52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DC44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2F02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82B8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52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DA39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E19B7C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9501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орбунова Марина Ильинич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70EB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Молотовая, дом № 70в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15FB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591C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B625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BE15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4EB8F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89A3F6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AC89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рутюнян Любовь Иван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2D01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пр-кт Химиков, дом № 5, оф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AC30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4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DFD6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363F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275E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4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6682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63F561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7FBE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Травникова Тамара Иван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AE55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63, оф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205F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2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08A3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7BFA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3340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2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4F67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C599D1D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D702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Воронкин Юрий Никола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8042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енина, дом № 99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8506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3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6533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79D4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C790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3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F85E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E1715D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ED35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Воронкин Юрий Никола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312D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4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A69B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54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AA95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2578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7A8F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54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F2C9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828DE51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AEB6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Воронкин Юрий Никола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AD3E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Энгельса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5007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8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3BE9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8A06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2F3C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8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2F99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4CFCAE8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E5A5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Воронкин Юрий Никола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02D5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Энгельса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D41C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4F01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F5AC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DB19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6B7E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9BF4CBC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A80E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Воронкин Юрий Никола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49FD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Толбухина, дом №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9730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3B8B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6CED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F1CC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4359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5B1923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EFAA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Воронкин Юрий Никола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7C3B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43, кв 3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FA16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25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4345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DC9A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19A7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25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41F7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7F99DD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420A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Воронкин Юрий Никола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AA68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4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7097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2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78E2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8325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4BBA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7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4436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DCE7B1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292D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льина Галина Роман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D5A6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Интернациональная, дом № 10, оф 12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6A6F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8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3565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933B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6C6B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8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5841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461808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552A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льина Галина Роман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3FCD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Энгельса, дом № 2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CACA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5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C356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D507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8117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5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722E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94986F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8BDC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Ван Любовь Валентин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87F2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Интернациональная, дом № 34, оф 5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7645F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3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661F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E62D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6902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3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9BE9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EDEC78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CAD4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инбург Елена Александр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3C4E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-н Усольский, рп Белореченский, дом № 23, пом 5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8FC2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40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1465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7E5E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0DDB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40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9B8F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A26986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9A2F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тепаненко Алексей Серге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2EAB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Шевченко, дом № 1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7B59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872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2CAE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1FC3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AB78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372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3772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D3A7BA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B186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усев Дмитрий Анатоль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7378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34, кв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E78D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0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361A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9339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147A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20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B5A9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0E52B0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A7A0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урин Александр Владими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C128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расных партизан, дом № 2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4AA9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47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5E9B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84BB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2221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97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705E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5DB16F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AFF1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Шулья Олег Владими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BE52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41, кв 10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69A1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7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5E15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59FA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DC66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87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4C79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D399B4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0C45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азарова Ирина Валерь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D864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проезд Серегина, дом № 28, кв 6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940D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11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CEAF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37E5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6D7B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11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2324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64065D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05D9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ореневский Олег Юрь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83D7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62, обл Иркутская, г Усолье-Сибирское, ул Менделеева, дом № 4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F0A4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4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DCB9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D0C9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CB96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4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4AAF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AD976C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8FC5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ореневский Олег Юрь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928B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36, оф 9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FC83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2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4920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7CC0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E184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2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93B6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8716F1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AF48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ореневский Олег Юрь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6FC4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36, кв 10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C116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8100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FC42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8599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568D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5768B1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BF13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всянникова Ирина Григорье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5464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36, кв 9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9833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4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F37D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0FB6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DD1B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4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86D3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828049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C22A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оскова Татьяна Степан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DE84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14, кв 1,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8DED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19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EBA0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6F13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43AA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219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E3F4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3E7761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457F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уяков Степан Владими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263B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14, кв 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BC0A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1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DA5B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F91C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CF05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1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16AC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18D0D7F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AB3A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акаренко Сергей Вениамин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E6DC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енина, дом № 8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9C81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4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12AE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C994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4F96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9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4BA1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47C215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4BB1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обылев Алексей Викто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D814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Ватутина, дом № 32 Б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8C3C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34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0B0E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2E43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F1C2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34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CEFA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BEBD9E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190E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обылев Алексей Викто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5BBD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арла Маркса, кв 2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735F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597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1420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26B6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43B2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597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3052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14F3C5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1406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Зайцев Сергей Александ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58BE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пр-кт Ленинский, дом № 1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A083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292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E583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27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E1C7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B5B0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062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35A6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4481E6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C97C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Зайцев Сергей Александ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B00C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пр-кт Ленинский, дом № 1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D58F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10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F539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AE03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D2F7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10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5BA1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788850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C332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близанов Дмитрий Пет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85A2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B0A6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EA11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BAAA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31FB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8B0D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1B9637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6529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очергина Ольга Вельгельмо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E3BB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4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915C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32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8B3E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E718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AC10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32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EEC2F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F9C7E1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2933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арбарчук Оксана Михайл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9878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5C4C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8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FCA2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FAC1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F0BE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8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C0B2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E948D0B" w14:textId="77777777" w:rsidTr="00065A6A">
        <w:trPr>
          <w:trHeight w:val="72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9D41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оссова Татьяна Виктор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F5C1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в районе центральной поликлиники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07D8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618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F9B2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5081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8CF5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618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B1A1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5D8A22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F3A9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Филипова Светлана Серге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CD95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62, обл Иркутская, г Усолье-Сибирское, ул Менделеева, дом № 4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DAC4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0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B2FF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05BC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177B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0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EF56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6DB8DD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D2D7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Филипова Светлана Серге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907F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62, обл Иркутская, г Усолье-Сибирское, ул Менделеева, дом № 4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6665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1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4CA7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C136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7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56B3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96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317E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EBFFD9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DD50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еребренникова Юлия Вячеслав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65AE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41, оф 4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D1AA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8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91F1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E41D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4F66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8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0D85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FF5F2C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6F83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ЛЕТТО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2077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пр-кт Химиков, дом № 53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9F4C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18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4020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208E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060C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18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1497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09F83A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6F7B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ЛЕТТО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E016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пр-кт Химиков, дом № 53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BB46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8C32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6A0F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D1DF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831A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D744FD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8A2F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елик Виталий Владими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52E3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оезд Серегина, дом № 28, кв 62,6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FEAE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9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84AE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2E62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976D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9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407F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BF7936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26C5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Шатров Степан Александ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62E3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B448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4556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22F1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9583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0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E1FE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6464E1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DF77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Шатров Степан Александ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FACD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5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AFF0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9757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1767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F96D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F028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F0F05C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2E8C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азницын  Дмитрий  Владими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CF8F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пр-кт Ленинский, дом № 5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BADB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2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909B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B4DE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C90A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2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A1D2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799AE1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5EA4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азницын  Дмитрий  Владими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D995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пр-кт Ленинский, дом № 5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3E73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9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E43C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F47E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9406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9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D0C1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1B7F96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B7AD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азницын  Дмитрий  Владими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9538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пр-кт Ленинский, дом № 5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9F71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9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E4F7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0883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B488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9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E329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B29CE0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E8E6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ИБ-АЛЬЯНС ООО О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F1BB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6, пом 5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B3A7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3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3625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56AD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5685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3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50A0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790E0C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D29F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ИБ-АЛЬЯНС ООО О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2F05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6, пом 9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0378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3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447F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CC43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3E2E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3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8F61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0E9D7AA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0B36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ОЛЬЕ-СИБИРСКИЙ ХИМФАРМЗАВОД 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2E77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9CA9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23E5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8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2ADD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7A41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6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2F9E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D3C584A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0332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ОЛЬЕ-СИБИРСКИЙ ХИМФАРМЗАВОД 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C0DC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D64E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9826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76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1BBE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6631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83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7749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DF35433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13F3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ОЛЬЕ-СИБИРСКИЙ ХИМФАРМЗАВОД 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7D3F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0312F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FAAD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D43F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8EF2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3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F729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812BC5B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F212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ОЛЬЕ-СИБИРСКИЙ ХИМФАРМЗАВОД 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CA05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3FAE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8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160D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2174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8B84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0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7308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DE03694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D0B9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ОЛЬЕ-СИБИРСКИЙ ХИМФАРМЗАВОД 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7BEA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F1C7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747F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5572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04D7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CE27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3FE2ED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9A8B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Б МСЭ ПО ИРКУТСКОЙ ОБЛАСТИ МИНТРУДА РОССИИ ФК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DF0A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Толбухина, дом № 27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9DD2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26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B298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9554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D631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526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274E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A4262E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5825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РУППА КОНТИНЕНТ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AD3E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Интернациональная, дом №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4CF2F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05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10BA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E0ED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FE26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05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19EA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86644D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DA4B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РУППА КОНТИНЕНТ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9A13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Интернациональная, дом №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DD43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77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8526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16AF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5932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77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F8EB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74FE42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6B4A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РУППА КОНТИНЕНТ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175B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Интернациональная, дом №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215F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16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6B2B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6BAE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165B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16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AE28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6C4BA6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F1BB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РАСАЛЕКС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BFD5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4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73A0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4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DAE0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D33B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902F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4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6D3C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BE517A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2F22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льюшнев Михаил Александ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3C64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Интернациональная, дом № 85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DD55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855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36CE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A576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63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C6EB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218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480B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C1AD17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C852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СМ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1F6D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смонавтов, дом № 2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B6E9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1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290F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416A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2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B254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4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4FAF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612FED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E342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СМ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88D0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смонавтов, дом № 2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B001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8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3625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3DFA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D246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3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F200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F88266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C86A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СМ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BB16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уначарского, дом № 19Б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492E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7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8935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D14D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A0F9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9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A0A2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1D7228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3625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СМ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5A77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смонавтов, дом № 2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9F9C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77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3AA7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032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3DBD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AB2E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80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30EB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04DE16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53BF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осарева Надежда Сергее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E294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2, кв 3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6DBA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943B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B058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4EE7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09E2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BEC3DA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CD28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ондарев Сергей Евгень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A8DE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1, обл Иркутская, г Усолье-Сибирское, пр-кт Комсомольский, дом № 63, оф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772C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5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EDF5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E4AA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7480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5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6208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62D8CF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055F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ЗН ПО ГОРОДУ УСОЛЬЕ-СИБИРСКОЕ И УСОЛЬСКОМУ РАЙОНУ ОГК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3605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Богдана Хмельницкого, дом № 3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7798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820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307A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DF2C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30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BF87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750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B2E5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F9C732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860E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ригорян Владимир Оганес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E895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Толбухина, дом № 62, кв 6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AB1A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2531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E491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A859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6DF6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8DCFE4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FB97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ригорян Владимир Оганес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0264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8, оф 1,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C642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83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F911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171D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D6E7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083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8845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5686EB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14D2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ветисян Арташес Вардевано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E1FB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арла Либкнехта, дом № 62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83DF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25CB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F021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465A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0DB1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CE82DF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6C07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П Незнайко Татьяна Виктор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73E2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оезд Серегина, дом № 7, кв 63,6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B67D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4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0BBA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0F37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DF1F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4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D037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0B86FD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3763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арчевский Виктор Борис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FF3C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Химиков, дом № 39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BC0A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FD62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AFFF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E13D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0346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08FBEA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A85D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колова Жанна Виталье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05DD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28, кв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0B04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1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C693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1C95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8D78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1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4BC3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204B19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9205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колова Жанна Виталье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EAE5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Толбухина, дом № 16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6DC1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AC00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8EF7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B870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C13B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29FC34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1E4F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колова Жанна Виталье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D87F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Менделеева, дом № 12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91F0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3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C8AD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BA81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0282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3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5F5D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2124EB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12F0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елентьев Дмитрий Александро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9F69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Стопани, дом № 41, кв 9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9C92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1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A393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64C8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73B8F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1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8AC7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9F48A6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625D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ФАРМГАРАНТ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BC33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15, кв 1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FFC5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26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3E28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AFF5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59A1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26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82B2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128EA9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6DDB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ФАРМГАРАНТ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8F2C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85, кв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AD8D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1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124F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74AF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72B5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1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A850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8E7ACE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BCFA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ФАРМГАРАНТ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EE50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22, кв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9A10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6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693C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4231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6888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6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54A9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57A68A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E1C4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ФАРМГАРАНТ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3103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-н Усольский, рп Белореченский, дом № 32, кв 5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5AE6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4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3722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32E9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39A5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2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93A0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B7D438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0D49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ФАРМГАРАНТ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C0D9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48, кв 4,1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5C19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5AE4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FFA8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F313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2EB9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7767DB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950B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ФАРМГАРАНТ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D4FC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39, кв 4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D7AB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87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CB55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A333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0CEA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87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8D79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AE7A783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C0C8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ФАРМГАРАНТ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C61D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енина, дом № 93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6DD9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4896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B962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06AF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90AA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6BC6496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122D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ФАРМГАРАНТ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58F0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енина, дом № 69, кв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00BF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5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BFCD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46D0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B393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5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2EF6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B9D57F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6BA3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БДОУ ДЕТСКИЙ САД № 1 "АЛЁНУШКА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707E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B969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1130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3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83AE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CD94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7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C1DF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3984D8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4452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АЦИОНАЛЬНАЯ КНИЖНАЯ СЕТЬ 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1B2C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Ленина, дом № 7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8877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49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502F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3145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33C4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99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115F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1B10EC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E2E1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ЕТСКИЙ САД № 2 МБД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E455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уворова, дом № 2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C35C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70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C6E7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6095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B8BC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3010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515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EDBE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29450C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900A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АЙКАЛЬСКИЙ ДОМ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EC21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Республики, дом № 3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BFD7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763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C165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4FA5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93CF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263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9B22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7CD8B7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EA83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ЭКЗОТИК-ХОУМ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C4D1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97, пом 35.3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A8C4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8FE2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F5B9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DAC8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5B33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FB4C2F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6D10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олганова Татьяна Георги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0DB4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ашиностроителей, дом № 10,1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C589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1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2F15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587A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5811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1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A3F9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342966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A83B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ХПК "УСОЛЬСКИЙ СВИНОКОМПЛЕКС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127D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17, кв 1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5DE0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44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83B6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09F3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C011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44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6FFC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AED50EF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9185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ХПК "УСОЛЬСКИЙ СВИНОКОМПЛЕКС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B878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-н Усольский, рп Белореченский, дом № 30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F088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8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A5D2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89B8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6841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8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9861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AE3D6E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46E1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ХПК "УСОЛЬСКИЙ СВИНОКОМПЛЕКС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58F9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уйбышева, дом № 20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69C7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050B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8D30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7B22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1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E64B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71786B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B79D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ХПК "УСОЛЬСКИЙ СВИНОКОМПЛЕКС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1C6C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оезд Серегина, дом № 9 к А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6FA6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569B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AA13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BC99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692E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C405C6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9872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ХПК "УСОЛЬСКИЙ СВИНОКОМПЛЕКС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78E5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54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FF02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75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1251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C82A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1B5E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25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FFCB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1EF95C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26CD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ЭЛИТАФЛОРА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A333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Интернациональная, дом № 4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EC2C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3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82BC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7468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D34E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3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6A52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6AD166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5166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Федоров Александр Владими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D274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Энгельса, дом № 1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C59E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4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6027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CA78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7BD5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4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A854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BA4DC2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41DA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Шабалкин Сергей Владимиро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6222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Интернациональная, дом № 40, кв 6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E2F0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7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3D01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771B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601D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7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4C92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FE1CA4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9FB3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усева Дина Николае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C8E4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34, кв 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F6AC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1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5031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9747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9753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1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74D3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7182D8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1A19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ЛЯ ТЕБЯ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55F7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31, кв 152,15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01E4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51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A5A6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FC17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1BA9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51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40C6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4C3C2B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9823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ЛЯ ТЕБЯ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9FC5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Республики, дом № 3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780A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24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2E49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C8ED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393B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24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AA56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81D816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1286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ППК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B645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арла Маркса, дом № 1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9FEA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460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EFC4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61FC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1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2777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175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1F5C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B2A229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F92C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ППК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30B2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арла Маркса, дом № 1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3F15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15A7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C1CF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304D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6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1E1C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E06471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7EA7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ароян Анна Серге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F9E1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6, кв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4D22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73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306B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99DF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177A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73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BD23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0F47B99" w14:textId="77777777" w:rsidTr="00065A6A">
        <w:trPr>
          <w:trHeight w:val="72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E367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нтохин Алексей Викторо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0B26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1, обл Иркутская, г Усолье-Сибирское, пр-кт Комсомольский, дом № 50, кв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C6C6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1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A9D7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CC0B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E557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1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58CE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D410A0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3696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ВЕТЛАНА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3547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8, кв 2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11A2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33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9F65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16B5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4C3E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33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0F0B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BE1ADA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2B72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Жданов Леонид Леонид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DE54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Суворова, дом № 2, кв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65D5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2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C86F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749E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01C1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2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67C4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407582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D00C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ришина Мария Николае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77B2F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32, кв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1888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1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4855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FCD6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B010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1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6C33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DDB155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CEAF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АЛИЯ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2FDD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3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4018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4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0681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9AFE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19B0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74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8791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08FC63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CF93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азонов Сергей Анатолье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4A87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1, обл Иркутская, г Усолье-Сибирское, пр-кт Комсомольский, дом № 85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4EC1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9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607E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D9E6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6AB6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9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E815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9E6CAA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B53A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азонов Сергей Анатолье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98C5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1, обл Иркутская, г Усолье-Сибирское, пр-кт Комсомольский, дом № 85А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EC2A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16CC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B054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98DC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5A36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C0B585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F9B8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ередкина Светлана Евтихее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1A3B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-н Усольский, рп Белореченский, дом № 66, пом 4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7727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55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2AF6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3EBA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7852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55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0099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9856EF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490F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евостьянова Надежда Георги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D3FC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40, кв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9D02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76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6470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43B9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39D2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76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5B59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3471BE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FE25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ОЛЬСКОЕ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0045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енделеева, дом № 5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76A5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C937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60AD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7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EF45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5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4A37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239590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0632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ОЛЬСКОЕ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DB94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енделеева, дом № 5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DF77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3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07FB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45D0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645B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3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092E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CC5B54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186D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амедов Заур Эхтиба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3B33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27, кв 12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20EC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9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2978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F4FC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8552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9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BD64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E27EA4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C84D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ЕРВИСНЫЙ ЦЕНТР МУ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5C44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Машиностроителей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B8E1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C24D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2C8F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7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89BF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2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8631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7E4277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5484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ЕРВИСНЫЙ ЦЕНТР МУ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6779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Машиностроителей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ABD0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6D8B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8C3B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E402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3888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5B920A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CACC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еджидова Светлана Юрь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1A2D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-н Усольский, рп Белореченский, дом № 32, пом 5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4B04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FB79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76FE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0855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D07F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9C1543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2692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ощенко Вера Тимофе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DD0D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арла Либкнехта, дом № 57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50C4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9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820F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A5A4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9A6D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9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651A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ACD2EC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C932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ЭР-ТЕЛЕКОМ ХОЛДИНГ АО ФИЛИАЛ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ABD4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Машиностроителей, дом № 8 к А, пом бл.Б-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03FE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6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494F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6B5C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C0CB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6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5E96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7C3022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87DB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енькина Оксана Владимир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0A6B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уйбышева, дом № 10, кв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D857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9CB4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D0D5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9845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AF6B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53D2AA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3643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умарокова Галина Анатоль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B601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1, обл Иркутская, г Усолье-Сибирское, пр-кт Комсомольский, дом № 55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5692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5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3588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CB1B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EA75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5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989F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EDD0A7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995E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ЕЛОРЕЧЕНСКОЕ ЖКХ МУ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C259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военный городок №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F44F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46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92F5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D175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92E3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06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2A32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C41AE3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E737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ЦБ Г.УСОЛЬЕ-СИБИРСКОЕ МК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4F7D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Шевченко, дом № 1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7D45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9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CFAC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0E8A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DCAC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9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DFEA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C1AC16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C592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ЦБ Г.УСОЛЬЕ-СИБИРСКОЕ МК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8A8C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Ватутина, дом №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46C0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4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602A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3944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0218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4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824E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26A01F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7B38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ЦБ Г.УСОЛЬЕ-СИБИРСКОЕ МК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3678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Шевченко, дом № 1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BEA3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3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9E34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3FD5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E8B6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3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AD96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7D6BEF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DA76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Верхотуров Антон Серге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FE7D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 стр 11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1CD2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0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B6C2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4F0D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CE38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0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571B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18F9BE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6802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АРМОНИЯ ВКУСА З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3CCD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Толбухина, дом № 1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B0B2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0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C18C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4924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0B89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0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9711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0F0EDC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5DDC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льюшнев Михаил Александ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DBD3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Энгельса, дом № 24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3A65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5CF8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B9B4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454E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6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E053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0CA712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DFE5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ЕЛОРЕЧЕНСКОЕ ЖКХ МУ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7849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-н Усольский, рп Белореченский, дом № 81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99ED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3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3DD1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AAE0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63A3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3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7BBB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9106B8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6360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ЕЛОРЕЧЕНСКОЕ ЖКХ МУ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77E4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-н Усольский, рп Белореченский, дом № 47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89FD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5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CC26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F759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376E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5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83EC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77EC9C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F910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ЕЛОРЕЧЕНСКОЕ ЖКХ МУ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E8A0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-н Усольский, рп Белореченский, дом № 33, пом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5105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27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58D6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25FF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B7EE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27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4EE3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EB232F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1016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аргсян Фрунзе Маисо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3988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топани, дом № 63, кв 6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29F6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7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EBD3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1A04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2542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7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87C5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333AD4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5A4D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ВЕГА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5285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уйбышева, дом № 1а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D5F6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4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6ACE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6EA0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04FD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4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8D48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4CA2A6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8B35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ВЕГА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A20E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Стопани, дом № 81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22D3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21EF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FFF6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8E4A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D96A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9C2463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CA12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ВЕГА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45EA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83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3FB5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2CC2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4088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C9F8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5D70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DCE2A8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0C40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ВЕГА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1C52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79б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8A49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350D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5D62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A918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24AB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B857C1C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427B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амойлова Екатерина Виктор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97ED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енина, дом № 82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90D4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28AC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5E13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264F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C033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E4DE34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F735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одван Ирина Виктор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D069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2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7301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5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FBCB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C46C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929F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95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0A4D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4BB804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14F8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остомахина Марина Анатоль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8C56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Интернациональная, дом № 34, кв 3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CF12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FB60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C0BD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2949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01C3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847EC9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3547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ОО КАЗАКИ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F9C2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Ватутина, дом №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A87B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10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9E66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DDB2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1421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82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6358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C471B1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4C23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ВАЛОН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FB54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пр-кт Ленинский, дом № 1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E37C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2023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3C25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7B63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B0AE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2023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1114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82AE9A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E7ED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ПТИКА 10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8FD3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44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BDE4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E93C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CC1D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8C78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FE41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705590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52C1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гафонова Алена Георгие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D436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34, кв 2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3942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4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B814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036F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CF64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4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5A1C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0E8905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3486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ЕРСПЕКТИВА ЧПОУ УЦ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0A89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енделеева, дом № 4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3AF1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4AF9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618F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DE00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BC96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5CF92A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F724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усельникова Анна Олего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370E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83б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3187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3A38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9710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694A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0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691E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694E79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3B39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ндреев Анатолий Юрь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0EAD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уйбышева, дом № 1А, пом 4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175C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6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45D9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C516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EEFE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6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A380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4D940F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84BB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ндреев Анатолий Юрь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09F5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уйбышева, дом № 1А, пом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27F6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8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2BEA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CB57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F4B8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8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6377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9A1FE8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9E61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уменюк Светлана Иван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1346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арла Либкнехта, дом № 5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7C23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6057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0C13F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65DC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BE17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1B4300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AF9D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уменюк Владимир Борисо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40B4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40, пом 52-5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5EB3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2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113B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2890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4463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2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9971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C85B25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A3F0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ОЦИАЛЬНО-РЕАБИЛИТАЦИОННЫЙ ЦЕНТР ДЛЯ НЕСОВЕРШЕННОЛЕТНИХ УСОЛЬСКОГО РАЙОНА ОГКУС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4E95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оростова, дом № 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C092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74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D0EC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11C8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5160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24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E55F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F707FD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1865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мольников Александр Владими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07AA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Толбухина, дом № 1, кв 1-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2B39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9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4942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8198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C940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9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C479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A516C7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E4FE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ИБИРСКИЙ КРЕДИТ ЛОМБАРД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F7B8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Интернациональная, дом № 46, кв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5F6A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9150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BAEB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EAA4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B322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1F8846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BB12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ИБИРСКИЙ КРЕДИТ ЛОМБАРД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BDFF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47, кв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F890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D05D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9C23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FC02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FAAE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D5EFE0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FB78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ИБИРСКИЙ КРЕДИТ ЛОМБАРД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4A72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пр-кт Космонавтов, дом № 20, кв 6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0E41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FFC1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B7A5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4301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8BD4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B34F77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4431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АРМА КОМПАНИ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2254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тер Большая база, дом №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1EA2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022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5506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EEA7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A400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067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B9C7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2CA5BB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05B6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АРМА КОМПАНИ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471B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тер Большая база, дом №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F41E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8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4049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42A2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527A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8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2D52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4E2BAD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2E63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АРМА КОМПАНИ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9E16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тер Большая база, дом №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C760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8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D769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FC5B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4C03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8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2DE6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6F1F0C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2764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АРМА КОМПАНИ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4200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тер Большая база, дом №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1927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FE08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86F0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D29B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AF37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EA6EB7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AF38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АРМА КОМПАНИ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1536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тер Большая база, дом №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E016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42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DA12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F42B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24B5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87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48E5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957DDF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A3CC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АРМА КОМПАНИ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F20A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тер Большая база, дом №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9C32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49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4461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4F6F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7A4D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49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F281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FCD8CD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EA0E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АРМА КОМПАНИ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2964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4, обл Иркутская, г Усолье-Сибирское, тер Большая база, дом №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10F8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96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2815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C8A4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54AA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96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12E4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061406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A185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АРМА КОМПАНИ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8969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тер Большая база, дом №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9168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917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6E6B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1803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466A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917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7E9D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652460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F0CD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оган Светлана Давидо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0085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41, кв 2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0680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98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745C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FBDE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9684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98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732B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18BBFF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5649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РАЙВ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47BE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Береговая, дом № 5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6454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711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0978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5633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7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0FB9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888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3C76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BFDE9C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50BA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Фролова Наталья Фёдоро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1A3F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пр-кт Космонавтов, дом № 4, кв 5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0DAD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83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BC69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1650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1F88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983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D1E9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EDF588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FDB0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НФОЦЕНТР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76CB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Луначарского, дом № 16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6F96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510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EB3F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F1B7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6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0D00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374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DD0A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C75E06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54D3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етрова Марина Борис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34F5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41, оф 2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C0DE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20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336E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201B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D63C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20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D005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B3FF35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2F08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УМИ АДМИНИСТРАЦИИ ГОРОДА УСОЛЬЕ-СИБИРСКОЕ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76D5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Энгельса, дом № 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E962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3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6438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D16B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27DC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3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3708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DA9343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6830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УМИ АДМИНИСТРАЦИИ ГОРОДА УСОЛЬЕ-СИБИРСКОЕ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0705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Ватутина, дом № 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6F0A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070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FCB3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812A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54AB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870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35FF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11B1C4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4516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УМИ АДМИНИСТРАЦИИ ГОРОДА УСОЛЬЕ-СИБИРСКОЕ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7CCA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2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818F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77BE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E2E2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1859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0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1F76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4A02B4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17E3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УМИ АДМИНИСТРАЦИИ ГОРОДА УСОЛЬЕ-СИБИРСКОЕ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8053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3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0EB0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3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88C3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C69E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B4FE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8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A1DC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C976D0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A9A4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УМИ АДМИНИСТРАЦИИ ГОРОДА УСОЛЬЕ-СИБИРСКОЕ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067A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рупской, дом № 3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A312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25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0979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7A10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E392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75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8335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1DE464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3E3A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УМИ АДМИНИСТРАЦИИ ГОРОДА УСОЛЬЕ-СИБИРСКОЕ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4C7B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рупской, дом № 3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3021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1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8B1D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F23A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ACA0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91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864A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300CEA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3B73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УМИ АДМИНИСТРАЦИИ ГОРОДА УСОЛЬЕ-СИБИРСКОЕ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CCCC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рупской, дом № 3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DE7E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9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B0B5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32F3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AD41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9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ADBB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A41316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0428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УМИ АДМИНИСТРАЦИИ ГОРОДА УСОЛЬЕ-СИБИРСКОЕ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9EBF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рупской, дом № 3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23A3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8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4ECC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0B27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087B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8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75EE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F8F764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1088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УМИ АДМИНИСТРАЦИИ ГОРОДА УСОЛЬЕ-СИБИРСКОЕ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56E8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рупской, дом № 3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14DB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2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2A85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5251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08EA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2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1173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6DE697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BA92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УМИ АДМИНИСТРАЦИИ ГОРОДА УСОЛЬЕ-СИБИРСКОЕ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A4AE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рупской, дом № 3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BAC0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9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8530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971F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AF68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9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4284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E9A44A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80D2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УМИ АДМИНИСТРАЦИИ ГОРОДА УСОЛЬЕ-СИБИРСКОЕ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154B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рупской, дом № 3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ED3F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A68B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422D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CFC1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47DA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69B414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4874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УМИ АДМИНИСТРАЦИИ ГОРОДА УСОЛЬЕ-СИБИРСКОЕ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9968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рупской, дом № 3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5A06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6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B2EA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CFFD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4E0F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6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A4FD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589B23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23EB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УМИ АДМИНИСТРАЦИИ ГОРОДА УСОЛЬЕ-СИБИРСКОЕ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1CDB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рупской, дом № 38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12F4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8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32D2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BB24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76E9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8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DF31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D000A8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8615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едведева Людмила Викторо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E790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32а, оф 5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AFC0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6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7F41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01B6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D574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6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D211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3BBD29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A1C3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рохольский Михаил Владимиро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D8BE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Суворова, дом № 2, пом 6,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FE4A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8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72D5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6764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8A32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8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BF01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346DDC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8B1E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НВЕСТ-ДЕВЕЛОПМЕНТ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1697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рактовая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C51B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CAD5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70AF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0359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3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9C96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00C6D5B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B712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П Митрощук Елена Виктор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4DB8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уйбышева, дом № 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A543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97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2364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DCE6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7467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47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BF4D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92E9352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CC17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П Митрощук Елена Виктор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B5E7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Энгельса, дом № 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7079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FEDD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95EA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4B68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FEEF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D821B5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D675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П Митрощук Елена Виктор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6398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15, пом 1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E833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26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020F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143C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521C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26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293F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0F30F8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6031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орофеев Алексей Никола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4A56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2, пом 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E147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22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808E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EF78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F7D3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22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791A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C6A1AE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A6BA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орофеев Алексей Никола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537D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4, пом 4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EF24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9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6357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25FB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2F58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9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6E02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735E71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9667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орофеев Алексей Никола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0EA9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34, пом 2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996A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92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8CDC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E2EC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9D04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92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B8FF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57565A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F03E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орофеев Алексей Никола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8BE5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71, пом 5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DE3F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2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35B7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BD8E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09DC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2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6FEA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D7E9EA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CA83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инькова Татьяна Олег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21B8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Суворова, дом № 12, пом 1,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A866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8321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B254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555B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A268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DF8C15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9A38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П  Черных Олеся Валерь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7D18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62, обл Иркутская, г Усолье-Сибирское, ул Менделеева, дом № 2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31C1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23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E17B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4109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0B05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73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DA2C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97FF7D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1E7F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Шутюк Олег Дмитрие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FDCC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18, пом 8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9EFB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9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250E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A109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F4EE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89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5B52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A92A17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54AF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йвазов Шахали Зияддин Оглы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DEAA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Розы Люксембург, дом № 5, кв 10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42D6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0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1D1B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B61A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1269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70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5D62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5D2754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49F1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Ткаченко Алла Федор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D12A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Интернациональная, дом № 54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6370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DA3F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BC65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8B5C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6ADD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A8FD83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E8B8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ТФОМС ИРКУТСКОЙ ОБЛАСТИ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0AF0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6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C101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2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60C3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3097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3848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92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4CCE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6B7FFB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6788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ляскин Алексей Никола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E130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смонавтов, дом № 2а, кв 1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04B6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8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D2AA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F213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DDB5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8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7FF3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B37DE7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DA1B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Хороших Оксана Юрь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560A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1, обл Иркутская, г Усолье-Сибирское, пр-кт Комсомольский, дом № 75, пом 63-6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D22D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6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21D1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6CEB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9D80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6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5DD8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4686AE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5F76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ЭСТЕТИКА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4FB1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Интернациональная, дом № 85, кв 3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6317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4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92E4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430B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1B47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94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8CCB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00A74A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DA2C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ирилина Людмила Ипполито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DB02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Интернациональная, дом № 83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F1D6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C734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3B9C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DE46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0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4C73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37138D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29BF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ТО ФОРВАРД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A737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11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1785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23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6AA7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AC4F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6D27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23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8E8A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9957E4B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9D74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Трофимова Татьяна Анатоль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7EE2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Толбухина, дом № 6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CEAC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C283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4E94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AD25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7DB4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02576D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1ACD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ДАЧА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3942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Интернациональная, дом № 83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B2DC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C3B1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829E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149C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5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B992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CE882D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4CBA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ушнер Елена Никола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A954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20, пом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109A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68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0B7A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76BA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D9A3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68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6864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E1AB06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EF9D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вчинникова Людмила Алексе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77AD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Интернациональная, дом № 50, кв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3FB8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76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9C9D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49FA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0B39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76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9BE1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3CB479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ED26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Вардересян Арутюн Степико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F344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олотовая, дом № 88 а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97AC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BA02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1023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31D5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E809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8A7245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857B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Вардересян Арутюн Степико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E6EC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Молотовая, дом № 88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F886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9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4905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61B8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E497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9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85B6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32BCF4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2ACA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ндреева Валентина Иннокентье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A535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Суворова, дом № 16, пом 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11CB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6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B85B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A73F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49BA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6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7485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F82C9D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BC39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ОО "ЯНТАРЬ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FD7B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20, пом 8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8A60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18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9821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49D0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D9C7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18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B979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483FA8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8666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ОО "ЯНТАРЬ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2629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Менделеева, дом № 4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1C53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CDDA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42AF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4F76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9350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6EA3FA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2E86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улаков Владислав Федо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F443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Республики, дом № 3, пом 3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D5FC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52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4859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AC5C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7072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52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DCA6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7695C2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98B4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ОГРЕБОК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43DE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62, обл Иркутская, г Усолье-Сибирское, ул Менделеева, дом № 12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BDFC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7D37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C163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1687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8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5066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69E478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00BE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ФГКУ КОМБИНАТ ПРИБАЙКАЛЬЕ РОСРЕЗЕРВ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9809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Республики, дом № 5, кв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A933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39CE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C662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C74B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A268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C6936B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2A93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фонина Елена Павл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6D76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уначарского, дом № 39, пом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651A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2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BB3C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1376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B66C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2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6602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B2D008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63DD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унюшкина Светлана Павл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4294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Ленинский, дом № 18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4764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DE4A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ECAE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DE07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D897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E44AC5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7916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унюшкина Светлана Павл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558B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уначарского, дом № 5, кв 103-10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CFD9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08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E952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1AC1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90EB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008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9D65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27D465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937B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емякина Дина Федор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FED3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21, оф 1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F59D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AE10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C06E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57C8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C1E5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40359A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FF71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емякина Дина Федор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AE96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енина, дом № 76, оф 1,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DAE4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9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7524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0839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91A1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9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E54E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0D17A3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9435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ещерякова Марина Алексе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D993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20, пом 8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0A58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E7AC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C5CF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A544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4471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521038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4B44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ванова Вера Алексе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82B6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20, кв 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9102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1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0C4B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BBB2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B7B9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1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5F3F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1F6E29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9240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огачёв Василий Анатоль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BC31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34, кв 8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C62B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6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8DB3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2447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DE5B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6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77FB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DB3799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5EA2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огачёв Василий Анатоль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8B04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44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366E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2B53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3072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9461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647A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BE8BC2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4D60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ОЛЬСКОЕ РАЙП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6B32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-н Усольский, рп Белореченский, дом № 39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7B9B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2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F744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03C8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3121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12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CE2E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AE8B6AE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865B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ОЛЬСКОЕ РАЙП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623D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енина, дом № 87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E318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1D12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63D8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6F3D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A1A9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C5F542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B504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ОЛЬСКОЕ РАЙП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7BAE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20, кв 8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E7D6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0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2059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0B5E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29FF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0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2F5F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357869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2C97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ОЛЬСКОЕ РАЙП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B3D4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Богдана Хмельницкого, дом № 4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ED54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7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D08F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1318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9E14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7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825D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CD0567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D3CA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узьмина Татьяна Анатоль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168E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пр-кт Космонавтов, дом № 2, кв 2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699C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5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97BD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53D9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BEA8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5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55EF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DFB536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91C9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ИЗАЙН ТЕХНОЛОГИЯ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EB3A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38а, пом 6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357F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4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7A1C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A97C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0B82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4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8B45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C2D90A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BBAA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ИЗАЙН ТЕХНОЛОГИЯ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9360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38А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EF77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701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C38B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BCF7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75C8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201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8FAE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00BE13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13DE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Ермакова Любовь Никола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3FD1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20, кв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466B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4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96F4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2430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5390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4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D69B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5BCE3E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CAF8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чеватов Анатолий Сергее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AD4A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20, кв 3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0399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3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1F1F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03DE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8CDC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3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FEA9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D14931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7F7A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озлов Игорь Александ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7EA3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21, пом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4E9F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49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48B9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0612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086C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49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3ACE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94D053F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5B5B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алин Евгений Юрь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DBCD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енина, дом № 87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7172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2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4B2E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54F0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AA92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2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C233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FCBE5D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CF18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Воронин Вячеслав Борис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FA45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Менделеева, дом № 32, кв 3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3BEC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DC2E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F4AF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F9B3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6DA7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186A30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3CB4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П Тунгатарова Асель Канатбек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F404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25 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6886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F099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4C40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7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5920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7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3E0D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B09AD2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2A1D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П Тунгатарова Асель Канатбек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CB4F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4, обл Иркутская, г Усолье-Сибирское, ул Ленина, дом № 8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B442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6614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3849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5B00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2A97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53B4B4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447A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брамов Виктор Григорь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28B9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Шевченко, дом № 1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5AD3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0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5FD6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C1E1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F9AA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5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FE1A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B513D5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C2DC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АО КБ "ВОСТОЧНЫЙ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8A27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20, кв 3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22D5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22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627B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2FAE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3A28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22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213D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3A7E6C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ABB5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АО КБ "ВОСТОЧНЫЙ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6C7E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Интернациональная, дом № 40, кв 2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44B7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4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36C4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0FE4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CF6E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4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C3D3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15FFC9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4E1D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крыпник Мария Александр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C1B4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Розы Люксембург, дом № 9, кв 8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299C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9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5D34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BC6A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4A0E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9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29F9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9303D7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6926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крыпник Мария Александр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E8CF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енделеева, дом № 42, кв 2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7D8E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0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C97D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DC0F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3D99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0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2AC0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13A461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B2EA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емёнов Виктор Василье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D55C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Молотовая, дом № 84, кв 5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506A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0BF5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D339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4EFA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F9E7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96301C3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A0DE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Житков Георгий Николае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8169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енина, дом № 93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BAB5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88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D52F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82C2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782B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88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3474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D9A9E6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478E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ТС КОМАНДОР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2BE2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9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AFDF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27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287C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4D93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29E5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27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5DB9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0BBB21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BCCB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ТС КОМАНДОР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D91D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смонавтов, дом № 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6036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685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25D9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09C7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3940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685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5E8F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DAF83A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AB5A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оскаева Любовь Геннадь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AA3B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-н Усольский, рп Белореченский, дом № 47, пом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B3BF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37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D934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AD2E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DEF0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37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B751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0374BA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5A67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ИБИРЬ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4063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134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3BB7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74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F07F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5D75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60F9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74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59F5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12FC30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5F31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ИБИРЬ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F5D7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1, обл Иркутская, г Усолье-Сибирское, пр-кт Комсомольский, дом № 58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4E1A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789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547E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7C3B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2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03D7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210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6B30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D78A35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592C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ИБИРЬ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0624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1, обл Иркутская, г Усолье-Сибирское, пр-кт Комсомольский,13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B8CC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692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89F5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AD9F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C645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7192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75DB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85A217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1FC6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ронников Виктор Валерь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0B50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рупской, дом № 31, кв 1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1985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17A4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2024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12A5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6665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AB613E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C273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ронников Виктор Валерь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E421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50, кв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DAB7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9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ABAF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89F0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DCDF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9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7FD2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F2FB33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2732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лексеев Дмитрий Александ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C0BD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19, кв 13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21DE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3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6311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AEAB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FFF3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3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2CDD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2968EA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FC1B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иргулиев Интизам Алибола-Оглы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BF9B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атросова,  стр 1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C28E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E115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0EEC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A375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DB85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1F6719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EA89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окурин Олег Владими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A184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Толбухина, дом № 38, кв 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5F01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32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BA3A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56DA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0CB1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32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04D1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1DC74E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70E8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аспутин Олег Владими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8602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8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29DA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C027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A670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46A9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DCEF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532088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7DFB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АССВЕТ ТСН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158E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5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0E37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8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6558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F9A3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2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0010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1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89A2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885A32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7D38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ФИЛИАЛ ИРКУТСКИЙ ЦЖКУ МИНОБОРОНЫ РОССИИ ФГБ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E4A6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уворова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C60B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2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B4A4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1357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0586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1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F301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F28737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D070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ФИЛИАЛ ИРКУТСКИЙ ЦЖКУ МИНОБОРОНЫ РОССИИ ФГБ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7993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1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16D9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8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9992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9C6D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2F4C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8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8AC1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760396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E240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ФИЛИАЛ ИРКУТСКИЙ ЦЖКУ МИНОБОРОНЫ РОССИИ ФГБ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D9BE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уворова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6608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6E89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A0F2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8A66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82C2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9482CE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85E9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БУЗ ИОСПК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5A99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Шевченко, дом № 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BAF0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9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AC75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32BB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505F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2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74C2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AB96B7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EE72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ЭРИДАН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B526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 стр 5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9BE5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830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B582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570E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DC4F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830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E8BD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128D57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5CFA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ЭРИДАН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0B1E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53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A528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569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0E57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5166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D3AA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569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2DE7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246DB14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91C4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ИБВЕЛ 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2AF6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енина, дом № 93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4724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3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5CBB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93BE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F5A5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3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D2E9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3CF771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4F4F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Лобанова Елена Владимир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A230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8, кв 2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234F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0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A4A9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F4B2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74A7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0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5CAF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E761F5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17E6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ожевникова Жанна Никола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EBD0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енделеева, дом № 4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AA89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74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784C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174F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3F89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74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9BF0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F2F9AC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9D40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ожевникова Жанна Никола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C9A7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енделеева, дом № 4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3316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9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E002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DFDA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C600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9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15DF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B45F3D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514C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ожевникова Жанна Никола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E364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енделеева, дом № 4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818E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14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3FE2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D96D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4122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14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E17B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2CCAC3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A8C9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ожевникова Жанна Никола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354C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енделеева, дом № 4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B5D9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5EB7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B8DA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9B01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853E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1C11E3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F7C6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ИРАНО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7A65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олотовая, дом № 92 Г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96D9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139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1EC5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81B5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14A2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139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AE32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59907C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B0F3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АЙКАЛЬСКИЙ БЕРЕГ ООО О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70E5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Ленинский, дом № 60, кв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158E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92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FC14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9C66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064E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92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02B2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A01176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CC00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еляевская Марина Серге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3983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Суворова, дом № 2, пом 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73FC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49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A62B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D5DC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692D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49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0E19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BDB331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EBB8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Штыкина Ольга Клим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08C7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Энгельса, дом № 19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CBAF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18A7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CC96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A746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2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3FDB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5D1718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430E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Халецкая Жанна Юрь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8AAA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-н Усольский, рп Белореченский, дом № 7/2, кв 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BEAA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5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9A66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6ACA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DA9F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5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1572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888B10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FCA7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акаров Ярослав Валерь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C4DF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126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B305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46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DBBB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A620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4712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46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9BBC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6F90FF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FD4A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акаров Ярослав Валерь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1F86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126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7909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61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72AF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CAE3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7759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11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AE83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941FE8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E721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Ярахмедов Гошгар Бачир-оглы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0FF9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47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DF75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144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B159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B498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46C2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144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949C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5605F4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CD6C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Ярахмедов Гошгар Бачир-оглы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D51C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47а/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B8A3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75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6C3D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8CAB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ABBE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75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B6DD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DDB927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32C8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Яковлев Е. М.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5052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Менделеева, дом № 32, оф 10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7F83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D233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FD78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15EC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1CE0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9F0A4F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8EAE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удовкина Татьяна Михайл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C0CB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-н Усольский, рп Белореченский, дом № 30, пом 3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5895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75CB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167F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1CE0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CFA4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F2BC29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F515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Шафир Александр Валерь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545E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Стопани, дом № 79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A738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290B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A209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496B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B502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08F761E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D488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Шафир Александр Валерь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883C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енина, дом № 99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9736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6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0EFE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45B8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C613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6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F26E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D321114" w14:textId="77777777" w:rsidTr="00065A6A">
        <w:trPr>
          <w:trHeight w:val="72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B349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РКУТСКОЕ ОБЛАСТНОЕ ОТДЕЛЕНИЕ ОБЩЕРОССИЙСКОЙ ОБЩЕСТВЕННОЙ ОРГАНИЗАЦИИ "РОССИЙСКИЙ КРАСНЫЙ КРЕСТ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24C1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-н Усольский, рп Белореченский, дом № 40, кв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1A8A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0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3BD8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0091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CB13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0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AF17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7EAF47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C630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нтипин Александр Владими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31A2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-н Усольский, рп Белореченский, дом № 62, пом 3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4453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79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4D33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CC1D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9E0E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79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9FA7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87B159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B1F7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орохова Лидия Евгень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836E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енделеева, дом № 3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3579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8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8059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EA53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8B0B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8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57C0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E60DD3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F6F9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узьмайтис Денис Александ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C002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41, кв 7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3AA1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57E3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C908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46C9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B185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9FC5CA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134B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узьмайтис Денис Александ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400F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рупской, дом № 16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8D2E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3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4CFF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F68C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84E7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3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B3B3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BD81BD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7B35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атурина О. В.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B211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81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4C8B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7F8A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FF97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6BB6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49D0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DA9D90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B03B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атурина О. В.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E793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81б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0486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A0F0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3BC3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C8DB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9E4A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E9D1E3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F86B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риштоп Л. В.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2E41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34, кв 8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8596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65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ECCF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ECB0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4103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65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2D5E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CD75C8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9C63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огузин Владимир Самуил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953D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рактовая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7702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8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A008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62EB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1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FA90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9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9575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9A84DB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0483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АЙКАЛЬСКАЯ МЕЖРЕГИОНАЛЬНАЯ ПРИРОДООХРАННАЯ ПРОКУРАТУР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3D44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Ленина, дом № 4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83EB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9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FB92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392B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3D71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9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3ACB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1900E4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B91B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АЙКАЛЬСКАЯ МЕЖРЕГИОНАЛЬНАЯ ПРИРОДООХРАННАЯ ПРОКУРАТУР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6E35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Ленина, дом № 4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08C3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0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43D3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1365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2021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0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BFFE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A1A1A8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7FED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аранова Ирина Петр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C4DE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34, кв 8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939F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98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5DCC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690B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F1AB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798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45F0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25BEDB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7950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рлова Ирина Петро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1861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ер Республики, дом № 8  Б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6139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F620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38EF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589F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E334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01C15C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BC10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азакова  О. О.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BEAD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28, кв 10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1348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CEE6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66DE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7BB1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4DE3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3611B9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7D8E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азакова  О. О.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C7F8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47, кв 3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9E0D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8A12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EDB4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447E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B546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5A16FB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6D48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азакова  О. О.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7B8B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39, кв 3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B25C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844D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8DC6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12FA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2F67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304F09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4782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нтонова Марина Владимиро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6218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4, кв 2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43C5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18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FFD6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C359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5DFC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818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9BF4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548266C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8F0B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П Ипатов Андрей Владими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C048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енина, дом № 9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BA70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6C9F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2F88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862E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9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AA67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B6D481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F6AF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Федонюк Ирина Александр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C0A9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3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3249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5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2ECC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68F4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7848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5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6F64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3A6A49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734D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Федонюк Ирина Александр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8095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34, оф 8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0454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3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1A58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CECD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0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BC02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4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B429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AEADECE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0565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ерегина Людмила Павл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17FE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енина, дом № 76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8451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6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4300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6ED0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3073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6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C2CA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1F2B9A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7277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епурыгина Валентина Александр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6CB9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Республики, дом № 3, пом 3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0776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23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66EB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57F0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C022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723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06EE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B7FC98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C916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имашкин Андрей Валерь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5F0C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10, пом 35,3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824F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3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2468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CC0F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782A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3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0B03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EABD52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6343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имашкин Андрей Валерь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2BB3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Химиков, дом № 31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944A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2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F8B4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338D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D469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2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EB1C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EEE8F9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1E24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абыкин Валерий Агафоно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766C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-н Усольский, рп Белореченский, дом № 63, оф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3A5F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0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7EEF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B8AF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3701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0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5437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C5654D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0769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омань Виктория Ильяс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785D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34, кв 3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B369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3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D3C5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5D6A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CE29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73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19D6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AA8C987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020F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арабаш Сергей Геннадье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18A4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Стопани, дом № 57, кв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77DC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7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5462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48A7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5968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7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02C7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21C032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483D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Жихарев Николай Евгенье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73C6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48, кв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A471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920D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2D80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AAD0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0DF9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3B46BE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B2EB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Лаптев Сергей Анатоль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F60E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34, кв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97DB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71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DF19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F383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06BC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571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7A5F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549928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9C35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ациевская Нина Серге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B9FB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48, кв 3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F9D3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1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4113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88D1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E871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1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4D1C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A51CE72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8790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стерова Валентина Алексе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BB71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р-кт Красных Партизан, дом № 20, кв 6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0B4E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57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D609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2BFF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EB77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57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53D6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4FCB66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69D0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уртаева Оксана Геннадье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67AD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Ватутина, дом № 1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6F37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BDEB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072B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09B9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1B72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43D73D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EF9E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уртаева Оксана Геннадье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A3A7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Ватутина, дом № 1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5BC1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0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0D5E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E254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9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C67F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27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286F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7A2DA14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9150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околов Евгений Анатоль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BBB9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енина, дом № 87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D140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A576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AF9A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CC09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9A11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EE7E6B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94F8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люсарь Галина Никола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0EFC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56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FB9F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7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16D8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8999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C840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2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53E7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59DE48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89EA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русханян Армен Славик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F7B2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Химиков, дом № 1, кв 5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9940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02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47F8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17EB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B0A8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02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4FE8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059F84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53F0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елышева Татьяна Геннадь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3B24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рупской, дом № 45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F8A2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8D77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3689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454A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42B6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A3A59C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9793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ТЕРРА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1062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40, кв 8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A81A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5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FDB7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7F20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2039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5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4C11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B69346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9347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роскурина Наталья Серге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278D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Октябрьская, дом №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7488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6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92AF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64E9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5C89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6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1825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59BEDF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0D6C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роскурина Наталья Серге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F808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Октябрьская, дом №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6B94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9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2190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AF1B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AE10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4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C56A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EB58E8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03C2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ельков Иннокентий Андре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4B04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Интернациональная, дом № 81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F37A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92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C22A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F3D3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1705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92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4601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3B388F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28CB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орнакова Вера Василь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0ED3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арла Маркса, дом № 21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D6B2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02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8995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31F1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0056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02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F3EC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AF2C53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993B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орнакова Вера Василь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7E0F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арла Маркса, дом № 21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2913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22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D696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581C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4E9F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22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539E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FCBFD0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83EF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ЕЛОРЕЧЕНСКОЕ СХ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7772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уначарского, дом № 19б, кв 7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72BC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3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C4D0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8F7E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ECE2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3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BF1D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68D955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B7EC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ЕЛОРЕЧЕНСКОЕ СХ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E6E8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рупской, дом № 24, пом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8421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07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040A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2016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0CCC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07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0673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62B0BB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A60B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ЕЛОРЕЧЕНСКОЕ СХ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0129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16, кв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A636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9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806E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282A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EEBF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9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2255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953754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6E7B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ЕЛОРЕЧЕНСКОЕ СХ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7735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Стопани, дом № 87, кв 7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59A5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67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40D0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83A5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7A0B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67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0768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169771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C6BD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ЕЛОРЕЧЕНСКОЕ СХ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55EF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-н Усольский, рп Белореченский, дом № 41, кв 5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CEF9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2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4A23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4837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8939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2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7966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4F6621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0AF5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ЕЛОРЕЧЕНСКОЕ СХ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86FB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Менделеева, дом № 40, пом 2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778D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81AB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8C60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5FDB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6580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5C1B5E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1D8E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ЕЛОРЕЧЕНСКОЕ СХ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DD96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Ленинский, дом № 20, пом 13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D25A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0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F5EB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6394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357C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0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FA84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09280D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6CF1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ЕЛОРЕЧЕНСКОЕ СХ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8C07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21, пом 1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1A15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4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A6DA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27E2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2721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4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2FCB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340B1A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65D6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ЕЛОРЕЧЕНСКОЕ СХ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D76C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124, пом 101,10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7A60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50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C261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2FDC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3790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50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B13B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23C379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EC99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ЕЛОРЕЧЕНСКОЕ СХ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B78C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38, пом 50,5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8ED3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69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4342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4C02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0299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69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B837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369259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2D9C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ЕЛОРЕЧЕНСКОЕ СХ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EB3B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-н Усольский, рп Белореченский, дом № 7/1, пом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5BFE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7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342C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96E8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5B40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7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D65A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89FC24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D48A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Жданова Светлана Александр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C84B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-н Усольский, рп Белореченский, дом № 47, пом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0C46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F0D3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E081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E0E6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03F3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80BD95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ED9B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Зенькова Галина Павл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7638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2, пом 21,2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649D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4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081D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5D63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B805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4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B208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C0E4C2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9D8F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ТПП ЧП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89E6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1, обл Иркутская, г Усолье-Сибирское, пр-кт Комсомольский, дом № 8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569E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1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1046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5E35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356D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24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A716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EB8197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8B59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Лаптева Юлия Никола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F5FA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40, кв 4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9395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1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D00C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69AF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76D9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1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750E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8CB279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B67D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клянов Игорь Александ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F458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Ленинский, дом № 4, кв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EFB4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5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F0E5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9D1E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B805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05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B00C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380758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BA8F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АСИС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2C15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уйбышева, дом № 10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3247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F00C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2A8B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2DC2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7CA9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136EB2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29EC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АСИС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5A1B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Интернациональная, дом №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E401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5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10F2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3F9A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1D06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5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89BD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EBDCD0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E81E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АСИС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E0F4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уйбышева, дом № 10, кв 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0C01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B4E4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B7BF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2D70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3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52C0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1A2D2A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6F88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оролев Владимир Александ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C964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Интернациональная, дом № 4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1A7C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72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2424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AAB0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37B0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092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7A51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53ED3F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77AB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андалов Александр Валерье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ECEA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1, обл Иркутская, г Усолье-Сибирское, пр-кт Комсомольский, дом № 3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F6B8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27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22C7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42D5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F984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177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64C7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7D38E9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56F3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улаков Владислав Федо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B896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Менделеева, дом № 42, кв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6C71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4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4768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8254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E0EE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4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17EC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CDEF53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130D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улаков Владислав Федо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F151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-н Усольский, рп Белореченский, дом № 63, кв 3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CBE8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54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9DB7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83B5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C96D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54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81CE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C97A71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71CC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улаков Владислав Федо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BB05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оезд Серегина, дом № 30, кв 6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E00B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0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18A2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2943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216A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0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F4BA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CA30A2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F20D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ельникова Наталья Александр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FDA4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Менделеева, дом № 34, кв 3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94D0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0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117C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CEF0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F228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0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FB59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C08C92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C917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ельникова Наталья Александр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9A5A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оезд Серегина, дом № 3, кв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97D3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0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9BF9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AE5B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F2D6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0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1BA1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55F027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1A2C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ТИМУЛ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1E4F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55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D184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2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CDC5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249A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4D72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82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3DBB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1ECB48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EE25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ТИМУЛ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1DFD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55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A5D2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8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9271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26A6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C552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8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E889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FB54D50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D64C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алижитая  Мария Владимир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4854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Энгельса, дом № 2, кв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CE44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5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3350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9F91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9DA3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5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939B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82C280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63DD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Хомкалова Екатерина Александр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424A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оростова, дом № 6/8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3243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7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6408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B375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BFAE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7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94A2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14638B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0963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К ТВК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2B90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62, обл Иркутская, г Усолье-Сибирское, ул Менделеева, дом № 65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6280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82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F129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DB7E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7D71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82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87BC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D96CE41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FA46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одольский Д. К.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6F99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енина, дом № 81, пом 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4E9D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0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F935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8891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3670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0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8969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3494A3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737A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оброва Екатерина Андре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4035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Ленинский, дом № 2, кв 8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5575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1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7BCD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7E15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F95B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1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4857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799DF3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B1BA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ПРАВЛЕНИЕ МК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5C51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-н Усольский, рп Белореченский, дом № 43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B6AC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78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1787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B17E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59CA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878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AAFC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4762A9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14D4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авлова Наталья Михайл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24B5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уначарского, дом № 33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54D4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16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7012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8FB7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6EF5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016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DA44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A23596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4DD9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умак Ирина Алексе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8C7F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Энгельса, дом № 19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05DD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16EC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7EA7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EA13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FF09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0707A7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290A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уборко Елена Никола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849A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арла Либкнехта, дом № 59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2ED8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2D13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400C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3C8C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9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EAEC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1B5452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16D2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ПК "ГоСотделение 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9AB1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85, пом 2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9445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4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34BF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9C86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EB5F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4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CAF2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D5B4E4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2AAD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ТОЛОВАЯ № 7 МУ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5D59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50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4D7E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2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F241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C613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DE42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2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A007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C4C20D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D60C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ЕРВИСНЫЙ ЦЕНТР МУ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B1F6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оезд Фестивальный, дом № 13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591D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4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C823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03A7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34F5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4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B678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000EB1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954C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ЕРВИСНЫЙ ЦЕНТР МУ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9438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арла Либкнехта, дом № 62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4AC6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C036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F479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DE04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6306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D400A2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4753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ЕРВИСНЫЙ ЦЕНТР МУ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67C5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оезд Фестивальный, дом № 13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1594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F357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6340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A56D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622C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4FD7AC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D2F6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ЕРВИСНЫЙ ЦЕНТР МУ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4B49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оезд Фестивальный, дом № 13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5993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7047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7949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F455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8DAB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190260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5C0E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АРОДНЫЙ ПЛЮС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B233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топани, дом № 8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626D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28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039F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0A11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577A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28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07DC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D90372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1074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АРОДНЫЙ ПЛЮС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5D99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Ленинский, дом № 22 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C9BF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93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B89A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FA1F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A81D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43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8AD1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A8D93E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A0D2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АРОДНЫЙ ПЛЮС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A8D7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смонавтов, дом № 3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615D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219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3C14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F66B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8585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719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54E9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0B5CE8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701A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АРОДНЫЙ ПЛЮС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A344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30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749C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8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A2C9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210E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26E4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88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0A49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860383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C176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АРОДНЫЙ ПЛЮС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DF61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Стопани, дом № 89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A6C5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6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E2CA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90F2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AA1B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06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E161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0B1D13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58BE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АРОДНЫЙ ПЛЮС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814F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Ленинский, дом № 22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DC3E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41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4759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4A8F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7EC4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41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3F33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C3E3B8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B37A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АРОДНЫЙ ПЛЮС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5E2D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Энгельса, дом № 8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0352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1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7737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9FD4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B34D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1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BBC9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BD49A7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7E66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ЛМАЗ 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3DEF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21, кв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2657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50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081D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4F62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8390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50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4F9A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CDDC1F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37A4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орофеев Дмитрий Александ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A202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Дзержинского, дом № 21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33A7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BDCE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9936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C80D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0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ACF9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3DCB20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6751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Величко Виктор Анатоль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B3AE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54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37B8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AC3C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8930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1CD7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8253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87EA5F5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A69B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узьмин Денис Вячеслав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A73E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Энгельса, дом № 1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077B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1EFB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A41F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5245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52B8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CFD8DF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B16C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узьмин Денис Вячеслав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9612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уначарского, дом № 23, пом 2,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4740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0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927A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722F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88D7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0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CA75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1D9977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3C48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орохова Алёна Иван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B23A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17, кв 3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8320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4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8E13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86EE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72BE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4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0F6D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191EBA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93ED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сатрян Р. Р.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FE8C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уйбышева, дом № 1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4E62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4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1CB9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F7B6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251CF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4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D432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3E42A1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0A3C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рохорова Наталья Анатоль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D174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уйбышева, дом № 1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6753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6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0162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22DB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4915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6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C22A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84A6D0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2F8E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ЖЕЛЕЗНОДОРОЖНИК 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85E4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1, обл Иркутская, г Усолье-Сибирское, пр-кт Комсомольский, дом № 52, оф 6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AA4B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74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10FE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F08E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9E3F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74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06CF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90FBC8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463D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ЖЕЛЕЗНОДОРОЖНИК 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A5BC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52, пом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44A7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4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E8DA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04B5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AEDC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4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5760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B80F8A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C0B8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озлов Игорь Александ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8037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91, кв 6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EF13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5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DD7E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3A00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2E72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5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E753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BACF3A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D055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П  глава КФХ Киреев Андрей Никола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6CA4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расноармейская, дом № 1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EBF7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7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7971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0E87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7AD4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7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2D6C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B32DD6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0BB9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П  глава КФХ Киреев Андрей Никола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D2F6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расноармейская, дом № 1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3480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3907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D12D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C7DB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36ED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3E27C9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63B1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П  глава КФХ Киреев Андрей Никола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9963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расноармейская, дом № 1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94CA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98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3576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0B92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F861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98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CACB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D0E49E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D323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Хороших Александр Геннадь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0C3D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в районе стадиона "Строитель" по ул Коростов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9C49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BF45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E862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06E8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1D53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704A0C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363C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рохоров Олег Петро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C821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71, кв 5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BCE3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7898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8903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5DC1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D485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8B087B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98BE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федов Николай Константино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E21C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смонавтов, дом № 17, кв 3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7720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89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32A4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E093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87E8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89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007C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C10D37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53D9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федов Николай Константино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C79D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1, обл Иркутская, г Усолье-Сибирское, пр-кт Комсомольский, дом № 39, кв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F619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2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44D2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4976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5D14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2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D5B1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E3320D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8E50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ушмакова Светлана Никола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C0B1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Интернациональная, дом № 4, оф 2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669A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2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4D64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1139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E44A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2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01DA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240EFC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7EDC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утиеррес Велес Ксения Никола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EE32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уйбышева, дом № 12, оф 1,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0AF6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3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A814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352D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1463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3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2811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3267E0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3A44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Шаипов Игорь Ромазан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602C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8C33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627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AB73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8061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2FF0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627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2A69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BFBDC7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BE9A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Шаипов Игорь Ромазан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2BC2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E1B6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993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323C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56DE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A3C9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993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8427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37D00C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451A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Шаипов Игорь Ромазан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1911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AE35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908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4807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4958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D784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908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F484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1BC8B3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9303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Шаипов Игорь Ромазан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F8E9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14B5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8DCF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6632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B54A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EFB3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F0E70B5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34DB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ерескоков Дмитрий Григорье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C44C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Орджоникидзе,  стр 3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A66F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2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1A21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898B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B243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2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DEAF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8F387F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0690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ерескоков Дмитрий Григорье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D0C9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Орджоникидзе, дом № 31 стр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E1E0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2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6E76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C20A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2B77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7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9923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2E0E54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B3FD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ыков Дмитрий Александ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1E55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Республики, дом № 3, пом 3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D56A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61D0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76D8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63B5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3A8A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84358E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C8FA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джян Гагик Славик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430B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19 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18B1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544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52E2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C31F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935B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544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3A86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58F979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B5E8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джян Гагиг Славик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9761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оростова, дом № 25, пом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79D8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63EB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49E0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2AD6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84FA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9C51AC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B6DF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ечкина  Тамара Иван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9ECB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20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FD4A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05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1FA7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69D0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75CF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05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AE60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A7E81A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A016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ПРАВЛЕНИЕ ПО РАСПОРЯЖЕНИЮ МУНИЦИПАЛЬНЫМ ИМУЩЕСТВОМ Усольского РМ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794E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-н Усольский, рп Белореченский, дом № 39, пом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D4B7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6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8803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0C3C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1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8CD3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9CF5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42596B6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4191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еляева Наталья Серге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855E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енина, дом № 81, кв 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8308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9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E55A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C2B5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C5D1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9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029B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D65791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13B1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Жук Лидия Александр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8810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Молотовая, дом № 86, пом 53,53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E194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3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1ADD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BFBB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83AD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3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A26E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BA8A62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E324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ванова Светлана Виталь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0D3D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Машиностроителей, дом № 11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0676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ED49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18DC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D210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D912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EEA72F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FAE9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ОЧТА РОССИИ 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D245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Богдана Хмельницкого, дом № 4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C949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84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1C8E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805E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A8FB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84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BD79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B968B9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4893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ОЧТА РОССИИ 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41B5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5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CE7F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9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0949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49AA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1918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4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CC31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8B9F2D2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774D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ОЧТА РОССИИ 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F608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енина, дом № 99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A055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EED4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680D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DFA4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C788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860160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A535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ОЧТА РОССИИ 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FAFB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Толбухина, дом № 3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8C7B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768D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2587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DD63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3640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A46BED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397D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ОЧТА РОССИИ 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9946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. Усолье-Сибирское, ул Энгельса, дом № 1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3089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0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1C0B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FAA1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064D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E7A2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9F1A2F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152E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ОЧТА РОССИИ 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B52F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Сеченова, дом № 19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DCFA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6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8F26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BA54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36DC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6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BE7D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BC73C80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05F4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ОЧТА РОССИИ 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9263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-н Усольский, рп Белореченский, дом № 107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0B3C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2E77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ABEE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DD0B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0E9D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FDE8AB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68BB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ОЧТА РОССИИ 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E3EA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12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ABEE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0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F565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4495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35B3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1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4061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85AB523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7B90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ОЧТА РОССИИ 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7597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Фрунзе, дом № 2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3435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F4EE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6C9D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D59F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609C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330AF6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E3B9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Трушин Александр Вячеслав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3E66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1, обл Иркутская, г Усолье-Сибирское, пр-кт Комсомольский, дом № 91, оф 2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EAAE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7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4173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F3EF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3738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7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6EE4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5196F5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C6D2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Шугалей Елена Валентин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8AF8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7, кв 3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693F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6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AA33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8CB3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D714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6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3576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662FA3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D1CB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остомахин Михаил Владими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6984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пр-кт Космонавтов, дом № 16, кв 5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0D1D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39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2FEE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CEBB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099A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39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892B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519DFB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2521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Хейкинен Елена Юрь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7049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1, обл Иркутская, г Усолье-Сибирское, пр-кт Комсомольский, дом № 79А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C2A1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7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C53D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CD0C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5B37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7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5FDF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08AF2E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A84F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Хейкинен Елена Юрь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F796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уйбышева, дом № 1А, пом 4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46BF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2DCA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BB76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B0F6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EDBD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953E21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9431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Хейкинен Елена Юрь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298F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Интернациональная, дом № 42, оф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6446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2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FF8B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A0AA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B501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2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F880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020DC0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1433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Хейкинен Елена Юрь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0ECE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40, оф 6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2485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5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227C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1F92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5167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5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F2C2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0B2E25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A4B3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ерфильев Виктор Александ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77FB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Луначарского,2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E935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395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A3BE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C101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75AA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395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1863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3D3E2A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A20F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бдурахманов Махир Мабуд Оглы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2851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8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D2E9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8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5BDE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72CA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CEBA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8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D7CC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2E54DB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AC4B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Хейкинен Елена Юрь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E059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40, оф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C372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6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17EA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8B39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2A45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6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C118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D7DBB9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E3C3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Трофимова Татьяна Анатоль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CCBA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Молотовая, дом № 80а, оф 8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1FCB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C4B1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DE8E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0712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5D4D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1139A2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9334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бдулина  Людмила Павл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4765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пр-кт Ленинский, дом № 6, оф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1802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1530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E535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3EF6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7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92DC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38CC8D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0DC4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ванкович Елена Анатоль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4799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31, оф 12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DD62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5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1688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8555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26FE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5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0930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D8E9F7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00AA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чаева Ирина Владимир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AA3E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проезд Серегина, дом № 5, оф 6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2717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74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B7BF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4A8D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2A61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74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E72B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39E9A0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8942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П Зинкова Валентина Владимир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C6E6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Толбухина, дом № 64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87B8F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9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CEC9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224A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939A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9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9A39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A69830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880D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азаров Сергей Владими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7DDD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Менделеева, дом № 2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A85A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67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93DF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ED04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E1A6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17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C3FA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1C8511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D38B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азмахнин Эдуард Станислав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9C0B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Интернациональная, дом № 34, оф 5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7E01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3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1159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B1BE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F411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3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62A1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52C2A8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DC17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вашова Анастасия Александр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8B01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Интернациональная, дом № 2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C54B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7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DC99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0029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4737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07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1ACC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8130A9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6735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АУ ДО ИО "ЦЕНТР РАЗВИТИЯ ДОПОЛНИТЕЛЬНОГО ОБРАЗОВАНИЯ ДЕТЕЙ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8820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арла Либкнехта, дом № 5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5BD0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78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4CCF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CA7D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26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420F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05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4D50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6FB6C6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8AF8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ОО ФИРМА "ВИД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732E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40, оф 36,3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D3CD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7F18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D3AD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B76A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7C7E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1F3269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7A2B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оворушкина Галина Владимир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EC01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26, оф 6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F69C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2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D903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6B51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2779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2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7CB3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4FFE21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1BFC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ЛАВБУХ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AF6A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40, оф 2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84D5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59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0B32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9F28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E4C2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59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08A7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F604EC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9195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ЛЬХОН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230C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6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941F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55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774A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7A8C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7576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105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45E4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0A7484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BBDA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ЛЬХОН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B56E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6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6814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04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D4FF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58AD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002A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04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6A1B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380369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8C68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ЛЬХОН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8BB3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6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6AD8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37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00C1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1B8A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8E7A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37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FED6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F32FE5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BB58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ЛЬХОН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4607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6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A999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879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6954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D18B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D3BB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999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DC15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813F80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5413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ндреева Марина Николае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8AF1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Матросова, дом № 5, пом 1-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5C00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954A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5108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C79D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7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FFCA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AAFCCA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202C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икетова Наталья Серге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4F1E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40, оф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472B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96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5504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98F4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E46B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96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07AE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555764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4A0F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Шулыга Алексей Александ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41D1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Ленинский, дом № 2, пом 1-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2074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2CC8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1FC6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1688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7728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6FB508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A7FF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ЕТСКИЙ САД № 28 МБД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076C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пр-кт Космонавтов, дом № 12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D78B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2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1861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65DE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13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1CDC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96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37AD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8085A0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4CC8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улатов Мухлисжон Гофу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B483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52, оф 6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1B59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25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3751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2B83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61CF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25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4FF2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93BBA4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7316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алашникова Эллина Сергее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29E0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оростова, дом № 1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8374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0B1A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F780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0E12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EA8D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B95283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6556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алашникова Эллина Сергее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B0CB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оростова, дом № 1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70EB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3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01A4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11AE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6EAD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3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0017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C6A0B2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356A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алашникова Эллина Сергее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4C2E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оростова, дом № 1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AA32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66CF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3E7A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E9E1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6BE6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8B53B98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3A1F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ФОРТУНА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E2A6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-н Усольский, рп Белореченский, дом № 1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0861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4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8B17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1836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E4CB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4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5346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753472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BC22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вчинников Алексей Никола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8401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26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32FC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1755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4268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B838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6AE8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9C3B2B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DD9D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ДАЧА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EB4F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1, обл Иркутская, г Усолье-Сибирское, пр-кт Комсомольский, дом № 4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56DE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86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9794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217A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6979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86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6070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DBD440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AC1E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анеев Ренат Мансу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115C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Менделеева, дом № 8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0A56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10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9B09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C834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9FDE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10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2A3E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1CF672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E65A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ыков Андрей Викто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19FC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52, оф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EAD3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B67C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DA48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1290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45E7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A61E89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B61A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1D52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7/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E54D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96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E59A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5939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91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FAB6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87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4190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991952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255C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63EE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7/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BF43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5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9A3A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B16E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8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EAAD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3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0839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99EEA6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13A3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7A17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п Белореченский, 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D648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61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A9EA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988F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5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D902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87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5032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EA38A6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9385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6BD0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6, обл Иркутская, р-н Усольский, с Мальта, ул Зеленая, дом № 1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2C85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78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F9C0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6775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0762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08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61F9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816285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0070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E1E5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6, обл Иркутская, р-н Усольский, с Мальта, ул Зеленая, дом № 1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3839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78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10AC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C2F6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8373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08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F05C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F05E95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16B0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6DCF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6, обл Иркутская, р-н Усольский, с Мальта, ул Зеленая, дом № 1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C2F7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926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935E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9F82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688B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626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C9B3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BAEC08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D4C5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BA1E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6, обл Иркутская, р-н Усольский, с Мальта, ул Зеленая, дом № 1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3FEC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679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5111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12E8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5D5C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379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BDAD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C3093D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1D25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4307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6, обл Иркутская, р-н Усольский, с Мальта, ул Зеленая, дом № 2, кв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95B0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39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929F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F277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CF88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54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A4D9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22E609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A3B2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F0E4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6, обл Иркутская, р-н Усольский, с Мальта, ул Зеленая, дом № 2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8BF9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679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E2DD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6ACD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67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5DC0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351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AC9D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F7F195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3B83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2524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6, обл Иркутская, р-н Усольский, с Мальта, ул Зеленая, дом № 2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ED8F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679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9709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646E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67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FAFC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351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C3D2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92F5FB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FAD9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89CD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6, обл Иркутская, р-н Усольский, с Мальта, ул Зеленая, дом № 3, кв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9D74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22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866E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4FC6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6F87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37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A35C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A6109A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787F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ADC6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6, обл Иркутская, р-н Усольский, с Мальта, ул Зеленая, дом № 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B239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78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45F5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F7C6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8556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08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4287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031BDF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BC68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FBCA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6, обл Иркутская, р-н Усольский, с Мальта, ул Зеленая, дом № 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95F0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78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34FC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B788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09B0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08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D02B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61024F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52C1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D5E1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6, обл Иркутская, р-н Усольский, с Мальта, ул Разведочная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2B81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23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25B0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F7D5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D13A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53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AE55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6618F7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6706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817A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6, обл Иркутская, р-н Усольский, с Мальта, ул Разведочная, дом №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52E5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23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354D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E109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254D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53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1B2B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87953D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C9B5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499C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6, обл Иркутская, р-н Усольский, с Мальта, ул Разведочная, дом № 1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040C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86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5F3A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6270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8A6E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16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B464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7E5A53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912A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2A9F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6, обл Иркутская, р-н Усольский, с Мальта, ул Разведочная, дом № 1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3798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23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EE9D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2703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C8BD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53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0CCB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653EF9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FEF5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0D0D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6, обл Иркутская, р-н Усольский, с Мальта, ул Разведочная, дом № 1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DA56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86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268D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1012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988F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16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CE4C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E3D2C4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1C28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49FD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6, обл Иркутская, р-н Усольский, с Мальта, ул Разведочная, дом № 1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96C8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86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91A0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B9E8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18C1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16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CAE1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5A8CD0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D98C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02D2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6, обл Иркутская, р-н Усольский, с Мальта, ул Разведочная, дом № 1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48C3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86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7A64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79EC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8251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01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77D8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6F5A0B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CD8E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DFEC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6, обл Иркутская, р-н Усольский, с Мальта, ул Разведочная, дом № 1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8D93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86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6633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C9FA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AADD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16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FA1B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3BE1FA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22E3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7B6B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6, обл Иркутская, р-н Усольский, с Мальта, ул Разведочная, дом № 1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D3CE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86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9CF8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081C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2A31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16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AFC2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AF88CA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D1F4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9FDB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6, обл Иркутская, р-н Усольский, с Мальта, ул Разведочная, дом № 1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A752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86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1EFC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D319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8750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16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2F91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3EB17B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39E6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3B37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6, обл Иркутская, р-н Усольский, с Мальта, ул Разведочная, дом № 1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C714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86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748F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AB41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EDC6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16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F1B6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A27D68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F991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4A54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6, обл Иркутская, р-н Усольский, с Мальта, ул Разведочная, дом № 20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85A5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86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2CB7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75CF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94DA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16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9C88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F1A43A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5D36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EFA8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6, обл Иркутская, р-н Усольский, с Мальта, ул Разведочная, дом № 20б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1E3D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93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1D31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0597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A125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23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1CFC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6990A2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A2EE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956C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6, обл Иркутская, р-н Усольский, с Мальта, ул Разведочная, дом №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7923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23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535F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7B24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23BB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53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D74C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8D1407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282A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FA0F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6, обл Иркутская, р-н Усольский, с Мальта, ул Разведочная, дом № 3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400D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86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4704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86FA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47D9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16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76C0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32E4F2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A2E3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0B2A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6, обл Иркутская, р-н Усольский, с Мальта, ул Разведочная, дом № 3б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6E80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86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40F8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8B89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154C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16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2F49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3E24FB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A063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0918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6, обл Иркутская, р-н Усольский, с Мальта, ул Разведочная, дом № 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0662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23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0074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7F36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6C72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53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7191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DA503C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19CC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D723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6, обл Иркутская, р-н Усольский, с Мальта, ул Разведочная, дом № 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6FF3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86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E2A6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1C76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F9AE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16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9964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10A90E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8F36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25BA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6, обл Иркутская, р-н Усольский, с Мальта, ул Разведочная, дом № 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6208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23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E973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F230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4D89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53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A424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9532FA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66C1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283F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6, обл Иркутская, р-н Усольский, с Мальта, ул Разведочная, дом № 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1755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86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2D77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43A7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88C1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16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6CAD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ACB515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576E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3FF9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6, обл Иркутская, р-н Усольский, с Мальта, ул Разведочная, дом № 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42C1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23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0D65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08A7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20BE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53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2B5E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215D55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FC02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07DC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6, обл Иркутская, р-н Усольский, с Мальта, ул Разведочная, дом № 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B3C3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86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619B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A91E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11A6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16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28A3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8DB0CE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A67B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D79C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6, обл Иркутская, р-н Усольский, с Мальта, ул Зеленая, дом № 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93BD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78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CFBE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D893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A135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08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7F1F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5ECE43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8B16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DD58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6, обл Иркутская, р-н Усольский, с Мальта, ул Разведочная, дом № 20, кв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9B85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4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5682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C79F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2C06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0A5F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C78F9B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FAF2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2E97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1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7B56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8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BFA3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EFD8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1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4D2F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90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362D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53E0E1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1018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9163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1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9393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2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8F1C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39A3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1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5274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84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5D24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D19A17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AEBD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ABA5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2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0ACE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3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9AE9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ED49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8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3663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81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A12B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133CBE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5394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6326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2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CD2C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7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3E7C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3C8F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1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61B0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79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BCFC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EE882C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2257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94E8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2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B60E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2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4C73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F50A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8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ACD5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80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7B3D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B24A69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ED18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C47B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2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C442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4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2A0C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3C2D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0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9A84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74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E0B8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E829DA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178D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9F2C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2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762E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8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F207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06FF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5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9344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74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BC07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CE51F0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E7ED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9DD0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2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59FF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B4DF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F057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9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597C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79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1C54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9DF1BC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E466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3DFC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2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18CB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476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4589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C1BC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1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78A7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595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D04B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139FEF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38DB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4AEC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2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5F49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47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91E3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CC93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0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433C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67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7EE5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873F56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F7E7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7C17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3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9D36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86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3AF9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8D34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4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1FA5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632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27F8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53B642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993F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1DD2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3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2CFB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25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B884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D0AA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1E5D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551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F655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CBB5BF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7DCC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19AF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3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7712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0A4D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5EC8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1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4AAE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63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1918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D870F6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C519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7DC6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3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3C4F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4613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D0A9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0DFE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1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F0F6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5803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3A59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2710F3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6604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CE7E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3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D7AE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0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50E8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E568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3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E865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93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8410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F71E6B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619D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E04B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3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CF0A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7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D5FD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747F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7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55A9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54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5F77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F35ED7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AC2D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55BF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3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A436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4218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D96D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4841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4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0671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4678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380C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7514A0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E386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A91D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3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E074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1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E843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6A94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7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D0B1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8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2F6C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BB4E10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929C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9C1A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3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ACB7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9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0D84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B0CE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3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E6B9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7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5750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D38F01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29A0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FABD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4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4583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43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C1DE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7F88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8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B365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4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5439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B65BE0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5E8A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E7BD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4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62CF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35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B233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6FC7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6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5352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501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9E99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BA0364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3855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40A7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4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5F7B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03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2436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5768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1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5F7D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622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4ED7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805A1A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4E1B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85C1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4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5A74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7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3AD0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6D60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8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0F56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8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77F5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587CA8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1769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3701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4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3620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0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87BF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CD8E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1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EECF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91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96E2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83526F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70B6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2059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4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112E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9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37D6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1E3D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1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1AE0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70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1798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D8C762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25F7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8675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4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5462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2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5AF6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BC8E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5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B153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88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EE8C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45B93A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9D74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99DD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4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C85C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0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7F32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B722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3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BD2E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84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A33C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9949A6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3C99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EA09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5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80AB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0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46D0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AD67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0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711D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81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862D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47EE87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F326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2BE1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6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75BA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8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8CD8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526C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9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09AD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28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40F8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6EC77F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A9D8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D35A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6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50F9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8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86EF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ACA3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3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08C0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4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D5D8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A609F4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C2F9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EF4B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6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3508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654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A150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A7F4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3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5E47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984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D898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C6BC79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CC3D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60C4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6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4DEB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42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3F6B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FCA2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9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0360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35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8D5E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18A2A7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D510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DA4E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6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0D56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6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CD91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588F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917B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31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49F0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6CF993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8BDC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9B54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6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0BF1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4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404D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EB10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F363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40D8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CBD158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3518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06A5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6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0359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15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94EB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115A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8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C4FF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101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7F17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82FA92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EEC9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BFE8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6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3ED7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9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EE09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0140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4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1019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44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A51B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10874B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791A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0432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8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22C5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88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11E8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1BF5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3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B0CB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27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6F6F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FA89FA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72CE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6BB0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2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5C02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2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EA8E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69BD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3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980B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85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FD2C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33B7EE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018E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BA28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4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B84E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3818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B66D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917D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2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7E6A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7068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C0B7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69079F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8171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E8BA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1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39A7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D261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E0F9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4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BF21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81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6EFA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7888DD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A34C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B01B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2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225D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1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7213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5807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2DA0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66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75E2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231AA7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B5F3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3A2F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44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34DD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1444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9408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3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147D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70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2A84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CA0061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6525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66B3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4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F4E9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7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BDA5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765E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3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1631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81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7D57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9A53C3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1737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C03A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3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9B7D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988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2EFF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07CB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6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21A3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5638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8C47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3424F6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04CB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10F0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6, обл Иркутская, р-н Усольский, с Мальта, ул Зеленая, дом № 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DFE8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D552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D918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27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85C2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47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8646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9BCCCF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ED25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B7BB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6, обл Иркутская, р-н Усольский, с Мальта, ул Зеленая, дом № 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920E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5131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E476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9980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DF61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663D6A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10E4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19B2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6, обл Иркутская, р-н Усольский, с Мальта, ул Красноармейская, дом № 17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DEC9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6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E42A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4EDB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12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383F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79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ECB1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8128C9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2D63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46B2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4CD0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4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F7DF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36BB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12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C2A7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859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B259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CADFAE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A7BC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FFA6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9403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4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502C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C3DC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64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F7DB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911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9BA2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D098AC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7F39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D644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1B2B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4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6430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B88B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90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BDC7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937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A03B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E630E2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1DBE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2F5A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6, обл Иркутская, р-н Усольский, с Мальта, ул Разведочная, дом № 17А, кв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AC1D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02FF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201F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03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646E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83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DCD8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E9B6B9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2343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E990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1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67F9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69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EBF2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BF5C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95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4E15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64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976F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5EACA5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7C41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F8E2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30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183E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31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30D0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B4B5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21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A0F6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545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0C60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5694F1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61C0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2D63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6, обл Иркутская, р-н Усольский, с Мальта, ул Зеленая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4415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78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F654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17A0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6727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08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67CE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ECD33F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0B78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1C7B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Богдана Хмельницкого, дом №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B647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0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DC1E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9D9A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4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49F6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42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7544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68885D5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50BA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FD19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оезд Серегина, дом № 1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C33D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23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11EE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F5E4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5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4844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99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84FA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A8EB0C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8332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4242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Орджоникидзе, дом №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0259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3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2018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4B59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44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B63C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80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4942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D51E2C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2066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19B1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Привокзальная, дом № 19, кв 2-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C88F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9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2A68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F024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B3E8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7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FAF9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D701EE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7651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1BA7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оезд Серегина, дом № 12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FEC0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249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28C3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D0B9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106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7C3C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7599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265A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2B98635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5DFE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F751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Декабристов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043F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7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FC1E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29CA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3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52C8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1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E70B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A806E3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5E7C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DC99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арла Либкнехта, дом № 6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F75F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43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1EC2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1766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04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B61F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635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EF32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8E1475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10BA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C133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Богдана Хмельницкого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DE68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3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6D7E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8AC7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28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225A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66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EB4C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D73D77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7A09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D219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60/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2818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983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4CC6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585B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450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AB49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434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1EBE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AC43B39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1DAC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6B99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Ватутина, дом № 1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E9B2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850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6A2D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665F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7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61C0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580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2E06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14DD425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20E2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8B3A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Ленинский, дом № 2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52D6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49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0334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00B6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5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5DEE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25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9398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A2FB20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D056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8102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3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3910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085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3DE5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A46E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20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3171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8292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EBBF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B6D3CC6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CEA8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2A4D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Ватутина, дом № 2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EAAC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64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F3A4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E9DC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78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AE50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142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5BC3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BF8D48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C15B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E913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Богдана Хмельницкого, дом №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8C35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382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DA67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BE37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53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6AF6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920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8B52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5FC4D6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FEA3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DEB8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Орджоникидзе, дом № 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45D1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86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871FF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E14B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46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1382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33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8CB4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CD9B98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3157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FF84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оезд Серегина, дом № 24 к 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889E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0430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457C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BBBB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182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19BA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3612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25BD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F175AD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AE7C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F3D6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6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86E0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867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6671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2CFD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450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1027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318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C008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D58983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056C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0D6A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3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BBD8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416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72D6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8DB1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3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E0D7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5786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AA82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644B58D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D402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6AC2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Ватутина, дом № 1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BB8F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539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88E9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6113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13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3F94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670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4027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80B137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F5AB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B8A0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5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F05D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5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503A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E3B4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6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A2AE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92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1393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F480D3E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F67A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C351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Стопани, дом № 4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2B09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42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157F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B60C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65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FBFB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07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E82E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A2995F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30BA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6AA6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арла Либкнехта, дом № 6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8FD8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6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82E7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0091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2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D322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8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EAAE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4D2B4C0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6A40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32A1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Ватутина, дом № 2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59FF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77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9FB1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6946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64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B156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42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5667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2B6DFF4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6D10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0F93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Ленинский, дом № 2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AAED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1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5997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127C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42D1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1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5F6B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279543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BA56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9A20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E93F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90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4161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4492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77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A21B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868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0C00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2AB427D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A10D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9D94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Восточная, дом № 29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487C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05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D72B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A572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11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3036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16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982A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F66EDBB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227B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FBB4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Ленинский, дом № 2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3B70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70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5880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39FA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7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46AE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67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A739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7F4D351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BAD9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2F4B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Ватутина, дом № 1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8054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060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2D32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F29B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41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3A51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8476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5542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CBC6922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5B88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9D85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оростова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1F56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58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3DE6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C8DD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69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D950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2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E69A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8BC150D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19E9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1393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Сеченова, дом № 1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1CF6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77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289B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D168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15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9AB0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93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7410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00C9B9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8039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1BD9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60/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7457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867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4C91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78AA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450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3E9A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318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C19F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7C5F9D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B8D4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AFCB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Орджоникидзе, дом № 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10D7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00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3893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83B2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35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6FF2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3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B2A0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68C0AF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0F9F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715E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Богдана Хмельницкого, дом № 1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5179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889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9F26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8CFB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28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9028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174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6CF8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236907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8C85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DA66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3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89B8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416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6573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10C8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4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E292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6896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2BD9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CEC25F3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5059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7725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енина, дом № 8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ECE8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3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9455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B317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21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A53E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60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629B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78FA99D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789A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C9BF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Менделеева, дом №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C8A6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83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A2AD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D69E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93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9308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77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CC31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9006C0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6AAF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CEFB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2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88F4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583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2A0B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0487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155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C201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738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B1B1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36B852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3E45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EDE5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5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89CD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794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A10A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12FE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702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B6CE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9497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283A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D003DB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DF03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9BEE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60/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0BB8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085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A6E7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092B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08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D48F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169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7EE4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B9506ED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4B56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4D52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Ватутина, дом № 2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68D7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884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2481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7769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54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08BA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9426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DF24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5FF896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377C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A4A3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Восточная, дом № 29б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0EBF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99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CCAC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0D52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63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1049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62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EF22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20158D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46A8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ACDB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Богдана Хмельницкого, дом № 1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7DAF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382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CB0E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F8D4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67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0546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057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6E64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4EF3B1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B9C5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C7D1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Орджоникидзе, дом № 1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BF7A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0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CA42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70CF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1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E070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17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3A12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3330BA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BA3F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2274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оезд Фестивальный, дом № 1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D687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33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2194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51B4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05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808B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38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7F3C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F15271B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5369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0CC1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Восточная, дом № 29в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602C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99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900F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A0AB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11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E0DAF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10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3C30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AA1D022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89EE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88FD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Восточная, дом № 2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66BB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2BC1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BD61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4793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F6A1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C10358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BA7D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7222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Богдана Хмельницкого, дом № 1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9D2F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611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2CEE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CB2C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7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74CD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391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F701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276C21E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E29A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5FD9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уйбышева, дом № 1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2934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967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D053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3204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269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E066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1237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DB19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D0D62B1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01F9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BE2C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Ватутина, дом № 2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B234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622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87D2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B673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2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6B81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8912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51BE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F79165E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900A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F74C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Менделеева, дом № 2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31F0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82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F67B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DDEE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36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18BA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318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BD97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96E4FA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5BD6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3C5D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60/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D4E5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085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86D9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5964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08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61A0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169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59CF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15ACBD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F2DD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26D4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Орджоникидзе, дом № 1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A99A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66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86E5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1663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26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E1F1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92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EDA8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103548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4A3D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36E3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Ватутина, дом № 3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BBB7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497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77B2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07A8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24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D616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743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2434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1BD26B3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CEF3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4D90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Шевченко, дом № 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A129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10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C5BA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8565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27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84C5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37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A15E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67FBE0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825B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0D3D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Богдана Хмельницкого, дом № 2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062D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396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0626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FF79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213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D6BA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610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B082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458C07C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AB35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4324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Восточная, дом № 29г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DCD4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54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D469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D729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26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5923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80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C32B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3F3361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DD38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CF5B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60/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F450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112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ADE8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B171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796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60C8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4909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E8E0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60A441A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6F95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BAEA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енина, дом № 8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CB42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967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C7CD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1B6F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947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93E5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9915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E367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97BC2D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E38C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8D7D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Орджоникидзе, дом № 1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2287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4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B777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81A0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8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09B9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28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0F78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2F57A3E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EE6A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8AD8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енина, дом № 8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B1E4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92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8C77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D271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953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5FC8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882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9F6B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3B1B91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5F80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BF6E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5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0980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916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9E9D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0FE2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6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668C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4519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16FB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A06AB5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1778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8361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60/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3CF7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020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FA3F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6B59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210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440E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4231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DD04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7C93C9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E8EE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19E9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Восточная, дом № 3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18D3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57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7F07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3D28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13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3E0C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71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7237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09559E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2735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3ED0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Богдана Хмельницкого, дом № 2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C304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151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7DBD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D262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28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1879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436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EA96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937362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A78A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8977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Республики, дом № 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CA59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95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DFEE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BAB5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89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D54D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84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FDAF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C53D8DC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2575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186D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Шевченко, дом № 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36A9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36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1C01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6012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15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BF2C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52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0AC5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0938A3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B36C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5193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Республики, дом № 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A167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27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062B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D1F8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65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3CE8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992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B220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8CC15A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2AEA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844D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Богдана Хмельницкого, дом № 2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93D2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379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FCCB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22A1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957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902B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336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E769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F1F769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67DB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6ACD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арла Либкнехта, дом № 5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6B0E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2549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0827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E6EE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60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6B43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4157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033B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2546DA5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14C0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191D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Менделеева, дом № 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9807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93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5EDA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DFA3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58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8B69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51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5657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1CAE635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FF3A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684F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енина, дом № 9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B828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416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E643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C14D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066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BA94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7483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F075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84F317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EE49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9819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60/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17AA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085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0070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DCA2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08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57AF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169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E1FA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B2CEFB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2A18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ED22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8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5DDB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144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B14E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163D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05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2F6F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9203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E047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D99953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F4C8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C43B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Республики, дом № 1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2FE5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21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93B0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D79F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41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0DD0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63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03CB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8864B08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FF45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1A92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Декабристов, дом №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677F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38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99DE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0609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41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A7BD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79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23B2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EE308D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F92A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CE2A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8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37E6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4298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80F3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FD4A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18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1E26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1483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C9E8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A3FF4AF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D681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4299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Толбухина, дом № 2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11D1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68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8D48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25DE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98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C2CB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066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11E9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1AEE777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9ACA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4F8E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Шевченко, дом № 1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1E0D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50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FA93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03B3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05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FF76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56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7438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DBBDFC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F297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9A7B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Богдана Хмельницкого, дом № 2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7C43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3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3785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0C82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7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F3FB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1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105C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01AF1F2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8472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1BA6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оезд Серегина, дом № 1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CA55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025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3C9C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3D79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818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6329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844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2907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384A68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C096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52C3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Богдана Хмельницкого, дом № 2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132F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82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08D2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6DB1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434C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72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CB04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E1D156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F4A8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E9CB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Республики, дом № 1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3C16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47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3AA1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442A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21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1BB3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69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B64F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5D1BC16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CB80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FEB5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Шевченко, дом №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7559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68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093E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A368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1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F328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85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67D7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F16FDB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2980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39F0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8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CA14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2650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7FE4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7D83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512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3082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77778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11D4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814ED29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10AF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21D1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Молотовая, дом № 9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71BB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224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3352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F4B8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180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60CA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405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329F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158073E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DB28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B132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оезд Серегина, дом № 2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F985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025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770C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20CB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2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2A12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255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0C4F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E752CE2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1AB1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16D0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Шевченко, дом № 2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567A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14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B316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6372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92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3DEB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07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7FBC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44BEF40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47A8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0E8A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Декабристов, дом № 5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E03B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55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4A27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E0EF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7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5FC1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34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9752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ACA17F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261E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6919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арла Либкнехта, дом № 6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F3EE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948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21F2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4FFB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87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7E6C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826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0FD0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EE112E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067A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9978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Республики, дом № 1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BB2B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51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7749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39B1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64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6486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16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959E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5771D64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9F5F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13BF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оезд Серегина, дом № 3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B4F5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741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4881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92E1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840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D9D5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582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EF1E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5C9BB70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AF7E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9FCF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Молотовая, дом № 70б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F372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0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7A2E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610D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1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5415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2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DBFE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C8FC39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2872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BACF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Молотовая, дом № 92 к Б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B2D2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658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3887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A34C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307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C83C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965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CCD8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D10852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4F83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7855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Розы Люксембург, дом №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6996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8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CB8B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A7CA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9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15C8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58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B4D9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A093F91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D184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DA15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оезд Серегина, дом № 4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80DA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54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3E43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A94D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484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1E31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033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58C1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AC9DA9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D85D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9101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Стопани, дом № 61 к 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E48D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0021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06EB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8296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17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D5A2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7198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C69E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9F8F4B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D34C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2A20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Богдана Хмельницкого, дом № 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2973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03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2E66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27B4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97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39F9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00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35BF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0CE151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D1FB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BBC5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87AA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761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95C3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77CC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0031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1661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7D6D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47ABE3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0D07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F7C0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Молотовая, дом № 92 к В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AAC2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636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F44A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E715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328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219D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96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9B78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6E43721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DF35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173C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Декабристов, дом № 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85E8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05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2D0C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4E8E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7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C8DD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84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DEF8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468266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23EA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DC47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B569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72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A59D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9603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95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2213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668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46DB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CBC0CFD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95B0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A221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оезд Серегина, дом № 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FD71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4638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FBBA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1D32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997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2478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0636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227A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74342F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4AEE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9930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Богдана Хмельницкого, дом № 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DE93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382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C2D3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40DD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96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7BCF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348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E2BB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3D73F3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6C86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651A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A963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890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5145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DD48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87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2434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768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0048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D4F381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A09D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B43D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B6A6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3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29B3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DDFB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630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1234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8970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8264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C34A41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279A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6B94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Богдана Хмельницкого, дом № 1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19AD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240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2D57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7850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66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B103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904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F2DD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21890D7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8903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4D39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Энгельса, дом № 1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A50D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425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0280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FA02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8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4653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305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0DE5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4AA3BC5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796A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FCC3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Ватутина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E819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633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1B8C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F73A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85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7BC2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3489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D5C3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59CC97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C3DC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EBC5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FBBE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194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BAF9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FF7C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0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5813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9254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EEA0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9520B7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EAD6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41D2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1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2D8A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073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2DB2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3496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77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7D31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950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E355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709B88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8DF9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9AD2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уйбышева, дом № 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8B95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366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E218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CFB5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428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62DC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73089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A8FD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A802155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F8F9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7BD6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уйбышева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E33A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655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43CD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2699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41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E416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696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4EE3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63A584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8BA5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552D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ABFE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921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50D9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B6B7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75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9B92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672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51FB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F8201B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58DF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8D9C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1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AD3D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761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2C41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EBC7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217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607F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979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FE72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049E73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8852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D95D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уйбышева, дом № 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E93F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826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4562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D149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2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FC92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749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8C45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75212D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390F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1214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1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A2AF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990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4160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1F85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21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600D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8208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E7AF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E0A8A0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AA8B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C486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1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681D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065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4B80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90C8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04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73E6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270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5D51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7B717C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5E4C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A0B4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2A3C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00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69CD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F2C9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6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1678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465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2B85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7C53FB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17FE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9A43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2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12C0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977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7378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F450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75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BC03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0728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F0B7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9B537C8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2A7E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416D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Ватутина, дом №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146C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294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8200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5BBB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63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4153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0930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3260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E5C34E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29AB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9E8D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уйбышева, дом № 1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B20A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836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479A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038C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24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234A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861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E403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38EDB3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65D5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BBDA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енина, дом № 10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CC75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37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D795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7EC0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99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B992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637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2DD6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94B9BD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7C9D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BFA7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2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88EE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4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40F5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1209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731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1140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9161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E9E0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6C8EB9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A726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86A0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2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BB54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9078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9B47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1AB0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9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E9CFF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7018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DB07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1CD1035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03F9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92C2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Стопани, дом № 3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2C51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3527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4164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C51E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1EFC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0B1CAB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F3BB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7CC0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3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FE16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5978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B9A5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1961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17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AF7A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1150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FFB4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85DE70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BAD0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E85D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енина, дом № 10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5F7C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38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2B0C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8C9C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97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6AB3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535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82D6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259AC2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753A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60B8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енина, дом № 10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86B2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38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8900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D235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38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51C0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376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65F4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253792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2F06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156D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0EA1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189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63E6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8474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2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8655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1479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8B12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455110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5B7D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D911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6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8D84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850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279D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C536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00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CB18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854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69F1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BB3ECF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7A10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E386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Ватутина, дом № 3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AEAA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469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C200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A449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79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9CF0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260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C737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69F002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969C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FE62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енина, дом № 10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1C0C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38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0E83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D23C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74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5F8A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512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57AD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02F3AC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D62B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59D6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Интернациональная, дом № 4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7CF2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3305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7D3F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E6F0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4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B7FB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0710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4550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5C3C62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EE1E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0224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Интернациональная, дом № 5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3AFF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704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60E0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9DCC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89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C6BF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4599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B207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C06126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9655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65DB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топани, дом № 4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A89B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5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61F3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D9E1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72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B6E0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7192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C27B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A97638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FE26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1BF2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6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4380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694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A8B2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C4ED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63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DDFC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0330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2F9C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E74AE8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D263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3938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Ватутина, дом № 3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2631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82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4477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A658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21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939B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03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CC4B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7BCD85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57D5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A53C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9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0C07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404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9134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8A7D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03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0C06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408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509D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89896D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C4AF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8E24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Интернациональная, дом № 5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2D9C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374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E198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A0A0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27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3FFC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3650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C513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C66CC9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DFE3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1B98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топани, дом № 4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C5C8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058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A90C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5046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457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9E9D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515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0859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32750C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C4D5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3A36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Интернациональная, дом № 5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4279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20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40AB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FDFE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0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22A0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21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631B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230F08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525D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D119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топани, дом № 4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D5B3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98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66D7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688E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07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3CE5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7689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2A77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DCED80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87BC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520F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9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25D7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418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CA52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CEA6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26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E582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4686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D3C8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BDD185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4342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6ADC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Ватутина, дом № 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A698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278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2F2D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02B6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5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182E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0788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AE0A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3C5313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FACA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363E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Ватутина, дом № 4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1322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172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188F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3EBC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03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D7AB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205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DA67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45F57D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FE2C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1041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Интернациональная, дом № 5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AA94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65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1156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400E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26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6F6C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92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9EFD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7DCC21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BA4E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705A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9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3DDE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005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91B2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79E2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9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F991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6915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5D99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8F56D7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0E89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C966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топани, дом № 5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5DB0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40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3FA7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FC28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141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9B82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4544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F206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8FD292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7618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A303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Ватутина, дом № 4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D9D0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589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1C88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BB35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90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02C6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495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8FB4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B18D47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1FAF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8D69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Интернациональная, дом № 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1B63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49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D4FA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AC08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52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C2A6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702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7F20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F932AF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9BF4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0799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9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ABA8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96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5CBD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DD7E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31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3CBA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28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CC1D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5B1212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E3D2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1C7A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топани, дом № 5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8690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52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6119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2859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83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ECC6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335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9A1F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4C2667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509E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D488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Ватутина, дом № 4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77CD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153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10D4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B7B6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28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D51E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438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FC8D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8416E0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E214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3C96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12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596A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029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4FF5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8613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82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A096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7011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BE22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CF041A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2773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8748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Интернациональная, дом № 2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F23D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65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2602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3A88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77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81F9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243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5C8F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355EEE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1253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1DB8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топани, дом № 5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2C74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38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8498F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EC37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21F2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490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6680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FA1A77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BC07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6C97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Ватутина, дом № 4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F911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153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2229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B156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79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3E2E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944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7F24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51FC8E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A38C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41A6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Стопани, дом № 6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8BD8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52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FC8A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48E4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49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6DED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301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3FEA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0BD1DE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6B78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E84E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Ватутина, дом № 4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26D9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150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69E3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3BA2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14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E78A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298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C33B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4AB420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3088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E5D4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арла Либкнехта, дом № 5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0BD5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FBB9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FA5A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4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699C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24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9802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04CC42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119D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DCBA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оростова, дом № 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EA55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089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DFDD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50DA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1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CE18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259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8758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5B463F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0CED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F379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топани, дом № 6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97EF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29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CDD8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EDFB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86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E568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415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E95D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3D4435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6B05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AF3C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Ватутина, дом № 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BCE2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0818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40F0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6A13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52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6D48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4339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78FE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ECE05F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270E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531F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оростова, дом № 1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EE56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060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8172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232D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04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9404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9108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8232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B18A71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C854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5A2A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топани, дом № 6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1DC7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20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7FE5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82BF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51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F47A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371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05A1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201103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D014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9EDF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Ватутина, дом № 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E331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978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EC42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BFCD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09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3930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076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0997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B21FFB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D826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3CC9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Дзержинского, дом № 2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05BF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267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9B7B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DA02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245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913C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512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CDCC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14694D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5C77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542B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оростова, дом № 2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1B4B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450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2401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48CE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49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24E8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949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EE83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0A5A08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C92C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BF61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3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FC5B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92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5463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7B91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5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88E8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43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403E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7BA4DB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0CF3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D7EB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топани, дом № 6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6F24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8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E046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0A6F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1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5475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30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339A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5247E1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43D7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A552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Дзержинского, дом № 2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4B44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738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843E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5BDD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28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3A17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167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9423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C1548C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04FB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271B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топани, дом № 6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4FC9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8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E643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BF2C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5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2480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84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66F0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ACA468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9674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0239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4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56CD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7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15B2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695D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11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33DF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87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056A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C69E89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01BA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6E2F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оростова, дом № 3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12F4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371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4B36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780B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81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4DA1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1188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3BB3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93A74E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0DC2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E2DF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Энергетиков, дом № 3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99BD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0EBC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6A7F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B345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7F64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FFDE85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A41E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24D2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оростова, дом № 3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9DCB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650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A5F7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095C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82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2060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473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2EEB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E13DD1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C705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2368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топани, дом № 7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5C08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50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CC61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BC78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31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5DDD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481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F834F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5CBDC5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167A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5425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4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3DD9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97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C300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0383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14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DBB8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812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3A7C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4F82FF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D1DE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55FD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смонавтов, дом №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DCE1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5017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D18C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19A3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83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A98D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3322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A542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2008DA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55B9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AA08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топани, дом № 7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1A1C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61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D45D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02BB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0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D945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8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57C3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B756BD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483B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132D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Декабристов, дом № 1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D88B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767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5DE4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2428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82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3546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590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CC3E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A4A2B2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B5E4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0815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4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1DEC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08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1029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1937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7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7E0C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85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AD1D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704077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664D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BD31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топани, дом № 7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1604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523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B247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6E63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20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F4C0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844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7942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90044F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9F30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0267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смонавтов, дом № 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4B01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2382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8B72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BF39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96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1EEA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2347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0E9F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2906D3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61EA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7E7F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Энергетиков, дом № 3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E7B5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3720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DCB4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F351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9036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26EA59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BAA3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18D1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4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22D7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5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AAC5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5DC9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86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115F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443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811E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F76AE0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D29E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2A3E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4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B278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23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BF7C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0983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88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FF43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12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CFF1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8004F6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FED6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79A5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топани, дом № 8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DAAD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866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475C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B5D4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15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B19E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982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2AF4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51499A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F3E1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25F5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5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4DE3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56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2D05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42D2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99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95F9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55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8F57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D2DCFF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57B1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4DC5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смонавтов, дом № 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A9C3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564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CE61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7D20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03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4300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3601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71DC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43D2EE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9035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5BE3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топани, дом № 8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2871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37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A37D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12E2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65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7D55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503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4279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99CFB8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3CF4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8B7F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смонавтов, дом № 1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9FC1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038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C2E6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112F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4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456B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7443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3E6B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5AFE68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6B54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9FEF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Депутатская, дом № 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BE29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3C21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E07D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4D08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4763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3B62CF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2CA0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1993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5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4ADC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07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EAC8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1DCE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08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9269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16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D9EF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D322AC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E87B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C7F0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топани, дом № 8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73D6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614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FE6A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48CC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25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DFEA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139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4077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F81F0E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9ECA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C337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осковская, дом № 2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3E83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452C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C898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8480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51C8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C940BD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02E3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DC61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Дзержинского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A7C4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142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303F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F327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982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37FC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125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E775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664902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97FE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1E2A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топани, дом № 8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59A3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658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E2F4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CB45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8780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3B8E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85367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DD64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EB0C87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FB47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FA20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смонавтов, дом № 1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AF48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2863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8732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9E25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752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1717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80392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F0BD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BFCC74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0736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BED7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5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61DB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23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3566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ABD5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39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2AD5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63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4EC5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3DA0F6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76A7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F520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топани, дом № 7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EEC3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010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CCE0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D826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878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4A18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7888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9AC7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9DC62E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8CDA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98C7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5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3BBC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49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C1F4F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DE8E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81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1EF2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3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48B8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D553A2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CAC0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37DE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смонавтов, дом № 1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50DB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382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FCA7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ADDB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35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D8FD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6737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853B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3E785D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A42F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CA92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Дзержинского, дом №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5AA0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316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CF58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8162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15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B2C5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431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475D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E8D993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05DA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9F1A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Дзержинского, дом № 1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DA15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171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8609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1F50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106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679D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27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0B38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8D51C4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3B76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40A3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6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D0CE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9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9ED8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F3CC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62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0BF3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55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7C18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25C8B6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ABBE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C61F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Машиностроителей, дом № 8 к А, кв бл.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A0CA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7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864A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D1D2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7B72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97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D570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B4F327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5DB5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0AE4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арла Либкнехта, дом № 5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DC7E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85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EDC7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F7FD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4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D640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128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8487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A8FCA9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4EAC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409F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7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3F98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330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C83B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B016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28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5F85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612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9A3F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4FE5CF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5CA2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DE94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смонавтов, дом № 2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EFE5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5477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45F3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8F8C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893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137A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4413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57CA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62601A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4068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E6DC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6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B379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23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4BE9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3E19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29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642F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53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8E1E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A9DF36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1AF3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053B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Дзержинского, дом № 1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C3C8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154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DDEC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C0B5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91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F064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145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5471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63D8ED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907A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B7B1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смонавтов, дом № 2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1C90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10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EFF6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D97E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93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CBB7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04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46F5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79A3FD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9DE8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F450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1, обл Иркутская, г Усолье-Сибирское, пр-кт Комсомольский, дом № 79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CE75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83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7B42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B3A8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96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43F7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79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6F94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0FE880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8F24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8920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смонавтов, дом №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B448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58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4A61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8C1D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40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6056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899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E937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4A4EA8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B5AE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F7B1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1, обл Иркутская, г Усолье-Сибирское, пр-кт Комсомольский, дом № 79б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568D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324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7C97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DAF0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73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4911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059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3516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0BF6DC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C608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3267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Машиностроителей, дом № 8а к Б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AFE1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7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7886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BC2F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779F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97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3AC5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613901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E20C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0D6D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смонавтов, дом № 2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2751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201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67F7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8930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36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2410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8567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955C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8579BD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8C46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7F75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Дзержинского, дом №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D01F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13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5115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C0DD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39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10DB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376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BF9F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AAD00A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0352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8154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смонавтов, дом № 2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98E4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19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7E3E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21FF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12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6151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931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76AB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348B14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FFC5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3CA2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1, обл Иркутская, г Усолье-Сибирское, пр-кт Комсомольский, дом № 81б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2737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13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7F58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8581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46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B2EB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59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104C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C28865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C595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FFB6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смонавтов, дом № 1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0827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54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EC00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DFC3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16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5FB2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97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4FC4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D19CB4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B7AA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066F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Дзержинского, дом №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F563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393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02BA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B83E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87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54A4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880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4459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33C4C5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981E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C619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1, обл Иркутская, г Усолье-Сибирское, пр-кт Комсомольский, дом № 83-83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C7DE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89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B191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380E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58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9544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347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7297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FBAB40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4AC5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85F7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смонавтов, дом № 2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7081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713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2AEB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88A7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0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85CF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7793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74FA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028226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9A2F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17E3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пр-кт Космонавтов, дом № 1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85EB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547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ADC8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E6FD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956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A2E2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1,0504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C546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A28C45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BC25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EFE6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смонавтов, дом № 3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5923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45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B357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1EF2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84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451B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333F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7138F1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01E6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E23D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Декабристов, дом № 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5F84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8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585F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5D27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9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B2FE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8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DC07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746275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646A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66C1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1, обл Иркутская, г Усолье-Сибирское, пр-кт Комсомольский, дом № 83б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0F40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77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38F9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BAA8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71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D1C4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48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665E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A0E795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60A9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5811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Дзержинского, дом № 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A071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39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363B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9CA5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39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76D2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635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7477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7B71D5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5191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4739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пр-кт Космонавтов, дом № 13 к Б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77F1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454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88D5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84EF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59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D461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8051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BD99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3BB48F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EC87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12CE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смонавтов, дом № 3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8660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069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388D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A930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39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B6D7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464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7BCE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95B47C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EB79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91FC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8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8889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06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1F80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82DB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46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3A56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85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24A1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0C9D50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DEA1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E662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Дзержинского, дом № 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4F29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51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E710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738E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15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41C4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630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1474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3B68DC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FDE6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8373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пр-кт Космонавтов, дом № 3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ED88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36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8A6A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2612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01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B257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938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D7D9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9164D6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6A96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1369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Дзержинского, дом № 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BB64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290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FBE4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7DD9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602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17E4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893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9E75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0A4D5E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A498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899A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1, обл Иркутская, г Усолье-Сибирское, пр-кт Комсомольский, дом № 85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EB76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58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2641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A37B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21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B7E3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880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B0D3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10B344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AFCE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8734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3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F509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39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675F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CD5F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73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E54A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913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5BAD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BC868D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E240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D5D4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Интернациональная, дом № 2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4BC9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452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850F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A4DC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7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9C19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72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8CFC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E811FA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6B41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C237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Дзержинского, дом № 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DBCE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333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95E5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99C5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106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43C8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440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8175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CFCB64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A7DE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013B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смонавтов, дом № 4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5A61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88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4F61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5792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91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8E48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9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9310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0065D6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E990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553A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3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C52D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67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6941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F8AA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36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BDA5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003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7E86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0D9004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395C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A099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смонавтов, дом № 4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248B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896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156B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BDA6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54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B38B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150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0E3A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33A11C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ED24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9282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Интернациональная, дом № 2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934E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8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24B2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E13B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72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AA39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512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5984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9EBC4B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C7EF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4A71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смонавтов, дом № 4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F57D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438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C9A1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55BF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478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A6A9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917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D21E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8F32D7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E5AB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F4B2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Интернациональная, дом № 3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67E8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06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5F4F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840E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7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3337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976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F519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2DED3E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251D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E20D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Интернациональная, дом № 32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34A0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450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FCA2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E9C4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4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28F1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190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BC67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3FD6B7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756D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0947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смонавтов, дом № 5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0D67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86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577A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01B2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86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1D09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973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FE1F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6658C9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0F8C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9AF6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3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E360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527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F769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A2B1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83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7C4A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361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5455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3C421C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CEDF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520A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смонавтов, дом № 5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72DF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81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E704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B63F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13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A3DF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295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BE0B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14D212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5087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6AA9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Интернациональная, дом № 3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E5B9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924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106E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6154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9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FE28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4825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6434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18A906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FCF2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E3F7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3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95F2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901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9221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1E43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04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16AC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8949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F77D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6995A4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D188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8060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смонавтов, дом № 6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0775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25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2149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FBCC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01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D259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327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B937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8EB1CE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2981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49BF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олотовая, дом № 10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34EC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31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4FF9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32C4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24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9E86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556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8BF2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7ECD0F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C054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894B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Интернациональная, дом № 3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13BC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5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373F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93BB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17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8BFE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376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9E24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E009D4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18C1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B9F5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4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FF01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175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FBDD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5D8C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1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D880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295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C0F8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BA8DB8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9D46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9C6F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Интернациональная, дом № 4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6F27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89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4EC9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9E11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69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0405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859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4239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60741C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F9C8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98E0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смонавтов, дом № 6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F99B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77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BCEE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081D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47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5772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625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DBE5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2C33A0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73CC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810B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Интернациональная, дом № 4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B36A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90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0C5D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64FD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10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5A91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70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83BB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18ECDD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9708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1D84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5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6AC3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10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D5A4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20E4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08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ECF4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19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67EA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95BDFB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7C35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2810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смонавтов, дом № 6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1665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88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4A10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6311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27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9DD2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71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9348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079D7D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A379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8B52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Интернациональная, дом № 4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ED7F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33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4892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31B2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10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A721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644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B915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6C1866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5A29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0816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смонавтов, дом № 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5DF5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026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96A4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26B7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83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5AD4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6858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A205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D7A91F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4E30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AA6D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1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3FD8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56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504B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5A4E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400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9044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968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A203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14F352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3FA8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2747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F254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812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A495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0BFF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9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6400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504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713D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6EB5B6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B7D5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813E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6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4F6B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52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CDFF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C407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2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4FF2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72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0BF6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85F7FF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1ED3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ADD8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32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583E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4120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6892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D42E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59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0778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4716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9FF3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769A50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BDA8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06B0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6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9F39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83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7A46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DEED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0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4F82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184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5D6E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885789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ECBA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B44E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1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3285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34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2E71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D228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38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69EB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480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6A8B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6D900E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6F9B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BDF5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6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7907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83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3217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C3C0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75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AFBD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058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F5C6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66DCC1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03F0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3A28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3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1FD9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0811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D8E5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DDFA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04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E099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1241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5E9B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BE43F0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3C17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70A8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2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FAA9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339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4A50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F625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54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FD45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193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6E9F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1CBCB2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51AD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848F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6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8C68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87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9ACA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674B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D974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277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4901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5DDCF6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3DFC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0D7A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3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24F1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118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5F5A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13D8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54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61AF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372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9C51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7746E9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69F2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7EEF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2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C4EC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325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A223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34A8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105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4017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7431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E36A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A1487A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C46E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CC38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Республики, дом №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9E04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2197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1C4D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DB85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228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9AF3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3425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6934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C1AE32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A443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CA8D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7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9CB8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627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643F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DF16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96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5C8B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588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69CE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26DAEC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89A1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0AF3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3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202D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871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7AFF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990F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78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F12B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050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1422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5762B9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D675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603F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7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7C9A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750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394F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B90E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09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74CA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848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82DD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520497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731D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31CD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36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A12A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54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EC35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C999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03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257C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958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25B1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F54C9E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AF68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384E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рупской, дом № 4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26C9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126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FED3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0B61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79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B59F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917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A621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C3669A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D20F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A14D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3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1D28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938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AE57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4F79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842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E698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780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871B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D9CB50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7FB3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1A4B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4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C5BF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905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5159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DEFF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870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F92D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775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5FA0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0B0104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D98A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9BDE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уначарского, дом №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B1D5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0019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4E81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D7F8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1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667B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9209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8AC4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631553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6D6F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5B57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4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2AF1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993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8055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5571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54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DDA5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647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100F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314779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9DD8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8473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4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58DE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223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604B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33D4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78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7A94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9009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A0E2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C4392A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3D64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4B31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уначарского, дом № 3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B176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976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1561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4BA9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184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BA05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7160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6679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BD496D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5E12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FF09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4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1F5C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629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264C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5DFE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136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FD9D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1,0765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84E1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779ECF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AC13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8124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уначарского, дом № 3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743B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5962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1980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57DA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04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6DEB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3003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EEA6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1920F2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8467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8F9D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9D43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85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2444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70CF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003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E3CF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862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9441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4EA42E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5D53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5045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уначарского, дом № 4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8EB0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303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1156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36F1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32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E471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4625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F130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62DC15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1559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0DFB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уначарского, дом № 4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73D6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5705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E671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AE8C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083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4997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6537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4229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E3A575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6037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458D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уйбышева, дом №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604E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02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A4B8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383C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88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78BF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90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66B4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D6D65D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3510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BF2B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уначарского, дом № 39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EBD2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453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09A3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D807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765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A663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8219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41E1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950003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E806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3FD5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уйбышева, дом № 1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EDEA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2307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4C5B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527E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BA95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5457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F72B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099EA1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253F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FA80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уйбышева, дом № 2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2C47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36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B1DD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8D9A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15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70F6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151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9E8D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6023AD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B6FF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6274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ашиностроителей, дом № 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2115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159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466D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DA30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320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85F3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479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E14A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6DACF8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98C8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4A70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енделеева, дом № 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D7F3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51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B85C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B5CC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29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805C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81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73FD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E3291C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5900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6413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уйбышева, дом № 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5C06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178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8041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6AFB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77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3D3E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2949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955D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F77402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0FA2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D0C0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уйбышева, дом № 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8157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6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144F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2DD9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14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0186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276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84F3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0F7736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E49D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7A9A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енделеева, дом № 2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8055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75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628A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79C8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8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FF35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63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B0E9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D3C2AD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1325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9F60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енина, дом № 6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450B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01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C6C1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EDBD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441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7A96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456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EDAE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9C9EC4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43E0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0D63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енделеева, дом № 2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B38A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6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C7C7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3A38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46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8ADE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09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8DB7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2BDE84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7A75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0325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1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CE23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382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3045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E2B8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29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C0DF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678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4673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F36D3C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85D9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F3AD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енина, дом № 8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52EA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82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FEE2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369B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64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EDEE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246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E6ED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387449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67BC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C7DA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енделеева, дом № 3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12FA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14C9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85C0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25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35EB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135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93A0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C3A423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6037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37EB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енина, дом № 9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5496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21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2280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BB4B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51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3CA1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72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1607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C68C76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0B50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260A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12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6708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6191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CDCF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8EE6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14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3F9F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81337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DF37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260B78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B6EA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5D64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енина, дом № 9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D7D8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32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91DB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994D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01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2F17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34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AD8F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5CA313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6C7A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AA01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Молотовая, дом № 3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FFEB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33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086C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41F2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19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111F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5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EE79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0B71CE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CE79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1317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олотовая, дом № 3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7618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50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9880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9735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24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D93B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75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CFA3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8168CC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DCAD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0899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1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FBD6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382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59A6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6414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53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7547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920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378C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779B0A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238C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D3EA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енина, дом № 9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D3F1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34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D5F0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6DC3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51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E75F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8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593C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0AB412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7B07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ECFD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олотовая, дом № 3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BA54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093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36B4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AB63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45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23DC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548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C077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25F756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EFD8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5463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Ленинский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8B7E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73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888A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4636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66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B16A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039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3F7B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F3361A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2739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D591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13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3BEF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5260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708E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0A17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03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46B9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85590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3F6C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76A654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36A2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108F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1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6A8D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382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C0B7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5A59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91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1FB0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299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D2DC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58E008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BBED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93DE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Ленинский, дом №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DB51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25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C274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FE7B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03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CCFB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129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D0EF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2B3005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B6B9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0A30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олотовая, дом № 7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F90EF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5337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BF2E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56CE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84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441C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2181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0C80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12F758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1FE5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AEF4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Ленинский, дом № 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EBA8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92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9E5D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6C10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78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C1FD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870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3292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9788CD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BC12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2593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олотовая, дом № 8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8DCE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44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4505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00CC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78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BFC8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422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6E24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C330CA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C0F2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2B6C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Ленинский, дом № 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EF7D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60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AA32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719B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4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6278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102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B3FE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50F5D3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796A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E6CA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2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EA86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511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3575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E683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85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4358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367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A8CE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D3420E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7797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FA88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оезд Серегина, дом № 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5628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504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67F9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CFB9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06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1B72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569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F1C5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F109EC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DF8C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1AD5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оезд Серегина, дом № 4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8875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45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220E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83A3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49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2858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95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E8B9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CD083D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A773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0CE5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Ленинский, дом № 1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CF0C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6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2B89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4379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29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86F3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096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32E6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390A50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5E55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FF0D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еченова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C0A8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539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1846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4B91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00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26AC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543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AF3B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7ED325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16CC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A9E9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Ленинский, дом № 1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63D0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060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482D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0A10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42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237C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7002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6F39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8CBED7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B031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775B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еченова, дом №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EB51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532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AB9C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A82F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5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3D1B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0042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5187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3AFA89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61FC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15D2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Ленинский, дом № 1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2DD0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034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B458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A388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42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B867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976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7899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D837B6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E30E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A9A1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Ленинский, дом №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9934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83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802E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7385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04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E31A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87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7773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BD680B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20EA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CEBF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еченова, дом № 1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8FB2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807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BC7A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BD12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36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8820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8169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40FA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7A3C6C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1527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AA80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Ленинский, дом № 2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21C4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7488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8763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FD67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593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7652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73423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350F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FC6C60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0EBA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13EA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Суворова, дом № 1 к 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1356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2149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F75A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5AF6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855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A4C6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70706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4D2D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1B4A6F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A901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BD5C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Ленинский, дом № 2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9B89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042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FFF1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E64C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41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217E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383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F193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5B8F15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751C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DB05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уворова, дом № 3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6441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529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3B98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545F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40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F2B8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170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987B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458A11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105C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ACC0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Толбухина, дом № 4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5A2C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459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6185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4FF8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6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09D5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9139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5357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2B1BA1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2967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7243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Ленинский, дом № 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9C08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134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F3E5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C479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230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82EA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7364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7294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C0AC6C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3D51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7B2E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уначарского, дом № 19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A693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6831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6E5B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BEC5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299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A1E8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3131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6E49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A39703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78A9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13C1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5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E794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8053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4062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091F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61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06D2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0671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C218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C3EB22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9330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BB20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CDBD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212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FB2E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270C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15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2A89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371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EE83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4ABF04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4489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48F6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уначарского, дом № 19б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2B58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718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E3C6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447B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79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4079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398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8934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0F4AAE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2D37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C733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5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1721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15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5EFD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35C3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83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9A5C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699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D1A6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9C40FD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4DD2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8A11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уначарского, дом № 2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DB49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417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A2C9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0E5F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080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6D03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7497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1D86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DCC6B3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A043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515A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5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FF52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928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FE03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E173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34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271D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8272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A4DD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FEED17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3AB6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803C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уначарского, дом № 2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A7B3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528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A775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4595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42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93D4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7471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4FAE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B36B21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E594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8097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6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2F9F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90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087E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F62A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71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CE7B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761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72C6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884476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5BB5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45A4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уначарского, дом № 2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B389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483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A7FF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06B2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04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F90C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7526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69BC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C5A407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B4CA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C2FF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Химиков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CC51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898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4C7D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7BB9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687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8404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7586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AD6D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FBCF4E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6709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DB43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уначарского, дом № 3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C6ED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808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8C19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AA81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99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40CE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9802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3E51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DD55DE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0D10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324D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Химиков, дом №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CBD9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311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654B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1A4B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48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DE68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7792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4EA9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7001BE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7FB8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DD0F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уначарского, дом № 39б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9855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4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1C68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F22F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429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04EA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671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97DC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8238C8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3BCA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E20E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Химиков, дом № 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4592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252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0F82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1C50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09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4DB2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6343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D1A1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40D2C1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D322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DBEA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уначарского, дом № 4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B7F2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789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CD96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01FC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045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31AF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1,1834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2254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EF5617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624A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E119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Химиков, дом № 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936E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266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0960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CE9C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21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5691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6484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0D1B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165CDC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A8D5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1CA6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35ED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382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E88B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3D93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42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4DD7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805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5307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0B0487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94EB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2E43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Энгельса, дом № 2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EB98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39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41FF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F2F2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42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5359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81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8CB2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5BE5CD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D96D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3D3C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7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3A37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948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5D05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993A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6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65C6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8628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741E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2DF5D2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FD33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B8E4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атросова, дом № 5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2AFE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318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731D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3D4B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42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9573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961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8A2C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D2E21E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0494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CB7A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7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3381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049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F973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D244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31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972A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0360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4110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0E61E9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D657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F913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7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7638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08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6D40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56F5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5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161D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03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6C04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9B6200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30EC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FC8C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A1CC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382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213A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C753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30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D37F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689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E051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3FA667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F804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C856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ашиностроителей, дом № 4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9852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226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997F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CCA2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67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84C8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993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144D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7C4806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3A33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D4E0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9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C3D5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876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D8FD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7B23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89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0A26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771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8113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57DD9D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7E25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6A55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олотовая, дом № 7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6342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820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0B3E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5F70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969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60E7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8789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A9FD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6A7450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19CD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DCCA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Розы Люксембург, дом № 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4272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722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2433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D94E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67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9C04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689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6F44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29AD22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0FCD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56E4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9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7791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833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15BF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72C9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B8E5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3353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4F3B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91F9FE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7BD7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FE03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оростова, дом № 1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DFD1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605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7C8F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925D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53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1BEF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143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C380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42AE5F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4695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EA99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оезд Серегина, дом № 1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0210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72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3E47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4BA7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63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541B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35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9DA0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AF5663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C527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7B9E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оезд Серегина, дом № 2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7473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113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8556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65E2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16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BF63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230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5B27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CAF863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5E9B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8EC9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оростова, дом № 1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C3C8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382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DE43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CCDE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66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8D09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046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B87D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A3EF9D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BC2B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E7E4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оезд Серегина, дом № 3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4659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455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E451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1D38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74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0B8A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429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C8E6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611897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0287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12BC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оростова, дом № 1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D9AB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0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9D9A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4C0F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7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0E64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2247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E6A2FA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D3D8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133B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оезд Серегина, дом № 3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E5C3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082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7C7E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0E75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66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BEB0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249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8F9C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752F59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B3AC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FEF3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проезд Серегина, дом № 32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DC77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94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DAF2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A898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475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DFB5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8416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4E2E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76939A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A5B0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7898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оезд Серегина, дом № 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6BEA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082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18BA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AF5E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13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D303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396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2819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1E7FA2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D55F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C58A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оростова, дом № 2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68EC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151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43C5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FEA0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80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6F2F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959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8232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7DB48B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7548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6CDF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оезд Серегина, дом № 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BAA3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60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2523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CF93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4F2A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250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1C61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293DB4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826B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5A5C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оростова, дом № 2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A924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151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DC1F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BA99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37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A98A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523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28E2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C80EA7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5005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01A0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проезд Серегина, дом № 9 к 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6541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96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9A28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18ED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48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4D5C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44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E0D6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C58663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AFE2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8F1B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оростова, дом № 2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3173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547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3A36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4C84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23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8656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784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9E98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CFD167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55DD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1FE3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еченова, дом № 1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5CEC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31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E8FE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70C5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23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45B3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255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F701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86B6DE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53DB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250C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оростова, дом №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5DD5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13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DF2B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93CE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67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6B7C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80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8BEF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97A268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63EE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C4EF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топани, дом № 5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1930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131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76AC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D0BB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A39A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234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7047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E51413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2557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9C60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топани, дом № 7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2B92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179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9005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3858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49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B0E5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529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6380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679593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3FC7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DFED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оростова, дом № 3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9D36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42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33F6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92AE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87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3EC2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30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BFE3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091D41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6118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F1AA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топани, дом № 7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3357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108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BBB2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CA3B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484F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118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18B2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550DF7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819B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24D8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топани, дом № 8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9442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307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C852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09AB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66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FCF7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473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B087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6D0DBE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98E0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F1D7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оростова, дом № 4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E9D4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21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84D9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91B0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3486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24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1189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AA333C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9122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E782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оростова, дом № 4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798A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398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C828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CAFE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6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A4A4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864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56CA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99B905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06BB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5125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оростова, дом № 4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2333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276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82AC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1107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8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5FAA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081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14FF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9FB95B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FC6F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3D61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оростова, дом № 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C0F7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257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F529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4141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79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7F68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048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C8E4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557EF0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ABD8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9C03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уворова, дом № 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32CD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723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F562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CBFD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62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D578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352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8228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192109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7961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A68D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9560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133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A847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BF18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54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0F9B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788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CFD1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4602FA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9278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294A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2DC7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17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4048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2AF1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26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79FE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43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1742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C29163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0FED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0DD8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1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38FE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11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8D07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63EA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27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221F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239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2B53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CAA9A9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45D4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00DB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1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E6AF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01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F388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C634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76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E3E5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77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F2C6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8089AB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F9B4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7C3F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Толбухина, дом № 13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9216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60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7D6B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9F65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78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F5BD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839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6587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06D3BE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2340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5E3F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1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C6EF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07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DE75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4C1A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38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9473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46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2E68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7BE168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9F77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C351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смонавтов, дом № 1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271C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2623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8B24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1270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133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5FAC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73960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7912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1309FE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7283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3310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1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1CC5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6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C876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77F5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75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00F6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40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EB19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F582D5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72EC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F75C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62, обл Иркутская, г Усолье-Сибирское, ул Толбухина, дом № 1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A524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256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817A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3A78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15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3AC5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472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A59B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68771E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CF6E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D656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2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B654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25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D92D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A15A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26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19F5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5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EA67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C43E92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2A07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6636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2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5390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23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E424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5D43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26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019B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49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BF0C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7C2171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5360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A3E3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2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4DA7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28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1B23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2282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38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F403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66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407B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A68025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FC61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2753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C4FD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453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3B81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F1BC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77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D568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030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2903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1294EA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2D8E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AF84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3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7B25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00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56A0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5494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12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CE90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12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7D2C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954C6A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BC60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C069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3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9148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89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9D41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E7B2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B6FB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39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E460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1AA7BE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5531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4BB2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3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0B08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76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59AA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DE6C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88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FD80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64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3858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E46859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5F52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E680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4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E78D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57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1F5E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7AF5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63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3B6A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2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6A47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2716E8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7FEE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F1C1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4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88A6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01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6F44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A922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87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AA75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89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5AA4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552324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AAA0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CB70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A53E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295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5699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4BBF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41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F609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7037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DEB1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48D661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609D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8BBA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8FBC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28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309B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C848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88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8D23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16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A442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20C040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9345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DCEB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4D18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77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BDCB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2BB2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4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5ED3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318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E55C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8C87A7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044B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C013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Химиков, дом № 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C776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0077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1EDA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BCBB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9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8211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8003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DB6B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F6166B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0E8A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EB2D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3F22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94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2550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9411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76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66A4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171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BD1F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B4B2BC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AF9B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DD4B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Химиков, дом № 2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A528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0935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0D35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C8FB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2425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71FF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83361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7345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BC2F50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DBA0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A275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Химиков, дом № 1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94F2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575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2159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7D27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2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6B5E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9825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0995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C9869C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3F58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22A9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Химиков, дом № 1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D7AE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424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4981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F8EE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98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E936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8411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CA29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982B53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1F81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AFC6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Химиков, дом № 3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714F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76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046D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FB95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39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B4FA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416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017F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91286A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6DF9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1922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Химиков, дом № 1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5543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045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F97C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28FD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10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9040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7147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0C33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B47C7B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C587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E055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Химиков, дом № 3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4346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82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E365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AB2E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14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24C9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542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5FD3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98BF5F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C5C9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BF68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Химиков, дом № 3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0EEE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362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F039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C9DB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892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EA28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7255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194C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000B92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6912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F5A5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Химиков, дом № 3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D3B8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384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4FF5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9458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05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20F4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72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513F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657BE5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CBEE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94FB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Химиков, дом № 4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926C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84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48E3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5533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89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AD78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73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E647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52AA07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2CEB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5102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Химиков, дом № 5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D9C8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41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DBCB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18CD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77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9ECE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418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6CE8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DEB9DB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59BE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ED4D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Химиков, дом № 5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CA9D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90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1395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530D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38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394F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29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A11D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E06A83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0DD5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C3E0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Энгельса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91CC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10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4D6E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9520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13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12A6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24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78EC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B68FC7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7123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6F6C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Энгельса, дом № 1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AB65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3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5EED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C923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87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716D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25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8DA1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E54FD1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AB36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4961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Энгельса, дом № 1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3B4F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80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6A4A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B5EB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27A8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05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6AB2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E1E111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7D89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03B9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Энгельса, дом № 2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FA86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3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FA04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7943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38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17DB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77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3D77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450C3E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8169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A81A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Энгельса, дом №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0F4C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95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F288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79A6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00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EC04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96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6EAF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5B4C21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786A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96EA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Энгельса, дом № 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AC3E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1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F3F0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5318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8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D5C7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0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4352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2E844B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86F7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D488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Аксакова, дом №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89AA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0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5180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AB0D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4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34B4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31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0A80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6B8959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A1E6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1FD5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Аксакова, дом № 6, кв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49F0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4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8B59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E312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4597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BF44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32150E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5008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70F0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Аксакова, дом № 8, кв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D6E0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6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6BAD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E733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4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B0EB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89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4E55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ED8081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287E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9B78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Декабристов, дом №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5E94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07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7745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BE18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5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AD7C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8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8448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8F7623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BA8B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9616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Декабристов, дом № 1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E54B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36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9113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94D2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2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6DD6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49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D629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60A8A7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80C0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6FC3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Декабристов, дом № 1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A7C9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28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E10B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941F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5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8485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03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F917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842F04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6EE1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C175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Декабристов, дом № 2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C1EC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08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9ABC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401C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9AEB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70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5133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ED90E0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08CF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0A57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Розы Люксембург, дом № 42, кв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C007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2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F67B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E1A9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2B8A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7822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950F00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FB7E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2287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Энгельса, дом № 3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A916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3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BFD3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2F37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8232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7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D389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63C60E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14A4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FFE3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Декабристов, дом № 1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C5FD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51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A1F7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B0C7F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58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F32C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0AED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F4BFED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5D6D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3174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Декабристов, дом № 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3E96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45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2197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C4B1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25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DA33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7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EFB6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1F3880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7BA2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0C0A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атросова, дом № 1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F5F2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62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6F1B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7AFB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25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1CFE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88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628E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94060A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B6D1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98D4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атросова, дом №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1F8C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90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5087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5C40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05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1E58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96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3408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1D3B70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C7C0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3B66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атросова, дом № 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CFF0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55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3B4A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9678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0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97A5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557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BBA5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ED681C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20E8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7F6F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атросова, дом № 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D757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00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40BB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5490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00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42FE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01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36F1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0BCCAE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3DBF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E0F1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атросова, дом № 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A421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36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9CCF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D6D1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38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3585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74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5242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1CF782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C10C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08C1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ашиностроителей, дом № 1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F7C8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46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CA05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431A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00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6745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47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E0EC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39F156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41DC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BD43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ашиностроителей, дом №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C708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3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98AA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D7C4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18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AC6B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56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A164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873047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0546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7118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ашиностроителей, дом № 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C1AD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39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37C2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30E3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13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9300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52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76F3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FA07AE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7E33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7D19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ашиностроителей, дом № 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43CA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96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AB1B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491C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18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E8F1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14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91C0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4FF3A0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97FE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1CCD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Энгельса, дом № 1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FDDE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56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502C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C264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13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8B84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69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79FD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6A5EEF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61AA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E37F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Энгельса, дом № 1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90CF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6443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7F33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0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EEAF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60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D9E1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62D550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CC59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90C9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Энгельса, дом № 1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8B3D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46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C228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9D11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A925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97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0F4D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1E8148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252A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CCA8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Энгельса, дом № 1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5A79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51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E43A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9D78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87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2D99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38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607E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3862E4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675D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697A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Энгельса, дом № 1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8AF5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06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076E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22A7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00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901D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07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D766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9FF7C3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AB1C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660E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Энгельса, дом № 1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3A7D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20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F28C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14B7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26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D2DE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4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BD80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F78481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4D29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38B7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Энгельса, дом №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E052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836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D02D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764C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38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656D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218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1C87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EB6BAE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726B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81C3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Энгельса, дом № 2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3A3B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91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0857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1EA6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12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E65C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04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7F6E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5A81D5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2C84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E54F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Энгельса, дом № 2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17FE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84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8F0A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A0FE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7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48C2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61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5637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4F2857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79CF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0D92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Энгельса, дом № 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BBA3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65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8DB0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AC24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76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EE38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442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E7E2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CA2502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F601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A5DB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Энгельса, дом № 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E986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10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CCDF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9723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88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28EF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99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6603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44383B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E990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4D0E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Энгельса, дом № 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2E49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50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B93E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AB0B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0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F63C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052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6B73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F9BEDC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2088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1317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Энгельса, дом № 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798E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58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5F67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1872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95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E0C9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54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923F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92394B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FD5C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C830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уворова, дом №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E957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36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D409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7920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90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EE88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2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F8F0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D2DBEA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0E0A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A464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уворова, дом № 1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9FEE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15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7DC3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B808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82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18BA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97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BB79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9ED3CD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F91D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0038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уворова, дом № 1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7F56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31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2A0D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4F84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9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8F63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25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D8EC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3C94C9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4467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5530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уворова, дом №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2D64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42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74B6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9684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38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778F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80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D0F1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517395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8D01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74A7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уворова, дом № 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4C76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36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6757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9DAC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0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01B8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36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2143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BD4D6F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FEDD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8721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уворова, дом № 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21CD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35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C4EC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A377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63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31BD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99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445D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52A547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46C7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4FF0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Ленинский, дом № 1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C96A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9056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0AD6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D02C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29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4500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1,4352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3123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0CF334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F710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44C6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Химиков, дом № 2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87AA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2344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9D2D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EE40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2126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333B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94471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865D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8B89C9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EE27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7789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огдана Хмельницкого, дом №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ED6F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433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EA89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A0F7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79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3774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224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86F0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8A6BC4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5BB6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706E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огдана Хмельницкого, дом № 1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404E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406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116D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946D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41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48BB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818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3C48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9A3D45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91B7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369C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огдана Хмельницкого, дом № 2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2FF3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382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A57A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5415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41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BD65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794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FBCA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970163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16C2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2EF8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огдана Хмельницкого, дом № 1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EF7D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433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B991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1034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53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B7C0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971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71AF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640C80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102D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AFFB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Интернациональная, дом № 20 к 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5E73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808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8984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9EA1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9D2E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818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0BEA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3092FD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45F8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509A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8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44A4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227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7327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AE5B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5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F6D4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1737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469D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DF808F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7D89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1F1B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6A63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376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7C1C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5C84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92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57E8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304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7D82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432A2D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7C8E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7662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оростова, дом № 4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B2DA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231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7F32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C5D8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02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FE3F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253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E402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8259C6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9D55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EB38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смонавтов, дом № 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D0B7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138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1170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18AF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44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00D5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4587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16DC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882D09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EDF9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84CF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смонавтов, дом №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1A97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658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39D1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155C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057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98DA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716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14E4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64C27B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8911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7D34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пр-кт Космонавтов, дом № 1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42A8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272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3D44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7394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196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0467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469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1302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EE1940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9BF5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191E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BDAB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05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6679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4546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791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AF02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396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FB33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D73892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F957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A038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A097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09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D604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6656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556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0660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8650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B518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6BAEAD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61D5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4DD6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2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1FA3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67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C0A2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2770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21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213F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788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891A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F9F915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D088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1B52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рупской, дом № 1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4ABB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69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051B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FA85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70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E197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40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71CB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31FE0E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98EE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FFFB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рупской, дом № 4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52F7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4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EA54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C15E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19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5CDD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60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A15A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DA6E1F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031B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3304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рупской, дом № 3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4BA5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54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1923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8026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28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6315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82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30B5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C1A62C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36DE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02A9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рупской, дом № 3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2959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063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675D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7704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82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0496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886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14FC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5BC326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4D04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C1CE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рупской, дом № 3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25D5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380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70CE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AF27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90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9B42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286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4A8A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3C5687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E6F9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EE55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рупской, дом № 4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5986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11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8696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367E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21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A3E8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33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087D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EDB927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4623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DA54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рупской, дом № 3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FB2B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09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CF12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06C3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06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7F16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16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A20D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C45A93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8E20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8AE0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рупской, дом № 2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C53A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910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59FC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414F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31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892D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228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B1C0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02052F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796D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748F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рупской, дом № 2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C373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740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3BC2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B29A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18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F033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921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E9F9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2B0892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1B71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CBBB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рупской, дом № 3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F5A7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09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39E7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8176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67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A0B6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77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8378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97C598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8977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A913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рупской, дом № 4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5193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395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A562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B86D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4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44FF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865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127E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F44F56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835E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D588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рупской, дом № 4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D0E7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152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522E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DA54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31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DE02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470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0628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91D785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874B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6F35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уйбышева, дом № 1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5870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83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E532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D878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68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9723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52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332B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D901B3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9F36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EAF3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уйбышева, дом № 1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9D01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05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3D1D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B198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99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44FD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355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BD77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5A64B8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70A1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F3CF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4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6A9E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45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6012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A2B8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66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9F00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812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DA52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2AC246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AB31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9B0B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44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1FD6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29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83BD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0C74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09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E463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63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C7BD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E8E92B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FDD3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9633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Толбухина, дом № 46 к 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3CBB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727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03DC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2A53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35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CF3C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8082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4E65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0D483A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A0B5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62C2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5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DC3D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928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3C0D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ED6F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32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D082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6250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1FA3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4ED57F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CB21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BF5D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6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67E5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839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EF01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07A6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82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804D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4667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3164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9A02A1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5467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1008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1C48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266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17E8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2CD4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66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DFD2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930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9CD4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D4EB9A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7B60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2315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ургенева, дом № 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F7B9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166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8F65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441F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478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7C95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644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8CEC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1B67B4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35BE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CA8A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оезд Фестивальный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42F7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22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2997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AB47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07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E384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29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4F71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D07487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A362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0B71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оезд Фестивальный, дом № 1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021F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036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8C80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26CE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47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D2B1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2513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EA13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3ECF8A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74BE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AF90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оезд Фестивальный, дом №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425A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09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A2B0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51A8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93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B54C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0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3965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AF27FD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0ADF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2B2A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оезд Фестивальный, дом № 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F719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384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897D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A2D5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39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F107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3778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ACDE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FD66DC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2000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AFBA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Шевченко, дом № 1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A526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210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C1AA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A49F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71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8C38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0929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5CB6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820E56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3EC6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533B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Шевченко, дом №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2547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761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3E33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4853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6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C048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2364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B9B3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BA8E0B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0D2B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50AF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Шевченко, дом № 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625D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20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A58A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B336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3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2BAF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054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F344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2EDBB5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C290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4154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Энгельса, дом № 2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502E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50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20C6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62FD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9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9DB5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45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57CA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0199AB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39DC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D345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Энгельса, дом № 3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2197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2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CD88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F111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61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4517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285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951A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731BFD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5065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548A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Шевченко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5A8D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71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E16F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82BB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96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6DD6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067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BC05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1D8F47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98A1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6CE7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енина, дом № 7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E919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06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9237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60AD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93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EC5B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7FBF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C1E578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2710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A3BE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енина, дом № 8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D7AF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2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7A25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0C19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48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49B1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073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207B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17BF8B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1199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3250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Луначарского, дом № 1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36B8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933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4FF6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AD0F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127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268D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7060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107C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AFFF64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0197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233E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уначарского, дом № 1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2293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818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85CE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48E2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1346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366E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79531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3414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1F31BB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98F9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A21A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уначарского, дом № 1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DBCA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51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E7AA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949E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45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7EAC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697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9D91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A64645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7A27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55AD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уначарского, дом № 2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EB13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52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4A8F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7E03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98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4CB2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950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738F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D8265D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6931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9406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уначарского, дом № 3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CDEF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261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7B2B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3AC8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361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3087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7622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DAB5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66372D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88F4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1953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уначарского, дом № 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B3B6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0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60DB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D480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32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5570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740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B97F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EB590E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39E3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E1F1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уначарского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F96A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97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75A0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8E0B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10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5565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707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2258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0AC1ED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84E5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5F9C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агистральная, дом № 7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F301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5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7A72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86C0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A097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0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E6A7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3616AC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2711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D5DE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ашиностроителей, дом № 1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C18C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17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2C73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5C4E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324B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667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9403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C2C98E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4AB9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BB2F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ашиностроителей, дом № 1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193C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585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276B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5070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012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03C0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4598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FB49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F11D8E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F2EB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490F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уначарского, дом № 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EBAE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97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9ADC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0DE1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09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8838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706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F64D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DB451E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B9FB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F4BC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ашиностроителей, дом № 1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F4FC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124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8875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135A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12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84A3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6252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81DA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76548A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B7CE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7285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ашиностроителей, дом №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66B0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23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89CB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4D68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58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A4D7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81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FEA0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64DF24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A04A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4DDD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ашиностроителей, дом № 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2DFC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07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3E83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4088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7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D2B9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85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32B4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5F2D8C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55AD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EDB1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ашиностроителей, дом № 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AF6B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07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BE53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9F97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22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8252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29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9186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FB1511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73BD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3175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енделеева, дом №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7C7E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824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FDDE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5612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6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1795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454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C56B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A76A68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80D8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FC2E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енделеева, дом № 1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A05B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302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E76E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73D9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9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692C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242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D549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3FD308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DEE7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65DE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енделеева, дом № 1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1B32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48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650C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9435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87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E248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035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F9D2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ECCEEA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3B1D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E116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енделеева, дом № 1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2917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692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746B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5811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99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A081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8685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8C20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901652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EB28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8513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енделеева, дом № 1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5653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41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C88B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9B6A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49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4D32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91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87FC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25DE7E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9365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A742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енделеева, дом № 3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BB30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99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428F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7E78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96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CF35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496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4C04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155E71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955E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63DE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енделеева, дом № 3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666A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088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0FE9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9092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83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3F38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971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5A75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C4E13B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8E9F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96D0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енделеева, дом № 3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B941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39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2585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9217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24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8ED7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864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E8B3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F87E67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57BB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BF5F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енделеева, дом № 4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B156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72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5D7E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D837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35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DDCB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107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CD64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A0A1B8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A122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C85A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енделеева, дом № 4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3CB7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59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68E0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76B3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58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E16E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17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544C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EF7A04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CF2D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1E47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енделеева, дом № 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9B95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825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BF77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4AA1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96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21B9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621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E02B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40DEAD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CB97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7B66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Молотовая, дом № 30 к Ч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0B31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65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805A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0CAE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85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8E1F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51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58F0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B362D0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F6D2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05EC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енделеева, дом № 3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5BD6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4BBF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F7B8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21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8049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341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8714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564A0D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6957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3F75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олотовая, дом № 3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7F65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5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6FD3F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227F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70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8E68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23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55FA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021B08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7A9B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B765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Молотовая, дом № 70 к 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C780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56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AC7A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E80F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39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B146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695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EDE2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07136D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7EFD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C717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олотовая, дом № 7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CC6FF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609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EF54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787F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01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B925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11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DB19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A3A5A3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514A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AC37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олотовая, дом № 7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D289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135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F859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8527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007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5489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7143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2771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D2E92C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A325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DFAA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олотовая, дом № 8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A488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86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1ADF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09C9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10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8C5B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796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9F3E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A69EA6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C22F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AE56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олотовая, дом № 8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2AFC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08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16D3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B716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4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E0B7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655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F1AC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3C58C8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51E1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4BCB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олотовая, дом № 8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B84D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2576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81AA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684E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348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A473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76061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F0E6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39060E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AD5D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F843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Энергетиков, дом № 39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465F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173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C057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D7F7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2F33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973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C84F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020884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E370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579A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осковская, дом № 2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E054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54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2379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FAC7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95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C82D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150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825C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60989D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180A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5663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олотовая, дом № 10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3F90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31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A5E6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8F33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24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BFEE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556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2DFB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2A0CC9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F918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1BB4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Радищева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D981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124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5436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ACBE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346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0E03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470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B158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71043C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D64D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5A61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Розы Люксембург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587C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356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A91A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767B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4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6D94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599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F917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884D2E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0480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B283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1, обл Иркутская, г Усолье-Сибирское, ул Розы Люксембург, дом № 1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60A9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5EE8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0F23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1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C497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31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0792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4D2418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9B47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1D53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1, обл Иркутская, г Усолье-Сибирское, ул Розы Люксембург, дом № 1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2082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516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2F8A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D8EF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63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6351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9279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4A98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545857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27F0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44CA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Розы Люксембург, дом №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19C3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7206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6563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B142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4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4D27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8646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03BB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A68A59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1F12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086B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Розы Люксембург, дом № 38, кв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02F9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1951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5F07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7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A345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9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AB5F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4FC37C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A598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CCD0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Розы Люксембург, дом № 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6838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77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537E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2992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06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E05F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084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AABC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3EB792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F4A1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F63D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Розы Люксембург, дом № 40, кв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B356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30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FB71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3562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239F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18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9AEF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5E4F86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93AB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1602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Розы Люксембург, дом № 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677D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16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47F9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3EE3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11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A126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375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5A7F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899AD4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1AF5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58F2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оезд Серегина, дом № 1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4B4A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080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8044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C45F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2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96FD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283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875A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038EC7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988D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85B1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оезд Серегина, дом № 1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E8A1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52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7E9D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5D65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6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1854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20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630E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013170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D50E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9F68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оезд Серегина, дом № 1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87DF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60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8F4D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A07C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54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E4D5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15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DCAE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62093A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66F2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6E66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оезд Серегина, дом № 1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6523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609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2046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44B6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93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2CD4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2541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E92A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69A5CC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CD21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7A91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оезд Серегина, дом № 1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22F2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B775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2597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65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3CD3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65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92B0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722045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E5E8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0BD4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оезд Серегина, дом № 1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EA49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03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1012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AA1B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32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F443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136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C560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1E84D4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0D08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1EE9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оезд Серегина, дом №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F04B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406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9AFC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D6BD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2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2DFE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129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8950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DF9E91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E91C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0551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оезд Серегина, дом № 2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12DA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709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4442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AA77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21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B0D5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7927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F44B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B67F7C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701D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38EF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оезд Серегина, дом № 2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4DC7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06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F90A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1995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15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97DF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22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5EBC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811565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9A61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9CE4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оезд Серегина, дом № 2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05DF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18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4A3E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5812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71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D7B0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89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8E81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F55D68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2B05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6E9B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оезд Серегина, дом № 2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4499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00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B6BA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2A4D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24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FC61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24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2415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83CB31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14B9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236B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оезд Серегина, дом № 2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DDF9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47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BBDA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BB8F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935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8520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9413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2C1C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FC8786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AFD5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AC95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оезд Серегина, дом № 2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E82A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99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B14D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EB8C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04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687F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03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E1D5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A54993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BFC6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26B8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оезд Серегина, дом № 2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75B3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99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6E65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3215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80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5F06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79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9A16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ECF844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860E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E137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оезд Серегина, дом №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1A71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52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6E0E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3C92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18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D568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370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0F02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43E547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121E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1915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оезд Серегина, дом № 3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632A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0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74B1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D139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90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98B7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97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BCD4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961650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3A0A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BA6A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оезд Серегина, дом № 3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9C02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06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1639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95F6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41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0BCD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47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DF02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10DA37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6CE0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E6F8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оезд Серегина, дом № 3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CD3F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06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1A61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0E11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27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B896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33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6AB7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CF19A3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4474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3DF5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оезд Серегина, дом № 3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0EA6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04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13C7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CC84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03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F4BE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07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3276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B5CB57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B681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97E0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оезд Серегина, дом № 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7FB3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25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2670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C708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2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912B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749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5094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69E5DB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AA18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7FAB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оезд Серегина, дом № 4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D51E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9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03DF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9B43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27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86CD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26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91EF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972DDF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7E09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35C4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оезд Серегина, дом № 4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BC69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995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2181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6098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53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D1E7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533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BC57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1B0DE1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BB3A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C424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оезд Серегина, дом № 4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B074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594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7A37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ADD5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6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DBB5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9274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CEA5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DE0D79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4525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BA61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оезд Серегина, дом № 5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36A4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23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4EA9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C9DE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6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5A91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891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9226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FF7103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BC75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003C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оезд Серегина, дом № 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1EAE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05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1D46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286B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46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BAD7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51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F6BE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2D5A21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35CE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2E61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еченова, дом №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5D50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19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E10C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BAA8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02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D3E2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21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A916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D55300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B7F5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4072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еченова, дом № 1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7C1C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166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4B45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AE8D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2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72F6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693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7660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8C5AEA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219D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AD6A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еченова, дом № 1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D1E6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94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7641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B7D5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5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93BF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48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387A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BD45C0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C95A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A22F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еченова, дом № 1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0063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19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ED2F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4034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7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1887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97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0397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EA8CA1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DA69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0B7D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еченова, дом № 1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DA57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54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5B34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0927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90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4CCC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844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5395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8DF8CD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5D1A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D784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еченова, дом № 2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FD33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85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A623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ADFD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0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DC99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086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F67B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05B966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2AEF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3C2B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еченова, дом № 2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5CF7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21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8676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7120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41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EA3B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62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04E8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371E3D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A624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DD5F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еченова, дом № 2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9BF1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247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82AC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3176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03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8C10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280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5BDE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A201CC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3F08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3AA1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еченова, дом № 3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4792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218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CEE8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C77F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03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6FA9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251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D987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459647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FBCF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5F2A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еченова, дом № 3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E60B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20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4CB8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5E62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90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FAF6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10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D1A2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0FF140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70F3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351C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еченова, дом № 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91C7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273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9A15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2D0E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65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9C2D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927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94E4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150758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B144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AB9B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еченова, дом № 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8195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952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55BBF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17FB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4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2477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353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F692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EB2A48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BA3D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E46E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еченова, дом № 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7C74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850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821F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03C3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6FA3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8880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DF25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78E65D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5F3E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E575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еченова, дом № 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E8CA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46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A5CC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9F82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05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6BD3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5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A02A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340684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E640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3AB7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топани, дом № 1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98E0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85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D8ED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1955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38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E56C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23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7B6E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D44855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EC86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FEB2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топани, дом № 1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1DB5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77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C683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B06C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30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3EFC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07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604B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F286F9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BD26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70C9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топани, дом № 1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F8B1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25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C050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CFD1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62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A59D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88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9CF9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5E230A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4EBC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AA9A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топани, дом № 2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03D6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29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5400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AA48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38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A0F9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67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A325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1AD7E5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718D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56D3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топани, дом № 2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F2AD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90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FB53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CAAB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05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1D5B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96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5A0C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917A01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D49E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D47E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топани, дом № 2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12C7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86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722D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4586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87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3F85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7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03C7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79187E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6633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DE33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топани, дом №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6357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2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0DC4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37C4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39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72B6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66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CE83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6F10DD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18A1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072E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топани, дом № 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955E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23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474C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463B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30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5CD3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5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28FF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C90E12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AB9E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FCFD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топани, дом № 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925C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24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F9D6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A4DA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38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6B19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62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C40F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62AFEC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1A68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18FD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уворова, дом № 1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BA21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41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A9E3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950B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7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D530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13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BC70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88A29C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7CBC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51F0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уворова, дом № 2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92C6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08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C594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E59F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4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2B2F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55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C632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0FEDF9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72E7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2FC7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уворова, дом № 2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0EBE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11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B600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36D4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28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8331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39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1796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DD86D9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D5C6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2C2F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уворова, дом №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34AF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1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4B79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8D1A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80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31DC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93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DB94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360E7C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F0E2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243A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уворова, дом № 3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EC6D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3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3CE8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A6C1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13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596A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048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592E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EAC6C3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A7E4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0178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уворова, дом № 3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84DC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92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171C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B41D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63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D2D2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055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D4FA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64F630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C019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B154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уворова, дом № 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0F13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6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5F12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48C2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53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5202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18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3C60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2FCBE3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95AF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7D53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уворова, дом № 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ED99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568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1C2D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14C7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4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3225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969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D8D8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5AE56E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18F5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8B52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уворова, дом № 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EBA9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991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CA7E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6605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28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E9EA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276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C8BA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7FF7FF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482C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E831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2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C6F2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59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4555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EF0A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53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66AD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13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238D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D07D46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DCF7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0462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2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5215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65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0325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B35A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28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AE1F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94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095B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4F0205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6D49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B97A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2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9FB7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4196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4279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3693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215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C9DC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6349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0AEB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5B6004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1569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7DEA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A9AD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482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61E0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F0B7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04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B4C7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526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53CB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84D512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3656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A04B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олотовая, дом № 14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73DA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85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97EA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0EBB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5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4897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21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DE2C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23B909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2F42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0C64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Декабристов, дом №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7FA7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147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5A0F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1E24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47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7CCF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494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27BA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6A4F54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2686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05F5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Декабристов, дом № 1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B735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220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79F1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21AA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17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84F0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13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FB6D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DAE51E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61C7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2CBA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Энгельса, дом № 2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043D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793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B445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C7ED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0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FC06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99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9636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8971A6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892F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02C1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Ватутина, дом № 3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D1E9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567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F8DD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4CB3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30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8361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874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5095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AA7F50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DC8E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62F1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ургенева, дом №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CC6E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172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BABB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BB86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974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33B0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14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1924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FDDBE9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70A1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E24B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Шевченко, дом № 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7DF9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08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E3F7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8E2F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67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BF07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75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A0BF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9F556F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E5DE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8D3C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Декабристов, дом № 1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62A4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73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3D1C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74C1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3F3FF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61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84BA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D74245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160D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1E79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Декабристов, дом № 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234A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42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F160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0504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812F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04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07D4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E45588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A3C6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FEFC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еченова, дом № 1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3B55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68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45BA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158C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53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A9C4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22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EC17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88BB80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612D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21ED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еченова, дом №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8F4C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6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64BF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2590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2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3747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18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CFDE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1E0A0C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1F76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2142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еченова, дом № 2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06C6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13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EBA2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B594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15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15D8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2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322C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A38907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85D4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467C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еченова, дом № 3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35B7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21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C0F4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7DBE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02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0187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23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C539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397760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0A2D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74B1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еченова, дом № 3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C884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19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86BF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5A59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38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3543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5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79E0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E13833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98AF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8EFF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еченова, дом № 3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EFAA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18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796D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6E2D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02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CA99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20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657A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BD1A37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9DE1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EE07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еченова, дом № 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B189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166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ED0F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8370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4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7FE0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567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D74D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205AA1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790A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8893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топани, дом № 1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A0BA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30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1335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FB31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48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A7DB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78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AB77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14E54C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5A24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4258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топани, дом № 2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5122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25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ADAB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8A28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13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4D87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39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548A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5F09D9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173B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5066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топани, дом № 3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78E7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23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450A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BF51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99F3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26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19B2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60C0FD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DA45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A0A1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топани, дом № 3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4FCE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30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B9E5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99A6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8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9AE3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11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2503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0D89D4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C8C1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A7C5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топани, дом № 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55B7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85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777A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A33E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38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B45C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23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4CBC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A08065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16FF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4316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5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CA92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89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5DE2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CB59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598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226F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4494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1C70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BDFA25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E77C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AB14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Молотовая, дом № 80 к 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44C2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654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DF10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8A4E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44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F94D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101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1229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151120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62FE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BFDA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Розы Люксембург, дом № 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1FDC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083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5779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D7E1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852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E316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936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DB9E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F12E44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2C4D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9528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осковская, дом № 18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2FED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039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A6A8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AA65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331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1173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370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97F8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7CF515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CD74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F2AF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Химиков, дом № 3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51BD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409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CD86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A0E4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416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5E9A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825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510F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28AE4D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6F85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5755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62а/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8418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848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BC38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BD28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404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D7C6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253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DA30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C080E2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7923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42B6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62а/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71E4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848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51C9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B7A2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404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DE16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253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15A2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696650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1489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F078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Шевченко, дом № 13б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43C5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847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07A9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FD98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112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BDC4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959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2702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676AD4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AE70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12FF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Шевченко, дом № 13б/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F06E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054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B8FD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E3AD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4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92C8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4524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355E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275914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E3AF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E2E2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62а/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169E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848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BD73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FDB2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404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BBB4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253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12A5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658979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5332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C52C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62а/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5A0E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848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EE86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99A0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404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B6D6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253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42A2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26B75F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BD85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AA13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ашиностроителей, дом № 2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BD78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1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D0CD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6017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763D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9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26CB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7F98C4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9A01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313F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ашиностроителей, дом № 20/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6A02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6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DC9C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7A87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A763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9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8F13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A869B5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866F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69E1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ашиностроителей, дом № 20/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0D16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1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36E1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7DF7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8087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9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D7AF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3894EC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02B8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7AE9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Энергетиков, дом № 3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4C62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48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6153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D09F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64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8D3E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1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AB2A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7B7AD7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A10F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D993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ашиностроителей, дом № 20/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F1EE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5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5BCF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242E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1B7D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9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BD42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DE0CFF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86EB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FFAC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Энергетиков, дом № 3а/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856A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68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48C3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8B96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68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1DDF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36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1028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BEE83E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97C7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C947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ашиностроителей, дом № 20/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BE7E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5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0B77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E4A0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EC0F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9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1202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9122D7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474F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CFE9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Энергетиков, дом № 3а/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47D0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48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0A55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8293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64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6AAC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1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6C5C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EA66CB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67E4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C1AF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огдана Хмельницкого, дом № 27/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6E9E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09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CDD3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2BE0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112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594F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0208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4365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3DC5D5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A504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A82E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огдана Хмельницкого, дом № 27/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1580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36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0082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9D55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112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EEC0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0478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4C5E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1EF045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F4DD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E7C8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Шевченко, дом № 13б/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F17A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09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E7FA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78E3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112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B166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0208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BC25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F8229E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8729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3D78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Аксакова, дом № 7, кв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3F4F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0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DC47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C1A3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BA82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6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360C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24CB4C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8D83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E807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Аксакова, дом № 1, кв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8694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0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0C2E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5350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4ECE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6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5476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2C575C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C039F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7BB1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Аксакова, дом № 2, кв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6337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3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5765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E594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8CC0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8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BDC1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372657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43C3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BAB8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Аксакова, дом № 5, кв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5564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0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F09A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534C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6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B816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44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3FFA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5CC32B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AB6B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5A6F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Аксакова, дом № 4, кв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7FC9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5CD0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A91F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8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1F2E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20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4088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6405B5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C1F9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8438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Аксакова, дом № 10, кв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8A02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2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A1AB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2A32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D8DE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4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DFEA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D8F84C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FC3B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79C4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Суворова, дом № 27в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6BD8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26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4FE3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C646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6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8518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494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FE36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DEF146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E5F1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7A3D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Суворова, дом № 27б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853E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26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B769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4EB8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6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0F0C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494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5F73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0750D1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ED99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2453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уворова, дом № 27б/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A337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5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941A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B9B0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5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AE8D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0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8146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D584FF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8310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1647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уйбышева, дом № 7/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C3A8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42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1CF8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82A8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069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9439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492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6B74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EF0ABD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0062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CF32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Привокзальная, дом № 1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C776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9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2371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CFAF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1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9E48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48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5827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82EE10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FC92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8637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расноармейская, дом № 10, кв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06FA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7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BF03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E5A2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0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88B4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7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7268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451B5F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7C6A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1300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лары Цеткин, дом № 1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08C9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33DB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7C7A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6481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C5E7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03BA4B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BF7E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68D6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лары Цеткин, дом № 1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E79C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6F22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96D3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5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2BD6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3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C9C2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DDF6B7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2A52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ADB7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лары Цеткин, дом № 2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70FF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01DF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F321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5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46B8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3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1EE2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3CE5B8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2AB8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EE51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4, обл Иркутская, г Усолье-Сибирское, ул Клары Цеткин, дом № 33, кв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B0AD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8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F6C4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D605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5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9E1A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6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7ADF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EDDFCA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9993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C4DF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лары Цеткин, дом № 3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C2BD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F3B8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08E6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764D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7E00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3BEFAA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31C6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91E7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лары Цеткин, дом № 3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7447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E608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DD3A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5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1632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65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AA6A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CB7703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A1B6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E6E9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лары Цеткин, дом № 9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A2EA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1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0773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F20E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00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2A24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220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C8C1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9244BE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587D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D315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лары Цеткин, дом № 2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E327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2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6469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3261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5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C3E7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03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8A92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2C3A6D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8128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EA3E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туп Садовый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70AF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180F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2997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92C9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3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3E4A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8FC347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E35C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6D97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туп Садовый, дом № 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6531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3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3ACE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03D7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66BD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1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8387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1308FC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7546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210F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туп Садовый, дом № 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58BD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1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68FF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2494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6DE6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1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2414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A052D7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07F0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A13A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туп Садовый, дом № 1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4D69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D29E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1BDE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2D08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7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AE8A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9EC565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AD1E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6760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туп Садовый, дом № 1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DE64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C10A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C4CE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2070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9666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8F457D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B8A9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4DB3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туп Садовый, дом № 1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DC08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35F8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7E26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0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96A0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7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A40F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BE2819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DB2D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73F3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туп Садовый, дом № 1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4DA1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27E8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1632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90E1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2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208D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509D00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920F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6AF5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туп Садовый, дом № 2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677C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304E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4C5C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8C2D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0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C963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93734D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7FAC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F8A8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туп Садовый, дом № 2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6F67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F2F1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296A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F491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1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8EE0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B49234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F2B9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D0BE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туп Садовый, дом № 15, кв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2195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3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73D6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03A1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4C2C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6601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E8C9C6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DBFA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2C46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туп Садовый, дом №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A1B7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8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F9DA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46F9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D368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8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6A64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05FCBE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586A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EBC6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туп Садовый, дом №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3C78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2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E6A1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C073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25D4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2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5942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A5DDA0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1F1E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D6D2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туп Садовый, дом № 1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5C7D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459F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0DE2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C68C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9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1929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0DC6EA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830E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C2A8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ер Почтовый, дом № 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B73D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41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BEDB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E53D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6C03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67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C140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7E9A5C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8D72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67D7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туп Садовый, дом № 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CEEB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1F1D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A9F0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7B95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6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210C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486ECB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889E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30AA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лары Цеткин, дом № 2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12AA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1CAB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F9E6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1ACB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0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00F3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86D30A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3426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A4F7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Свердлова, дом №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C237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830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C8C7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AA7C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7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7FDD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907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5455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965E19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F06E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DC68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вердлова, дом № 1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9DAC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F190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3FE6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85D1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1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B42E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5AF5E7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8BC2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9F14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вердлова, дом № 2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E184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8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9C90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635B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BFE0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3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03FA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1FF509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C7EF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36D7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вердлова, дом № 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0251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054B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4134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0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937B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4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E3C4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530FB9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C47B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C620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вердлова, дом № 1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DBB3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733C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F6E3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7C54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6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B523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755651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2FBE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B758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вердлова, дом № 2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D574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DF70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E809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B66F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D116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EC2566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138D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1BDA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вердлова, дом № 2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8DE0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7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F0BE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C4B3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2C15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1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3E22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D6F8C7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7942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F7F7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вердлова, дом № 2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D9C2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F6D5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72FC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5AB8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6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77CF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A96751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6D5A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31BD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еверная, дом № 1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3A8F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7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A1C3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E456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0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CF66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8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AEFF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1D52B6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16D5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041A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еверная, дом № 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82A9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A553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85EF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6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41DB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1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82AA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61B248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EEDB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76B2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Северная, дом № 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BD62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8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81A3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67AA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0C52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76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C77D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D0D7E3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5469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5B02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Северная, дом № 1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753F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73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1CD1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A74A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93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D0C1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828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971B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8DE81D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B09B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3A8C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лары Цеткин, дом № 25б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2778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853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446A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C14B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87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7A6D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040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C104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2384E6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274E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0D7F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7 Ноября, дом № 1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E8B6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8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A715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ED9B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5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71E5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3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8974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5A9332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25C0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4D65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7 Ноября, дом № 10, кв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48B6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7D25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2121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1637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5A20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9B4C89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1B97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88AA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7 Ноября, дом № 2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0129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9DD3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B729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AE33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8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046C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9EDF36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800E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C61A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7 Ноября, дом № 1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F797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9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7FF3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A74F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9789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9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8622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95D029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9EE5F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E84B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7 Ноября, дом № 3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A959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18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D080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CB64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E8EB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44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A99F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051A10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39D3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7270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7 Ноября, дом № 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4AD4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2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D830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D2A0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745B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5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E871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0C3ED9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9C46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4070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7 Ноября, дом № 2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2F6B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0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4562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E049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5E4F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2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1A30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0BF6CE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7F08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849B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7 Ноября, дом № 2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40BA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3F95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4796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0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5F01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4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D649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101D4E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C170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F63F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7 Ноября, дом № 3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FF66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5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1C67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B36F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0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D7D7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6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636A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DF1917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51AD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82EB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7 Ноября, дом № 4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883F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0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0A72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E878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6B02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2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567C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07DA51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671A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8326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7 Ноября, дом № 3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7012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7F5C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104F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CA57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0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833B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1B819A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338E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F9CC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лары Цеткин, дом № 25в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13F6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6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D3AA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3C8B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77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BAF1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997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CC0A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1C70DD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BC64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6C08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лары Цеткин, дом № 25/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7C51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4BAE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8500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6541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2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86F7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3F2FD7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6BAE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010F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лары Цеткин, дом № 3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C049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81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D2B8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0A95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7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1472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19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7BB5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50BD0B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F25E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2F7E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лары Цеткин, дом № 5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23A2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65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1B39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6FCC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29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128C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481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93CC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698282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526F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95AA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4, обл Иркутская, г Усолье-Сибирское, ул Клары Цеткин, дом № 81, кв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BB18F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2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B895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508D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5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50CC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04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B4C2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4F3C6C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4A7D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B0E2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лары Цеткин, дом № 8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F294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2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4628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7FEE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51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F958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421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BEAC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8DF9A0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1DE7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4B16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лары Цеткин, дом № 8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A35E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2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6DC0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6B95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28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6145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738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B925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8747E9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25D1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E96B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лары Цеткин, дом № 8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BAF6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74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7E58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0759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1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FBC5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05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D30B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150839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2A03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D2A5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лары Цеткин, дом № 9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1944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60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6FCA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B86C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7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1F19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98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3207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EC83FA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D478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2413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9 Мая, дом № 16, кв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0ED8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94D1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46AE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9EFF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ADE2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764E1E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3E26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5912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расноармейская, дом № 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3477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2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C644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3E7B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8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15B7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0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1FDC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C970D7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3B5C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5A23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расноармейская, дом № 10-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0FD7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4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BD2F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C328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E30B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7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4D61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3A9D3C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ED49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1C47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рупской, дом № 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F81C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6C75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D3BB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DAA0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5381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947850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2E40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7210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рупской, дом № 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01C1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7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6C09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A90F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BD55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2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8960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6BAE90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C86E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4923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рылова, дом № 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D2A0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78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694A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67A6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1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6BDC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29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E712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C4DE58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8A1D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907E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рылова, дом №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4D4B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17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57FA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2FD7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1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62C6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68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5CE1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1AC2DB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6C72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62DA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рылова, дом № 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67B5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26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9F85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D151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03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3ADD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29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4A26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EED2FB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61B1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DD79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рылова, дом № 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7F90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08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D7DC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336F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7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3EAB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8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3CDC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B37B52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4CD0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D783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рылова, дом №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DBD5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21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887B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F512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5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CF6C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47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8EED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17D0FA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2DA6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614C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рылова, дом № 14 стр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B69B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60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86A0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C5CE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7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8212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38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1310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25C820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CED6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F8B2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рылова, дом № 1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E40F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91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2E7E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BA25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1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5046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03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A51D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58A890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F592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0D7B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рылова, дом № 2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52F2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03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3BD3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1FD1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2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A7FD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32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C2FD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E1D3F3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B787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CFFE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рылова, дом № 1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6281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6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0E52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8D69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1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0631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18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9311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F7B3E1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0F88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FA87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рылова, дом № 1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1F88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40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CF41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121F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93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551F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3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9F0B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684190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08F1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307D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енина, дом № 2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3EA9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FD17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7361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6E64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0D8A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2A88E1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C088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4AB6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Ленина, дом № 23/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3A6A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055E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FECD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93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10C7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63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D0C8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853D98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6026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AD34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Ленина, дом № 4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B678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3ECF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9BA9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51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BAEA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51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B5CB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34063D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CD11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344F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енина, дом № 2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E5CA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96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A213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C6BD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5EDA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96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FC54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0AA2DF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4230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5BD2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Ленина, дом № 40А, кв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A4BA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5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843F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8E8D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D579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7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AD8A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C17AA7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B1A9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BFA4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Белинского, дом № 2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0C4F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514E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3DE0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CBA1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F744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B03642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F46F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72D9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елинского, дом № 1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0EFA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5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A3B2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FE3A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1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2974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09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69C0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AE3B5F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26E5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318B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елинского, дом № 2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B88C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5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FFE5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163D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5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31B6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78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24DA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4CB3CA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C7B0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CBD3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4, обл Иркутская, г Усолье-Сибирское, ул Белинского, дом № 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80B8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1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4110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19BE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7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B1A8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90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9679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97481D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E3DA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46BF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елинского, дом № 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2BC0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43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7B1B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D856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2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7788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72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BD9E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8330B0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A5C3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4956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елинского, дом № 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8BEA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73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AE00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5781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5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1F57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9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70A3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2ECCAD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3B5B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2287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елинского, дом № 1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AB92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2B48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964A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C08D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00C7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3542E9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2DAF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A670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елинского, дом № 1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2B0A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51DA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461E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5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0A73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05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FCB9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E6C5FF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8C55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AFAF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елинского, дом № 1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E4ED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29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6D6B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CCF4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7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C633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07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B0A3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77F0E7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A9BD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D8AC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елинского, дом № 1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5017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30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9F75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6140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5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05DF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56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65C6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D293FA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5A49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D169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елинского, дом № 1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D58D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AC17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153D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1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EA5E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41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3339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F227D2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7C6C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48E1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елинского, дом № 2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EE4C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38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E835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4C46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1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4134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90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98DB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B08F61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2738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AF54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елинского, дом № 2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43D0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07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911D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2A3E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5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B115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32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A31F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94EF49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D57D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353F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елинского, дом № 2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CA53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27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F6F5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2671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1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DCB0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79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65AA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DDCD41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094C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DAAE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елинского, дом № 2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5E4C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2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AFFD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9E3A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2B90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2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59B7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A03EBE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C228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8AAB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елинского, дом № 3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D387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41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EFC4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637A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7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7123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19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71BA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69BBC2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7D69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3A1F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елинского, дом № 3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CCA9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7DF4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2ABB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1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71E5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31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7013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0E2ADD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8DD6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7428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ер Лермонтова, дом № 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35B7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D697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7AA6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0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64A1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5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A325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C8F7C9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34D5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F402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ер Лермонтова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1510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1F87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95B4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0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2D95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4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C8C0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A54B32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AAD2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5723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ер Лермонтова, дом №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FC63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2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848F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7312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9666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4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DE1E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24237C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6A99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9ACF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ер Лермонтова, дом №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1431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BF08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BCD6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6E71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0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FA60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30EB63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6345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6983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ер Лермонтова, дом № 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F579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0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48C6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0606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46EB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B82F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DD0C8C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7262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39E3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ер Лермонтова, дом № 1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EBC3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CA96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FE90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0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00A3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2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96B6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43D547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B395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8E27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ер Лермонтова, дом № 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9B87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9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AE50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5B40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D6AE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7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EB55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3C52F5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DD4D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F577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ер Лермонтова, дом № 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EFF8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8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2F8D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5DCD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903E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3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B863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27D0CC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B554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6A1D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итвинова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EF47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4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8B84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6F06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7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5807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22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1284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06A06F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600E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1927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елинского, дом № 4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FB32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4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C4AC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1A9B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BDA7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6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E16E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877896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991A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A9D1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елинского, дом № 3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C7D3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35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113A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F149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1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A46B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86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C3D9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503DBA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DDFC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3123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елинского, дом №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3CDF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44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69EE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EB21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03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5E29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47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75D8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3BA90C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0E36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4482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Белинского, дом №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570F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03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FF5E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C79B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1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A806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54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05D4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F28E99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512B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F584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елинского, дом № 1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EFCA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173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43C7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5ABF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1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6990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22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D609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49EDBB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952A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8A88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елинского, дом №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A805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56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E782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8346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7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2C9C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3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6A07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ABF936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5EE3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3D1E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елинского, дом № 4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C5B5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44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D5E6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066C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5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6BF8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70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218A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366389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86BE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3B4D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елинского, дом № 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1F7A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57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A0EC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9D8D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1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470E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09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F97E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016F12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9651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BD8D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елорусская, дом № 4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EFD9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812F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198D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5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458E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5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76EA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6FAFEE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2F39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CBD0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урлова, дом №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0759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68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02AD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BD00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C965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68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3583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228707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12E8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5FCA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урлова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DEBC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40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F971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8B97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1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4786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9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F7C4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28B71C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6FBE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F2E2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урлова, дом № 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DC48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5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D5E9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72A5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54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39AD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08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B9B6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F5B677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9824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C79F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урлова, дом № 1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2F03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9517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BE62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E2D6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548A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C0A0D9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9C8B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916C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урлова, дом № 1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0E17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6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AD0B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8EA9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7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03A6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39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0B0D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670EA6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B8A3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64C4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урлова, дом № 2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D192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5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E926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76A3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54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7550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06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A0DD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ED8ECA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DE6E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47DD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урлова, дом № 2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10FE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0288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3479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25D0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3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BAF1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5D619ED" w14:textId="77777777" w:rsidTr="00065A6A">
        <w:trPr>
          <w:trHeight w:val="72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FC7C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4E35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урлова, дом № 3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71B5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82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4B43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5A81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2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32A6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11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3442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0B2A3B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AD7E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C89F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урлова, дом № 3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A433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7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4A58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2A37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7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964B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48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D558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3F0859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3F67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702A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Фадеева, дом № 2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10B4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DD42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5FF4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42E1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1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C7B8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80C499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41A8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D7FA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Фадеева, дом № 3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C101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5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6A25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2FC5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77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B3D9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34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A543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832C9A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70C7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A648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Фадеева, дом № 3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304E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2FE6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B60D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01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284F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91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81EB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8F84BC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6F30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9C3C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Фадеева, дом № 3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D688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4BF1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7C96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96BA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7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902C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E10F27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8071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9401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урлова, дом № 3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F87E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43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0893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FCAF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5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DA6B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69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5279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011DBC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32F5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0AD9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урлова, дом № 4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3CB0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55D3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AA2F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7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FA2D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37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C11A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25C310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289C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0ECA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урлова, дом № 4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7D3D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38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B956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34F2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38C8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41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6651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420ACA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D1F5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CE55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урлова, дом № 2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BD19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944A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E9E0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6645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74E2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2509D4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8D1A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33F1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урлова, дом № 2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C27C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33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1FDB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3645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03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06D0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437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7B17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D215E0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ADCA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3DEB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урлова, дом № 1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7738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071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C3BF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9AEF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61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DF5A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633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9AD6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45BA1A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2211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F81B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урлова, дом № 1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3913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3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AD0A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8758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03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5E86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36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5CA6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A5CD85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558E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5480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урлова, дом №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DE1E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2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31C4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4E84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5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42F6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50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058F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174ACE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E53A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FC95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урлова, дом № 2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FA14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07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E4FF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3B11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182C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07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6C79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44DA7D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19B7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AD92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Бурлова, дом № 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DE41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711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89EC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3656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06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B002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917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5AFA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3D9FDB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2CA3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7C8E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Водников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6346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9436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FE87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9AB1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8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8DE6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3563F9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E6FE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B183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Водников, дом №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06E5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26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B1B3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340C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D389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52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46E1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4D4E83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D1DB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E327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Водников, дом №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7C75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B240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50F2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71B5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41C2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063767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DE64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B3CB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ер Володарского, дом № 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99CA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9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0A8B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87A7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1FD3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7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FD9C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490009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C5A5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5D99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ер Володарского, дом № 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E4A5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A18C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A2C1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F58E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5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6173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35DC09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73C2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E755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00, обл Иркутская, г Усолье-Сибирское, пер Володарского, дом № 2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BD14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45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CFB1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E6D3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3CB3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71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B0E5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D4E137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B32E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00AC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ер Володарского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D45D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41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0BA4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A4E5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F6D3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93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2129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5E39E1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4D7C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A365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ер Володарского, дом №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866F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8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5E20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0F18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25AF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1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CB93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E5AC07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344B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348B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ер Володарского, дом №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DEA0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0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BEFF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6723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BF28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3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8D64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ECC056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9599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2408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Восточная, дом № 1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5F88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3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F354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F433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0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6019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3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C648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6548FC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F8CB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A815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Глинки, дом № 3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4EF7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4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88DE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D99E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06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B55B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52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89E6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8F121C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1DB3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7AD0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Глинки, дом № 3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8D15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34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7853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1790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1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081E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86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8477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E2649A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A9FD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693D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Глинки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6F5F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31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B63D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55AC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BC44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31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98BA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6C74B6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E490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77B4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Глинки, дом № 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522B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5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68BA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C055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99D9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5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2EE9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0E7A12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A428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ACC3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Глинки, дом № 1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C8CE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8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B231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1216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5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E4AA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14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64DF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53AC8F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1D88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1C4F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Глинки, дом № 1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3551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4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8D75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DA33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2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FBC9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7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61E9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0804B6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3CD4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B87B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Глинки, дом № 2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5903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2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D6BD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337E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5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8AD2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54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B562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9012FB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D929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07A2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Глинки, дом №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DF87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68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6443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71D4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1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F564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19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0AF2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90A39C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8FFC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DBB0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Глинки, дом №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0C8D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60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9D7F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2C8D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5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31A9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86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465A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D8E001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56CB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BE49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Глинки, дом № 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223B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47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4BCB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CBE0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7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60E1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24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BF2F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74EFE1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A564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1F3A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Глинки, дом № 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24CF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03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3AF6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1F4C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7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CD18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81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20CC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D11036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775E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8078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Глинки, дом № 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9C4D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5310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AE2B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CC09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0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9C95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577698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BD45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2189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Глинки, дом №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B494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21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A359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A7C7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1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A547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73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C0E7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17BF81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17CB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DEA3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Глинки, дом № 1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3952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13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2681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4EA1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5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942B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39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4AD2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3FAA87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EA2D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D8C8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Глинки, дом № 1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9954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5220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C41B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03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6A52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53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DB5F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F796A4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1E84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C07D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Глинки, дом № 1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91B2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46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8359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1D9B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5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DCFB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72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ACEF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EF87DA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EF5D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DAD9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Глинки, дом № 2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E4E8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88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B467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E8CB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C847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88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59E0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D211CE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F928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950A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Глинки, дом № 3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CC3E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70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7561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3A75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B97B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70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C491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5C6A4D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5EB8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CB0E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Глинки, дом № 2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0A54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5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6231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2410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7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A164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29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970C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A83682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ADF9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592F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Глинки, дом № 2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80CC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86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4237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656F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83A6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86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A0CA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4D3647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4094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95E8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Глинки, дом № 2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0377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1C3A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03E3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5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3D76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65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0599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2B7126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C102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98B5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Глинки, дом № 1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7307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0035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1E73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03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4347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23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1445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2791F8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49C3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E477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Глинки, дом № 2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CB1C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53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0EC1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2A58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03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9EA4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56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1C29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55544D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BC6E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F229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Глинки, дом № 3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2BF4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38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4A95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5E3F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7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BB0B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16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A1FC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C0F70C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3DA5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F099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Глинки, дом № 1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34A7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15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0A1B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CC48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06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0326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22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F4A9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354D2C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661D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7AC2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Глинки, дом № 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8A89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3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C66D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7486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03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58AF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37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4125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37D002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275F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8C91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Глинки, дом № 2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C764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46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6C30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7C72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1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3EF5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97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4F91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E26B56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7AF2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BE32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Глинки, дом № 12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AC87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326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D043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C443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688B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326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B5AF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4C6C05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09E7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F154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Глинки, дом № 2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40EC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37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ADBF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9EB5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93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937F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30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A130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350EA9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CD45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FDDF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Глинки, дом № 3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7869F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41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852F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7ED8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7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538F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1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B6DD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B2DA1C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4436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D9E4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Глинки, дом № 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17CF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57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8962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A2DD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12A5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57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6232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63F8B4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A521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FB22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уначарского, дом № 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71C8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3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1EA2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5AF7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7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D646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16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658F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B0F9FC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CEF1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20B7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уначарского, дом №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1EF1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17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2F9D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BC97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1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192C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68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CB3D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0FC258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7113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02DB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уначарского, дом № 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A49E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040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633E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6DCF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C74A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113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7448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EE5DF9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38CF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7602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Луначарского, дом №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38E2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38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496F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4FFF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1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15FF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90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F952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1CC7C3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BF59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D6A5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Луначарского, дом № 3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A874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64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8C1DF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655C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1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978C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16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E5A3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5057F6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C68B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D7CE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Луначарского, дом № 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1987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7E56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CA04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1601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3FDC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63F974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F58C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2399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Гоголя, дом №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CA61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8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0590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9245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71A4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8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BBDD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CD5462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9ABE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7FBB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агистральная, дом №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383D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5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98D4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2AF5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1754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8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1D51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AB2538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F224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81A7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алая, дом № 4, кв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00A5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ECA6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CE13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C41B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691E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214064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3C34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A572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Малая, дом № 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2461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7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B196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EA76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C9F7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72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2380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BC7FE6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411F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7428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Чайковского, дом № 1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45E4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68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6A2B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2254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FE12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68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0F9B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F93641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7771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393C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Чайковского, дом № 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DD0F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3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B256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A0C7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03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2399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443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CB91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A8763C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7383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8E41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Чайковского, дом № 2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64A5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5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390F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0DAD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03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D667F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62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5E52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7BF07E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0CB2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37EB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Чайковского, дом № 3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63FE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1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172A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C8EC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7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2D31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92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CADE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3D66A5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A065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6739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Чайковского, дом №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1ECB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11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6AE3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A4C1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5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A95F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37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BCDF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3F4F1C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B990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DDC8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Чайковского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5708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7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EB0F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C40E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37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646B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08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78E4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986A9B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EC70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B33E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Чайковского, дом №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7D41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59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3C00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DD8B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5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5043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85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48AF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A464FB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2A10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BB4C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Чайковского, дом № 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713A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674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EFBF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7FD9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C867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674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37B5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FF5937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6CFB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0A2B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Чайковского, дом № 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4452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63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1B21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D94A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7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0E23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712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7A46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F71E98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262B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6FB6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Чайковского, дом № 10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B38E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5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7890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3FF7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FA48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5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B27C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27D36A1" w14:textId="77777777" w:rsidTr="00065A6A">
        <w:trPr>
          <w:trHeight w:val="72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189D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6FB5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Чайковского, дом № 1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8010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88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F691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3431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7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5E87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6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72D5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BFA1F1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A588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845A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Чайковского, дом № 1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985F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17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8A9B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8300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BC16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17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C948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41B9AC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866C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04D8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60, обл Иркутская, г Усолье-Сибирское, ул Чайковского, дом № 1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E83B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7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2D75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FFB6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0636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7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590B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AFABFD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0CF7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8DCE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Чайковского, дом № 1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4AF4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86B0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2746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CE61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6F82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BBC37F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9E06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6958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Чайковского, дом № 1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6EEC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70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6959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8F8A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1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CB2C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2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6917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2C17D7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BB7B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8C6A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Чайковского, дом № 1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E5B6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A0FB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E230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6C40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FDB9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40A8B0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F66F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1F9F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Чайковского, дом № 2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2B0F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9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EBDB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5C2F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1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84D4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43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CE36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A19D07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8546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DBEE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Чайковского, дом № 2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5B95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08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7106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0FAD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03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9169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11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7F56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BFAF2B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604B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2A98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Чайковского, дом № 2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3285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66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2B9B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044D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5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25CA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92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D6A8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8471D3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3E33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3DC6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Чайковского, дом № 2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F6BF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0E24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AAB7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54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54D7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04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D6E6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3049B7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3874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D2F6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Чайковского, дом № 2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5228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9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F057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533E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03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9E3B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95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4B90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4E3337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CCC7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1D87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Чайковского, дом № 3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EC44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104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FBBF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E8B9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1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256E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155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05C8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5D0137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3ABD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9497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Чайковского, дом № 2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8E36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96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DB39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375B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5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B561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22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609F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C68996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8705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E09C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Чайковского, дом № 3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D51C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B081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7347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7839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4B3C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B61D33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D2EE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1C05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Чайковского, дом № 3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08C3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5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3344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CA3A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2977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3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EA8E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A26C8A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F114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B952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Чайковского, дом № 1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9EBC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08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B68A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F6F9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7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DD74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85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CB0F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AA8858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ED95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9E63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Чайковского, дом № 2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6923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88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8E0F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ED51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5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65A0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14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DB28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ADF2C0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183F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3C69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Чайковского, дом № 2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B0F0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02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FD55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B424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E12B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13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5E5B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28591E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A895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6E00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Чайковского, дом № 31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1A30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00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C536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C731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1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BA0D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052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98E4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E545FD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3A1A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0D64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Чапаева, дом № 2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C856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9C22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D6EB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0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17D2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7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EF59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57E4B9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EDA3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A860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Чкалова, дом № 5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8B91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02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521F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94F3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5336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21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6017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BC9C16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2605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9C4B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Чкалова, дом №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FB7D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0093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1C30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7877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8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8816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69497D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0D82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62D2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Чкалова, дом № 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2892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5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9978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AAB7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55AE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0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0533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F38720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9259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7E16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Чкалова, дом № 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2B32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56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3F91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CE63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CEF1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08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21A8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0164B0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7B74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1FD3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Чкалова, дом № 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0CC7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53E7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F520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EE96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130E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B28382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47F6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D1DC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Чкалова, дом №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0994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8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9023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B04E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B9ED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0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DD9E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626622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001D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7385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Чкалова, дом № 1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CCBE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4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B02A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5EA1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71D8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4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959F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2CF610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905E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83DA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Чкалова, дом № 1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6575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9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5B59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8636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D68E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1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17B6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404014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CB1A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B30E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Чкалова, дом № 1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415E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6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E1D8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2922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0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1B0E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7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1119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6EF571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B2C3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0338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Чкалова, дом № 1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9E64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0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78C7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7891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7908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6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3832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B0117E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EC1A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CF7B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Чкалова, дом № 2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C201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24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B876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B1BD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ACD4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24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55F7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6A167C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FE47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16DD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Чкалова, дом № 2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4C5F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4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0811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92AE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4EFE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7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787E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DF877F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1713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526B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Чкалова, дом № 2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ED8B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1DE5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F3A6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4289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9122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7E7EBA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1F04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078C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Чкалова, дом № 2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B36E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4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9E10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FC02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F7EC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9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46E5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85A0B0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496D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FF26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Чкалова, дом № 3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732B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9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493A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5D85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DBFF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2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D74A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518A68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65B6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0504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Чкалова, дом №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7795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7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BF51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B31C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6445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7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BAE6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331B2E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B9D4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2765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Чкалова, дом № 1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5D2E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BE1E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9CF9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164D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6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99D2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F2847A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A8B7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8959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Чкалова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2A17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2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DAF4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D19D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8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8F08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0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4B98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C09A5C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523A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AB34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Чкалова, дом № 2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04E2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078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78C9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CCDA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D76F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156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D7EF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FED195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29BA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E4C0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Чкалова, дом № 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B60B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3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E716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5C5E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9AB0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6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6580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1C21B5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F294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2D12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Чкалова, дом № 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20BB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7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B57B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4B09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C809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5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0F6C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AB5E40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A036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452E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Малая, дом № 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050A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4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6755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5277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CFA7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9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5E67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77EC61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F9DF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0A72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Малая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E0A5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0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30C4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F6B3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5DE4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8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0268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4AA728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8199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DE17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Малая, дом №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4241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43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CB0A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666D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06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8137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49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4002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573B3F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F992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7D79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Малая, дом №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B39D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34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BE60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82E2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2E29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60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EAEC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F0E686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CB21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DDB6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Гоголя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BBC3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4E83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1627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0486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A229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A20B30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C777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3D8C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Гоголя, дом №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3C61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9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84C5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956B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0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4786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0FE0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08398A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7FC9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6EF1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Гоголя, дом № 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32D4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8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0569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AF18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5CC3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8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CF3D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EA4729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83FF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F58F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Гоголя, дом № 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96DB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6193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5227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0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CC7B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7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A1E3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C2E866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CDE6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1735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Гоголя, дом № 1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5BAC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EC4D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5877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E2F6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4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2179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991DF0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E6CF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A975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Гоголя, дом №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1867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03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58BD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6ACA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0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F09C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707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AE3E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3462B6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2649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EA9F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9 Мая, дом № 6, кв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027E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0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AF6F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4F6B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DBA9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8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0350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767725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FB41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FA1E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9 Мая, дом № 4, кв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6966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6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9CD0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E68E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0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FFBB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6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C2AC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2E7C95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9A59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62EB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9 Мая, дом № 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F24A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3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107E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E294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613D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1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9248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B8AE24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2373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0C59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Октябрьская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C7CC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0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F4A1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D900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0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F38E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0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9C70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5096E1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186D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29E2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9 Мая, дом № 8, кв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E54F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5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1C74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9FE1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9E42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2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63A6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23E248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D1DE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5FDB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9 Мая, дом № 14, кв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7159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4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868E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1301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3FC2F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4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2659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68FA9E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0BA1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3F01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9 Мая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2826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82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68F1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1565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F1B0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60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0E95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A76ADE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7661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772B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9 Мая, дом №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D696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4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4961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2D4C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EB19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2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2F9B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67A8DD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FB38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A564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9 Мая, дом № 1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187D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0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95D1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942E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CA3F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5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FA68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53D695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A139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2B3B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9 Мая, дом № 1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9D7C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0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C398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B05A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8D78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0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43A5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2A8D03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FF18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63AA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Декабристов, дом № 2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7E92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8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D86E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0ACF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26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B77B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911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0A99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555D5E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4941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656B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Декабристов, дом № 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DD22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7D72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A920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8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49D6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78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B448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E94098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FC58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DF3F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Декабристов, дом № 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94A0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18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E481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446E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5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4E60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33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E7AA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2BEB1A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3D6C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75BE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Желябова, дом № 8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1E29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43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36BA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9B95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5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D0E8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18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7CC5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93CC2E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B156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4639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Желябова, дом № 8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16F9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8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5E10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BD9D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4028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0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519E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D8A108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0E8B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10A7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алинина, дом № 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FA13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1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CA6E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080C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C8E6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4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4B44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867CC6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A8F1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360E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алинина, дом № 1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DE88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5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2755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F73A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866B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0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E95B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690345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19B7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A578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алинина, дом № 5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0D5D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CA14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8A1A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1865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F275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0E3170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33A6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90C4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Орджоникидзе, дом № 3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CA92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9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6913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2088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4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0F53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36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F10F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8F1056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F7C0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90E3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Орджоникидзе, дом № 2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77B1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2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F1D9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2DBA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90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5F67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818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1350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4E0CCA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697F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4119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ер Павлика Морозова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7FCF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3B23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D923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2455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5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FB18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A2A351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179B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A321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ер Павлика Морозова, дом №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3BA5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0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3D22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5B3F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AA2C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2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69C7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97BA3A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446B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D1A9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1 Мая, дом № 5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65ED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4856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266C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2AC8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4A7B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8ECC10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427B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959A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1 Мая, дом № 3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5DD7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8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22C0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4548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0E03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8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BA6C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AA1228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B6DB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1463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1 Мая, дом №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284F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84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7605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C572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0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CB52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88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313A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30A18F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B631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9F0F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1 Мая, дом № 1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1AEF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4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6467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E5BE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C64D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4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852C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476716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6CF1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8834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1 Мая, дом № 1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4E5F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BE31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749F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17A1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7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AB01F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0FCF4E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E8C0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1E76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1 Мая, дом № 3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C113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9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21A4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B259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1187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2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8BDF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58ED39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4CD1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FDFA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1 Мая, дом № 4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7391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5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A581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58CE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0703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0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0E24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99DB84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587B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76C1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1 Мая, дом № 4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D8E3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2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90B5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A216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3BAA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90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FC6A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8E0B86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B30A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9A5B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1 Мая, дом № 4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BEDB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EAFB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C239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5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201C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3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E6A1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BB4721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0E42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2832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1 Мая, дом № 4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25B8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7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1898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8F14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0E84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5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091D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5937D0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8B06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9288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1 Мая, дом № 5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95FA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25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C679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3410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669B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03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78E9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0E1EA8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2FAB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D3AF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1 Мая, дом № 5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F19C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4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FB0C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2C11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AC26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2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4FAE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B7CA83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EEF9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E120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1 Мая, дом № 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B165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3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8BCE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6F73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BB23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3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3E27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84C899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4F43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D276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1 Мая, дом № 38г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0633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F44F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9189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4809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A3DC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FBA60D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46EB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BBD3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1 Мая, дом № 3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9DCE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1575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4BCC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E6F9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0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EF5C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B0D532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2334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A535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1 Мая, дом № 1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0A4B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9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EF0E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09C6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040D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7A61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A947D3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3B63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5A3E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1 Мая, дом № 3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242D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EB89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15C7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8A7A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9AE6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6E968F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93A8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AB7F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1 Мая, дом № 2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4F53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4C65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E6A7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BE1F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9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D6FE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AFA971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6BA4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97FF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1 Мая, дом № 4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24FB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4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CE40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8074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0646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9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DE01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4C33BA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820C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2602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1 Мая, дом № 4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4597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D802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E641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63E0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0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A075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CE02B7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D3C7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9F8A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1 Мая, дом № 4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8C08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2259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D145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7132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9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BD93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CD9D7A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F105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753D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1 Мая, дом № 48, кв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BAF5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7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5992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6490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0AC1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9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AC2A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418543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3433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A041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1 Мая, дом № 5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0822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3350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B188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C6A2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9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41C4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6D9007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62E5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0BF3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ер Почтовый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8D8E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4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AB19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F935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5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935B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0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20F1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17736B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F484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9066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ер Почтовый, дом №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BE28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2098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9424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371C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6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3AF9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31A1EC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7B5A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4DE3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ер Почтовый, дом № 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1912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9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F021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353F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0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E1F7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9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D867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59D1DB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1C09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96A6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алинина, дом № 4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871D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5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8F92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E690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0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4715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5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0825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287FB8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8ABB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5616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ер Почтовый, дом № 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9DB7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9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8568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007E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0433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4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3A8E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027973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C8F6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A4AC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ер Почтовый, дом №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756A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7A7D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2F9C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81CA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50E9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B180E7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E24A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48E3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ер Почтовый, дом № 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4138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80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1E95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49CD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69DB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06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2665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B179B5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EEE8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56B2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алинина, дом № 6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FA6A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C17F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50DA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E2EF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7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FF60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9C7393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AF52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EEFA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арла Маркса, дом № 6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084A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10CD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AC38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0DED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0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6F16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D5ED52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EB62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3283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арла Маркса, дом № 3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EF03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3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5344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7EC9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F43C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3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BB7A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3F720C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2344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022A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Путейская, дом № 95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1804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9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7F85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29AD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FF0D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9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AC9C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881636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B25F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FACB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Путейская, дом № 9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54E2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7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7660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6580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F0B5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5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7F0F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EB1217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CF6D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A647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Путейская, дом № 9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1826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28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93F7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7D9E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2682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06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708B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42D697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5D26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8887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Пушкина, дом № 7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C5F2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0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F92D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47F8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8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0BEA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8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1EA1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B40142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3347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481A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Пушкина, дом № 8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3EF4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2C63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EC97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87F2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0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6C3B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E8D1B5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51D1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D9DB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Пушкина, дом № 9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CBE9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54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DC46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8411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AB28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24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2E76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E6A144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5E3E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A2F8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Пушкина, дом № 8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1F68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7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06FF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7F70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FE21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7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6067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A19146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97E7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9F4D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арла Маркса, дом № 3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75EB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1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CA35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8345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0FE9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1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700F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019AB7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2FF9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808D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арла Маркса, дом № 5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CD15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0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BE4D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B7BE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11DC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9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545A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449915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D2FB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1944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арла Маркса, дом № 2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75AD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6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8C43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03E2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1BC9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1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0105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407FBF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59DC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69F4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арла Маркса, дом № 27-2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C36D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4835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327A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8441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7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C022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22BC2A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5928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6D58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арла Маркса, дом № 3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F126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1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5E8A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F77C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5DE2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4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CFA6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48310D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D80D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7CCA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арла Маркса, дом № 3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74B2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2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E873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A520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DD48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5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2BEF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03ECA5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293E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422D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арла Маркса, дом № 4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D068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54DA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3F16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5488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07E7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4E783F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E5CB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C510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арла Маркса, дом № 4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1079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5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1012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9674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ED4F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0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1E85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01432B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BE36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4A41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арла Маркса, дом № 3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B707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AB6B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42FF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5DBD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4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328B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FF6665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EB9A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9FC8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арла Маркса, дом № 5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D133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B7BC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B526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8340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7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4D9F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7143D6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C0C6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7B1E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арла Маркса, дом № 5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5FCA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3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EF9D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773B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371C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5B21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34DEBE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84AB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B71C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Энгельса, дом № 26, кв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D56B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7B91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9823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5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A073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9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84DE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365BD0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5FC3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DEC3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Энгельса, дом № 2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F581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69C9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6352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02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6556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12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B679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790B91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10B8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76E7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Энгельса, дом № 2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A384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78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3191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B773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5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DFAF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23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699B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B96FF0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1A16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CAEB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Энгельса, дом № 3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CC61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6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D804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28B1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26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285F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893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F5C5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E5EC92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C3DE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39F9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Энгельса, дом № 3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2B82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75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4CFF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F47D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0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7876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0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53B5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778585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588F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8223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арла Маркса, дом № 5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A84B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6C28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5026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5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F4A3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85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3745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F4DBE4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E0A8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AE87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арла Маркса, дом № 6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9CC3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FA56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D04D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329E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F857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DE4569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8A4D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CB93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арла Маркса, дом №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DAB6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0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93C9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B5B0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36B7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24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22E6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484E6D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D997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94C9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арла Маркса, дом № 23, кв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0458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CA98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4559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8ED6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D85D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753A0C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9830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9318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арла Маркса, дом № 4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22D6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78E8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7519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719E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3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CC0E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FC9EF0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4CD3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665F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арла Маркса, дом № 1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5A42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00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B815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20C0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87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804A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787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C97C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709BFE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E4C1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F18D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арла Маркса, дом № 3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D300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8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D0A6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8FA9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5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6B63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04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D024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32B36D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14A3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C55C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арла Маркса, дом № 4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6F02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47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C81F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7865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CFF1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37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654C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AA0A2F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E314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A934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лары Цеткин, дом № 7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3DF5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2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12D8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F86A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0996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70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DF3F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4EE561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9912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68D0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лары Цеткин, дом №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1E7F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1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1681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6DF6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A78F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1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2BEB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0584C9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6992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34E2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Энергетиков, дом № 5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EEF3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FE56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39D6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DFEE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CB39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7B8EEE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7EFE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F326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лары Цеткин, дом № 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0EC4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2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89FB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73BF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5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8FDE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97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5F4A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F814E8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B10F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A49D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алинина, дом №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2C5E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4126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651B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8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D9E4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7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232C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5DE03A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AE9D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E9D9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лары Цеткин, дом № 7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5697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10EB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3692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5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9098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65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3B81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C09EC8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3F13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CBD8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расных партизан, дом № 2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3613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51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9EEB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C745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C6BD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931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710C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D0B7E0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C346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76EE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Свердлова, дом № 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A8D6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0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2C89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ABC2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9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4598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9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FF45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1C2696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EF46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6833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вердлова, дом № 2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91DB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63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94A9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4A78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0255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63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9C1AF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A65AF3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51F2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E420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Энергетиков, дом № 5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BB6A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F675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FB60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1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B0E3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9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0985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7E0414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FFEA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DA1D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Пушкина, дом № 8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B800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0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F6F8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A258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32D5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0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251D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516E23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34DB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C8E3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туп Садовый, дом № 2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CEF2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1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47E3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E2F5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0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F362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1072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DF112C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F04C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BAE2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лары Цеткин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90AE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95A2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8922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0EEB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8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7C70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CF8605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6B5E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1708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арла Маркса, дом № 4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AD5E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0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1EA6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DE9E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5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72AB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32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2E01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9389C3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951C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71A4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урлова, дом № 3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BE91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115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E04D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122F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1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A71A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166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AC76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56D017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CDFA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1362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4, обл Иркутская, г Усолье-Сибирское, ул Свердлова, дом № 1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B974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B9F6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4006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3405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C59E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6D1D5D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DE29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E5CD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арла Маркса, дом № 2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0F0C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2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5607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6058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0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368A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2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5C52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216CEE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0486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B037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туп Садовый, дом № 2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4845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A3BB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49F1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D1EA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5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2DA4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88EDB2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0CCD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3200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елинского, дом № 1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54A9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6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0629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8264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03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63C2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66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2027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605B84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7B43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CB5D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Глинки, дом № 2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DD0A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0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F63B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46B3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54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5B92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62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1072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76F7B1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7B9C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31AF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ер Школьный, дом №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17E4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81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AA6F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88E1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489A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94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6B4C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EC7D8E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D126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BAEE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Чайковского, дом № 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4DF7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5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2273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BE40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03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BFFC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59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3379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4DD117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D89D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0D51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1 Мая, дом № 5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F99B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2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BCA8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A534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EAD5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5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1E1A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E3F303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F40C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86BD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пер Почтовый, дом № 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0F98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8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64EA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799F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D612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3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A0EA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4F48C2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2A6D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B3C8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елинского, дом № 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2A7B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15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D549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7FB1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5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DA8B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41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1807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5DC269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B271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A76C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Энгельса, дом № 3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FBD7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7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79D8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6124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BDCB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7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2FDA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9E741F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C0A3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3E04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Глинки, дом № 3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31E8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30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A856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1D08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1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DD62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81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1AEC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ECFB0B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D9DF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5910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Чайковского, дом № 2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E186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82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E08C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73F9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03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3120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85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A660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57BF9F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BB1D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59E4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Дзержинского, дом № 1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AFC1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76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B217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2BF9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03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15A6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9BC2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E7052A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3181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522A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Энгельса, дом № 3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4796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5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61E8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2527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0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59CB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5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D1F9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ACF0B3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2082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41F9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Путейская, дом № 10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18BD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87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2AF9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A3EC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B048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63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D7CC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0F7F16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EE66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EF1D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р-н Усольский, г Усолье-Сибирское, пер Лермонтова, дом №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53AE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68A6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C6C3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4AB0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6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5E47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38EE76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F5E4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4701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1 Мая, дом № 54, кв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0EA8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1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6745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EB07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9346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6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F538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50E6AB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5049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21F4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1 Мая, дом № 2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BDC7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0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A0CA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8473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4B07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5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6CEE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0B0C15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2114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1480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1 Мая, дом № 3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8BCC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2CE2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05E7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9AA4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2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9463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A80264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F592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F4A5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Малая, дом № 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7F11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C38D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0E7A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8D17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5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CB7C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89879B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4A6A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D1A9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вердлова, дом № 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5673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28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8DAC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28A0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98D6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54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68B9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BC0CCB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813B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E083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Декабристов, дом № 1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202B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8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2220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52D2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5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584A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04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3C34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85CDCD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7A8B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3F0E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7 Ноября, дом № 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248B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7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0696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B9C0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1A28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2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9F96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DADDB7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916D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317D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оветской Армии, дом № 5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A392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656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3950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C8E0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5B3C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036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23DB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22254F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C89F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99BC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Водников, дом № 1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D3A8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E918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5CD9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1609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7636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958D97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2305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9A34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лары Цеткин, дом № 25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E165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4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F2FF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3947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7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7DB2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9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30B9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F75858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9C72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F25B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лары Цеткин, дом № 3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BD34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31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9766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3537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A043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63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5629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F8D45D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9137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0C36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Энгельса, дом № 3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A3BF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F260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6754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02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2783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02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EACB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6233B4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BE05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EF88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Энгельса, дом № 3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45B9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FA50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DFC6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5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C424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45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CBE5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EB573B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A5BD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5566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елинского, дом № 3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4AB3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015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D0D5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A7D9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7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3E49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093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8EBB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B140DD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25D4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581C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елинского, дом № 3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5327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88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166D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65C7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9820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88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3255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687B71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63F1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2D35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Пионерская, дом № 3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6557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82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C969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F2CC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A969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82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3EC7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E13BE6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86F2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0B2A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Пионерская, дом № 3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60B9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77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C5FF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E63E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0A66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77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FF45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796AD1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7D08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BB28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Пушкина, дом № 3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1F03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82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D2CD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1719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3E47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34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5233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49717E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7B8C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B96F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Гоголя, дом № 4, кв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EE97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242B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B7E0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2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1EF2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6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56DE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C07739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7DD1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D2D6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60, обл Иркутская, г Усолье-Сибирское, ул Луначарского, дом № 2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885F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229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CF2A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9805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102F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229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036A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36E0CA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EB75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18C7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Чкалова, дом № 1-1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A51D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70E0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53EB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758B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6C51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8A0C71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E948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8D4A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Чкалова, дом № 1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6D31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2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224F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4672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9E0A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2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10B9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60360E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027F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D754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алинина, дом № 5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C6D0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73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30BE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067A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8BA4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173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37E9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B0655F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AA4B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2D99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Чапаева, дом № 2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724D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15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2637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18EA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0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E5E8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355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1685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3AA071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1BB1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6CC9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ирова, дом № 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7B5C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7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970B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ABED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C6B6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7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4CE9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5EEC5E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DFEB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642D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96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3227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717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24DB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184B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176D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717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DD90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9608AA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2A5A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CC79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Энгельса, дом № 2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670E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72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975E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12A2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F40E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72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E81A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B9C199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B3A5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F026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арла Маркса, дом № 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0B3E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5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599D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FCEB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F00F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5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828E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F6C5AD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8DA7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6801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Чкалова, дом № 3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172C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63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0526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9B9E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208E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63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05D2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522E87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E509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99EF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Пионерская, дом № 1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7774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3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BFC5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0D7B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3A03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3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969D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A282D5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3C22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072D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арла Маркса, дом № 8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7BC2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10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D19F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F33F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E31F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10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4B63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087408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5FDF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FB34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вердлова, дом № 1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145E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85AC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44DA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800A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1C66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ADB4F9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C45A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CC30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енина, дом № 3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6AA2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31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F1D7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EB9F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51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3FA1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468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2B8D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D610D9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88A0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948A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Чкалова, дом № 2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89E8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B63D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559C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57FF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7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FFBF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33DA4E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5295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5035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9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2999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9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F3A7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6199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02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47E5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292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32D5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FDAA50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ECCA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2550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9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9AE1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738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D861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1435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26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5017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965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B416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48DB9C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FA34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C91B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301, 301-1,301-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1DD0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69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D3AD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AEA8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931A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45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7D1B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C04DF9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1C1E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C3F7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30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F1F6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364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97A2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3172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78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F1EB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43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ED8B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A53C22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0156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6804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30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812C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260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8568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1183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51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F2A3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411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703F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EE92D2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4CF6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899D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31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7027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49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AA9A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F5FC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E509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5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AB55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287F81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7716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A42F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9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CBEF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96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A526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C165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16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4D36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385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394E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0FCDAA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44E4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F400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30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CCA4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0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DE26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6E4F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6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E40B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07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8A69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E16D47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5D7C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8ABF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30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DD0D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7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5843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2E9E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8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82FB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6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E4F8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E54CD3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E133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ЦЕНТР ОБЕСПЕЧЕНИЯ СУДЕБНЫХ УЧАСТКОВ ОГК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77A7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Богдана Хмельницкого, дом № 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71A6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650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09BA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54D3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56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32ED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507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D3E0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A5E32F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51DC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У СК РОССИИ ПО ИРКУТСКОЙ ОБЛАСТИ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8A97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еченова, дом № 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D5C4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89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F296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8FB9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D694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39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FCAB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1B92C34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D620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ФССП РОССИИ ПО ИРКУТСКОЙ ОБЛАСТИ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B5F2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Сеченова, дом № 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16AD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1105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1D7D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7716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A3F9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062CA3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E1BE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ФКУ ЦОКР (МЕЖРЕГИОНАЛЬНЫЙ ФИЛИАЛ ФКУ "ЦОКР" В Г. НОВОСИБИРСКЕ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6663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Сеченова, дом № 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0940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99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F78C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DF6E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9E18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24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11AE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CE2061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F47C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ГБУЗ ИОКТБ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4E3A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уйбышева, дом №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3659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061D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9C3C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9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D8FC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6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5E76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8B4EF9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0F7D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ГБУЗ ИОКТБ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5875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уйбышева, дом №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A1DE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E133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7FE5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2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8F4D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52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9CCE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750CF7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57A0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АО  Сбербанк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C7C1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57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5489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78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31AC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BB31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77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690F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55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7D84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10D4C2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3394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АО  Сбербанк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DE2F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3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C344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1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16C4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8F4F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F974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1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E847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29A32C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2F57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АО  Сбербанк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4BE3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-н Усольский, рп Белореченский, дом № 31, пом 1,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5CE0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5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0AAC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87B8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CD8E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5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DCAB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E6CD08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9B43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АО  Сбербанк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88CA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57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CFC1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15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3AF3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954A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460C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15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5733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B7B535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892D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ЛАВНОЕ УПРАВЛЕНИЕ МЧС РОССИИ ПО ИРКУТСКОЙ ОБЛАСТИ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AB17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Молотовая, дом № 144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B908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81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8980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0659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98A4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81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FB5F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28ADCF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38F8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ЛАВНОЕ УПРАВЛЕНИЕ МЧС РОССИИ ПО ИРКУТСКОЙ ОБЛАСТИ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A667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уйбышева, дом № 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EB78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8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76EF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D179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88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4024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76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D3E8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446552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4B32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ЛАВНОЕ УПРАВЛЕНИЕ МЧС РОССИИ ПО ИРКУТСКОЙ ОБЛАСТИ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DADC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уйбышева, дом № 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4C4D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2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3732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9327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5FF3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2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FD37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E30980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3CBF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ОПНД ОГБУЗ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7C73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олотовая, дом № 6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59B0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DAAD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33F9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0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036A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30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174E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AAF35C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455C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ОПНД ОГБУЗ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F77C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рестьянина, дом №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643F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DCCB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7420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93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0574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43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4A1F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132706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AED0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ОПНД ОГБУЗ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87B4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рестьянина, дом №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17A8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9960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0CE5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2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C325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62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7095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EFA873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0F92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ОПНД ОГБУЗ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7941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рестьянина, дом №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E2B1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CEF8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3177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7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D22C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97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0B3B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E0DC86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2153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ОПНД ОГБУЗ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8CE9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рестьянина, дом №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F266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4B18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FD64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5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F73F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5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4423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D77F48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CE0F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ОПНД ОГБУЗ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44F9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олотовая, дом № 6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1B1D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3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3A92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2535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84F7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3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07C0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F6D2FA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ECE2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ФНС РОССИИ ПО ИРКУТСКОЙ ОБЛАСТИ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A7A0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62, обл Иркутская, г Усолье-Сибирское, ул Менделеева, дом № 7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CFA6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2E47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4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6E74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5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7EE2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73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B3A2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F04FB2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C949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РОКУРАТУРА ИРКУТСКОЙ ОБЛАСТИ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23B8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енина, дом № 4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713F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415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9D42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FCBE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8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2228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303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6C12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F9C79E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2452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РОКУРАТУРА ИРКУТСКОЙ ОБЛАСТИ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8D16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енина, дом № 4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B16B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8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6C64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6590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5A09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8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1DC8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D778DD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FD7A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РОКУРАТУРА ИРКУТСКОЙ ОБЛАСТИ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5198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енина, дом № 4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5112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0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3174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3FC3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3990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0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5C1A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1DF0227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89B0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ПРАВЛЕНИЕ РОСГВАРДИИ ПО ИРКУТСКОЙ ОБЛАСТИ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43E8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Менделеева,  стр 4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3588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CB45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25CD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4311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F854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253596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628E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ФКУ УИИ ГУФСИН РОССИИ ПО ИРКУТСКОЙ ОБЛАСТИ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F7FF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1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09DC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04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5C14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83C1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22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B4DB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366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463B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874F05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9A9B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ЗИАТСКО-ТИХООКЕАНСКИЙ БАНК (ПАО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4446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40, пом 8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6161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8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E4DF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6415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A367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8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B450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7C68933" w14:textId="77777777" w:rsidTr="00065A6A">
        <w:trPr>
          <w:trHeight w:val="300"/>
          <w:jc w:val="center"/>
        </w:trPr>
        <w:tc>
          <w:tcPr>
            <w:tcW w:w="195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352E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ТОГО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485F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257,48460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7E97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33,003021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8D80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129,11257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78E8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419,600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7E21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</w:tr>
    </w:tbl>
    <w:p w14:paraId="068A3A14" w14:textId="77777777" w:rsidR="00A020D9" w:rsidRPr="000814D5" w:rsidRDefault="00A020D9" w:rsidP="003B2E77">
      <w:pPr>
        <w:autoSpaceDE w:val="0"/>
        <w:autoSpaceDN w:val="0"/>
        <w:adjustRightInd w:val="0"/>
        <w:jc w:val="both"/>
        <w:rPr>
          <w:sz w:val="28"/>
          <w:szCs w:val="28"/>
        </w:rPr>
      </w:pPr>
    </w:p>
    <w:p w14:paraId="7FE2CEDA" w14:textId="77777777" w:rsidR="007D4C3F" w:rsidRDefault="007D4C3F" w:rsidP="009900C0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</w:p>
    <w:p w14:paraId="3B268D3D" w14:textId="77777777" w:rsidR="007D4C3F" w:rsidRDefault="007D4C3F" w:rsidP="009900C0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</w:p>
    <w:p w14:paraId="5105235E" w14:textId="77777777" w:rsidR="007D4C3F" w:rsidRDefault="007D4C3F" w:rsidP="009900C0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</w:p>
    <w:p w14:paraId="4D2AAE8E" w14:textId="77777777" w:rsidR="007D4C3F" w:rsidRDefault="007D4C3F" w:rsidP="009900C0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</w:p>
    <w:p w14:paraId="79775C84" w14:textId="77777777" w:rsidR="009900C0" w:rsidRPr="000814D5" w:rsidRDefault="00680751" w:rsidP="009900C0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Су</w:t>
      </w:r>
      <w:r w:rsidR="009900C0" w:rsidRPr="000814D5">
        <w:rPr>
          <w:sz w:val="28"/>
          <w:szCs w:val="28"/>
        </w:rPr>
        <w:t>ществующий норматив потребления тепловой энергии для населения в г. Усолье-Сибирское составляет:</w:t>
      </w:r>
    </w:p>
    <w:p w14:paraId="73253979" w14:textId="77777777" w:rsidR="009900C0" w:rsidRPr="000814D5" w:rsidRDefault="009900C0" w:rsidP="009900C0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- Отопление </w:t>
      </w:r>
      <w:r w:rsidR="004768BB" w:rsidRPr="000814D5">
        <w:rPr>
          <w:sz w:val="28"/>
          <w:szCs w:val="28"/>
        </w:rPr>
        <w:t>–</w:t>
      </w:r>
      <w:r w:rsidR="00722336" w:rsidRPr="000814D5">
        <w:rPr>
          <w:sz w:val="28"/>
          <w:szCs w:val="28"/>
        </w:rPr>
        <w:t xml:space="preserve"> </w:t>
      </w:r>
      <w:r w:rsidR="004768BB" w:rsidRPr="000814D5">
        <w:rPr>
          <w:sz w:val="28"/>
          <w:szCs w:val="28"/>
        </w:rPr>
        <w:t>0,03827</w:t>
      </w:r>
      <w:r w:rsidR="00753F46" w:rsidRPr="000814D5">
        <w:rPr>
          <w:sz w:val="28"/>
          <w:szCs w:val="28"/>
        </w:rPr>
        <w:t xml:space="preserve"> Гкал/м2 </w:t>
      </w:r>
      <w:r w:rsidR="004768BB" w:rsidRPr="000814D5">
        <w:rPr>
          <w:sz w:val="28"/>
          <w:szCs w:val="28"/>
        </w:rPr>
        <w:t>(для</w:t>
      </w:r>
      <w:r w:rsidR="00D67E95" w:rsidRPr="000814D5">
        <w:rPr>
          <w:sz w:val="28"/>
          <w:szCs w:val="28"/>
        </w:rPr>
        <w:t xml:space="preserve"> </w:t>
      </w:r>
      <w:r w:rsidR="001B764F" w:rsidRPr="000814D5">
        <w:rPr>
          <w:sz w:val="28"/>
          <w:szCs w:val="28"/>
        </w:rPr>
        <w:t>МКД) и</w:t>
      </w:r>
      <w:r w:rsidR="00D67E95" w:rsidRPr="000814D5">
        <w:rPr>
          <w:sz w:val="28"/>
          <w:szCs w:val="28"/>
        </w:rPr>
        <w:t xml:space="preserve"> 0,0</w:t>
      </w:r>
      <w:r w:rsidR="004768BB" w:rsidRPr="000814D5">
        <w:rPr>
          <w:sz w:val="28"/>
          <w:szCs w:val="28"/>
        </w:rPr>
        <w:t>4893</w:t>
      </w:r>
      <w:r w:rsidR="008804AA" w:rsidRPr="000814D5">
        <w:rPr>
          <w:sz w:val="28"/>
          <w:szCs w:val="28"/>
        </w:rPr>
        <w:t xml:space="preserve"> </w:t>
      </w:r>
      <w:r w:rsidR="00D67E95" w:rsidRPr="000814D5">
        <w:rPr>
          <w:sz w:val="28"/>
          <w:szCs w:val="28"/>
        </w:rPr>
        <w:t>(</w:t>
      </w:r>
      <w:r w:rsidR="001B764F" w:rsidRPr="000814D5">
        <w:rPr>
          <w:sz w:val="28"/>
          <w:szCs w:val="28"/>
        </w:rPr>
        <w:t>для жилых</w:t>
      </w:r>
      <w:r w:rsidR="00D67E95" w:rsidRPr="000814D5">
        <w:rPr>
          <w:sz w:val="28"/>
          <w:szCs w:val="28"/>
        </w:rPr>
        <w:t xml:space="preserve"> </w:t>
      </w:r>
      <w:r w:rsidR="001B764F" w:rsidRPr="000814D5">
        <w:rPr>
          <w:sz w:val="28"/>
          <w:szCs w:val="28"/>
        </w:rPr>
        <w:t>домов)</w:t>
      </w:r>
      <w:r w:rsidR="00D67E95" w:rsidRPr="000814D5">
        <w:rPr>
          <w:sz w:val="28"/>
          <w:szCs w:val="28"/>
        </w:rPr>
        <w:t xml:space="preserve"> </w:t>
      </w:r>
      <w:r w:rsidRPr="000814D5">
        <w:rPr>
          <w:sz w:val="28"/>
          <w:szCs w:val="28"/>
        </w:rPr>
        <w:t>Гкал/м</w:t>
      </w:r>
      <w:r w:rsidRPr="000814D5">
        <w:rPr>
          <w:sz w:val="28"/>
          <w:szCs w:val="28"/>
          <w:vertAlign w:val="superscript"/>
        </w:rPr>
        <w:t>2</w:t>
      </w:r>
      <w:r w:rsidR="00722336" w:rsidRPr="000814D5">
        <w:rPr>
          <w:sz w:val="28"/>
          <w:szCs w:val="28"/>
        </w:rPr>
        <w:t>.</w:t>
      </w:r>
    </w:p>
    <w:p w14:paraId="761ACB2B" w14:textId="77777777" w:rsidR="009900C0" w:rsidRPr="000814D5" w:rsidRDefault="009900C0" w:rsidP="009900C0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ГВС-</w:t>
      </w:r>
      <w:r w:rsidR="004768BB" w:rsidRPr="000814D5">
        <w:rPr>
          <w:sz w:val="28"/>
          <w:szCs w:val="28"/>
        </w:rPr>
        <w:t xml:space="preserve"> 3,22</w:t>
      </w:r>
      <w:r w:rsidRPr="000814D5">
        <w:rPr>
          <w:sz w:val="28"/>
          <w:szCs w:val="28"/>
        </w:rPr>
        <w:t xml:space="preserve"> м</w:t>
      </w:r>
      <w:r w:rsidRPr="000814D5">
        <w:rPr>
          <w:sz w:val="28"/>
          <w:szCs w:val="28"/>
          <w:vertAlign w:val="superscript"/>
        </w:rPr>
        <w:t>З</w:t>
      </w:r>
      <w:r w:rsidRPr="000814D5">
        <w:rPr>
          <w:sz w:val="28"/>
          <w:szCs w:val="28"/>
        </w:rPr>
        <w:t>/ч</w:t>
      </w:r>
      <w:r w:rsidR="00995294" w:rsidRPr="000814D5">
        <w:rPr>
          <w:sz w:val="28"/>
          <w:szCs w:val="28"/>
        </w:rPr>
        <w:t>ел</w:t>
      </w:r>
      <w:r w:rsidR="00722336" w:rsidRPr="000814D5">
        <w:rPr>
          <w:sz w:val="28"/>
          <w:szCs w:val="28"/>
        </w:rPr>
        <w:t>.</w:t>
      </w:r>
      <w:r w:rsidR="004768BB" w:rsidRPr="000814D5">
        <w:rPr>
          <w:rFonts w:ascii="Arial" w:hAnsi="Arial" w:cs="Arial"/>
          <w:b/>
          <w:bCs/>
          <w:color w:val="353535"/>
          <w:sz w:val="21"/>
          <w:szCs w:val="21"/>
        </w:rPr>
        <w:t xml:space="preserve"> </w:t>
      </w:r>
    </w:p>
    <w:p w14:paraId="7CF12654" w14:textId="77777777" w:rsidR="003C7E63" w:rsidRPr="000814D5" w:rsidRDefault="003C7E63" w:rsidP="00555632">
      <w:pPr>
        <w:pStyle w:val="2"/>
        <w:pBdr>
          <w:bottom w:val="single" w:sz="12" w:space="1" w:color="auto"/>
        </w:pBdr>
        <w:tabs>
          <w:tab w:val="left" w:pos="993"/>
        </w:tabs>
        <w:spacing w:before="300" w:after="200"/>
        <w:ind w:left="720" w:hanging="295"/>
        <w:rPr>
          <w:rFonts w:ascii="Cambria" w:hAnsi="Cambria" w:cs="Times New Roman"/>
          <w:i w:val="0"/>
          <w:color w:val="000000" w:themeColor="text1"/>
          <w:sz w:val="30"/>
          <w:szCs w:val="30"/>
        </w:rPr>
      </w:pPr>
      <w:bookmarkStart w:id="16" w:name="_Toc4718844"/>
      <w:r w:rsidRPr="000814D5">
        <w:rPr>
          <w:rFonts w:ascii="Cambria" w:hAnsi="Cambria" w:cs="Times New Roman"/>
          <w:i w:val="0"/>
          <w:color w:val="000000" w:themeColor="text1"/>
          <w:sz w:val="30"/>
          <w:szCs w:val="30"/>
        </w:rPr>
        <w:t>Баланс тепловой мощности и тепловой нагрузки в зон</w:t>
      </w:r>
      <w:r w:rsidR="003B5FF4" w:rsidRPr="000814D5">
        <w:rPr>
          <w:rFonts w:ascii="Cambria" w:hAnsi="Cambria" w:cs="Times New Roman"/>
          <w:i w:val="0"/>
          <w:color w:val="000000" w:themeColor="text1"/>
          <w:sz w:val="30"/>
          <w:szCs w:val="30"/>
        </w:rPr>
        <w:t>ах</w:t>
      </w:r>
      <w:r w:rsidRPr="000814D5">
        <w:rPr>
          <w:rFonts w:ascii="Cambria" w:hAnsi="Cambria" w:cs="Times New Roman"/>
          <w:i w:val="0"/>
          <w:color w:val="000000" w:themeColor="text1"/>
          <w:sz w:val="30"/>
          <w:szCs w:val="30"/>
        </w:rPr>
        <w:t xml:space="preserve"> действия источник</w:t>
      </w:r>
      <w:r w:rsidR="003B5FF4" w:rsidRPr="000814D5">
        <w:rPr>
          <w:rFonts w:ascii="Cambria" w:hAnsi="Cambria" w:cs="Times New Roman"/>
          <w:i w:val="0"/>
          <w:color w:val="000000" w:themeColor="text1"/>
          <w:sz w:val="30"/>
          <w:szCs w:val="30"/>
        </w:rPr>
        <w:t>ов</w:t>
      </w:r>
      <w:r w:rsidRPr="000814D5">
        <w:rPr>
          <w:rFonts w:ascii="Cambria" w:hAnsi="Cambria" w:cs="Times New Roman"/>
          <w:i w:val="0"/>
          <w:color w:val="000000" w:themeColor="text1"/>
          <w:sz w:val="30"/>
          <w:szCs w:val="30"/>
        </w:rPr>
        <w:t xml:space="preserve"> тепловой энергии</w:t>
      </w:r>
      <w:bookmarkEnd w:id="16"/>
    </w:p>
    <w:p w14:paraId="4A587281" w14:textId="77777777" w:rsidR="00446F36" w:rsidRPr="000814D5" w:rsidRDefault="00081217" w:rsidP="00DC4205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Баланс установленной, располагаемой тепловой мощности, тепловой мощности нетто, потерь тепловой мощности в тепловых сетях и присоединенной тепловой нагрузки </w:t>
      </w:r>
      <w:r w:rsidR="00BA20A1" w:rsidRPr="000814D5">
        <w:rPr>
          <w:sz w:val="28"/>
          <w:szCs w:val="28"/>
        </w:rPr>
        <w:t>в</w:t>
      </w:r>
      <w:r w:rsidR="00E9724F" w:rsidRPr="000814D5">
        <w:rPr>
          <w:sz w:val="28"/>
          <w:szCs w:val="28"/>
        </w:rPr>
        <w:t xml:space="preserve"> </w:t>
      </w:r>
      <w:r w:rsidR="00B53D65" w:rsidRPr="000814D5">
        <w:rPr>
          <w:sz w:val="28"/>
          <w:szCs w:val="28"/>
        </w:rPr>
        <w:t>муниципальном образовании «город Усолье-Сибирское»</w:t>
      </w:r>
      <w:r w:rsidRPr="000814D5">
        <w:rPr>
          <w:sz w:val="28"/>
          <w:szCs w:val="28"/>
        </w:rPr>
        <w:t xml:space="preserve"> представлен в таблице </w:t>
      </w:r>
      <w:r w:rsidR="00FF2E32" w:rsidRPr="000814D5">
        <w:rPr>
          <w:sz w:val="28"/>
          <w:szCs w:val="28"/>
        </w:rPr>
        <w:t>1</w:t>
      </w:r>
      <w:r w:rsidR="00AD0780" w:rsidRPr="00AD0780">
        <w:rPr>
          <w:sz w:val="28"/>
          <w:szCs w:val="28"/>
        </w:rPr>
        <w:t>5</w:t>
      </w:r>
      <w:r w:rsidRPr="000814D5">
        <w:rPr>
          <w:sz w:val="28"/>
          <w:szCs w:val="28"/>
        </w:rPr>
        <w:t>.</w:t>
      </w:r>
    </w:p>
    <w:p w14:paraId="3E2DA0CC" w14:textId="77777777" w:rsidR="009900C0" w:rsidRPr="00AD0780" w:rsidRDefault="009900C0" w:rsidP="009900C0">
      <w:pPr>
        <w:ind w:firstLine="709"/>
        <w:jc w:val="right"/>
        <w:rPr>
          <w:sz w:val="28"/>
          <w:szCs w:val="28"/>
          <w:lang w:val="en-US"/>
        </w:rPr>
      </w:pPr>
      <w:r w:rsidRPr="000814D5">
        <w:rPr>
          <w:sz w:val="28"/>
          <w:szCs w:val="28"/>
        </w:rPr>
        <w:t>Таблица</w:t>
      </w:r>
      <w:r w:rsidR="00AD0780">
        <w:rPr>
          <w:sz w:val="28"/>
          <w:szCs w:val="28"/>
        </w:rPr>
        <w:t xml:space="preserve"> 1</w:t>
      </w:r>
      <w:r w:rsidR="00AD0780">
        <w:rPr>
          <w:sz w:val="28"/>
          <w:szCs w:val="28"/>
          <w:lang w:val="en-US"/>
        </w:rPr>
        <w:t>5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814"/>
        <w:gridCol w:w="4814"/>
      </w:tblGrid>
      <w:tr w:rsidR="009900C0" w:rsidRPr="000814D5" w14:paraId="5CEBAD17" w14:textId="77777777" w:rsidTr="009900C0">
        <w:trPr>
          <w:trHeight w:val="100"/>
        </w:trPr>
        <w:tc>
          <w:tcPr>
            <w:tcW w:w="2500" w:type="pct"/>
          </w:tcPr>
          <w:p w14:paraId="777E7518" w14:textId="77777777" w:rsidR="009900C0" w:rsidRPr="000814D5" w:rsidRDefault="009900C0" w:rsidP="009900C0">
            <w:pPr>
              <w:autoSpaceDE w:val="0"/>
              <w:autoSpaceDN w:val="0"/>
              <w:adjustRightInd w:val="0"/>
              <w:jc w:val="center"/>
              <w:rPr>
                <w:rFonts w:eastAsia="Calibri"/>
                <w:b/>
                <w:color w:val="000000"/>
              </w:rPr>
            </w:pPr>
            <w:r w:rsidRPr="000814D5">
              <w:rPr>
                <w:rFonts w:eastAsia="Calibri"/>
                <w:b/>
                <w:color w:val="000000"/>
              </w:rPr>
              <w:t>Тепловая мощность, Гкал/ч</w:t>
            </w:r>
          </w:p>
        </w:tc>
        <w:tc>
          <w:tcPr>
            <w:tcW w:w="2500" w:type="pct"/>
          </w:tcPr>
          <w:p w14:paraId="495F0265" w14:textId="77777777" w:rsidR="009900C0" w:rsidRPr="000814D5" w:rsidRDefault="009900C0" w:rsidP="009900C0">
            <w:pPr>
              <w:autoSpaceDE w:val="0"/>
              <w:autoSpaceDN w:val="0"/>
              <w:adjustRightInd w:val="0"/>
              <w:jc w:val="center"/>
              <w:rPr>
                <w:rFonts w:eastAsia="Calibri"/>
                <w:b/>
                <w:color w:val="000000"/>
              </w:rPr>
            </w:pPr>
            <w:r w:rsidRPr="000814D5">
              <w:rPr>
                <w:rFonts w:eastAsia="Calibri"/>
                <w:b/>
                <w:color w:val="000000"/>
              </w:rPr>
              <w:t>ТЭЦ-11</w:t>
            </w:r>
          </w:p>
        </w:tc>
      </w:tr>
      <w:tr w:rsidR="009900C0" w:rsidRPr="000814D5" w14:paraId="7FEA92B4" w14:textId="77777777" w:rsidTr="009900C0">
        <w:trPr>
          <w:trHeight w:val="100"/>
        </w:trPr>
        <w:tc>
          <w:tcPr>
            <w:tcW w:w="2500" w:type="pct"/>
          </w:tcPr>
          <w:p w14:paraId="585C215F" w14:textId="77777777" w:rsidR="009900C0" w:rsidRPr="000814D5" w:rsidRDefault="009900C0" w:rsidP="009900C0">
            <w:pPr>
              <w:autoSpaceDE w:val="0"/>
              <w:autoSpaceDN w:val="0"/>
              <w:adjustRightInd w:val="0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 xml:space="preserve">Установленная </w:t>
            </w:r>
          </w:p>
        </w:tc>
        <w:tc>
          <w:tcPr>
            <w:tcW w:w="2500" w:type="pct"/>
          </w:tcPr>
          <w:p w14:paraId="6179276E" w14:textId="77777777" w:rsidR="009900C0" w:rsidRPr="000814D5" w:rsidRDefault="00435C2C" w:rsidP="00891E7A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1056,90</w:t>
            </w:r>
          </w:p>
        </w:tc>
      </w:tr>
      <w:tr w:rsidR="009900C0" w:rsidRPr="000814D5" w14:paraId="639AA7EF" w14:textId="77777777" w:rsidTr="009900C0">
        <w:trPr>
          <w:trHeight w:val="100"/>
        </w:trPr>
        <w:tc>
          <w:tcPr>
            <w:tcW w:w="2500" w:type="pct"/>
          </w:tcPr>
          <w:p w14:paraId="650B0B3C" w14:textId="77777777" w:rsidR="009900C0" w:rsidRPr="000814D5" w:rsidRDefault="009900C0" w:rsidP="009900C0">
            <w:pPr>
              <w:autoSpaceDE w:val="0"/>
              <w:autoSpaceDN w:val="0"/>
              <w:adjustRightInd w:val="0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 xml:space="preserve">Расчетная </w:t>
            </w:r>
          </w:p>
        </w:tc>
        <w:tc>
          <w:tcPr>
            <w:tcW w:w="2500" w:type="pct"/>
          </w:tcPr>
          <w:p w14:paraId="73BAE2C5" w14:textId="77777777" w:rsidR="009900C0" w:rsidRPr="000814D5" w:rsidRDefault="00435C2C" w:rsidP="00891E7A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1056,90</w:t>
            </w:r>
          </w:p>
        </w:tc>
      </w:tr>
      <w:tr w:rsidR="009900C0" w:rsidRPr="000814D5" w14:paraId="67E1688C" w14:textId="77777777" w:rsidTr="009900C0">
        <w:trPr>
          <w:trHeight w:val="112"/>
        </w:trPr>
        <w:tc>
          <w:tcPr>
            <w:tcW w:w="2500" w:type="pct"/>
          </w:tcPr>
          <w:p w14:paraId="3F296C24" w14:textId="77777777" w:rsidR="009900C0" w:rsidRPr="000814D5" w:rsidRDefault="009900C0" w:rsidP="009900C0">
            <w:pPr>
              <w:autoSpaceDE w:val="0"/>
              <w:autoSpaceDN w:val="0"/>
              <w:adjustRightInd w:val="0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 xml:space="preserve">Нетто </w:t>
            </w:r>
          </w:p>
        </w:tc>
        <w:tc>
          <w:tcPr>
            <w:tcW w:w="2500" w:type="pct"/>
          </w:tcPr>
          <w:p w14:paraId="332685A2" w14:textId="77777777" w:rsidR="009900C0" w:rsidRPr="000814D5" w:rsidRDefault="00435C2C" w:rsidP="00891E7A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1014,7</w:t>
            </w:r>
          </w:p>
        </w:tc>
      </w:tr>
      <w:tr w:rsidR="009900C0" w:rsidRPr="000814D5" w14:paraId="6CEB8351" w14:textId="77777777" w:rsidTr="009900C0">
        <w:trPr>
          <w:trHeight w:val="100"/>
        </w:trPr>
        <w:tc>
          <w:tcPr>
            <w:tcW w:w="2500" w:type="pct"/>
          </w:tcPr>
          <w:p w14:paraId="4D74B4C0" w14:textId="77777777" w:rsidR="009900C0" w:rsidRPr="000814D5" w:rsidRDefault="009900C0" w:rsidP="009900C0">
            <w:pPr>
              <w:autoSpaceDE w:val="0"/>
              <w:autoSpaceDN w:val="0"/>
              <w:adjustRightInd w:val="0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 xml:space="preserve">Потери </w:t>
            </w:r>
          </w:p>
        </w:tc>
        <w:tc>
          <w:tcPr>
            <w:tcW w:w="2500" w:type="pct"/>
          </w:tcPr>
          <w:p w14:paraId="11470730" w14:textId="77777777" w:rsidR="009900C0" w:rsidRPr="000814D5" w:rsidRDefault="00435C2C" w:rsidP="00891E7A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34,50</w:t>
            </w:r>
          </w:p>
        </w:tc>
      </w:tr>
    </w:tbl>
    <w:p w14:paraId="2219B430" w14:textId="77777777" w:rsidR="009900C0" w:rsidRPr="000814D5" w:rsidRDefault="009900C0" w:rsidP="00DC4205">
      <w:pPr>
        <w:ind w:firstLine="709"/>
        <w:jc w:val="both"/>
        <w:rPr>
          <w:sz w:val="28"/>
          <w:szCs w:val="28"/>
        </w:rPr>
      </w:pPr>
    </w:p>
    <w:p w14:paraId="4F224F5B" w14:textId="77777777" w:rsidR="00DC4205" w:rsidRPr="000814D5" w:rsidRDefault="00DC4205" w:rsidP="00DC4205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Тепловой баланс складывается из полезного отпуска тепловой энергии, расхода на собственные нужды источников, потерь в тепловых сетях.</w:t>
      </w:r>
    </w:p>
    <w:p w14:paraId="724B3F8E" w14:textId="77777777" w:rsidR="002C18BE" w:rsidRPr="000814D5" w:rsidRDefault="00DC4205" w:rsidP="002C18BE">
      <w:pPr>
        <w:ind w:firstLine="709"/>
        <w:jc w:val="both"/>
        <w:rPr>
          <w:sz w:val="28"/>
          <w:szCs w:val="28"/>
        </w:rPr>
      </w:pPr>
      <w:r w:rsidRPr="000814D5">
        <w:rPr>
          <w:rFonts w:hint="eastAsia"/>
          <w:sz w:val="28"/>
          <w:szCs w:val="28"/>
        </w:rPr>
        <w:t>Баланс</w:t>
      </w:r>
      <w:r w:rsidRPr="000814D5">
        <w:rPr>
          <w:sz w:val="28"/>
          <w:szCs w:val="28"/>
        </w:rPr>
        <w:t xml:space="preserve"> </w:t>
      </w:r>
      <w:r w:rsidRPr="000814D5">
        <w:rPr>
          <w:rFonts w:hint="eastAsia"/>
          <w:sz w:val="28"/>
          <w:szCs w:val="28"/>
        </w:rPr>
        <w:t>тепловой</w:t>
      </w:r>
      <w:r w:rsidRPr="000814D5">
        <w:rPr>
          <w:sz w:val="28"/>
          <w:szCs w:val="28"/>
        </w:rPr>
        <w:t xml:space="preserve"> </w:t>
      </w:r>
      <w:r w:rsidRPr="000814D5">
        <w:rPr>
          <w:rFonts w:hint="eastAsia"/>
          <w:sz w:val="28"/>
          <w:szCs w:val="28"/>
        </w:rPr>
        <w:t>мощности</w:t>
      </w:r>
      <w:r w:rsidRPr="000814D5">
        <w:rPr>
          <w:sz w:val="28"/>
          <w:szCs w:val="28"/>
        </w:rPr>
        <w:t xml:space="preserve"> </w:t>
      </w:r>
      <w:r w:rsidRPr="000814D5">
        <w:rPr>
          <w:rFonts w:hint="eastAsia"/>
          <w:sz w:val="28"/>
          <w:szCs w:val="28"/>
        </w:rPr>
        <w:t>подразумевает</w:t>
      </w:r>
      <w:r w:rsidRPr="000814D5">
        <w:rPr>
          <w:sz w:val="28"/>
          <w:szCs w:val="28"/>
        </w:rPr>
        <w:t xml:space="preserve"> </w:t>
      </w:r>
      <w:r w:rsidRPr="000814D5">
        <w:rPr>
          <w:rFonts w:hint="eastAsia"/>
          <w:sz w:val="28"/>
          <w:szCs w:val="28"/>
        </w:rPr>
        <w:t>соответствие</w:t>
      </w:r>
      <w:r w:rsidRPr="000814D5">
        <w:rPr>
          <w:sz w:val="28"/>
          <w:szCs w:val="28"/>
        </w:rPr>
        <w:t xml:space="preserve"> </w:t>
      </w:r>
      <w:r w:rsidRPr="000814D5">
        <w:rPr>
          <w:rFonts w:hint="eastAsia"/>
          <w:sz w:val="28"/>
          <w:szCs w:val="28"/>
        </w:rPr>
        <w:t>подключенной</w:t>
      </w:r>
      <w:r w:rsidRPr="000814D5">
        <w:rPr>
          <w:sz w:val="28"/>
          <w:szCs w:val="28"/>
        </w:rPr>
        <w:t xml:space="preserve"> </w:t>
      </w:r>
      <w:r w:rsidRPr="000814D5">
        <w:rPr>
          <w:rFonts w:hint="eastAsia"/>
          <w:sz w:val="28"/>
          <w:szCs w:val="28"/>
        </w:rPr>
        <w:t>тепловой</w:t>
      </w:r>
      <w:r w:rsidRPr="000814D5">
        <w:rPr>
          <w:sz w:val="28"/>
          <w:szCs w:val="28"/>
        </w:rPr>
        <w:t xml:space="preserve"> </w:t>
      </w:r>
      <w:r w:rsidRPr="000814D5">
        <w:rPr>
          <w:rFonts w:hint="eastAsia"/>
          <w:sz w:val="28"/>
          <w:szCs w:val="28"/>
        </w:rPr>
        <w:t>нагрузки</w:t>
      </w:r>
      <w:r w:rsidRPr="000814D5">
        <w:rPr>
          <w:sz w:val="28"/>
          <w:szCs w:val="28"/>
        </w:rPr>
        <w:t xml:space="preserve"> </w:t>
      </w:r>
      <w:r w:rsidRPr="000814D5">
        <w:rPr>
          <w:rFonts w:hint="eastAsia"/>
          <w:sz w:val="28"/>
          <w:szCs w:val="28"/>
        </w:rPr>
        <w:t>тепловой</w:t>
      </w:r>
      <w:r w:rsidRPr="000814D5">
        <w:rPr>
          <w:sz w:val="28"/>
          <w:szCs w:val="28"/>
        </w:rPr>
        <w:t xml:space="preserve"> </w:t>
      </w:r>
      <w:r w:rsidRPr="000814D5">
        <w:rPr>
          <w:rFonts w:hint="eastAsia"/>
          <w:sz w:val="28"/>
          <w:szCs w:val="28"/>
        </w:rPr>
        <w:t>мощности</w:t>
      </w:r>
      <w:r w:rsidRPr="000814D5">
        <w:rPr>
          <w:sz w:val="28"/>
          <w:szCs w:val="28"/>
        </w:rPr>
        <w:t xml:space="preserve"> </w:t>
      </w:r>
      <w:r w:rsidRPr="000814D5">
        <w:rPr>
          <w:rFonts w:hint="eastAsia"/>
          <w:sz w:val="28"/>
          <w:szCs w:val="28"/>
        </w:rPr>
        <w:t>источников</w:t>
      </w:r>
      <w:r w:rsidRPr="000814D5">
        <w:rPr>
          <w:sz w:val="28"/>
          <w:szCs w:val="28"/>
        </w:rPr>
        <w:t xml:space="preserve">. </w:t>
      </w:r>
      <w:r w:rsidR="00F22A95" w:rsidRPr="000814D5">
        <w:rPr>
          <w:sz w:val="28"/>
          <w:szCs w:val="28"/>
        </w:rPr>
        <w:t>Т</w:t>
      </w:r>
      <w:r w:rsidR="00BB147D" w:rsidRPr="000814D5">
        <w:rPr>
          <w:sz w:val="28"/>
          <w:szCs w:val="28"/>
        </w:rPr>
        <w:t>еплоисточник</w:t>
      </w:r>
      <w:r w:rsidR="00E9724F" w:rsidRPr="000814D5">
        <w:rPr>
          <w:sz w:val="28"/>
          <w:szCs w:val="28"/>
        </w:rPr>
        <w:t xml:space="preserve"> </w:t>
      </w:r>
      <w:r w:rsidR="00B53D65" w:rsidRPr="000814D5">
        <w:rPr>
          <w:sz w:val="28"/>
          <w:szCs w:val="28"/>
        </w:rPr>
        <w:t>муниципального образования «город Усолье-Сибирское»</w:t>
      </w:r>
      <w:r w:rsidR="00F22A95" w:rsidRPr="000814D5">
        <w:rPr>
          <w:sz w:val="28"/>
          <w:szCs w:val="28"/>
        </w:rPr>
        <w:t xml:space="preserve"> не</w:t>
      </w:r>
      <w:r w:rsidR="00BB147D" w:rsidRPr="000814D5">
        <w:rPr>
          <w:sz w:val="28"/>
          <w:szCs w:val="28"/>
        </w:rPr>
        <w:t xml:space="preserve"> име</w:t>
      </w:r>
      <w:r w:rsidR="00F22A95" w:rsidRPr="000814D5">
        <w:rPr>
          <w:sz w:val="28"/>
          <w:szCs w:val="28"/>
        </w:rPr>
        <w:t>ю</w:t>
      </w:r>
      <w:r w:rsidR="00BB147D" w:rsidRPr="000814D5">
        <w:rPr>
          <w:sz w:val="28"/>
          <w:szCs w:val="28"/>
        </w:rPr>
        <w:t>т дефицит</w:t>
      </w:r>
      <w:r w:rsidR="00F22A95" w:rsidRPr="000814D5">
        <w:rPr>
          <w:sz w:val="28"/>
          <w:szCs w:val="28"/>
        </w:rPr>
        <w:t>а</w:t>
      </w:r>
      <w:r w:rsidR="00BB147D" w:rsidRPr="000814D5">
        <w:rPr>
          <w:sz w:val="28"/>
          <w:szCs w:val="28"/>
        </w:rPr>
        <w:t xml:space="preserve"> тепловой мощности</w:t>
      </w:r>
      <w:r w:rsidR="002C18BE" w:rsidRPr="000814D5">
        <w:rPr>
          <w:sz w:val="28"/>
          <w:szCs w:val="28"/>
        </w:rPr>
        <w:t>, располагаемой мощности источников хватает для покрытия существующих нагрузок, гидравлический режим теплосети позволяет обеспечивать всех подключенных потребителей</w:t>
      </w:r>
      <w:r w:rsidR="009900C0" w:rsidRPr="000814D5">
        <w:rPr>
          <w:sz w:val="28"/>
          <w:szCs w:val="28"/>
        </w:rPr>
        <w:t xml:space="preserve"> (таблица</w:t>
      </w:r>
      <w:r w:rsidR="00AD0780">
        <w:rPr>
          <w:sz w:val="28"/>
          <w:szCs w:val="28"/>
        </w:rPr>
        <w:t xml:space="preserve"> 1</w:t>
      </w:r>
      <w:r w:rsidR="00AD0780" w:rsidRPr="00AD0780">
        <w:rPr>
          <w:sz w:val="28"/>
          <w:szCs w:val="28"/>
        </w:rPr>
        <w:t>6</w:t>
      </w:r>
      <w:r w:rsidR="009900C0" w:rsidRPr="000814D5">
        <w:rPr>
          <w:sz w:val="28"/>
          <w:szCs w:val="28"/>
        </w:rPr>
        <w:t>)</w:t>
      </w:r>
      <w:r w:rsidR="002C18BE" w:rsidRPr="000814D5">
        <w:rPr>
          <w:sz w:val="28"/>
          <w:szCs w:val="28"/>
        </w:rPr>
        <w:t>.</w:t>
      </w:r>
    </w:p>
    <w:p w14:paraId="4BD22132" w14:textId="77777777" w:rsidR="009900C0" w:rsidRPr="00AD0780" w:rsidRDefault="009900C0" w:rsidP="009900C0">
      <w:pPr>
        <w:ind w:firstLine="709"/>
        <w:jc w:val="right"/>
        <w:rPr>
          <w:sz w:val="28"/>
          <w:szCs w:val="28"/>
          <w:lang w:val="en-US"/>
        </w:rPr>
      </w:pPr>
      <w:r w:rsidRPr="000814D5">
        <w:rPr>
          <w:sz w:val="28"/>
          <w:szCs w:val="28"/>
        </w:rPr>
        <w:t>Таблица</w:t>
      </w:r>
      <w:r w:rsidR="00AD0780">
        <w:rPr>
          <w:sz w:val="28"/>
          <w:szCs w:val="28"/>
        </w:rPr>
        <w:t xml:space="preserve"> 1</w:t>
      </w:r>
      <w:r w:rsidR="00AD0780">
        <w:rPr>
          <w:sz w:val="28"/>
          <w:szCs w:val="28"/>
          <w:lang w:val="en-US"/>
        </w:rPr>
        <w:t>6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64"/>
        <w:gridCol w:w="1864"/>
        <w:gridCol w:w="2164"/>
        <w:gridCol w:w="1870"/>
        <w:gridCol w:w="1866"/>
      </w:tblGrid>
      <w:tr w:rsidR="009900C0" w:rsidRPr="000814D5" w14:paraId="4715852F" w14:textId="77777777" w:rsidTr="009900C0">
        <w:trPr>
          <w:trHeight w:val="385"/>
        </w:trPr>
        <w:tc>
          <w:tcPr>
            <w:tcW w:w="968" w:type="pct"/>
            <w:vAlign w:val="center"/>
          </w:tcPr>
          <w:p w14:paraId="575069AF" w14:textId="77777777" w:rsidR="009900C0" w:rsidRPr="000814D5" w:rsidRDefault="009900C0" w:rsidP="009900C0">
            <w:pPr>
              <w:autoSpaceDE w:val="0"/>
              <w:autoSpaceDN w:val="0"/>
              <w:adjustRightInd w:val="0"/>
              <w:jc w:val="center"/>
              <w:rPr>
                <w:rFonts w:eastAsia="Calibri"/>
                <w:b/>
                <w:color w:val="000000"/>
              </w:rPr>
            </w:pPr>
            <w:r w:rsidRPr="000814D5">
              <w:rPr>
                <w:rFonts w:eastAsia="Calibri"/>
                <w:b/>
                <w:color w:val="000000"/>
              </w:rPr>
              <w:t>Наименование теплоисточника</w:t>
            </w:r>
          </w:p>
        </w:tc>
        <w:tc>
          <w:tcPr>
            <w:tcW w:w="968" w:type="pct"/>
            <w:vAlign w:val="center"/>
          </w:tcPr>
          <w:p w14:paraId="42F33557" w14:textId="77777777" w:rsidR="009900C0" w:rsidRPr="000814D5" w:rsidRDefault="009900C0" w:rsidP="009900C0">
            <w:pPr>
              <w:autoSpaceDE w:val="0"/>
              <w:autoSpaceDN w:val="0"/>
              <w:adjustRightInd w:val="0"/>
              <w:jc w:val="center"/>
              <w:rPr>
                <w:rFonts w:eastAsia="Calibri"/>
                <w:b/>
                <w:color w:val="000000"/>
              </w:rPr>
            </w:pPr>
            <w:r w:rsidRPr="000814D5">
              <w:rPr>
                <w:rFonts w:eastAsia="Calibri"/>
                <w:b/>
                <w:color w:val="000000"/>
              </w:rPr>
              <w:t>Сельскохозяйственные предприятия</w:t>
            </w:r>
          </w:p>
        </w:tc>
        <w:tc>
          <w:tcPr>
            <w:tcW w:w="1124" w:type="pct"/>
            <w:vAlign w:val="center"/>
          </w:tcPr>
          <w:p w14:paraId="0752317C" w14:textId="77777777" w:rsidR="009900C0" w:rsidRPr="000814D5" w:rsidRDefault="009900C0" w:rsidP="009900C0">
            <w:pPr>
              <w:autoSpaceDE w:val="0"/>
              <w:autoSpaceDN w:val="0"/>
              <w:adjustRightInd w:val="0"/>
              <w:jc w:val="center"/>
              <w:rPr>
                <w:rFonts w:eastAsia="Calibri"/>
                <w:b/>
                <w:color w:val="000000"/>
              </w:rPr>
            </w:pPr>
            <w:r w:rsidRPr="000814D5">
              <w:rPr>
                <w:rFonts w:eastAsia="Calibri"/>
                <w:b/>
                <w:color w:val="000000"/>
              </w:rPr>
              <w:t>г. Усолье-Сибирское</w:t>
            </w:r>
          </w:p>
        </w:tc>
        <w:tc>
          <w:tcPr>
            <w:tcW w:w="971" w:type="pct"/>
            <w:vAlign w:val="center"/>
          </w:tcPr>
          <w:p w14:paraId="77412495" w14:textId="77777777" w:rsidR="009900C0" w:rsidRPr="000814D5" w:rsidRDefault="009900C0" w:rsidP="009900C0">
            <w:pPr>
              <w:autoSpaceDE w:val="0"/>
              <w:autoSpaceDN w:val="0"/>
              <w:adjustRightInd w:val="0"/>
              <w:jc w:val="center"/>
              <w:rPr>
                <w:rFonts w:eastAsia="Calibri"/>
                <w:b/>
                <w:color w:val="000000"/>
              </w:rPr>
            </w:pPr>
            <w:r w:rsidRPr="000814D5">
              <w:rPr>
                <w:rFonts w:eastAsia="Calibri"/>
                <w:b/>
                <w:color w:val="000000"/>
              </w:rPr>
              <w:t>п. Белоречен-ский</w:t>
            </w:r>
          </w:p>
        </w:tc>
        <w:tc>
          <w:tcPr>
            <w:tcW w:w="969" w:type="pct"/>
            <w:vAlign w:val="center"/>
          </w:tcPr>
          <w:p w14:paraId="19254D5C" w14:textId="77777777" w:rsidR="009900C0" w:rsidRPr="000814D5" w:rsidRDefault="009900C0" w:rsidP="009900C0">
            <w:pPr>
              <w:autoSpaceDE w:val="0"/>
              <w:autoSpaceDN w:val="0"/>
              <w:adjustRightInd w:val="0"/>
              <w:jc w:val="center"/>
              <w:rPr>
                <w:rFonts w:eastAsia="Calibri"/>
                <w:b/>
                <w:color w:val="000000"/>
              </w:rPr>
            </w:pPr>
            <w:r w:rsidRPr="000814D5">
              <w:rPr>
                <w:rFonts w:eastAsia="Calibri"/>
                <w:b/>
                <w:color w:val="000000"/>
              </w:rPr>
              <w:t>Резерв тепловой мощности</w:t>
            </w:r>
          </w:p>
        </w:tc>
      </w:tr>
      <w:tr w:rsidR="009900C0" w:rsidRPr="000814D5" w14:paraId="29BD8B38" w14:textId="77777777" w:rsidTr="009900C0">
        <w:trPr>
          <w:trHeight w:val="385"/>
        </w:trPr>
        <w:tc>
          <w:tcPr>
            <w:tcW w:w="968" w:type="pct"/>
            <w:vAlign w:val="center"/>
          </w:tcPr>
          <w:p w14:paraId="1FA32FD9" w14:textId="77777777" w:rsidR="009900C0" w:rsidRPr="000814D5" w:rsidRDefault="009900C0" w:rsidP="009900C0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ТЭЦ-11</w:t>
            </w:r>
          </w:p>
        </w:tc>
        <w:tc>
          <w:tcPr>
            <w:tcW w:w="968" w:type="pct"/>
            <w:vAlign w:val="center"/>
          </w:tcPr>
          <w:p w14:paraId="526F4E27" w14:textId="77777777" w:rsidR="009900C0" w:rsidRPr="000814D5" w:rsidRDefault="00C86D84" w:rsidP="009900C0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50,9</w:t>
            </w:r>
          </w:p>
        </w:tc>
        <w:tc>
          <w:tcPr>
            <w:tcW w:w="1124" w:type="pct"/>
            <w:vAlign w:val="center"/>
          </w:tcPr>
          <w:p w14:paraId="13162276" w14:textId="77777777" w:rsidR="009900C0" w:rsidRPr="000814D5" w:rsidRDefault="00C86D84" w:rsidP="009900C0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343,9</w:t>
            </w:r>
          </w:p>
        </w:tc>
        <w:tc>
          <w:tcPr>
            <w:tcW w:w="971" w:type="pct"/>
            <w:vAlign w:val="center"/>
          </w:tcPr>
          <w:p w14:paraId="5334B8BF" w14:textId="77777777" w:rsidR="009900C0" w:rsidRPr="000814D5" w:rsidRDefault="00C86D84" w:rsidP="00875062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24,8</w:t>
            </w:r>
          </w:p>
        </w:tc>
        <w:tc>
          <w:tcPr>
            <w:tcW w:w="969" w:type="pct"/>
            <w:vAlign w:val="center"/>
          </w:tcPr>
          <w:p w14:paraId="28A053DA" w14:textId="77777777" w:rsidR="009900C0" w:rsidRPr="000814D5" w:rsidRDefault="009900C0" w:rsidP="00EA7DC7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+</w:t>
            </w:r>
            <w:r w:rsidR="00EA7DC7" w:rsidRPr="000814D5">
              <w:rPr>
                <w:rFonts w:eastAsia="Calibri"/>
                <w:color w:val="000000"/>
              </w:rPr>
              <w:t>517,26</w:t>
            </w:r>
          </w:p>
        </w:tc>
      </w:tr>
    </w:tbl>
    <w:p w14:paraId="67929F96" w14:textId="77777777" w:rsidR="009900C0" w:rsidRPr="000814D5" w:rsidRDefault="009900C0" w:rsidP="002C18BE">
      <w:pPr>
        <w:ind w:firstLine="709"/>
        <w:jc w:val="both"/>
        <w:rPr>
          <w:sz w:val="28"/>
          <w:szCs w:val="28"/>
        </w:rPr>
      </w:pPr>
    </w:p>
    <w:p w14:paraId="7F0118D4" w14:textId="77777777" w:rsidR="009900C0" w:rsidRPr="000814D5" w:rsidRDefault="009900C0" w:rsidP="009900C0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Гидравлический режим работы системы теплоснабжения получен на основании расчетных расхо</w:t>
      </w:r>
      <w:r w:rsidR="00B53C9B" w:rsidRPr="000814D5">
        <w:rPr>
          <w:sz w:val="28"/>
          <w:szCs w:val="28"/>
        </w:rPr>
        <w:t>до</w:t>
      </w:r>
      <w:r w:rsidRPr="000814D5">
        <w:rPr>
          <w:sz w:val="28"/>
          <w:szCs w:val="28"/>
        </w:rPr>
        <w:t>в и длин трубопроводов, указанных на схеме, предоставленной заказчиком.</w:t>
      </w:r>
    </w:p>
    <w:p w14:paraId="682266F6" w14:textId="77777777" w:rsidR="002C18BE" w:rsidRPr="000814D5" w:rsidRDefault="009900C0" w:rsidP="009900C0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Расчет проведен для основных условных веток теплоснабжения г. Усолье-Сибирское, от повысительной насосной станции до конечного потребителя с целью проверки пропускной способности существующих участков теплоснабжения.</w:t>
      </w:r>
    </w:p>
    <w:p w14:paraId="0AD4E594" w14:textId="77777777" w:rsidR="009900C0" w:rsidRPr="000814D5" w:rsidRDefault="009900C0" w:rsidP="009900C0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Согласно данных эксплуатирующей организации дефицитов тепловой мощности нет.</w:t>
      </w:r>
    </w:p>
    <w:p w14:paraId="24781C0F" w14:textId="77777777" w:rsidR="009900C0" w:rsidRPr="000814D5" w:rsidRDefault="009900C0" w:rsidP="009900C0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Резерв источника теплоснабжения со</w:t>
      </w:r>
      <w:r w:rsidR="0040185E" w:rsidRPr="000814D5">
        <w:rPr>
          <w:sz w:val="28"/>
          <w:szCs w:val="28"/>
        </w:rPr>
        <w:t>с</w:t>
      </w:r>
      <w:r w:rsidRPr="000814D5">
        <w:rPr>
          <w:sz w:val="28"/>
          <w:szCs w:val="28"/>
        </w:rPr>
        <w:t xml:space="preserve">тавляет </w:t>
      </w:r>
      <w:r w:rsidR="00441F1E" w:rsidRPr="000814D5">
        <w:rPr>
          <w:sz w:val="28"/>
          <w:szCs w:val="28"/>
        </w:rPr>
        <w:t>+</w:t>
      </w:r>
      <w:r w:rsidR="003730C5" w:rsidRPr="000814D5">
        <w:rPr>
          <w:sz w:val="28"/>
          <w:szCs w:val="28"/>
        </w:rPr>
        <w:t>5</w:t>
      </w:r>
      <w:r w:rsidR="00766459" w:rsidRPr="000814D5">
        <w:rPr>
          <w:sz w:val="28"/>
          <w:szCs w:val="28"/>
        </w:rPr>
        <w:t>17,26</w:t>
      </w:r>
      <w:r w:rsidR="003730C5" w:rsidRPr="000814D5">
        <w:rPr>
          <w:sz w:val="28"/>
          <w:szCs w:val="28"/>
        </w:rPr>
        <w:t xml:space="preserve"> </w:t>
      </w:r>
      <w:r w:rsidRPr="000814D5">
        <w:rPr>
          <w:sz w:val="28"/>
          <w:szCs w:val="28"/>
        </w:rPr>
        <w:t>Гкал/ч от общей установленной тепловой мощности ТЭЦ-11.</w:t>
      </w:r>
    </w:p>
    <w:p w14:paraId="2ED93541" w14:textId="77777777" w:rsidR="0071244F" w:rsidRPr="000814D5" w:rsidRDefault="0071244F" w:rsidP="0071244F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Основные гидравлические и температурные режимы системы теплоснабжения </w:t>
      </w:r>
      <w:r w:rsidR="00B53D65" w:rsidRPr="000814D5">
        <w:rPr>
          <w:sz w:val="28"/>
          <w:szCs w:val="28"/>
        </w:rPr>
        <w:t>муниципального образования «город Усолье-Сибирское»</w:t>
      </w:r>
      <w:r w:rsidRPr="000814D5">
        <w:rPr>
          <w:sz w:val="28"/>
          <w:szCs w:val="28"/>
        </w:rPr>
        <w:t xml:space="preserve"> обеспечиваются в соответствии с картами технологических режимов. Дефицит пропускной способности сетей в </w:t>
      </w:r>
      <w:r w:rsidR="00B53D65" w:rsidRPr="000814D5">
        <w:rPr>
          <w:sz w:val="28"/>
          <w:szCs w:val="28"/>
        </w:rPr>
        <w:t>муниципальном образовании «город Усолье-Сибирское»</w:t>
      </w:r>
      <w:r w:rsidRPr="000814D5">
        <w:rPr>
          <w:sz w:val="28"/>
          <w:szCs w:val="28"/>
        </w:rPr>
        <w:t xml:space="preserve"> отсутствует.</w:t>
      </w:r>
    </w:p>
    <w:p w14:paraId="5DDCD53B" w14:textId="77777777" w:rsidR="0071244F" w:rsidRPr="000814D5" w:rsidRDefault="00711E2A" w:rsidP="0071244F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Р</w:t>
      </w:r>
      <w:r w:rsidR="0071244F" w:rsidRPr="000814D5">
        <w:rPr>
          <w:sz w:val="28"/>
          <w:szCs w:val="28"/>
        </w:rPr>
        <w:t>асширение технологических зон действия источников с резервами тепловой мощности нетто в зоны действия с дефицитом тепловой мощности не требуется.</w:t>
      </w:r>
    </w:p>
    <w:p w14:paraId="7BED115F" w14:textId="77777777" w:rsidR="00472950" w:rsidRPr="000814D5" w:rsidRDefault="00472950" w:rsidP="00DC4205">
      <w:pPr>
        <w:ind w:firstLine="709"/>
        <w:jc w:val="both"/>
        <w:rPr>
          <w:sz w:val="28"/>
          <w:szCs w:val="28"/>
        </w:rPr>
      </w:pPr>
    </w:p>
    <w:p w14:paraId="50C05AA7" w14:textId="77777777" w:rsidR="003C7E63" w:rsidRPr="000814D5" w:rsidRDefault="003C7E63" w:rsidP="00446F36">
      <w:pPr>
        <w:pStyle w:val="2"/>
        <w:pBdr>
          <w:bottom w:val="single" w:sz="12" w:space="1" w:color="auto"/>
        </w:pBdr>
        <w:tabs>
          <w:tab w:val="left" w:pos="993"/>
        </w:tabs>
        <w:spacing w:before="300" w:after="200"/>
        <w:ind w:left="720" w:hanging="295"/>
        <w:rPr>
          <w:rFonts w:ascii="Cambria" w:hAnsi="Cambria" w:cs="Times New Roman"/>
          <w:i w:val="0"/>
          <w:color w:val="000000" w:themeColor="text1"/>
          <w:sz w:val="30"/>
          <w:szCs w:val="30"/>
        </w:rPr>
      </w:pPr>
      <w:bookmarkStart w:id="17" w:name="_Toc4718845"/>
      <w:r w:rsidRPr="000814D5">
        <w:rPr>
          <w:rFonts w:ascii="Cambria" w:hAnsi="Cambria" w:cs="Times New Roman"/>
          <w:i w:val="0"/>
          <w:color w:val="000000" w:themeColor="text1"/>
          <w:sz w:val="30"/>
          <w:szCs w:val="30"/>
        </w:rPr>
        <w:t>Баланс теплоносителя</w:t>
      </w:r>
      <w:bookmarkEnd w:id="17"/>
    </w:p>
    <w:p w14:paraId="7E629D4B" w14:textId="77777777" w:rsidR="00A20CB7" w:rsidRPr="000814D5" w:rsidRDefault="00A20CB7" w:rsidP="00A20CB7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Баланс производительности водоподготовительных установок складывается из нижеприведенных статей:</w:t>
      </w:r>
    </w:p>
    <w:p w14:paraId="28394447" w14:textId="77777777" w:rsidR="00A20CB7" w:rsidRPr="000814D5" w:rsidRDefault="00A20CB7" w:rsidP="00A20CB7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объем воды на заполнение наружной тепловой сети, м3;</w:t>
      </w:r>
    </w:p>
    <w:p w14:paraId="37FD1F5A" w14:textId="77777777" w:rsidR="00A20CB7" w:rsidRPr="000814D5" w:rsidRDefault="00A20CB7" w:rsidP="00A20CB7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объем воды на подпитку системы теплоснабжения, м3;</w:t>
      </w:r>
    </w:p>
    <w:p w14:paraId="04A88515" w14:textId="77777777" w:rsidR="00A20CB7" w:rsidRPr="000814D5" w:rsidRDefault="00A20CB7" w:rsidP="00A20CB7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- объем воды на собственные нужды </w:t>
      </w:r>
      <w:r w:rsidR="00E55CF8" w:rsidRPr="000814D5">
        <w:rPr>
          <w:sz w:val="28"/>
          <w:szCs w:val="28"/>
        </w:rPr>
        <w:t>теплоисточника</w:t>
      </w:r>
      <w:r w:rsidRPr="000814D5">
        <w:rPr>
          <w:sz w:val="28"/>
          <w:szCs w:val="28"/>
        </w:rPr>
        <w:t>, м3;</w:t>
      </w:r>
    </w:p>
    <w:p w14:paraId="500631BF" w14:textId="77777777" w:rsidR="00A20CB7" w:rsidRPr="000814D5" w:rsidRDefault="00A20CB7" w:rsidP="00A20CB7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объем воды на заполнение системы отопления (объектов), м3;</w:t>
      </w:r>
    </w:p>
    <w:p w14:paraId="18AF524B" w14:textId="77777777" w:rsidR="00A20CB7" w:rsidRPr="000814D5" w:rsidRDefault="00A20CB7" w:rsidP="00A20CB7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- объем воды на горячее </w:t>
      </w:r>
      <w:r w:rsidR="00E55CF8" w:rsidRPr="000814D5">
        <w:rPr>
          <w:sz w:val="28"/>
          <w:szCs w:val="28"/>
        </w:rPr>
        <w:t>водо</w:t>
      </w:r>
      <w:r w:rsidRPr="000814D5">
        <w:rPr>
          <w:sz w:val="28"/>
          <w:szCs w:val="28"/>
        </w:rPr>
        <w:t>снабжение, м3.</w:t>
      </w:r>
    </w:p>
    <w:p w14:paraId="18F4BBEC" w14:textId="77777777" w:rsidR="00E55CF8" w:rsidRPr="000814D5" w:rsidRDefault="00A20CB7" w:rsidP="00A20CB7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На территории </w:t>
      </w:r>
      <w:r w:rsidR="00B53D65" w:rsidRPr="000814D5">
        <w:rPr>
          <w:sz w:val="28"/>
          <w:szCs w:val="28"/>
        </w:rPr>
        <w:t>муниципального образования «город Усолье-Сибирское»</w:t>
      </w:r>
      <w:r w:rsidRPr="000814D5">
        <w:rPr>
          <w:sz w:val="28"/>
          <w:szCs w:val="28"/>
        </w:rPr>
        <w:t xml:space="preserve"> запроектирован</w:t>
      </w:r>
      <w:r w:rsidR="00E55CF8" w:rsidRPr="000814D5">
        <w:rPr>
          <w:sz w:val="28"/>
          <w:szCs w:val="28"/>
        </w:rPr>
        <w:t>а</w:t>
      </w:r>
      <w:r w:rsidRPr="000814D5">
        <w:rPr>
          <w:sz w:val="28"/>
          <w:szCs w:val="28"/>
        </w:rPr>
        <w:t xml:space="preserve"> и действу</w:t>
      </w:r>
      <w:r w:rsidR="00E55CF8" w:rsidRPr="000814D5">
        <w:rPr>
          <w:sz w:val="28"/>
          <w:szCs w:val="28"/>
        </w:rPr>
        <w:t>е</w:t>
      </w:r>
      <w:r w:rsidRPr="000814D5">
        <w:rPr>
          <w:sz w:val="28"/>
          <w:szCs w:val="28"/>
        </w:rPr>
        <w:t xml:space="preserve">т </w:t>
      </w:r>
      <w:r w:rsidR="00E55CF8" w:rsidRPr="000814D5">
        <w:rPr>
          <w:sz w:val="28"/>
          <w:szCs w:val="28"/>
        </w:rPr>
        <w:t>открытая</w:t>
      </w:r>
      <w:r w:rsidRPr="000814D5">
        <w:rPr>
          <w:sz w:val="28"/>
          <w:szCs w:val="28"/>
        </w:rPr>
        <w:t xml:space="preserve"> систем</w:t>
      </w:r>
      <w:r w:rsidR="00E55CF8" w:rsidRPr="000814D5">
        <w:rPr>
          <w:sz w:val="28"/>
          <w:szCs w:val="28"/>
        </w:rPr>
        <w:t>а</w:t>
      </w:r>
      <w:r w:rsidRPr="000814D5">
        <w:rPr>
          <w:sz w:val="28"/>
          <w:szCs w:val="28"/>
        </w:rPr>
        <w:t xml:space="preserve"> централизованного теплоснабжения, в котор</w:t>
      </w:r>
      <w:r w:rsidR="00E55CF8" w:rsidRPr="000814D5">
        <w:rPr>
          <w:sz w:val="28"/>
          <w:szCs w:val="28"/>
        </w:rPr>
        <w:t>ой</w:t>
      </w:r>
      <w:r w:rsidRPr="000814D5">
        <w:rPr>
          <w:sz w:val="28"/>
          <w:szCs w:val="28"/>
        </w:rPr>
        <w:t xml:space="preserve"> </w:t>
      </w:r>
      <w:r w:rsidR="00E55CF8" w:rsidRPr="000814D5">
        <w:rPr>
          <w:sz w:val="28"/>
          <w:szCs w:val="28"/>
        </w:rPr>
        <w:t>п</w:t>
      </w:r>
      <w:r w:rsidRPr="000814D5">
        <w:rPr>
          <w:sz w:val="28"/>
          <w:szCs w:val="28"/>
        </w:rPr>
        <w:t>редусматривается использование сетевой воды потребителями для нужд горячего водоснабжения путем ее санкционированного отбора из тепловой сети.</w:t>
      </w:r>
    </w:p>
    <w:p w14:paraId="7FDA1ACE" w14:textId="77777777" w:rsidR="0007155D" w:rsidRPr="000814D5" w:rsidRDefault="0007155D" w:rsidP="00A37B3B">
      <w:pPr>
        <w:ind w:firstLine="709"/>
        <w:jc w:val="both"/>
        <w:rPr>
          <w:sz w:val="28"/>
          <w:szCs w:val="28"/>
        </w:rPr>
      </w:pPr>
    </w:p>
    <w:p w14:paraId="6D435B60" w14:textId="77777777" w:rsidR="00722336" w:rsidRPr="000814D5" w:rsidRDefault="00722336" w:rsidP="00A37B3B">
      <w:pPr>
        <w:ind w:firstLine="709"/>
        <w:jc w:val="both"/>
        <w:rPr>
          <w:sz w:val="28"/>
          <w:szCs w:val="28"/>
        </w:rPr>
      </w:pPr>
    </w:p>
    <w:p w14:paraId="4C156C88" w14:textId="77777777" w:rsidR="00722336" w:rsidRPr="000814D5" w:rsidRDefault="00722336" w:rsidP="00A37B3B">
      <w:pPr>
        <w:ind w:firstLine="709"/>
        <w:jc w:val="both"/>
        <w:rPr>
          <w:sz w:val="28"/>
          <w:szCs w:val="28"/>
        </w:rPr>
      </w:pPr>
    </w:p>
    <w:p w14:paraId="6CF18495" w14:textId="77777777" w:rsidR="003C7E63" w:rsidRPr="000814D5" w:rsidRDefault="003C7E63" w:rsidP="00446F36">
      <w:pPr>
        <w:pStyle w:val="2"/>
        <w:pBdr>
          <w:bottom w:val="single" w:sz="12" w:space="1" w:color="auto"/>
        </w:pBdr>
        <w:tabs>
          <w:tab w:val="left" w:pos="993"/>
        </w:tabs>
        <w:spacing w:before="300" w:after="200"/>
        <w:ind w:left="720" w:hanging="295"/>
        <w:rPr>
          <w:rFonts w:ascii="Cambria" w:hAnsi="Cambria" w:cs="Times New Roman"/>
          <w:i w:val="0"/>
          <w:color w:val="000000" w:themeColor="text1"/>
          <w:sz w:val="30"/>
          <w:szCs w:val="30"/>
        </w:rPr>
      </w:pPr>
      <w:bookmarkStart w:id="18" w:name="_Toc4718846"/>
      <w:r w:rsidRPr="000814D5">
        <w:rPr>
          <w:rFonts w:ascii="Cambria" w:hAnsi="Cambria" w:cs="Times New Roman"/>
          <w:i w:val="0"/>
          <w:color w:val="000000" w:themeColor="text1"/>
          <w:sz w:val="30"/>
          <w:szCs w:val="30"/>
        </w:rPr>
        <w:t>Топливны</w:t>
      </w:r>
      <w:r w:rsidR="00BD6868" w:rsidRPr="000814D5">
        <w:rPr>
          <w:rFonts w:ascii="Cambria" w:hAnsi="Cambria" w:cs="Times New Roman"/>
          <w:i w:val="0"/>
          <w:color w:val="000000" w:themeColor="text1"/>
          <w:sz w:val="30"/>
          <w:szCs w:val="30"/>
        </w:rPr>
        <w:t>й</w:t>
      </w:r>
      <w:r w:rsidRPr="000814D5">
        <w:rPr>
          <w:rFonts w:ascii="Cambria" w:hAnsi="Cambria" w:cs="Times New Roman"/>
          <w:i w:val="0"/>
          <w:color w:val="000000" w:themeColor="text1"/>
          <w:sz w:val="30"/>
          <w:szCs w:val="30"/>
        </w:rPr>
        <w:t xml:space="preserve"> баланс источник</w:t>
      </w:r>
      <w:r w:rsidR="00BD6868" w:rsidRPr="000814D5">
        <w:rPr>
          <w:rFonts w:ascii="Cambria" w:hAnsi="Cambria" w:cs="Times New Roman"/>
          <w:i w:val="0"/>
          <w:color w:val="000000" w:themeColor="text1"/>
          <w:sz w:val="30"/>
          <w:szCs w:val="30"/>
        </w:rPr>
        <w:t>а</w:t>
      </w:r>
      <w:r w:rsidRPr="000814D5">
        <w:rPr>
          <w:rFonts w:ascii="Cambria" w:hAnsi="Cambria" w:cs="Times New Roman"/>
          <w:i w:val="0"/>
          <w:color w:val="000000" w:themeColor="text1"/>
          <w:sz w:val="30"/>
          <w:szCs w:val="30"/>
        </w:rPr>
        <w:t xml:space="preserve"> тепловой энергии и система обеспечения топливом</w:t>
      </w:r>
      <w:bookmarkEnd w:id="18"/>
    </w:p>
    <w:p w14:paraId="0878268B" w14:textId="77777777" w:rsidR="00592948" w:rsidRPr="000814D5" w:rsidRDefault="00592948" w:rsidP="00355F4D">
      <w:pPr>
        <w:ind w:firstLine="709"/>
        <w:jc w:val="both"/>
        <w:rPr>
          <w:sz w:val="28"/>
          <w:szCs w:val="28"/>
        </w:rPr>
      </w:pPr>
    </w:p>
    <w:p w14:paraId="046B50E1" w14:textId="77777777" w:rsidR="00097807" w:rsidRPr="000814D5" w:rsidRDefault="00097807" w:rsidP="00097807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Основным топливом ТЭЦ-11 является бурый уголь Мугунского месторождения, доставляемый железнодорожным транспортом. Мазут используется в качестве растопочного топлива. Сжигание угля в год составляет – 0,6 млн тонн, мазута - 0,4-0,6 тыс тонн.</w:t>
      </w:r>
    </w:p>
    <w:p w14:paraId="240A8BED" w14:textId="77777777" w:rsidR="00097807" w:rsidRPr="000814D5" w:rsidRDefault="00097807" w:rsidP="00097807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Топливоснабжение ТЭЦ осуществляется по железной дороге, через станцию "Химическая" ЖДЦ ТЭЦ-11. Подача, расстановка и уборка вагонов производится локомотивом серии ТЭМ-2 и локомотивно-составительной бригадой. Топливо разгружается посредством стационарных роторных вагоноопрокидывателей типа ВРС-125 и ВРС-134, установленные соответственно на 4 и 3 пути и направляется далее по системе ленточных конвейеров либо в бункера котлов, либо на открытый угольный склад.</w:t>
      </w:r>
    </w:p>
    <w:p w14:paraId="43A6C1D0" w14:textId="77777777" w:rsidR="00097807" w:rsidRPr="000814D5" w:rsidRDefault="00097807" w:rsidP="00097807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Проектная емкость угольного склада 388 тыс. тонн. Для перемещения и уплотнения угля на угольном складе, а также подачи угля в бункера котельного цеха со склада по ленточным конвейерам используются бульдозеры марки Т-330 и Т-170.</w:t>
      </w:r>
    </w:p>
    <w:p w14:paraId="6F6623AC" w14:textId="77777777" w:rsidR="00097807" w:rsidRPr="000814D5" w:rsidRDefault="00097807" w:rsidP="00097807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На ТЭЦ-11 имеется растопочное мазутное хозяйство. Для хранения мазута установлены 2 бака емкостью по 2000 м</w:t>
      </w:r>
      <w:r w:rsidRPr="000814D5">
        <w:rPr>
          <w:sz w:val="28"/>
          <w:szCs w:val="28"/>
          <w:vertAlign w:val="superscript"/>
        </w:rPr>
        <w:t>3</w:t>
      </w:r>
      <w:r w:rsidRPr="000814D5">
        <w:rPr>
          <w:sz w:val="28"/>
          <w:szCs w:val="28"/>
        </w:rPr>
        <w:t xml:space="preserve"> каждый. Для слива мазута с железнодорожных цистерн предназначено на 7 пути приёмное устройство мазута вместимостью - четыре железнодорожные цистерны грузоподъёмностью 60,0 тонн.</w:t>
      </w:r>
    </w:p>
    <w:p w14:paraId="3C7378E4" w14:textId="77777777" w:rsidR="00097807" w:rsidRPr="000814D5" w:rsidRDefault="00097807" w:rsidP="00097807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Информация о потреблении угля (мазута) </w:t>
      </w:r>
      <w:r w:rsidR="00AD0780">
        <w:rPr>
          <w:sz w:val="28"/>
          <w:szCs w:val="28"/>
        </w:rPr>
        <w:t>ТЭЦ-11 представлена в таблице 17</w:t>
      </w:r>
      <w:r w:rsidRPr="000814D5">
        <w:rPr>
          <w:sz w:val="28"/>
          <w:szCs w:val="28"/>
        </w:rPr>
        <w:t>.</w:t>
      </w:r>
    </w:p>
    <w:p w14:paraId="34F1A2F6" w14:textId="77777777" w:rsidR="00097807" w:rsidRPr="00AD0780" w:rsidRDefault="00AD0780" w:rsidP="00097807">
      <w:pPr>
        <w:ind w:firstLine="709"/>
        <w:jc w:val="right"/>
        <w:rPr>
          <w:sz w:val="28"/>
          <w:szCs w:val="28"/>
          <w:lang w:val="en-US"/>
        </w:rPr>
      </w:pPr>
      <w:r>
        <w:rPr>
          <w:sz w:val="28"/>
          <w:szCs w:val="28"/>
        </w:rPr>
        <w:t>Таблица 1</w:t>
      </w:r>
      <w:r>
        <w:rPr>
          <w:sz w:val="28"/>
          <w:szCs w:val="28"/>
          <w:lang w:val="en-US"/>
        </w:rPr>
        <w:t>7</w:t>
      </w:r>
    </w:p>
    <w:tbl>
      <w:tblPr>
        <w:tblW w:w="8784" w:type="dxa"/>
        <w:tblLook w:val="04A0" w:firstRow="1" w:lastRow="0" w:firstColumn="1" w:lastColumn="0" w:noHBand="0" w:noVBand="1"/>
      </w:tblPr>
      <w:tblGrid>
        <w:gridCol w:w="3964"/>
        <w:gridCol w:w="1418"/>
        <w:gridCol w:w="1134"/>
        <w:gridCol w:w="1134"/>
        <w:gridCol w:w="1134"/>
      </w:tblGrid>
      <w:tr w:rsidR="00097807" w:rsidRPr="000814D5" w14:paraId="5B4633F9" w14:textId="77777777" w:rsidTr="00A93EBD">
        <w:trPr>
          <w:trHeight w:val="593"/>
        </w:trPr>
        <w:tc>
          <w:tcPr>
            <w:tcW w:w="396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0592EE" w14:textId="77777777" w:rsidR="00097807" w:rsidRPr="000814D5" w:rsidRDefault="00097807" w:rsidP="00A93EBD">
            <w:pPr>
              <w:jc w:val="center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Вид топлива</w:t>
            </w:r>
          </w:p>
        </w:tc>
        <w:tc>
          <w:tcPr>
            <w:tcW w:w="4820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E28CF4" w14:textId="77777777" w:rsidR="00097807" w:rsidRPr="000814D5" w:rsidRDefault="00097807" w:rsidP="00A93EBD">
            <w:pPr>
              <w:jc w:val="center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Расход</w:t>
            </w:r>
          </w:p>
        </w:tc>
      </w:tr>
      <w:tr w:rsidR="00097807" w:rsidRPr="000814D5" w14:paraId="1ABF8A0D" w14:textId="77777777" w:rsidTr="00A93EBD">
        <w:trPr>
          <w:trHeight w:val="417"/>
        </w:trPr>
        <w:tc>
          <w:tcPr>
            <w:tcW w:w="396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44AE4D" w14:textId="77777777" w:rsidR="00097807" w:rsidRPr="000814D5" w:rsidRDefault="00097807" w:rsidP="00A93EBD">
            <w:pPr>
              <w:rPr>
                <w:b/>
                <w:bCs/>
                <w:color w:val="000000"/>
              </w:rPr>
            </w:pP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DF8773" w14:textId="77777777" w:rsidR="00097807" w:rsidRPr="000814D5" w:rsidRDefault="00097807" w:rsidP="00A93EBD">
            <w:pPr>
              <w:jc w:val="center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т у.т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5C51EC" w14:textId="77777777" w:rsidR="00097807" w:rsidRPr="000814D5" w:rsidRDefault="00097807" w:rsidP="00A93EBD">
            <w:pPr>
              <w:jc w:val="center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т н.т.</w:t>
            </w:r>
          </w:p>
        </w:tc>
      </w:tr>
      <w:tr w:rsidR="00097807" w:rsidRPr="000814D5" w14:paraId="4C7BA7B4" w14:textId="77777777" w:rsidTr="00A93EBD">
        <w:trPr>
          <w:trHeight w:val="315"/>
        </w:trPr>
        <w:tc>
          <w:tcPr>
            <w:tcW w:w="396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1FDADB" w14:textId="77777777" w:rsidR="00097807" w:rsidRPr="000814D5" w:rsidRDefault="00097807" w:rsidP="00A93EBD">
            <w:pPr>
              <w:rPr>
                <w:b/>
                <w:bCs/>
                <w:color w:val="000000"/>
              </w:rPr>
            </w:pP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1BDDFE" w14:textId="77777777" w:rsidR="00097807" w:rsidRPr="000814D5" w:rsidRDefault="00097807" w:rsidP="00A93EBD">
            <w:pPr>
              <w:jc w:val="center"/>
              <w:rPr>
                <w:b/>
                <w:bCs/>
                <w:color w:val="000000" w:themeColor="text1"/>
              </w:rPr>
            </w:pPr>
            <w:r w:rsidRPr="000814D5">
              <w:rPr>
                <w:b/>
                <w:bCs/>
                <w:color w:val="000000" w:themeColor="text1"/>
              </w:rPr>
              <w:t>2019 г.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2062B2" w14:textId="77777777" w:rsidR="00097807" w:rsidRPr="000814D5" w:rsidRDefault="00097807" w:rsidP="00A93EBD">
            <w:pPr>
              <w:jc w:val="center"/>
              <w:rPr>
                <w:b/>
                <w:bCs/>
                <w:color w:val="000000" w:themeColor="text1"/>
              </w:rPr>
            </w:pPr>
            <w:r w:rsidRPr="000814D5">
              <w:rPr>
                <w:b/>
                <w:bCs/>
                <w:color w:val="000000" w:themeColor="text1"/>
              </w:rPr>
              <w:t>2020 г.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76FF3D" w14:textId="77777777" w:rsidR="00097807" w:rsidRPr="000814D5" w:rsidRDefault="00097807" w:rsidP="00A93EBD">
            <w:pPr>
              <w:jc w:val="center"/>
              <w:rPr>
                <w:b/>
                <w:bCs/>
                <w:color w:val="000000" w:themeColor="text1"/>
              </w:rPr>
            </w:pPr>
            <w:r w:rsidRPr="000814D5">
              <w:rPr>
                <w:b/>
                <w:bCs/>
                <w:color w:val="000000" w:themeColor="text1"/>
              </w:rPr>
              <w:t>2019 г.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2A7FF4" w14:textId="77777777" w:rsidR="00097807" w:rsidRPr="000814D5" w:rsidRDefault="00097807" w:rsidP="00A93EBD">
            <w:pPr>
              <w:jc w:val="center"/>
              <w:rPr>
                <w:b/>
                <w:bCs/>
                <w:color w:val="000000" w:themeColor="text1"/>
              </w:rPr>
            </w:pPr>
            <w:r w:rsidRPr="000814D5">
              <w:rPr>
                <w:b/>
                <w:bCs/>
                <w:color w:val="000000" w:themeColor="text1"/>
              </w:rPr>
              <w:t>2020 г.</w:t>
            </w:r>
          </w:p>
        </w:tc>
      </w:tr>
      <w:tr w:rsidR="00097807" w:rsidRPr="000814D5" w14:paraId="1A83C23A" w14:textId="77777777" w:rsidTr="00A93EBD">
        <w:trPr>
          <w:trHeight w:val="514"/>
        </w:trPr>
        <w:tc>
          <w:tcPr>
            <w:tcW w:w="396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DD8C2B" w14:textId="77777777" w:rsidR="00097807" w:rsidRPr="000814D5" w:rsidRDefault="00097807" w:rsidP="00A93EBD">
            <w:pPr>
              <w:rPr>
                <w:color w:val="000000"/>
              </w:rPr>
            </w:pPr>
            <w:r w:rsidRPr="000814D5">
              <w:rPr>
                <w:color w:val="000000"/>
              </w:rPr>
              <w:t xml:space="preserve">Уголь Азейский 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57170D" w14:textId="77777777" w:rsidR="00097807" w:rsidRPr="000814D5" w:rsidRDefault="00097807" w:rsidP="00A93EBD">
            <w:pPr>
              <w:jc w:val="center"/>
              <w:rPr>
                <w:color w:val="000000" w:themeColor="text1"/>
              </w:rPr>
            </w:pPr>
            <w:r w:rsidRPr="000814D5">
              <w:rPr>
                <w:color w:val="000000" w:themeColor="text1"/>
              </w:rPr>
              <w:t>7284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C1C27DD" w14:textId="77777777" w:rsidR="00097807" w:rsidRPr="000814D5" w:rsidRDefault="00097807" w:rsidP="00A93EBD">
            <w:pPr>
              <w:jc w:val="center"/>
              <w:rPr>
                <w:color w:val="000000" w:themeColor="text1"/>
              </w:rPr>
            </w:pPr>
            <w:r w:rsidRPr="000814D5">
              <w:rPr>
                <w:color w:val="000000" w:themeColor="text1"/>
              </w:rPr>
              <w:t>5569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321077" w14:textId="77777777" w:rsidR="00097807" w:rsidRPr="000814D5" w:rsidRDefault="00097807" w:rsidP="00A93EBD">
            <w:pPr>
              <w:jc w:val="center"/>
              <w:rPr>
                <w:color w:val="000000" w:themeColor="text1"/>
              </w:rPr>
            </w:pPr>
            <w:r w:rsidRPr="000814D5">
              <w:rPr>
                <w:color w:val="000000" w:themeColor="text1"/>
              </w:rPr>
              <w:t>11555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AE9480" w14:textId="77777777" w:rsidR="00097807" w:rsidRPr="000814D5" w:rsidRDefault="00097807" w:rsidP="00A93EBD">
            <w:pPr>
              <w:jc w:val="center"/>
              <w:rPr>
                <w:color w:val="000000" w:themeColor="text1"/>
              </w:rPr>
            </w:pPr>
            <w:r w:rsidRPr="000814D5">
              <w:rPr>
                <w:color w:val="000000" w:themeColor="text1"/>
              </w:rPr>
              <w:t>88464</w:t>
            </w:r>
          </w:p>
        </w:tc>
      </w:tr>
      <w:tr w:rsidR="00097807" w:rsidRPr="000814D5" w14:paraId="5C40C1C7" w14:textId="77777777" w:rsidTr="00A93EBD">
        <w:trPr>
          <w:trHeight w:val="421"/>
        </w:trPr>
        <w:tc>
          <w:tcPr>
            <w:tcW w:w="396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BEE8BC" w14:textId="77777777" w:rsidR="00097807" w:rsidRPr="000814D5" w:rsidRDefault="00097807" w:rsidP="00A93EBD">
            <w:pPr>
              <w:rPr>
                <w:color w:val="000000"/>
              </w:rPr>
            </w:pPr>
            <w:r w:rsidRPr="000814D5">
              <w:rPr>
                <w:color w:val="000000"/>
              </w:rPr>
              <w:t xml:space="preserve">Уголь Мугунский 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F360F1" w14:textId="77777777" w:rsidR="00097807" w:rsidRPr="000814D5" w:rsidRDefault="00097807" w:rsidP="00A93EBD">
            <w:pPr>
              <w:jc w:val="center"/>
              <w:rPr>
                <w:color w:val="000000" w:themeColor="text1"/>
              </w:rPr>
            </w:pPr>
            <w:r w:rsidRPr="000814D5">
              <w:rPr>
                <w:color w:val="000000" w:themeColor="text1"/>
              </w:rPr>
              <w:t>17946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4DAE5EE" w14:textId="77777777" w:rsidR="00097807" w:rsidRPr="000814D5" w:rsidRDefault="00097807" w:rsidP="00A93EBD">
            <w:pPr>
              <w:jc w:val="center"/>
              <w:rPr>
                <w:color w:val="000000" w:themeColor="text1"/>
              </w:rPr>
            </w:pPr>
            <w:r w:rsidRPr="000814D5">
              <w:rPr>
                <w:color w:val="000000" w:themeColor="text1"/>
              </w:rPr>
              <w:t>12763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B38FFD" w14:textId="77777777" w:rsidR="00097807" w:rsidRPr="000814D5" w:rsidRDefault="00097807" w:rsidP="00A93EBD">
            <w:pPr>
              <w:jc w:val="center"/>
              <w:rPr>
                <w:color w:val="000000" w:themeColor="text1"/>
              </w:rPr>
            </w:pPr>
            <w:r w:rsidRPr="000814D5">
              <w:rPr>
                <w:color w:val="000000" w:themeColor="text1"/>
              </w:rPr>
              <w:t>28533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FA79D0C" w14:textId="77777777" w:rsidR="00097807" w:rsidRPr="000814D5" w:rsidRDefault="00097807" w:rsidP="00A93EBD">
            <w:pPr>
              <w:jc w:val="center"/>
              <w:rPr>
                <w:color w:val="000000" w:themeColor="text1"/>
              </w:rPr>
            </w:pPr>
            <w:r w:rsidRPr="000814D5">
              <w:rPr>
                <w:color w:val="000000" w:themeColor="text1"/>
              </w:rPr>
              <w:t>203111</w:t>
            </w:r>
          </w:p>
        </w:tc>
      </w:tr>
      <w:tr w:rsidR="00097807" w:rsidRPr="000814D5" w14:paraId="6A7CFD70" w14:textId="77777777" w:rsidTr="00A93EBD">
        <w:trPr>
          <w:trHeight w:val="315"/>
        </w:trPr>
        <w:tc>
          <w:tcPr>
            <w:tcW w:w="396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56E934" w14:textId="77777777" w:rsidR="00097807" w:rsidRPr="000814D5" w:rsidRDefault="00097807" w:rsidP="00A93EBD">
            <w:pPr>
              <w:rPr>
                <w:color w:val="000000"/>
              </w:rPr>
            </w:pPr>
            <w:r w:rsidRPr="000814D5">
              <w:rPr>
                <w:color w:val="000000"/>
              </w:rPr>
              <w:t xml:space="preserve">Уголь Ирбейский 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3D37AD" w14:textId="77777777" w:rsidR="00097807" w:rsidRPr="000814D5" w:rsidRDefault="00097807" w:rsidP="00A93EBD">
            <w:pPr>
              <w:jc w:val="center"/>
              <w:rPr>
                <w:color w:val="000000" w:themeColor="text1"/>
              </w:rPr>
            </w:pPr>
            <w:r w:rsidRPr="000814D5">
              <w:rPr>
                <w:color w:val="000000" w:themeColor="text1"/>
              </w:rPr>
              <w:t>1795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78D9BC7" w14:textId="77777777" w:rsidR="00097807" w:rsidRPr="000814D5" w:rsidRDefault="00097807" w:rsidP="00A93EBD">
            <w:pPr>
              <w:jc w:val="center"/>
              <w:rPr>
                <w:color w:val="000000" w:themeColor="text1"/>
              </w:rPr>
            </w:pPr>
            <w:r w:rsidRPr="000814D5">
              <w:rPr>
                <w:color w:val="000000" w:themeColor="text1"/>
              </w:rPr>
              <w:t>6812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9DD00D" w14:textId="77777777" w:rsidR="00097807" w:rsidRPr="000814D5" w:rsidRDefault="00097807" w:rsidP="00A93EBD">
            <w:pPr>
              <w:jc w:val="center"/>
              <w:rPr>
                <w:color w:val="000000" w:themeColor="text1"/>
              </w:rPr>
            </w:pPr>
            <w:r w:rsidRPr="000814D5">
              <w:rPr>
                <w:color w:val="000000" w:themeColor="text1"/>
              </w:rPr>
              <w:t>2844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7434362" w14:textId="77777777" w:rsidR="00097807" w:rsidRPr="000814D5" w:rsidRDefault="00097807" w:rsidP="00A93EBD">
            <w:pPr>
              <w:jc w:val="center"/>
              <w:rPr>
                <w:color w:val="000000" w:themeColor="text1"/>
              </w:rPr>
            </w:pPr>
            <w:r w:rsidRPr="000814D5">
              <w:rPr>
                <w:color w:val="000000" w:themeColor="text1"/>
              </w:rPr>
              <w:t>108281</w:t>
            </w:r>
          </w:p>
        </w:tc>
      </w:tr>
      <w:tr w:rsidR="00097807" w:rsidRPr="000814D5" w14:paraId="51FA010E" w14:textId="77777777" w:rsidTr="00A93EBD">
        <w:trPr>
          <w:trHeight w:val="315"/>
        </w:trPr>
        <w:tc>
          <w:tcPr>
            <w:tcW w:w="396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138ED2" w14:textId="77777777" w:rsidR="00097807" w:rsidRPr="000814D5" w:rsidRDefault="00097807" w:rsidP="00A93EBD">
            <w:pPr>
              <w:rPr>
                <w:color w:val="000000"/>
              </w:rPr>
            </w:pPr>
            <w:r w:rsidRPr="000814D5">
              <w:rPr>
                <w:color w:val="000000"/>
              </w:rPr>
              <w:t xml:space="preserve">Уголь Переясловский 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5B0607" w14:textId="77777777" w:rsidR="00097807" w:rsidRPr="000814D5" w:rsidRDefault="00097807" w:rsidP="00A93EBD">
            <w:pPr>
              <w:jc w:val="center"/>
              <w:rPr>
                <w:color w:val="000000" w:themeColor="text1"/>
              </w:rPr>
            </w:pPr>
            <w:r w:rsidRPr="000814D5">
              <w:rPr>
                <w:color w:val="000000" w:themeColor="text1"/>
              </w:rPr>
              <w:t>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C02F810" w14:textId="77777777" w:rsidR="00097807" w:rsidRPr="000814D5" w:rsidRDefault="00097807" w:rsidP="00A93EBD">
            <w:pPr>
              <w:jc w:val="center"/>
              <w:rPr>
                <w:color w:val="000000" w:themeColor="text1"/>
              </w:rPr>
            </w:pPr>
            <w:r w:rsidRPr="000814D5">
              <w:rPr>
                <w:color w:val="000000" w:themeColor="text1"/>
              </w:rPr>
              <w:t>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F33629" w14:textId="77777777" w:rsidR="00097807" w:rsidRPr="000814D5" w:rsidRDefault="00097807" w:rsidP="00A93EBD">
            <w:pPr>
              <w:jc w:val="center"/>
              <w:rPr>
                <w:color w:val="000000" w:themeColor="text1"/>
              </w:rPr>
            </w:pPr>
            <w:r w:rsidRPr="000814D5">
              <w:rPr>
                <w:color w:val="000000" w:themeColor="text1"/>
              </w:rPr>
              <w:t>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57198A6" w14:textId="77777777" w:rsidR="00097807" w:rsidRPr="000814D5" w:rsidRDefault="00097807" w:rsidP="00A93EBD">
            <w:pPr>
              <w:jc w:val="center"/>
              <w:rPr>
                <w:color w:val="000000" w:themeColor="text1"/>
              </w:rPr>
            </w:pPr>
            <w:r w:rsidRPr="000814D5">
              <w:rPr>
                <w:color w:val="000000" w:themeColor="text1"/>
              </w:rPr>
              <w:t>0</w:t>
            </w:r>
          </w:p>
        </w:tc>
      </w:tr>
      <w:tr w:rsidR="00097807" w:rsidRPr="000814D5" w14:paraId="38541C99" w14:textId="77777777" w:rsidTr="00A93EBD">
        <w:trPr>
          <w:trHeight w:val="315"/>
        </w:trPr>
        <w:tc>
          <w:tcPr>
            <w:tcW w:w="396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074D60" w14:textId="77777777" w:rsidR="00097807" w:rsidRPr="000814D5" w:rsidRDefault="00097807" w:rsidP="00A93EBD">
            <w:pPr>
              <w:rPr>
                <w:color w:val="000000"/>
              </w:rPr>
            </w:pPr>
            <w:r w:rsidRPr="000814D5">
              <w:rPr>
                <w:color w:val="000000"/>
              </w:rPr>
              <w:t xml:space="preserve">Уголь Головинский 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304D2A" w14:textId="77777777" w:rsidR="00097807" w:rsidRPr="000814D5" w:rsidRDefault="00097807" w:rsidP="00A93EBD">
            <w:pPr>
              <w:jc w:val="center"/>
              <w:rPr>
                <w:color w:val="000000" w:themeColor="text1"/>
              </w:rPr>
            </w:pPr>
            <w:r w:rsidRPr="000814D5">
              <w:rPr>
                <w:color w:val="000000" w:themeColor="text1"/>
              </w:rPr>
              <w:t>101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60D36AD" w14:textId="77777777" w:rsidR="00097807" w:rsidRPr="000814D5" w:rsidRDefault="00097807" w:rsidP="00A93EBD">
            <w:pPr>
              <w:jc w:val="center"/>
              <w:rPr>
                <w:color w:val="000000" w:themeColor="text1"/>
              </w:rPr>
            </w:pPr>
            <w:r w:rsidRPr="000814D5">
              <w:rPr>
                <w:color w:val="000000" w:themeColor="text1"/>
              </w:rPr>
              <w:t>848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F74C57" w14:textId="77777777" w:rsidR="00097807" w:rsidRPr="000814D5" w:rsidRDefault="00097807" w:rsidP="00A93EBD">
            <w:pPr>
              <w:jc w:val="center"/>
              <w:rPr>
                <w:color w:val="000000" w:themeColor="text1"/>
              </w:rPr>
            </w:pPr>
            <w:r w:rsidRPr="000814D5">
              <w:rPr>
                <w:color w:val="000000" w:themeColor="text1"/>
              </w:rPr>
              <w:t>160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1384FA5" w14:textId="77777777" w:rsidR="00097807" w:rsidRPr="000814D5" w:rsidRDefault="00097807" w:rsidP="00A93EBD">
            <w:pPr>
              <w:jc w:val="center"/>
              <w:rPr>
                <w:color w:val="000000" w:themeColor="text1"/>
              </w:rPr>
            </w:pPr>
            <w:r w:rsidRPr="000814D5">
              <w:rPr>
                <w:color w:val="000000" w:themeColor="text1"/>
              </w:rPr>
              <w:t>13168</w:t>
            </w:r>
          </w:p>
        </w:tc>
      </w:tr>
      <w:tr w:rsidR="00097807" w:rsidRPr="000814D5" w14:paraId="0B1C44B6" w14:textId="77777777" w:rsidTr="00A93EBD">
        <w:trPr>
          <w:trHeight w:val="315"/>
        </w:trPr>
        <w:tc>
          <w:tcPr>
            <w:tcW w:w="396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D9E124" w14:textId="77777777" w:rsidR="00097807" w:rsidRPr="000814D5" w:rsidRDefault="00097807" w:rsidP="00A93EBD">
            <w:pPr>
              <w:rPr>
                <w:color w:val="000000"/>
              </w:rPr>
            </w:pPr>
            <w:r w:rsidRPr="000814D5">
              <w:rPr>
                <w:color w:val="000000"/>
              </w:rPr>
              <w:t xml:space="preserve">Уголь Черемховский 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9EE775" w14:textId="77777777" w:rsidR="00097807" w:rsidRPr="000814D5" w:rsidRDefault="00097807" w:rsidP="00A93EBD">
            <w:pPr>
              <w:jc w:val="center"/>
              <w:rPr>
                <w:color w:val="000000" w:themeColor="text1"/>
              </w:rPr>
            </w:pPr>
            <w:r w:rsidRPr="000814D5">
              <w:rPr>
                <w:color w:val="000000" w:themeColor="text1"/>
              </w:rPr>
              <w:t>9989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D227B59" w14:textId="77777777" w:rsidR="00097807" w:rsidRPr="000814D5" w:rsidRDefault="00097807" w:rsidP="00A93EBD">
            <w:pPr>
              <w:jc w:val="center"/>
              <w:rPr>
                <w:color w:val="000000" w:themeColor="text1"/>
              </w:rPr>
            </w:pPr>
            <w:r w:rsidRPr="000814D5">
              <w:rPr>
                <w:color w:val="000000" w:themeColor="text1"/>
              </w:rPr>
              <w:t>13629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E2EB4F" w14:textId="77777777" w:rsidR="00097807" w:rsidRPr="000814D5" w:rsidRDefault="00097807" w:rsidP="00A93EBD">
            <w:pPr>
              <w:jc w:val="center"/>
              <w:rPr>
                <w:color w:val="000000" w:themeColor="text1"/>
              </w:rPr>
            </w:pPr>
            <w:r w:rsidRPr="000814D5">
              <w:rPr>
                <w:color w:val="000000" w:themeColor="text1"/>
              </w:rPr>
              <w:t>15880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26A17B5" w14:textId="77777777" w:rsidR="00097807" w:rsidRPr="000814D5" w:rsidRDefault="00097807" w:rsidP="00A93EBD">
            <w:pPr>
              <w:jc w:val="center"/>
              <w:rPr>
                <w:color w:val="000000" w:themeColor="text1"/>
              </w:rPr>
            </w:pPr>
            <w:r w:rsidRPr="000814D5">
              <w:rPr>
                <w:color w:val="000000" w:themeColor="text1"/>
              </w:rPr>
              <w:t>216356</w:t>
            </w:r>
          </w:p>
        </w:tc>
      </w:tr>
      <w:tr w:rsidR="00097807" w:rsidRPr="000814D5" w14:paraId="6C1BAA58" w14:textId="77777777" w:rsidTr="00A93EBD">
        <w:trPr>
          <w:trHeight w:val="315"/>
        </w:trPr>
        <w:tc>
          <w:tcPr>
            <w:tcW w:w="396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84B84E" w14:textId="77777777" w:rsidR="00097807" w:rsidRPr="000814D5" w:rsidRDefault="00097807" w:rsidP="00A93EBD">
            <w:pPr>
              <w:rPr>
                <w:color w:val="000000"/>
              </w:rPr>
            </w:pPr>
            <w:r w:rsidRPr="000814D5">
              <w:rPr>
                <w:color w:val="000000"/>
              </w:rPr>
              <w:t>Уголь Ирша-Бородинский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9F7F66" w14:textId="77777777" w:rsidR="00097807" w:rsidRPr="000814D5" w:rsidRDefault="00097807" w:rsidP="00A93EBD">
            <w:pPr>
              <w:jc w:val="center"/>
              <w:rPr>
                <w:color w:val="000000" w:themeColor="text1"/>
              </w:rPr>
            </w:pPr>
            <w:r w:rsidRPr="000814D5">
              <w:rPr>
                <w:color w:val="000000" w:themeColor="text1"/>
              </w:rPr>
              <w:t>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E73795" w14:textId="77777777" w:rsidR="00097807" w:rsidRPr="000814D5" w:rsidRDefault="00097807" w:rsidP="00A93EBD">
            <w:pPr>
              <w:jc w:val="center"/>
              <w:rPr>
                <w:color w:val="000000" w:themeColor="text1"/>
              </w:rPr>
            </w:pPr>
            <w:r w:rsidRPr="000814D5">
              <w:rPr>
                <w:color w:val="000000" w:themeColor="text1"/>
              </w:rPr>
              <w:t>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4C2C91" w14:textId="77777777" w:rsidR="00097807" w:rsidRPr="000814D5" w:rsidRDefault="00097807" w:rsidP="00A93EBD">
            <w:pPr>
              <w:jc w:val="center"/>
              <w:rPr>
                <w:color w:val="000000" w:themeColor="text1"/>
              </w:rPr>
            </w:pPr>
            <w:r w:rsidRPr="000814D5">
              <w:rPr>
                <w:color w:val="000000" w:themeColor="text1"/>
              </w:rPr>
              <w:t>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7567D90" w14:textId="77777777" w:rsidR="00097807" w:rsidRPr="000814D5" w:rsidRDefault="00097807" w:rsidP="00A93EBD">
            <w:pPr>
              <w:jc w:val="center"/>
              <w:rPr>
                <w:color w:val="000000" w:themeColor="text1"/>
              </w:rPr>
            </w:pPr>
          </w:p>
        </w:tc>
      </w:tr>
      <w:tr w:rsidR="00097807" w:rsidRPr="000814D5" w14:paraId="23B798C9" w14:textId="77777777" w:rsidTr="00A93EBD">
        <w:trPr>
          <w:trHeight w:val="315"/>
        </w:trPr>
        <w:tc>
          <w:tcPr>
            <w:tcW w:w="396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62D22C" w14:textId="77777777" w:rsidR="00097807" w:rsidRPr="000814D5" w:rsidRDefault="00097807" w:rsidP="00A93EBD">
            <w:pPr>
              <w:rPr>
                <w:color w:val="000000"/>
              </w:rPr>
            </w:pPr>
            <w:r w:rsidRPr="000814D5">
              <w:rPr>
                <w:color w:val="000000"/>
              </w:rPr>
              <w:t>Уголь Курятский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25EAE0" w14:textId="77777777" w:rsidR="00097807" w:rsidRPr="000814D5" w:rsidRDefault="00097807" w:rsidP="00A93EBD">
            <w:pPr>
              <w:jc w:val="center"/>
              <w:rPr>
                <w:color w:val="000000" w:themeColor="text1"/>
              </w:rPr>
            </w:pPr>
            <w:r w:rsidRPr="000814D5">
              <w:rPr>
                <w:color w:val="000000" w:themeColor="text1"/>
              </w:rPr>
              <w:t>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B08E2F" w14:textId="77777777" w:rsidR="00097807" w:rsidRPr="000814D5" w:rsidRDefault="00097807" w:rsidP="00A93EBD">
            <w:pPr>
              <w:jc w:val="center"/>
              <w:rPr>
                <w:color w:val="000000" w:themeColor="text1"/>
              </w:rPr>
            </w:pPr>
            <w:r w:rsidRPr="000814D5">
              <w:rPr>
                <w:color w:val="000000" w:themeColor="text1"/>
              </w:rPr>
              <w:t>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4B6FD3" w14:textId="77777777" w:rsidR="00097807" w:rsidRPr="000814D5" w:rsidRDefault="00097807" w:rsidP="00A93EBD">
            <w:pPr>
              <w:jc w:val="center"/>
              <w:rPr>
                <w:color w:val="000000" w:themeColor="text1"/>
              </w:rPr>
            </w:pPr>
            <w:r w:rsidRPr="000814D5">
              <w:rPr>
                <w:color w:val="000000" w:themeColor="text1"/>
              </w:rPr>
              <w:t>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80DC7D2" w14:textId="77777777" w:rsidR="00097807" w:rsidRPr="000814D5" w:rsidRDefault="00097807" w:rsidP="00A93EBD">
            <w:pPr>
              <w:jc w:val="center"/>
              <w:rPr>
                <w:color w:val="000000" w:themeColor="text1"/>
              </w:rPr>
            </w:pPr>
          </w:p>
        </w:tc>
      </w:tr>
      <w:tr w:rsidR="00097807" w:rsidRPr="000814D5" w14:paraId="63DDA782" w14:textId="77777777" w:rsidTr="00A93EBD">
        <w:trPr>
          <w:trHeight w:val="315"/>
        </w:trPr>
        <w:tc>
          <w:tcPr>
            <w:tcW w:w="396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6D1429" w14:textId="77777777" w:rsidR="00097807" w:rsidRPr="000814D5" w:rsidRDefault="00097807" w:rsidP="00A93EBD">
            <w:pPr>
              <w:rPr>
                <w:color w:val="000000"/>
              </w:rPr>
            </w:pPr>
            <w:r w:rsidRPr="000814D5">
              <w:rPr>
                <w:color w:val="000000"/>
              </w:rPr>
              <w:t>Уголь Тарасовский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AB4B20" w14:textId="77777777" w:rsidR="00097807" w:rsidRPr="000814D5" w:rsidRDefault="00097807" w:rsidP="00A93EBD">
            <w:pPr>
              <w:jc w:val="center"/>
              <w:rPr>
                <w:color w:val="000000" w:themeColor="text1"/>
              </w:rPr>
            </w:pPr>
            <w:r w:rsidRPr="000814D5">
              <w:rPr>
                <w:color w:val="000000" w:themeColor="text1"/>
              </w:rPr>
              <w:t>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6DE97C" w14:textId="77777777" w:rsidR="00097807" w:rsidRPr="000814D5" w:rsidRDefault="00097807" w:rsidP="00A93EBD">
            <w:pPr>
              <w:jc w:val="center"/>
              <w:rPr>
                <w:color w:val="000000" w:themeColor="text1"/>
              </w:rPr>
            </w:pPr>
            <w:r w:rsidRPr="000814D5">
              <w:rPr>
                <w:color w:val="000000" w:themeColor="text1"/>
              </w:rPr>
              <w:t>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A3123C" w14:textId="77777777" w:rsidR="00097807" w:rsidRPr="000814D5" w:rsidRDefault="00097807" w:rsidP="00A93EBD">
            <w:pPr>
              <w:jc w:val="center"/>
              <w:rPr>
                <w:color w:val="000000" w:themeColor="text1"/>
              </w:rPr>
            </w:pPr>
            <w:r w:rsidRPr="000814D5">
              <w:rPr>
                <w:color w:val="000000" w:themeColor="text1"/>
              </w:rPr>
              <w:t>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BFF7FFC" w14:textId="77777777" w:rsidR="00097807" w:rsidRPr="000814D5" w:rsidRDefault="00097807" w:rsidP="00A93EBD">
            <w:pPr>
              <w:jc w:val="center"/>
              <w:rPr>
                <w:color w:val="000000" w:themeColor="text1"/>
              </w:rPr>
            </w:pPr>
          </w:p>
        </w:tc>
      </w:tr>
      <w:tr w:rsidR="00097807" w:rsidRPr="000814D5" w14:paraId="5153EE81" w14:textId="77777777" w:rsidTr="00A93EBD">
        <w:trPr>
          <w:trHeight w:val="315"/>
        </w:trPr>
        <w:tc>
          <w:tcPr>
            <w:tcW w:w="396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701293" w14:textId="77777777" w:rsidR="00097807" w:rsidRPr="000814D5" w:rsidRDefault="00097807" w:rsidP="00A93EBD">
            <w:pPr>
              <w:rPr>
                <w:color w:val="000000"/>
              </w:rPr>
            </w:pPr>
            <w:r w:rsidRPr="000814D5">
              <w:rPr>
                <w:color w:val="000000"/>
              </w:rPr>
              <w:t xml:space="preserve">Топочный мазут 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855DE7" w14:textId="77777777" w:rsidR="00097807" w:rsidRPr="000814D5" w:rsidRDefault="00097807" w:rsidP="00A93EBD">
            <w:pPr>
              <w:jc w:val="center"/>
              <w:rPr>
                <w:color w:val="000000" w:themeColor="text1"/>
              </w:rPr>
            </w:pPr>
            <w:r w:rsidRPr="000814D5">
              <w:rPr>
                <w:color w:val="000000" w:themeColor="text1"/>
              </w:rPr>
              <w:t>78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705236" w14:textId="77777777" w:rsidR="00097807" w:rsidRPr="000814D5" w:rsidRDefault="00097807" w:rsidP="00A93EBD">
            <w:pPr>
              <w:jc w:val="center"/>
              <w:rPr>
                <w:color w:val="000000" w:themeColor="text1"/>
              </w:rPr>
            </w:pPr>
            <w:r w:rsidRPr="000814D5">
              <w:rPr>
                <w:color w:val="000000" w:themeColor="text1"/>
              </w:rPr>
              <w:t>54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0EE604" w14:textId="77777777" w:rsidR="00097807" w:rsidRPr="000814D5" w:rsidRDefault="00097807" w:rsidP="00A93EBD">
            <w:pPr>
              <w:jc w:val="center"/>
              <w:rPr>
                <w:color w:val="000000" w:themeColor="text1"/>
              </w:rPr>
            </w:pPr>
            <w:r w:rsidRPr="000814D5">
              <w:rPr>
                <w:color w:val="000000" w:themeColor="text1"/>
              </w:rPr>
              <w:t>56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C9AFFCC" w14:textId="77777777" w:rsidR="00097807" w:rsidRPr="000814D5" w:rsidRDefault="00097807" w:rsidP="00A93EBD">
            <w:pPr>
              <w:jc w:val="center"/>
              <w:rPr>
                <w:color w:val="000000" w:themeColor="text1"/>
              </w:rPr>
            </w:pPr>
            <w:r w:rsidRPr="000814D5">
              <w:rPr>
                <w:color w:val="000000" w:themeColor="text1"/>
              </w:rPr>
              <w:t>393</w:t>
            </w:r>
          </w:p>
        </w:tc>
      </w:tr>
      <w:tr w:rsidR="00097807" w:rsidRPr="000814D5" w14:paraId="2353EB19" w14:textId="77777777" w:rsidTr="00A93EBD">
        <w:trPr>
          <w:trHeight w:val="315"/>
        </w:trPr>
        <w:tc>
          <w:tcPr>
            <w:tcW w:w="396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F1A9F3" w14:textId="77777777" w:rsidR="00097807" w:rsidRPr="000814D5" w:rsidRDefault="00097807" w:rsidP="00A93EBD">
            <w:pPr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Итого: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119603" w14:textId="77777777" w:rsidR="00097807" w:rsidRPr="000814D5" w:rsidRDefault="00097807" w:rsidP="00A93EBD">
            <w:pPr>
              <w:jc w:val="center"/>
              <w:rPr>
                <w:b/>
                <w:bCs/>
                <w:color w:val="000000" w:themeColor="text1"/>
              </w:rPr>
            </w:pPr>
            <w:r w:rsidRPr="000814D5">
              <w:rPr>
                <w:b/>
                <w:bCs/>
                <w:color w:val="000000" w:themeColor="text1"/>
              </w:rPr>
              <w:t>37196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B4B68D" w14:textId="77777777" w:rsidR="00097807" w:rsidRPr="000814D5" w:rsidRDefault="00097807" w:rsidP="00A93EBD">
            <w:pPr>
              <w:jc w:val="center"/>
              <w:rPr>
                <w:b/>
                <w:bCs/>
                <w:color w:val="000000" w:themeColor="text1"/>
              </w:rPr>
            </w:pPr>
            <w:r w:rsidRPr="000814D5">
              <w:rPr>
                <w:b/>
                <w:bCs/>
                <w:color w:val="000000" w:themeColor="text1"/>
              </w:rPr>
              <w:t>39677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CC014F" w14:textId="77777777" w:rsidR="00097807" w:rsidRPr="000814D5" w:rsidRDefault="00097807" w:rsidP="00A93EBD">
            <w:pPr>
              <w:jc w:val="center"/>
              <w:rPr>
                <w:b/>
                <w:bCs/>
                <w:color w:val="000000" w:themeColor="text1"/>
              </w:rPr>
            </w:pPr>
            <w:r w:rsidRPr="000814D5">
              <w:rPr>
                <w:b/>
                <w:bCs/>
                <w:color w:val="000000" w:themeColor="text1"/>
              </w:rPr>
              <w:t>59030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A5B157B" w14:textId="77777777" w:rsidR="00097807" w:rsidRPr="000814D5" w:rsidRDefault="00097807" w:rsidP="00A93EBD">
            <w:pPr>
              <w:jc w:val="center"/>
              <w:rPr>
                <w:b/>
                <w:bCs/>
                <w:color w:val="000000" w:themeColor="text1"/>
              </w:rPr>
            </w:pPr>
            <w:r w:rsidRPr="000814D5">
              <w:rPr>
                <w:b/>
                <w:bCs/>
                <w:color w:val="000000" w:themeColor="text1"/>
              </w:rPr>
              <w:t>629773</w:t>
            </w:r>
          </w:p>
        </w:tc>
      </w:tr>
    </w:tbl>
    <w:p w14:paraId="656EE8A2" w14:textId="77777777" w:rsidR="00097807" w:rsidRPr="000814D5" w:rsidRDefault="00097807" w:rsidP="00097807">
      <w:pPr>
        <w:ind w:firstLine="709"/>
        <w:jc w:val="right"/>
        <w:rPr>
          <w:sz w:val="28"/>
          <w:szCs w:val="28"/>
        </w:rPr>
      </w:pPr>
    </w:p>
    <w:p w14:paraId="6ADF84C9" w14:textId="77777777" w:rsidR="00097807" w:rsidRPr="000814D5" w:rsidRDefault="00097807" w:rsidP="00097807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Для источника тепловой энергии, расположенного на территории муниципального образования «город Усолье-Сибирское» основным видом топлива, является уголь. Топливо поставляется железнодорожным транспортом. В период расчетных температур топливо поставляется в рабочем режиме.</w:t>
      </w:r>
    </w:p>
    <w:p w14:paraId="1BF60F7A" w14:textId="77777777" w:rsidR="00097807" w:rsidRPr="000814D5" w:rsidRDefault="00097807" w:rsidP="00097807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Характеристика фактического сжигаемого топлива (уголь, мазут) его стоимость, вид топлива, месторождение, физико-химическая характеристика топлива (сертификат на топливо), </w:t>
      </w:r>
      <w:r w:rsidR="00AD0780">
        <w:rPr>
          <w:sz w:val="28"/>
          <w:szCs w:val="28"/>
        </w:rPr>
        <w:t>расход представлены в таблице 18</w:t>
      </w:r>
      <w:r w:rsidRPr="000814D5">
        <w:rPr>
          <w:sz w:val="28"/>
          <w:szCs w:val="28"/>
        </w:rPr>
        <w:t>.</w:t>
      </w:r>
    </w:p>
    <w:p w14:paraId="49BC89EB" w14:textId="77777777" w:rsidR="00097807" w:rsidRPr="000814D5" w:rsidRDefault="00097807" w:rsidP="00097807">
      <w:pPr>
        <w:ind w:firstLine="709"/>
        <w:jc w:val="right"/>
        <w:rPr>
          <w:sz w:val="28"/>
          <w:szCs w:val="28"/>
        </w:rPr>
      </w:pPr>
      <w:r w:rsidRPr="000814D5">
        <w:rPr>
          <w:sz w:val="28"/>
          <w:szCs w:val="28"/>
        </w:rPr>
        <w:br w:type="page"/>
      </w:r>
    </w:p>
    <w:p w14:paraId="6103EAF7" w14:textId="77777777" w:rsidR="00097807" w:rsidRPr="000814D5" w:rsidRDefault="00AD0780" w:rsidP="00097807">
      <w:pPr>
        <w:ind w:firstLine="709"/>
        <w:jc w:val="right"/>
        <w:rPr>
          <w:sz w:val="28"/>
          <w:szCs w:val="28"/>
        </w:rPr>
      </w:pPr>
      <w:r>
        <w:rPr>
          <w:sz w:val="28"/>
          <w:szCs w:val="28"/>
        </w:rPr>
        <w:t>Таблица 18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596"/>
        <w:gridCol w:w="1973"/>
        <w:gridCol w:w="1717"/>
        <w:gridCol w:w="748"/>
        <w:gridCol w:w="1035"/>
        <w:gridCol w:w="982"/>
        <w:gridCol w:w="800"/>
        <w:gridCol w:w="949"/>
        <w:gridCol w:w="828"/>
      </w:tblGrid>
      <w:tr w:rsidR="00097807" w:rsidRPr="000814D5" w14:paraId="49595EC9" w14:textId="77777777" w:rsidTr="00A93EBD">
        <w:trPr>
          <w:trHeight w:val="315"/>
          <w:tblHeader/>
        </w:trPr>
        <w:tc>
          <w:tcPr>
            <w:tcW w:w="31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59E377" w14:textId="77777777" w:rsidR="00097807" w:rsidRPr="000814D5" w:rsidRDefault="00097807" w:rsidP="00A93EBD">
            <w:pPr>
              <w:ind w:left="-113" w:right="-113"/>
              <w:jc w:val="center"/>
              <w:rPr>
                <w:b/>
              </w:rPr>
            </w:pPr>
            <w:r w:rsidRPr="000814D5">
              <w:rPr>
                <w:b/>
              </w:rPr>
              <w:t>№ п/п</w:t>
            </w:r>
          </w:p>
        </w:tc>
        <w:tc>
          <w:tcPr>
            <w:tcW w:w="1033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782EFD" w14:textId="77777777" w:rsidR="00097807" w:rsidRPr="000814D5" w:rsidRDefault="00097807" w:rsidP="00A93EBD">
            <w:pPr>
              <w:ind w:left="-113" w:right="-113"/>
              <w:jc w:val="center"/>
              <w:rPr>
                <w:b/>
              </w:rPr>
            </w:pPr>
            <w:r w:rsidRPr="000814D5">
              <w:rPr>
                <w:b/>
              </w:rPr>
              <w:t>Наименование месторождений, предприятий</w:t>
            </w:r>
          </w:p>
        </w:tc>
        <w:tc>
          <w:tcPr>
            <w:tcW w:w="900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AF62F8" w14:textId="77777777" w:rsidR="00097807" w:rsidRPr="000814D5" w:rsidRDefault="00097807" w:rsidP="00A93EBD">
            <w:pPr>
              <w:ind w:left="-113" w:right="-113"/>
              <w:jc w:val="center"/>
              <w:rPr>
                <w:b/>
              </w:rPr>
            </w:pPr>
            <w:r w:rsidRPr="000814D5">
              <w:rPr>
                <w:b/>
              </w:rPr>
              <w:t>Марка, технологическая группа</w:t>
            </w:r>
          </w:p>
        </w:tc>
        <w:tc>
          <w:tcPr>
            <w:tcW w:w="397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74B3BC" w14:textId="77777777" w:rsidR="00097807" w:rsidRPr="000814D5" w:rsidRDefault="00097807" w:rsidP="00A93EBD">
            <w:pPr>
              <w:ind w:left="-113" w:right="-113"/>
              <w:jc w:val="center"/>
              <w:rPr>
                <w:b/>
              </w:rPr>
            </w:pPr>
            <w:r w:rsidRPr="000814D5">
              <w:rPr>
                <w:b/>
              </w:rPr>
              <w:t>Размер кусков, мм</w:t>
            </w:r>
          </w:p>
        </w:tc>
        <w:tc>
          <w:tcPr>
            <w:tcW w:w="2352" w:type="pct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2025DE" w14:textId="77777777" w:rsidR="00097807" w:rsidRPr="000814D5" w:rsidRDefault="00097807" w:rsidP="00A93EBD">
            <w:pPr>
              <w:ind w:left="-113" w:right="-113"/>
              <w:jc w:val="center"/>
              <w:rPr>
                <w:b/>
              </w:rPr>
            </w:pPr>
            <w:r w:rsidRPr="000814D5">
              <w:rPr>
                <w:b/>
              </w:rPr>
              <w:t>Показатели качества</w:t>
            </w:r>
          </w:p>
        </w:tc>
      </w:tr>
      <w:tr w:rsidR="00097807" w:rsidRPr="000814D5" w14:paraId="21554B67" w14:textId="77777777" w:rsidTr="00A93EBD">
        <w:trPr>
          <w:trHeight w:val="1575"/>
          <w:tblHeader/>
        </w:trPr>
        <w:tc>
          <w:tcPr>
            <w:tcW w:w="31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961426" w14:textId="77777777" w:rsidR="00097807" w:rsidRPr="000814D5" w:rsidRDefault="00097807" w:rsidP="00A93EBD">
            <w:pPr>
              <w:ind w:left="-113" w:right="-113"/>
              <w:rPr>
                <w:b/>
              </w:rPr>
            </w:pPr>
          </w:p>
        </w:tc>
        <w:tc>
          <w:tcPr>
            <w:tcW w:w="1033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8FAD8E" w14:textId="77777777" w:rsidR="00097807" w:rsidRPr="000814D5" w:rsidRDefault="00097807" w:rsidP="00A93EBD">
            <w:pPr>
              <w:ind w:left="-113" w:right="-113"/>
              <w:rPr>
                <w:b/>
              </w:rPr>
            </w:pPr>
          </w:p>
        </w:tc>
        <w:tc>
          <w:tcPr>
            <w:tcW w:w="900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01D974" w14:textId="77777777" w:rsidR="00097807" w:rsidRPr="000814D5" w:rsidRDefault="00097807" w:rsidP="00A93EBD">
            <w:pPr>
              <w:ind w:left="-113" w:right="-113"/>
              <w:rPr>
                <w:b/>
              </w:rPr>
            </w:pPr>
          </w:p>
        </w:tc>
        <w:tc>
          <w:tcPr>
            <w:tcW w:w="397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00322D" w14:textId="77777777" w:rsidR="00097807" w:rsidRPr="000814D5" w:rsidRDefault="00097807" w:rsidP="00A93EBD">
            <w:pPr>
              <w:ind w:left="-113" w:right="-113"/>
              <w:rPr>
                <w:b/>
              </w:rPr>
            </w:pPr>
          </w:p>
        </w:tc>
        <w:tc>
          <w:tcPr>
            <w:tcW w:w="5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91A5B6" w14:textId="77777777" w:rsidR="00097807" w:rsidRPr="000814D5" w:rsidRDefault="00097807" w:rsidP="00A93EBD">
            <w:pPr>
              <w:ind w:left="-113" w:right="-113"/>
              <w:jc w:val="center"/>
              <w:rPr>
                <w:b/>
              </w:rPr>
            </w:pPr>
            <w:r w:rsidRPr="000814D5">
              <w:rPr>
                <w:b/>
              </w:rPr>
              <w:t>Зольность А, % не более</w:t>
            </w:r>
          </w:p>
        </w:tc>
        <w:tc>
          <w:tcPr>
            <w:tcW w:w="5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8F2E41" w14:textId="77777777" w:rsidR="00097807" w:rsidRPr="000814D5" w:rsidRDefault="00097807" w:rsidP="00A93EBD">
            <w:pPr>
              <w:ind w:left="-113" w:right="-113"/>
              <w:jc w:val="center"/>
              <w:rPr>
                <w:b/>
              </w:rPr>
            </w:pPr>
            <w:r w:rsidRPr="000814D5">
              <w:rPr>
                <w:b/>
              </w:rPr>
              <w:t>Массовая доля общей влаги в рабочем состояни и топлива Wt, % не более</w:t>
            </w:r>
          </w:p>
        </w:tc>
        <w:tc>
          <w:tcPr>
            <w:tcW w:w="42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EE4642" w14:textId="77777777" w:rsidR="00097807" w:rsidRPr="000814D5" w:rsidRDefault="00097807" w:rsidP="00A93EBD">
            <w:pPr>
              <w:ind w:left="-113" w:right="-113"/>
              <w:jc w:val="center"/>
              <w:rPr>
                <w:b/>
              </w:rPr>
            </w:pPr>
            <w:r w:rsidRPr="000814D5">
              <w:rPr>
                <w:b/>
              </w:rPr>
              <w:t>Массов ая доля общей серы St, % средняя</w:t>
            </w:r>
          </w:p>
        </w:tc>
        <w:tc>
          <w:tcPr>
            <w:tcW w:w="42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0A393A" w14:textId="77777777" w:rsidR="00097807" w:rsidRPr="000814D5" w:rsidRDefault="00097807" w:rsidP="00A93EBD">
            <w:pPr>
              <w:ind w:left="-113" w:right="-113"/>
              <w:jc w:val="center"/>
              <w:rPr>
                <w:b/>
              </w:rPr>
            </w:pPr>
            <w:r w:rsidRPr="000814D5">
              <w:rPr>
                <w:b/>
              </w:rPr>
              <w:t>Низшая теплота сго-ран ия рабо-че го топлив aQl, ккал/кг средняя</w:t>
            </w:r>
          </w:p>
        </w:tc>
        <w:tc>
          <w:tcPr>
            <w:tcW w:w="4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424B74" w14:textId="77777777" w:rsidR="00097807" w:rsidRPr="000814D5" w:rsidRDefault="00097807" w:rsidP="00A93EBD">
            <w:pPr>
              <w:ind w:left="-113" w:right="-113"/>
              <w:jc w:val="center"/>
              <w:rPr>
                <w:b/>
              </w:rPr>
            </w:pPr>
            <w:r w:rsidRPr="000814D5">
              <w:rPr>
                <w:b/>
              </w:rPr>
              <w:t>Выход летучих веществ V, % средний</w:t>
            </w:r>
          </w:p>
        </w:tc>
      </w:tr>
      <w:tr w:rsidR="00097807" w:rsidRPr="000814D5" w14:paraId="034F4C58" w14:textId="77777777" w:rsidTr="00A93EBD">
        <w:trPr>
          <w:trHeight w:val="945"/>
        </w:trPr>
        <w:tc>
          <w:tcPr>
            <w:tcW w:w="3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3A72FA" w14:textId="77777777" w:rsidR="00097807" w:rsidRPr="000814D5" w:rsidRDefault="00097807" w:rsidP="00A93EBD">
            <w:pPr>
              <w:ind w:left="-57" w:right="-57"/>
              <w:jc w:val="center"/>
            </w:pPr>
            <w:r w:rsidRPr="000814D5">
              <w:t>1</w:t>
            </w:r>
          </w:p>
        </w:tc>
        <w:tc>
          <w:tcPr>
            <w:tcW w:w="10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D59D961" w14:textId="77777777" w:rsidR="00097807" w:rsidRPr="000814D5" w:rsidRDefault="00097807" w:rsidP="00A93EBD">
            <w:pPr>
              <w:ind w:left="-57" w:right="-57"/>
            </w:pPr>
            <w:r w:rsidRPr="000814D5">
              <w:t>Азейское месторождение (разрезы Азейский, Тулун-ский)</w:t>
            </w:r>
          </w:p>
        </w:tc>
        <w:tc>
          <w:tcPr>
            <w:tcW w:w="9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F5420B" w14:textId="77777777" w:rsidR="00097807" w:rsidRPr="000814D5" w:rsidRDefault="00097807" w:rsidP="00A93EBD">
            <w:pPr>
              <w:ind w:left="-57" w:right="-57"/>
              <w:jc w:val="center"/>
            </w:pPr>
            <w:r w:rsidRPr="000814D5">
              <w:t>ЗБР</w:t>
            </w:r>
          </w:p>
        </w:tc>
        <w:tc>
          <w:tcPr>
            <w:tcW w:w="39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F377BC" w14:textId="77777777" w:rsidR="00097807" w:rsidRPr="000814D5" w:rsidRDefault="00097807" w:rsidP="00A93EBD">
            <w:pPr>
              <w:ind w:left="-57" w:right="-57"/>
            </w:pPr>
            <w:r w:rsidRPr="000814D5">
              <w:t>0-300</w:t>
            </w:r>
          </w:p>
        </w:tc>
        <w:tc>
          <w:tcPr>
            <w:tcW w:w="5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455C09" w14:textId="77777777" w:rsidR="00097807" w:rsidRPr="000814D5" w:rsidRDefault="00097807" w:rsidP="00A93EBD">
            <w:pPr>
              <w:ind w:left="-57" w:right="-57"/>
              <w:jc w:val="center"/>
            </w:pPr>
            <w:r w:rsidRPr="000814D5">
              <w:t>28</w:t>
            </w:r>
          </w:p>
        </w:tc>
        <w:tc>
          <w:tcPr>
            <w:tcW w:w="5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E89F1B" w14:textId="77777777" w:rsidR="00097807" w:rsidRPr="000814D5" w:rsidRDefault="00097807" w:rsidP="00A93EBD">
            <w:pPr>
              <w:ind w:left="-57" w:right="-57"/>
              <w:jc w:val="center"/>
            </w:pPr>
            <w:r w:rsidRPr="000814D5">
              <w:t>30</w:t>
            </w:r>
          </w:p>
        </w:tc>
        <w:tc>
          <w:tcPr>
            <w:tcW w:w="42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2CC6D8" w14:textId="77777777" w:rsidR="00097807" w:rsidRPr="000814D5" w:rsidRDefault="00097807" w:rsidP="00A93EBD">
            <w:pPr>
              <w:ind w:left="-57" w:right="-57"/>
              <w:jc w:val="center"/>
            </w:pPr>
            <w:r w:rsidRPr="000814D5">
              <w:t>0,4</w:t>
            </w:r>
          </w:p>
        </w:tc>
        <w:tc>
          <w:tcPr>
            <w:tcW w:w="42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D52602" w14:textId="77777777" w:rsidR="00097807" w:rsidRPr="000814D5" w:rsidRDefault="00097807" w:rsidP="00A93EBD">
            <w:pPr>
              <w:ind w:left="-57" w:right="-57"/>
              <w:jc w:val="center"/>
            </w:pPr>
            <w:r w:rsidRPr="000814D5">
              <w:t>3915</w:t>
            </w:r>
          </w:p>
        </w:tc>
        <w:tc>
          <w:tcPr>
            <w:tcW w:w="4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1FF6E4" w14:textId="77777777" w:rsidR="00097807" w:rsidRPr="000814D5" w:rsidRDefault="00097807" w:rsidP="00A93EBD">
            <w:pPr>
              <w:ind w:left="-57" w:right="-57"/>
              <w:jc w:val="center"/>
            </w:pPr>
            <w:r w:rsidRPr="000814D5">
              <w:t>47,6</w:t>
            </w:r>
          </w:p>
        </w:tc>
      </w:tr>
      <w:tr w:rsidR="00097807" w:rsidRPr="000814D5" w14:paraId="4769D79C" w14:textId="77777777" w:rsidTr="00A93EBD">
        <w:trPr>
          <w:trHeight w:val="630"/>
        </w:trPr>
        <w:tc>
          <w:tcPr>
            <w:tcW w:w="3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307256" w14:textId="77777777" w:rsidR="00097807" w:rsidRPr="000814D5" w:rsidRDefault="00097807" w:rsidP="00A93EBD">
            <w:pPr>
              <w:ind w:left="-57" w:right="-57"/>
              <w:jc w:val="center"/>
            </w:pPr>
            <w:r w:rsidRPr="000814D5">
              <w:t>2</w:t>
            </w:r>
          </w:p>
        </w:tc>
        <w:tc>
          <w:tcPr>
            <w:tcW w:w="10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19F00B9" w14:textId="77777777" w:rsidR="00097807" w:rsidRPr="000814D5" w:rsidRDefault="00097807" w:rsidP="00A93EBD">
            <w:pPr>
              <w:ind w:left="-57" w:right="-57"/>
            </w:pPr>
            <w:r w:rsidRPr="000814D5">
              <w:t>Мугунское месторождение</w:t>
            </w:r>
          </w:p>
        </w:tc>
        <w:tc>
          <w:tcPr>
            <w:tcW w:w="9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EB7B84" w14:textId="77777777" w:rsidR="00097807" w:rsidRPr="000814D5" w:rsidRDefault="00097807" w:rsidP="00A93EBD">
            <w:pPr>
              <w:ind w:left="-57" w:right="-57"/>
              <w:jc w:val="center"/>
            </w:pPr>
            <w:r w:rsidRPr="000814D5">
              <w:t>ЗБР</w:t>
            </w:r>
          </w:p>
        </w:tc>
        <w:tc>
          <w:tcPr>
            <w:tcW w:w="39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EE6DA4" w14:textId="77777777" w:rsidR="00097807" w:rsidRPr="000814D5" w:rsidRDefault="00097807" w:rsidP="00A93EBD">
            <w:pPr>
              <w:ind w:left="-57" w:right="-57"/>
            </w:pPr>
            <w:r w:rsidRPr="000814D5">
              <w:t>0-300</w:t>
            </w:r>
          </w:p>
        </w:tc>
        <w:tc>
          <w:tcPr>
            <w:tcW w:w="5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F0FBA1" w14:textId="77777777" w:rsidR="00097807" w:rsidRPr="000814D5" w:rsidRDefault="00097807" w:rsidP="00A93EBD">
            <w:pPr>
              <w:ind w:left="-57" w:right="-57"/>
              <w:jc w:val="center"/>
            </w:pPr>
            <w:r w:rsidRPr="000814D5">
              <w:t>28</w:t>
            </w:r>
          </w:p>
        </w:tc>
        <w:tc>
          <w:tcPr>
            <w:tcW w:w="5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F21B2B" w14:textId="77777777" w:rsidR="00097807" w:rsidRPr="000814D5" w:rsidRDefault="00097807" w:rsidP="00A93EBD">
            <w:pPr>
              <w:ind w:left="-57" w:right="-57"/>
              <w:jc w:val="center"/>
            </w:pPr>
            <w:r w:rsidRPr="000814D5">
              <w:t>30</w:t>
            </w:r>
          </w:p>
        </w:tc>
        <w:tc>
          <w:tcPr>
            <w:tcW w:w="42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0905A1" w14:textId="77777777" w:rsidR="00097807" w:rsidRPr="000814D5" w:rsidRDefault="00097807" w:rsidP="00A93EBD">
            <w:pPr>
              <w:ind w:left="-57" w:right="-57"/>
              <w:jc w:val="center"/>
            </w:pPr>
            <w:r w:rsidRPr="000814D5">
              <w:t>1,3</w:t>
            </w:r>
          </w:p>
        </w:tc>
        <w:tc>
          <w:tcPr>
            <w:tcW w:w="42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29D67D" w14:textId="77777777" w:rsidR="00097807" w:rsidRPr="000814D5" w:rsidRDefault="00097807" w:rsidP="00A93EBD">
            <w:pPr>
              <w:ind w:left="-57" w:right="-57"/>
              <w:jc w:val="center"/>
            </w:pPr>
            <w:r w:rsidRPr="000814D5">
              <w:t>3800</w:t>
            </w:r>
          </w:p>
        </w:tc>
        <w:tc>
          <w:tcPr>
            <w:tcW w:w="4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1673EC" w14:textId="77777777" w:rsidR="00097807" w:rsidRPr="000814D5" w:rsidRDefault="00097807" w:rsidP="00A93EBD">
            <w:pPr>
              <w:ind w:left="-57" w:right="-57"/>
              <w:jc w:val="center"/>
            </w:pPr>
            <w:r w:rsidRPr="000814D5">
              <w:t>49</w:t>
            </w:r>
          </w:p>
        </w:tc>
      </w:tr>
      <w:tr w:rsidR="00097807" w:rsidRPr="000814D5" w14:paraId="1A00FA00" w14:textId="77777777" w:rsidTr="00A93EBD">
        <w:trPr>
          <w:trHeight w:val="630"/>
        </w:trPr>
        <w:tc>
          <w:tcPr>
            <w:tcW w:w="3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816253" w14:textId="77777777" w:rsidR="00097807" w:rsidRPr="000814D5" w:rsidRDefault="00097807" w:rsidP="00A93EBD">
            <w:pPr>
              <w:ind w:left="-57" w:right="-57"/>
              <w:jc w:val="center"/>
            </w:pPr>
            <w:r w:rsidRPr="000814D5">
              <w:t>3</w:t>
            </w:r>
          </w:p>
        </w:tc>
        <w:tc>
          <w:tcPr>
            <w:tcW w:w="10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8A5DE25" w14:textId="77777777" w:rsidR="00097807" w:rsidRPr="000814D5" w:rsidRDefault="00097807" w:rsidP="00A93EBD">
            <w:pPr>
              <w:ind w:left="-57" w:right="-57"/>
            </w:pPr>
            <w:r w:rsidRPr="000814D5">
              <w:t>Черемховское месторождение</w:t>
            </w:r>
          </w:p>
        </w:tc>
        <w:tc>
          <w:tcPr>
            <w:tcW w:w="9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482309" w14:textId="77777777" w:rsidR="00097807" w:rsidRPr="000814D5" w:rsidRDefault="00097807" w:rsidP="00A93EBD">
            <w:pPr>
              <w:ind w:left="-57" w:right="-57"/>
              <w:jc w:val="center"/>
            </w:pPr>
            <w:r w:rsidRPr="000814D5">
              <w:t>ДР ДМС Ш</w:t>
            </w:r>
          </w:p>
        </w:tc>
        <w:tc>
          <w:tcPr>
            <w:tcW w:w="39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74D1D6" w14:textId="77777777" w:rsidR="00097807" w:rsidRPr="000814D5" w:rsidRDefault="00097807" w:rsidP="00A93EBD">
            <w:pPr>
              <w:ind w:left="-57" w:right="-57"/>
              <w:jc w:val="center"/>
            </w:pPr>
            <w:r w:rsidRPr="000814D5">
              <w:t>0-300 0-25</w:t>
            </w:r>
          </w:p>
        </w:tc>
        <w:tc>
          <w:tcPr>
            <w:tcW w:w="5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A2AFBF" w14:textId="77777777" w:rsidR="00097807" w:rsidRPr="000814D5" w:rsidRDefault="00097807" w:rsidP="00A93EBD">
            <w:pPr>
              <w:ind w:left="-57" w:right="-57"/>
              <w:jc w:val="center"/>
            </w:pPr>
            <w:r w:rsidRPr="000814D5">
              <w:t>27 38</w:t>
            </w:r>
          </w:p>
        </w:tc>
        <w:tc>
          <w:tcPr>
            <w:tcW w:w="5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3D0449" w14:textId="77777777" w:rsidR="00097807" w:rsidRPr="000814D5" w:rsidRDefault="00097807" w:rsidP="00A93EBD">
            <w:pPr>
              <w:ind w:left="-57" w:right="-57"/>
              <w:jc w:val="center"/>
            </w:pPr>
            <w:r w:rsidRPr="000814D5">
              <w:t>14 19</w:t>
            </w:r>
          </w:p>
        </w:tc>
        <w:tc>
          <w:tcPr>
            <w:tcW w:w="42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DA37F4" w14:textId="77777777" w:rsidR="00097807" w:rsidRPr="000814D5" w:rsidRDefault="00097807" w:rsidP="00A93EBD">
            <w:pPr>
              <w:ind w:left="-57" w:right="-57"/>
              <w:jc w:val="center"/>
            </w:pPr>
            <w:r w:rsidRPr="000814D5">
              <w:t>1.4 1.5</w:t>
            </w:r>
          </w:p>
        </w:tc>
        <w:tc>
          <w:tcPr>
            <w:tcW w:w="42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A15C27" w14:textId="77777777" w:rsidR="00097807" w:rsidRPr="000814D5" w:rsidRDefault="00097807" w:rsidP="00A93EBD">
            <w:pPr>
              <w:ind w:left="-57" w:right="-57"/>
              <w:jc w:val="center"/>
            </w:pPr>
            <w:r w:rsidRPr="000814D5">
              <w:t>4800 4300</w:t>
            </w:r>
          </w:p>
        </w:tc>
        <w:tc>
          <w:tcPr>
            <w:tcW w:w="4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59117E" w14:textId="77777777" w:rsidR="00097807" w:rsidRPr="000814D5" w:rsidRDefault="00097807" w:rsidP="00A93EBD">
            <w:pPr>
              <w:ind w:left="-57" w:right="-57"/>
              <w:jc w:val="center"/>
            </w:pPr>
            <w:r w:rsidRPr="000814D5">
              <w:t>48,5</w:t>
            </w:r>
          </w:p>
        </w:tc>
      </w:tr>
      <w:tr w:rsidR="00097807" w:rsidRPr="000814D5" w14:paraId="429063A9" w14:textId="77777777" w:rsidTr="00A93EBD">
        <w:trPr>
          <w:trHeight w:val="945"/>
        </w:trPr>
        <w:tc>
          <w:tcPr>
            <w:tcW w:w="3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8382B4" w14:textId="77777777" w:rsidR="00097807" w:rsidRPr="000814D5" w:rsidRDefault="00097807" w:rsidP="00A93EBD">
            <w:pPr>
              <w:ind w:left="-57" w:right="-57"/>
              <w:jc w:val="center"/>
            </w:pPr>
            <w:r w:rsidRPr="000814D5">
              <w:t>4</w:t>
            </w:r>
          </w:p>
        </w:tc>
        <w:tc>
          <w:tcPr>
            <w:tcW w:w="10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A3A0FC6" w14:textId="77777777" w:rsidR="00097807" w:rsidRPr="000814D5" w:rsidRDefault="00097807" w:rsidP="00A93EBD">
            <w:pPr>
              <w:ind w:left="-57" w:right="-57"/>
            </w:pPr>
            <w:r w:rsidRPr="000814D5">
              <w:t>Канско-Ачинский бассейн (разрез Переяслоеский)</w:t>
            </w:r>
          </w:p>
        </w:tc>
        <w:tc>
          <w:tcPr>
            <w:tcW w:w="9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7C1DB6" w14:textId="77777777" w:rsidR="00097807" w:rsidRPr="000814D5" w:rsidRDefault="00097807" w:rsidP="00A93EBD">
            <w:pPr>
              <w:ind w:left="-57" w:right="-57"/>
              <w:jc w:val="center"/>
            </w:pPr>
            <w:r w:rsidRPr="000814D5">
              <w:t>ЗБР</w:t>
            </w:r>
          </w:p>
        </w:tc>
        <w:tc>
          <w:tcPr>
            <w:tcW w:w="39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8C8F7B" w14:textId="77777777" w:rsidR="00097807" w:rsidRPr="000814D5" w:rsidRDefault="00097807" w:rsidP="00A93EBD">
            <w:pPr>
              <w:ind w:left="-57" w:right="-57"/>
            </w:pPr>
            <w:r w:rsidRPr="000814D5">
              <w:t>0-300</w:t>
            </w:r>
          </w:p>
        </w:tc>
        <w:tc>
          <w:tcPr>
            <w:tcW w:w="5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693CA6" w14:textId="77777777" w:rsidR="00097807" w:rsidRPr="000814D5" w:rsidRDefault="00097807" w:rsidP="00A93EBD">
            <w:pPr>
              <w:ind w:left="-57" w:right="-57"/>
              <w:jc w:val="center"/>
            </w:pPr>
            <w:r w:rsidRPr="000814D5">
              <w:t>11</w:t>
            </w:r>
          </w:p>
        </w:tc>
        <w:tc>
          <w:tcPr>
            <w:tcW w:w="5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487369" w14:textId="77777777" w:rsidR="00097807" w:rsidRPr="000814D5" w:rsidRDefault="00097807" w:rsidP="00A93EBD">
            <w:pPr>
              <w:ind w:left="-57" w:right="-57"/>
              <w:jc w:val="center"/>
            </w:pPr>
            <w:r w:rsidRPr="000814D5">
              <w:t>36</w:t>
            </w:r>
          </w:p>
        </w:tc>
        <w:tc>
          <w:tcPr>
            <w:tcW w:w="42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806B72" w14:textId="77777777" w:rsidR="00097807" w:rsidRPr="000814D5" w:rsidRDefault="00097807" w:rsidP="00A93EBD">
            <w:pPr>
              <w:ind w:left="-57" w:right="-57"/>
              <w:jc w:val="center"/>
            </w:pPr>
            <w:r w:rsidRPr="000814D5">
              <w:t>0,6</w:t>
            </w:r>
          </w:p>
        </w:tc>
        <w:tc>
          <w:tcPr>
            <w:tcW w:w="42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A6C843" w14:textId="77777777" w:rsidR="00097807" w:rsidRPr="000814D5" w:rsidRDefault="00097807" w:rsidP="00A93EBD">
            <w:pPr>
              <w:ind w:left="-57" w:right="-57"/>
              <w:jc w:val="center"/>
            </w:pPr>
            <w:r w:rsidRPr="000814D5">
              <w:t>3600( min)</w:t>
            </w:r>
          </w:p>
        </w:tc>
        <w:tc>
          <w:tcPr>
            <w:tcW w:w="4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5D6FA1" w14:textId="77777777" w:rsidR="00097807" w:rsidRPr="000814D5" w:rsidRDefault="00097807" w:rsidP="00A93EBD">
            <w:pPr>
              <w:ind w:left="-57" w:right="-57"/>
              <w:jc w:val="center"/>
            </w:pPr>
            <w:r w:rsidRPr="000814D5">
              <w:t>46</w:t>
            </w:r>
          </w:p>
        </w:tc>
      </w:tr>
      <w:tr w:rsidR="00097807" w:rsidRPr="000814D5" w14:paraId="3B759025" w14:textId="77777777" w:rsidTr="00A93EBD">
        <w:trPr>
          <w:trHeight w:val="945"/>
        </w:trPr>
        <w:tc>
          <w:tcPr>
            <w:tcW w:w="3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4C11A7" w14:textId="77777777" w:rsidR="00097807" w:rsidRPr="000814D5" w:rsidRDefault="00097807" w:rsidP="00A93EBD">
            <w:pPr>
              <w:ind w:left="-57" w:right="-57"/>
              <w:jc w:val="center"/>
            </w:pPr>
            <w:r w:rsidRPr="000814D5">
              <w:t>5</w:t>
            </w:r>
          </w:p>
        </w:tc>
        <w:tc>
          <w:tcPr>
            <w:tcW w:w="10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94E038A" w14:textId="77777777" w:rsidR="00097807" w:rsidRPr="000814D5" w:rsidRDefault="00097807" w:rsidP="00A93EBD">
            <w:pPr>
              <w:ind w:left="-57" w:right="-57"/>
            </w:pPr>
            <w:r w:rsidRPr="000814D5">
              <w:t>Ирша-бородинское месторождение (разрез Бородинский)</w:t>
            </w:r>
          </w:p>
        </w:tc>
        <w:tc>
          <w:tcPr>
            <w:tcW w:w="9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EAB71A" w14:textId="77777777" w:rsidR="00097807" w:rsidRPr="000814D5" w:rsidRDefault="00097807" w:rsidP="00A93EBD">
            <w:pPr>
              <w:ind w:left="-57" w:right="-57"/>
              <w:jc w:val="center"/>
            </w:pPr>
            <w:r w:rsidRPr="000814D5">
              <w:t>2БР</w:t>
            </w:r>
          </w:p>
        </w:tc>
        <w:tc>
          <w:tcPr>
            <w:tcW w:w="39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7F1E7C" w14:textId="77777777" w:rsidR="00097807" w:rsidRPr="000814D5" w:rsidRDefault="00097807" w:rsidP="00A93EBD">
            <w:pPr>
              <w:ind w:left="-57" w:right="-57"/>
            </w:pPr>
            <w:r w:rsidRPr="000814D5">
              <w:t> </w:t>
            </w:r>
          </w:p>
        </w:tc>
        <w:tc>
          <w:tcPr>
            <w:tcW w:w="5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C1642D" w14:textId="77777777" w:rsidR="00097807" w:rsidRPr="000814D5" w:rsidRDefault="00097807" w:rsidP="00A93EBD">
            <w:pPr>
              <w:ind w:left="-57" w:right="-57"/>
              <w:jc w:val="center"/>
            </w:pPr>
            <w:r w:rsidRPr="000814D5">
              <w:t>16</w:t>
            </w:r>
          </w:p>
        </w:tc>
        <w:tc>
          <w:tcPr>
            <w:tcW w:w="5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2CBFC2" w14:textId="77777777" w:rsidR="00097807" w:rsidRPr="000814D5" w:rsidRDefault="00097807" w:rsidP="00A93EBD">
            <w:pPr>
              <w:ind w:left="-57" w:right="-57"/>
              <w:jc w:val="center"/>
            </w:pPr>
            <w:r w:rsidRPr="000814D5">
              <w:t>35</w:t>
            </w:r>
          </w:p>
        </w:tc>
        <w:tc>
          <w:tcPr>
            <w:tcW w:w="42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C52BCC" w14:textId="77777777" w:rsidR="00097807" w:rsidRPr="000814D5" w:rsidRDefault="00097807" w:rsidP="00A93EBD">
            <w:pPr>
              <w:ind w:left="-57" w:right="-57"/>
              <w:jc w:val="center"/>
            </w:pPr>
            <w:r w:rsidRPr="000814D5">
              <w:t>0,4</w:t>
            </w:r>
          </w:p>
        </w:tc>
        <w:tc>
          <w:tcPr>
            <w:tcW w:w="42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2E2565" w14:textId="77777777" w:rsidR="00097807" w:rsidRPr="000814D5" w:rsidRDefault="00097807" w:rsidP="00A93EBD">
            <w:pPr>
              <w:ind w:left="-57" w:right="-57"/>
              <w:jc w:val="center"/>
            </w:pPr>
            <w:r w:rsidRPr="000814D5">
              <w:t>3870</w:t>
            </w:r>
          </w:p>
        </w:tc>
        <w:tc>
          <w:tcPr>
            <w:tcW w:w="4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5D904C" w14:textId="77777777" w:rsidR="00097807" w:rsidRPr="000814D5" w:rsidRDefault="00097807" w:rsidP="00A93EBD">
            <w:pPr>
              <w:ind w:left="-57" w:right="-57"/>
              <w:jc w:val="center"/>
            </w:pPr>
            <w:r w:rsidRPr="000814D5">
              <w:t>46,4</w:t>
            </w:r>
          </w:p>
        </w:tc>
      </w:tr>
      <w:tr w:rsidR="00097807" w:rsidRPr="000814D5" w14:paraId="099EFC3B" w14:textId="77777777" w:rsidTr="00A93EBD">
        <w:trPr>
          <w:trHeight w:val="945"/>
        </w:trPr>
        <w:tc>
          <w:tcPr>
            <w:tcW w:w="3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27C1CC" w14:textId="77777777" w:rsidR="00097807" w:rsidRPr="000814D5" w:rsidRDefault="00097807" w:rsidP="00A93EBD">
            <w:pPr>
              <w:ind w:left="-57" w:right="-57"/>
              <w:jc w:val="center"/>
            </w:pPr>
            <w:r w:rsidRPr="000814D5">
              <w:t>6</w:t>
            </w:r>
          </w:p>
        </w:tc>
        <w:tc>
          <w:tcPr>
            <w:tcW w:w="10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842673C" w14:textId="77777777" w:rsidR="00097807" w:rsidRPr="000814D5" w:rsidRDefault="00097807" w:rsidP="00A93EBD">
            <w:pPr>
              <w:ind w:left="-57" w:right="-57"/>
            </w:pPr>
            <w:r w:rsidRPr="000814D5">
              <w:t>Канско-Ачинский бассейн (разрез "Ирбейский"</w:t>
            </w:r>
          </w:p>
        </w:tc>
        <w:tc>
          <w:tcPr>
            <w:tcW w:w="9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7F1E25" w14:textId="77777777" w:rsidR="00097807" w:rsidRPr="000814D5" w:rsidRDefault="00097807" w:rsidP="00A93EBD">
            <w:pPr>
              <w:ind w:left="-57" w:right="-57"/>
              <w:jc w:val="center"/>
            </w:pPr>
            <w:r w:rsidRPr="000814D5">
              <w:t>2БР</w:t>
            </w:r>
          </w:p>
        </w:tc>
        <w:tc>
          <w:tcPr>
            <w:tcW w:w="39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B457DF" w14:textId="77777777" w:rsidR="00097807" w:rsidRPr="000814D5" w:rsidRDefault="00097807" w:rsidP="00A93EBD">
            <w:pPr>
              <w:ind w:left="-57" w:right="-57"/>
              <w:jc w:val="center"/>
            </w:pPr>
            <w:r w:rsidRPr="000814D5">
              <w:t>0-300</w:t>
            </w:r>
          </w:p>
        </w:tc>
        <w:tc>
          <w:tcPr>
            <w:tcW w:w="5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9BC51A" w14:textId="77777777" w:rsidR="00097807" w:rsidRPr="000814D5" w:rsidRDefault="00097807" w:rsidP="00A93EBD">
            <w:pPr>
              <w:ind w:left="-57" w:right="-57"/>
              <w:jc w:val="center"/>
            </w:pPr>
            <w:r w:rsidRPr="000814D5">
              <w:t>16</w:t>
            </w:r>
          </w:p>
        </w:tc>
        <w:tc>
          <w:tcPr>
            <w:tcW w:w="5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E54E09" w14:textId="77777777" w:rsidR="00097807" w:rsidRPr="000814D5" w:rsidRDefault="00097807" w:rsidP="00A93EBD">
            <w:pPr>
              <w:ind w:left="-57" w:right="-57"/>
              <w:jc w:val="center"/>
            </w:pPr>
            <w:r w:rsidRPr="000814D5">
              <w:t>35</w:t>
            </w:r>
          </w:p>
        </w:tc>
        <w:tc>
          <w:tcPr>
            <w:tcW w:w="42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EF9612" w14:textId="77777777" w:rsidR="00097807" w:rsidRPr="000814D5" w:rsidRDefault="00097807" w:rsidP="00A93EBD">
            <w:pPr>
              <w:ind w:left="-57" w:right="-57"/>
              <w:jc w:val="center"/>
            </w:pPr>
            <w:r w:rsidRPr="000814D5">
              <w:t>0,6</w:t>
            </w:r>
          </w:p>
        </w:tc>
        <w:tc>
          <w:tcPr>
            <w:tcW w:w="42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5D1279" w14:textId="77777777" w:rsidR="00097807" w:rsidRPr="000814D5" w:rsidRDefault="00097807" w:rsidP="00A93EBD">
            <w:pPr>
              <w:ind w:left="-57" w:right="-57"/>
              <w:jc w:val="center"/>
            </w:pPr>
            <w:r w:rsidRPr="000814D5">
              <w:t>4100 3600-</w:t>
            </w:r>
          </w:p>
        </w:tc>
        <w:tc>
          <w:tcPr>
            <w:tcW w:w="4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9A6EF1" w14:textId="77777777" w:rsidR="00097807" w:rsidRPr="000814D5" w:rsidRDefault="00097807" w:rsidP="00A93EBD">
            <w:pPr>
              <w:ind w:left="-57" w:right="-57"/>
              <w:jc w:val="center"/>
            </w:pPr>
            <w:r w:rsidRPr="000814D5">
              <w:t>48,0- 44,0-</w:t>
            </w:r>
          </w:p>
        </w:tc>
      </w:tr>
    </w:tbl>
    <w:p w14:paraId="333F0D65" w14:textId="77777777" w:rsidR="00627596" w:rsidRPr="000814D5" w:rsidRDefault="00627596" w:rsidP="00355F4D">
      <w:pPr>
        <w:ind w:firstLine="709"/>
        <w:jc w:val="both"/>
        <w:rPr>
          <w:sz w:val="28"/>
          <w:szCs w:val="28"/>
        </w:rPr>
      </w:pPr>
    </w:p>
    <w:p w14:paraId="14F1AABE" w14:textId="77777777" w:rsidR="003C7E63" w:rsidRPr="000814D5" w:rsidRDefault="003C7E63" w:rsidP="00446F36">
      <w:pPr>
        <w:pStyle w:val="2"/>
        <w:pBdr>
          <w:bottom w:val="single" w:sz="12" w:space="1" w:color="auto"/>
        </w:pBdr>
        <w:tabs>
          <w:tab w:val="left" w:pos="993"/>
        </w:tabs>
        <w:spacing w:before="300" w:after="200"/>
        <w:ind w:left="720" w:hanging="295"/>
        <w:rPr>
          <w:rFonts w:ascii="Cambria" w:hAnsi="Cambria" w:cs="Times New Roman"/>
          <w:i w:val="0"/>
          <w:color w:val="000000" w:themeColor="text1"/>
          <w:sz w:val="30"/>
          <w:szCs w:val="30"/>
        </w:rPr>
      </w:pPr>
      <w:bookmarkStart w:id="19" w:name="_Toc4718847"/>
      <w:r w:rsidRPr="000814D5">
        <w:rPr>
          <w:rFonts w:ascii="Cambria" w:hAnsi="Cambria" w:cs="Times New Roman"/>
          <w:i w:val="0"/>
          <w:color w:val="000000" w:themeColor="text1"/>
          <w:sz w:val="30"/>
          <w:szCs w:val="30"/>
        </w:rPr>
        <w:t>Надежность теплоснабжения</w:t>
      </w:r>
      <w:bookmarkEnd w:id="19"/>
    </w:p>
    <w:p w14:paraId="163006B4" w14:textId="77777777" w:rsidR="001D7EE1" w:rsidRPr="000814D5" w:rsidRDefault="001D7EE1" w:rsidP="001D7EE1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Надежность функционирования системы теплоснабжения должна обеспечиваться целым рядом мероприятий, осуществляемых на стадиях проектирования и в период эксплуатации.</w:t>
      </w:r>
    </w:p>
    <w:p w14:paraId="4B7DEC66" w14:textId="77777777" w:rsidR="001D7EE1" w:rsidRPr="000814D5" w:rsidRDefault="001D7EE1" w:rsidP="001D7EE1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Под надежностью понимается свойство системы теплоснабжения выполнять заданные функции в заданном объеме при определенных условиях функционирования. Применительно к системе коммунального теплоснабжения в числе заданных функций рассматривается бесперебойное снабжение потребителей теплом и горячей водой требуемого качества и недопущение ситуаций, опасных для людей и окружающей среды. Надежность является комплексным свойством. В зависимости от назначения объекта и условий его эксплуатации она может включать ряд свойств (в отдельности или в определенном сочетании), основными из которых являются безотказность, долговечность, ремонтопригодность, сохраняемость, устойчивоспособность, режимная управляемость, живучесть и безопасность.</w:t>
      </w:r>
    </w:p>
    <w:p w14:paraId="38E2EA0F" w14:textId="77777777" w:rsidR="001D7EE1" w:rsidRPr="000814D5" w:rsidRDefault="001D7EE1" w:rsidP="001D7EE1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Степень снижения надежности выражается в частоте возникновения отказов и величине снижения уровня работоспособности или уровня функционирования системы теплоснабжения. Полностью работоспособное состояние - это состояние системы, при котором выполняются все заданные функции в полном объеме. Под отказом понимается событие, заключающееся в переходе системы теплоснабжения с одного уровня работоспособности на другой, более низкий, в результате выхода из строя одного или нескольких элементов системы. Событие, заключающееся в переходе системы теплоснабжения с одного уровня работоспособности на другой, отражающийся на теплоснабжении потребителей, является аварией. Таким образом, авария также является отказом, но с более тяжелыми последствиями.</w:t>
      </w:r>
    </w:p>
    <w:p w14:paraId="743A1597" w14:textId="77777777" w:rsidR="001D7EE1" w:rsidRPr="000814D5" w:rsidRDefault="001D7EE1" w:rsidP="001D7EE1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Наиболее слабым звеном системы теплоснабжения являются тепловые сети. Повреждения на трубопроводах могут привести к длительным перерывам в подаче теплоты и к выходу из строя систем отопления зданий.</w:t>
      </w:r>
    </w:p>
    <w:p w14:paraId="735B4161" w14:textId="77777777" w:rsidR="001D7EE1" w:rsidRPr="000814D5" w:rsidRDefault="001D7EE1" w:rsidP="001D7EE1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В </w:t>
      </w:r>
      <w:r w:rsidR="00B53D65" w:rsidRPr="000814D5">
        <w:rPr>
          <w:sz w:val="28"/>
          <w:szCs w:val="28"/>
        </w:rPr>
        <w:t>муниципальном образовании «город Усолье-Сибирское»</w:t>
      </w:r>
      <w:r w:rsidRPr="000814D5">
        <w:rPr>
          <w:sz w:val="28"/>
          <w:szCs w:val="28"/>
        </w:rPr>
        <w:t xml:space="preserve"> подготовка тепловых сетей к отопительному периоду начинается в предыдущем периоде с систематизации выявленных дефектов в работе оборудования и отклонений от гидравлического и теплового режимов, составления планов работ, подготовки необходимой документации, заключения договоров с подрядными организациями и материально-техническим обеспечением плановых работ.</w:t>
      </w:r>
    </w:p>
    <w:p w14:paraId="0EE82C70" w14:textId="77777777" w:rsidR="001D7EE1" w:rsidRPr="000814D5" w:rsidRDefault="001D7EE1" w:rsidP="001D7EE1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Непосредственная подготовка систем теплоснабжения к эксплуатации в зимних условиях заканчивается не позднее срока, установленного для данной местности с учетом ее климатической зоны.</w:t>
      </w:r>
    </w:p>
    <w:p w14:paraId="7BFD8473" w14:textId="77777777" w:rsidR="001D7EE1" w:rsidRPr="000814D5" w:rsidRDefault="001D7EE1" w:rsidP="001D7EE1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В целях обеспечения надежности и безопасности объектов жизнеобеспечения теплоснабжающей организацией проверяются и при необходимости доукомплектовываются аварийные запасы ма</w:t>
      </w:r>
      <w:r w:rsidR="00803C17" w:rsidRPr="000814D5">
        <w:rPr>
          <w:sz w:val="28"/>
          <w:szCs w:val="28"/>
        </w:rPr>
        <w:t>териально-технических ресурсов.</w:t>
      </w:r>
    </w:p>
    <w:p w14:paraId="47CF1FB8" w14:textId="77777777" w:rsidR="001D7EE1" w:rsidRPr="000814D5" w:rsidRDefault="001D7EE1" w:rsidP="001D7EE1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Нормативные требования к надежности теплоснабжения установлены в СП 124.13330.2012 «Тепловые сети» в части пунктов 6.27-6.31 раздела «Надежность». В СП 124.13330.2012 надежность теплоснабжения определяется по способности проектируемых и действующих источников теплоты, тепловых сетей и в целом систем централизованного теплоснабжения обеспечивать в течение заданного времени требуемые режимы, параметры и качество теплоснабжения (отопления, вентиляции, горячего водоснабжения), а также технологических потребностей предприятий в паре и горячей воде, обеспечивать нормативные показатели вероятности безотказной работы, коэффициент готовности и живучести.</w:t>
      </w:r>
    </w:p>
    <w:p w14:paraId="7000BE11" w14:textId="77777777" w:rsidR="001D7EE1" w:rsidRPr="000814D5" w:rsidRDefault="001D7EE1" w:rsidP="001D7EE1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Расчет показателей системы с учетом надежности должен производиться для конечного потребителя. При этом минимально допустимые показатели вероятности безотказной работы следует принимать:</w:t>
      </w:r>
    </w:p>
    <w:p w14:paraId="6788856A" w14:textId="77777777" w:rsidR="001D7EE1" w:rsidRPr="000814D5" w:rsidRDefault="001D7EE1" w:rsidP="001D7EE1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</w:t>
      </w:r>
      <w:r w:rsidRPr="000814D5">
        <w:rPr>
          <w:sz w:val="28"/>
          <w:szCs w:val="28"/>
        </w:rPr>
        <w:tab/>
        <w:t>источник теплоты - 0,97;</w:t>
      </w:r>
    </w:p>
    <w:p w14:paraId="7B731B6E" w14:textId="77777777" w:rsidR="001D7EE1" w:rsidRPr="000814D5" w:rsidRDefault="001D7EE1" w:rsidP="001D7EE1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</w:t>
      </w:r>
      <w:r w:rsidRPr="000814D5">
        <w:rPr>
          <w:sz w:val="28"/>
          <w:szCs w:val="28"/>
        </w:rPr>
        <w:tab/>
        <w:t>тепловые сети - 0,9;</w:t>
      </w:r>
    </w:p>
    <w:p w14:paraId="09F048B2" w14:textId="77777777" w:rsidR="001D7EE1" w:rsidRPr="000814D5" w:rsidRDefault="001D7EE1" w:rsidP="001D7EE1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</w:t>
      </w:r>
      <w:r w:rsidRPr="000814D5">
        <w:rPr>
          <w:sz w:val="28"/>
          <w:szCs w:val="28"/>
        </w:rPr>
        <w:tab/>
        <w:t>потребитель теплоты - 0,99.</w:t>
      </w:r>
    </w:p>
    <w:p w14:paraId="62218058" w14:textId="77777777" w:rsidR="001D7EE1" w:rsidRPr="000814D5" w:rsidRDefault="001D7EE1" w:rsidP="001D7EE1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Минимально допустимый показатель вероятности безотказной работы системы централизованного теплоснабжения в целом следует принимать равным 0,86.</w:t>
      </w:r>
    </w:p>
    <w:p w14:paraId="3A45AC33" w14:textId="77777777" w:rsidR="001D7EE1" w:rsidRPr="000814D5" w:rsidRDefault="001D7EE1" w:rsidP="001D7EE1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Нормативные показатели безотказности тепловых сетей обеспечиваются следующими мероприятиями:</w:t>
      </w:r>
    </w:p>
    <w:p w14:paraId="1DEC0083" w14:textId="77777777" w:rsidR="001D7EE1" w:rsidRPr="000814D5" w:rsidRDefault="001D7EE1" w:rsidP="001D7EE1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</w:t>
      </w:r>
      <w:r w:rsidRPr="000814D5">
        <w:rPr>
          <w:sz w:val="28"/>
          <w:szCs w:val="28"/>
        </w:rPr>
        <w:tab/>
        <w:t>установлением предельно допустимой длины нерезервированных участков теплопроводов (тупиковых, радиальных, транзитных) до каждого потребителя или теплового пункта;</w:t>
      </w:r>
    </w:p>
    <w:p w14:paraId="01DC6F38" w14:textId="77777777" w:rsidR="001D7EE1" w:rsidRPr="000814D5" w:rsidRDefault="001D7EE1" w:rsidP="001D7EE1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 -</w:t>
      </w:r>
      <w:r w:rsidRPr="000814D5">
        <w:rPr>
          <w:sz w:val="28"/>
          <w:szCs w:val="28"/>
        </w:rPr>
        <w:tab/>
        <w:t>местом размещения резервных трубопроводных связей между радиальными теплопроводами;</w:t>
      </w:r>
    </w:p>
    <w:p w14:paraId="00A371B8" w14:textId="77777777" w:rsidR="001D7EE1" w:rsidRPr="000814D5" w:rsidRDefault="001D7EE1" w:rsidP="001D7EE1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</w:t>
      </w:r>
      <w:r w:rsidRPr="000814D5">
        <w:rPr>
          <w:sz w:val="28"/>
          <w:szCs w:val="28"/>
        </w:rPr>
        <w:tab/>
        <w:t>достаточностью диаметров</w:t>
      </w:r>
      <w:r w:rsidR="00C819D3" w:rsidRPr="000814D5">
        <w:rPr>
          <w:sz w:val="28"/>
          <w:szCs w:val="28"/>
        </w:rPr>
        <w:t>,</w:t>
      </w:r>
      <w:r w:rsidRPr="000814D5">
        <w:rPr>
          <w:sz w:val="28"/>
          <w:szCs w:val="28"/>
        </w:rPr>
        <w:t xml:space="preserve"> выбираемых при проектировании новых или реконструируемых существующих теплопроводов для обеспечения резервной подачи теплоты потребителям при отказах;</w:t>
      </w:r>
    </w:p>
    <w:p w14:paraId="194E4011" w14:textId="77777777" w:rsidR="001D7EE1" w:rsidRPr="000814D5" w:rsidRDefault="001D7EE1" w:rsidP="001D7EE1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</w:t>
      </w:r>
      <w:r w:rsidRPr="000814D5">
        <w:rPr>
          <w:sz w:val="28"/>
          <w:szCs w:val="28"/>
        </w:rPr>
        <w:tab/>
        <w:t>необходимостью замены на конкретных участках тепловых сетей, теплопроводов и конструкций на более надежные, а также обоснованность перехода на надземную или тоннельную прокладку;</w:t>
      </w:r>
    </w:p>
    <w:p w14:paraId="69FC9AB1" w14:textId="77777777" w:rsidR="001D7EE1" w:rsidRPr="000814D5" w:rsidRDefault="001D7EE1" w:rsidP="001D7EE1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</w:t>
      </w:r>
      <w:r w:rsidRPr="000814D5">
        <w:rPr>
          <w:sz w:val="28"/>
          <w:szCs w:val="28"/>
        </w:rPr>
        <w:tab/>
        <w:t>очередностью ремонтов и замен теплопроводов, частично или полностью утративших свой ресурс.</w:t>
      </w:r>
    </w:p>
    <w:p w14:paraId="1AC7732B" w14:textId="77777777" w:rsidR="001D7EE1" w:rsidRPr="000814D5" w:rsidRDefault="001D7EE1" w:rsidP="001D7EE1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Готовность системы теплоснабжения к исправной работе в течение отопительного периода определяется по числу часов ожидания готовности источника теплоты, тепловых сетей, потребителей теплоты, а также числу часов нерасчетных температур наружного воздуха в данной местности.</w:t>
      </w:r>
    </w:p>
    <w:p w14:paraId="7099EFC4" w14:textId="77777777" w:rsidR="001D7EE1" w:rsidRPr="000814D5" w:rsidRDefault="001D7EE1" w:rsidP="001D7EE1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Минимально допустимый показатель готовности системы централизованного теплоснабжения к исправной работе принимается равным 0,97 (СНиП 41.02.2003 «Тепловые сети»).</w:t>
      </w:r>
    </w:p>
    <w:p w14:paraId="5C90266A" w14:textId="77777777" w:rsidR="001D7EE1" w:rsidRPr="000814D5" w:rsidRDefault="001D7EE1" w:rsidP="001D7EE1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Нормативные показатели готовности систем теплоснабжения обеспечиваются следующими мероприятиями:</w:t>
      </w:r>
    </w:p>
    <w:p w14:paraId="211EA639" w14:textId="77777777" w:rsidR="001D7EE1" w:rsidRPr="000814D5" w:rsidRDefault="001D7EE1" w:rsidP="001D7EE1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</w:t>
      </w:r>
      <w:r w:rsidRPr="000814D5">
        <w:rPr>
          <w:sz w:val="28"/>
          <w:szCs w:val="28"/>
        </w:rPr>
        <w:tab/>
        <w:t>готовностью систем централизованного теплоснабжения к отопительному сезону;</w:t>
      </w:r>
    </w:p>
    <w:p w14:paraId="2FDB99E5" w14:textId="77777777" w:rsidR="001D7EE1" w:rsidRPr="000814D5" w:rsidRDefault="001D7EE1" w:rsidP="001D7EE1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</w:t>
      </w:r>
      <w:r w:rsidRPr="000814D5">
        <w:rPr>
          <w:sz w:val="28"/>
          <w:szCs w:val="28"/>
        </w:rPr>
        <w:tab/>
        <w:t>достаточностью установленной (располагаемой) тепловой мощности источника тепловой энергии для обеспечения исправного функционирования системы централизованного теплоснабжения при нерасчетных похолоданиях;</w:t>
      </w:r>
    </w:p>
    <w:p w14:paraId="16ABC115" w14:textId="77777777" w:rsidR="001D7EE1" w:rsidRPr="000814D5" w:rsidRDefault="001D7EE1" w:rsidP="001D7EE1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</w:t>
      </w:r>
      <w:r w:rsidRPr="000814D5">
        <w:rPr>
          <w:sz w:val="28"/>
          <w:szCs w:val="28"/>
        </w:rPr>
        <w:tab/>
        <w:t>способностью тепловых сетей обеспечить исправное функционирование системы централизованного теплоснабжения при нерасчетных похолоданиях;</w:t>
      </w:r>
    </w:p>
    <w:p w14:paraId="561B02C4" w14:textId="77777777" w:rsidR="001D7EE1" w:rsidRPr="000814D5" w:rsidRDefault="001D7EE1" w:rsidP="001D7EE1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</w:t>
      </w:r>
      <w:r w:rsidRPr="000814D5">
        <w:rPr>
          <w:sz w:val="28"/>
          <w:szCs w:val="28"/>
        </w:rPr>
        <w:tab/>
        <w:t>организационными и техническими мерами, необходимыми для обеспечения исправного функционирования системы централизованного теплоснабжения на уровне заданной готовности;</w:t>
      </w:r>
    </w:p>
    <w:p w14:paraId="6546059F" w14:textId="77777777" w:rsidR="001D7EE1" w:rsidRPr="000814D5" w:rsidRDefault="001D7EE1" w:rsidP="001D7EE1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</w:t>
      </w:r>
      <w:r w:rsidRPr="000814D5">
        <w:rPr>
          <w:sz w:val="28"/>
          <w:szCs w:val="28"/>
        </w:rPr>
        <w:tab/>
        <w:t>максимально допустимым числом часов готовности для источника теплоты.</w:t>
      </w:r>
    </w:p>
    <w:p w14:paraId="4A529E98" w14:textId="77777777" w:rsidR="001D7EE1" w:rsidRPr="000814D5" w:rsidRDefault="001D7EE1" w:rsidP="001D7EE1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 Потребители теплоты по надежности теплоснабжения делятся на три категории. Первая категория – потребители, не допускающие перерывов в подаче расчетного количества теплоты и снижения температуры воздуха в помещениях</w:t>
      </w:r>
      <w:r w:rsidR="00050D6D" w:rsidRPr="000814D5">
        <w:rPr>
          <w:sz w:val="28"/>
          <w:szCs w:val="28"/>
        </w:rPr>
        <w:t>,</w:t>
      </w:r>
      <w:r w:rsidRPr="000814D5">
        <w:rPr>
          <w:sz w:val="28"/>
          <w:szCs w:val="28"/>
        </w:rPr>
        <w:t xml:space="preserve"> ниже предусмотренных ГОСТ 30494.</w:t>
      </w:r>
    </w:p>
    <w:p w14:paraId="5E9B1465" w14:textId="77777777" w:rsidR="001D7EE1" w:rsidRPr="000814D5" w:rsidRDefault="001D7EE1" w:rsidP="001D7EE1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Например, больницы, родильные дома, детские дошкольные учреждения с круглосуточным пребыванием детей,</w:t>
      </w:r>
      <w:r w:rsidR="00050D6D" w:rsidRPr="000814D5">
        <w:rPr>
          <w:sz w:val="28"/>
          <w:szCs w:val="28"/>
        </w:rPr>
        <w:t xml:space="preserve"> картинные галереи, химические </w:t>
      </w:r>
      <w:r w:rsidRPr="000814D5">
        <w:rPr>
          <w:sz w:val="28"/>
          <w:szCs w:val="28"/>
        </w:rPr>
        <w:t>и специальные производства, шахты и т.п. Вторая категория – потребители, допускающие снижение температуры в жилых и общественных зданий до 12 °С, промышленных зданий до - 8 °С</w:t>
      </w:r>
    </w:p>
    <w:p w14:paraId="7E6A4519" w14:textId="77777777" w:rsidR="0021541E" w:rsidRPr="000814D5" w:rsidRDefault="0021541E" w:rsidP="0021541E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Учет технологических нарушений</w:t>
      </w:r>
      <w:r w:rsidRPr="000814D5">
        <w:rPr>
          <w:rFonts w:ascii="Times New Roman CYR" w:hAnsi="Times New Roman CYR" w:cs="Times New Roman CYR"/>
          <w:color w:val="000000"/>
          <w:sz w:val="28"/>
          <w:szCs w:val="28"/>
        </w:rPr>
        <w:t xml:space="preserve"> ведется оперативной диспетчерской службой. Вывод из работы технической защиты производился на срок не более суток при ремонте основного оборудования, замене, ремонте сетей.</w:t>
      </w:r>
    </w:p>
    <w:p w14:paraId="4DE9CB30" w14:textId="77777777" w:rsidR="0021541E" w:rsidRPr="000814D5" w:rsidRDefault="0021541E" w:rsidP="000B7F12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Большинство аварий и инцидентов связано с внешними факторами - </w:t>
      </w:r>
      <w:r w:rsidRPr="000814D5">
        <w:rPr>
          <w:rStyle w:val="211pt"/>
          <w:sz w:val="28"/>
          <w:szCs w:val="28"/>
        </w:rPr>
        <w:t>отключения электричества, холодного водоснабжения</w:t>
      </w:r>
      <w:r w:rsidR="00AE727A" w:rsidRPr="000814D5">
        <w:rPr>
          <w:rStyle w:val="211pt"/>
          <w:sz w:val="28"/>
          <w:szCs w:val="28"/>
        </w:rPr>
        <w:t>, а также с высоким износом тепловых сетей</w:t>
      </w:r>
      <w:r w:rsidRPr="000814D5">
        <w:rPr>
          <w:rStyle w:val="211pt"/>
          <w:sz w:val="28"/>
          <w:szCs w:val="28"/>
        </w:rPr>
        <w:t>.</w:t>
      </w:r>
    </w:p>
    <w:p w14:paraId="1D24DB10" w14:textId="77777777" w:rsidR="000B7F12" w:rsidRPr="000814D5" w:rsidRDefault="0021541E" w:rsidP="00DF080A">
      <w:pPr>
        <w:pStyle w:val="ConsPlusNormal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814D5">
        <w:rPr>
          <w:rFonts w:ascii="Times New Roman" w:hAnsi="Times New Roman" w:cs="Times New Roman"/>
          <w:sz w:val="28"/>
          <w:szCs w:val="28"/>
        </w:rPr>
        <w:t xml:space="preserve">Параметры качества услуг теплоснабжения определены в соответствии с требованиями, установленными </w:t>
      </w:r>
      <w:r w:rsidR="003B2440" w:rsidRPr="000814D5">
        <w:rPr>
          <w:rFonts w:ascii="Times New Roman" w:hAnsi="Times New Roman" w:cs="Times New Roman"/>
          <w:sz w:val="28"/>
          <w:szCs w:val="28"/>
        </w:rPr>
        <w:t>Постановлением</w:t>
      </w:r>
      <w:r w:rsidRPr="000814D5">
        <w:rPr>
          <w:rFonts w:ascii="Times New Roman" w:hAnsi="Times New Roman" w:cs="Times New Roman"/>
          <w:sz w:val="28"/>
          <w:szCs w:val="28"/>
        </w:rPr>
        <w:t xml:space="preserve"> Правительства Российской Федерации от 06.05.2011 № 354 «О предоставлении коммунальных услуг собственникам и пользователям помещений в многоквартирных домах и жилых домах» </w:t>
      </w:r>
      <w:r w:rsidR="000B7F12" w:rsidRPr="000814D5">
        <w:rPr>
          <w:rFonts w:ascii="Times New Roman" w:hAnsi="Times New Roman" w:cs="Times New Roman"/>
          <w:sz w:val="28"/>
          <w:szCs w:val="28"/>
        </w:rPr>
        <w:t>и Постановлением Правительства РФ от 8 августа 2012 г. № 808 «Об организации теплоснабжения в российской федерации и о внесении изменений в некоторые акты правительства Российской Федерации».</w:t>
      </w:r>
    </w:p>
    <w:p w14:paraId="29F4BA7F" w14:textId="77777777" w:rsidR="000B7F12" w:rsidRPr="000814D5" w:rsidRDefault="000B7F12" w:rsidP="00DF080A">
      <w:pPr>
        <w:pStyle w:val="ConsPlusTitle"/>
        <w:ind w:firstLine="709"/>
        <w:jc w:val="both"/>
        <w:outlineLvl w:val="1"/>
        <w:rPr>
          <w:b w:val="0"/>
          <w:sz w:val="28"/>
          <w:szCs w:val="28"/>
        </w:rPr>
      </w:pPr>
      <w:r w:rsidRPr="000814D5">
        <w:rPr>
          <w:b w:val="0"/>
          <w:sz w:val="28"/>
          <w:szCs w:val="28"/>
        </w:rPr>
        <w:t xml:space="preserve"> </w:t>
      </w:r>
      <w:r w:rsidR="00DF080A" w:rsidRPr="000814D5">
        <w:rPr>
          <w:b w:val="0"/>
          <w:sz w:val="28"/>
          <w:szCs w:val="28"/>
        </w:rPr>
        <w:t>При исполнении обязательств по обеспечению соблюдения значений параметров качества теплоснабжения и параметров, отражающих допустимые перерывы в теплоснабжении, в ценовых зонах теплоснабжения е</w:t>
      </w:r>
      <w:r w:rsidRPr="000814D5">
        <w:rPr>
          <w:b w:val="0"/>
          <w:sz w:val="28"/>
          <w:szCs w:val="28"/>
        </w:rPr>
        <w:t xml:space="preserve">диная теплоснабжающая организация </w:t>
      </w:r>
      <w:r w:rsidR="00DF080A" w:rsidRPr="000814D5">
        <w:rPr>
          <w:b w:val="0"/>
          <w:sz w:val="28"/>
          <w:szCs w:val="28"/>
        </w:rPr>
        <w:t xml:space="preserve">должна </w:t>
      </w:r>
      <w:r w:rsidRPr="000814D5">
        <w:rPr>
          <w:b w:val="0"/>
          <w:sz w:val="28"/>
          <w:szCs w:val="28"/>
        </w:rPr>
        <w:t>обеспечи</w:t>
      </w:r>
      <w:r w:rsidR="00DF080A" w:rsidRPr="000814D5">
        <w:rPr>
          <w:b w:val="0"/>
          <w:sz w:val="28"/>
          <w:szCs w:val="28"/>
        </w:rPr>
        <w:t xml:space="preserve">ть </w:t>
      </w:r>
      <w:r w:rsidRPr="000814D5">
        <w:rPr>
          <w:b w:val="0"/>
          <w:sz w:val="28"/>
          <w:szCs w:val="28"/>
        </w:rPr>
        <w:t>соблюдение значений параметров качества теплоснабжения и параметров, отражающих допустимые перерывы в теплоснабжении, установленных договором теплоснабжения, в пределах разрешенных отклонений значений указанных параметров.</w:t>
      </w:r>
    </w:p>
    <w:p w14:paraId="2CA37121" w14:textId="77777777" w:rsidR="000B7F12" w:rsidRPr="000814D5" w:rsidRDefault="000B7F12" w:rsidP="00DF080A">
      <w:pPr>
        <w:pStyle w:val="ConsPlusNormal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814D5">
        <w:rPr>
          <w:rFonts w:ascii="Times New Roman" w:hAnsi="Times New Roman" w:cs="Times New Roman"/>
          <w:sz w:val="28"/>
          <w:szCs w:val="28"/>
        </w:rPr>
        <w:t>Пределы разрешенных отклонений значений параметров качества теплоснабжения определяются диапазоном значений параметров качества теплоснабжения и допустимой продолжительностью отклонения значений параметров качества теплоснабжения за пределами указанного диапазона.</w:t>
      </w:r>
    </w:p>
    <w:p w14:paraId="1537D469" w14:textId="77777777" w:rsidR="000B7F12" w:rsidRPr="000814D5" w:rsidRDefault="000B7F12" w:rsidP="00DF080A">
      <w:pPr>
        <w:pStyle w:val="ConsPlusNormal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814D5">
        <w:rPr>
          <w:rFonts w:ascii="Times New Roman" w:hAnsi="Times New Roman" w:cs="Times New Roman"/>
          <w:sz w:val="28"/>
          <w:szCs w:val="28"/>
        </w:rPr>
        <w:t xml:space="preserve">Диапазон значений температуры теплоносителя и диапазон значений давления в подающем трубопроводе определяются сторонами договора теплоснабжения в рамках предельных значений отклонений по температуре воды и отклонений по давлению в подающем трубопроводе, предусмотренных </w:t>
      </w:r>
      <w:hyperlink r:id="rId10" w:tooltip="Приказ Минэнерго России от 24.03.2003 N 115 &quot;Об утверждении Правил технической эксплуатации тепловых энергоустановок&quot; (Зарегистрировано в Минюсте России 02.04.2003 N 4358){КонсультантПлюс}" w:history="1">
        <w:r w:rsidRPr="000814D5">
          <w:rPr>
            <w:rStyle w:val="a7"/>
            <w:rFonts w:ascii="Times New Roman" w:hAnsi="Times New Roman" w:cs="Times New Roman"/>
            <w:color w:val="000000" w:themeColor="text1"/>
            <w:sz w:val="28"/>
            <w:szCs w:val="28"/>
            <w:u w:val="none"/>
          </w:rPr>
          <w:t>правилами</w:t>
        </w:r>
      </w:hyperlink>
      <w:r w:rsidRPr="000814D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технической эксплуатации тепловых энергоустановок, утвержденными федеральным органом исполнительной власти, увеличенных на величину погрешности теплосчетчика, которая не может превышать максимально допускаемую относительную погрешность теплосчетчика, определенную в соответствии с </w:t>
      </w:r>
      <w:hyperlink r:id="rId11" w:tooltip="Приказ Минстроя России от 17.03.2014 N 99/пр &quot;Об утверждении Методики осуществления коммерческого учета тепловой энергии, теплоносителя&quot; (Зарегистрировано в Минюсте России 12.09.2014 N 34040){КонсультантПлюс}" w:history="1">
        <w:r w:rsidRPr="000814D5">
          <w:rPr>
            <w:rStyle w:val="a7"/>
            <w:rFonts w:ascii="Times New Roman" w:hAnsi="Times New Roman" w:cs="Times New Roman"/>
            <w:color w:val="000000" w:themeColor="text1"/>
            <w:sz w:val="28"/>
            <w:szCs w:val="28"/>
            <w:u w:val="none"/>
          </w:rPr>
          <w:t>методикой</w:t>
        </w:r>
      </w:hyperlink>
      <w:r w:rsidRPr="000814D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0814D5">
        <w:rPr>
          <w:rFonts w:ascii="Times New Roman" w:hAnsi="Times New Roman" w:cs="Times New Roman"/>
          <w:sz w:val="28"/>
          <w:szCs w:val="28"/>
        </w:rPr>
        <w:t>осуществления коммерческого учета тепловой энергии, теплоносителя, утвержденной Министерством строительства и жилищно-коммунального хозяйства Российской Федерации.</w:t>
      </w:r>
    </w:p>
    <w:p w14:paraId="19DC7652" w14:textId="77777777" w:rsidR="000B7F12" w:rsidRPr="000814D5" w:rsidRDefault="000B7F12" w:rsidP="00DF080A">
      <w:pPr>
        <w:pStyle w:val="ConsPlusNormal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814D5">
        <w:rPr>
          <w:rFonts w:ascii="Times New Roman" w:hAnsi="Times New Roman" w:cs="Times New Roman"/>
          <w:color w:val="000000" w:themeColor="text1"/>
          <w:sz w:val="28"/>
          <w:szCs w:val="28"/>
        </w:rPr>
        <w:t>Допустимая продолжительность отклонения значений параметров качества теплоснабжения за пределами диапазона значений параметров качества теплоснабжения определяется по соглашению сторон договора теплоснабжения в рамках следующих предельных значений:</w:t>
      </w:r>
    </w:p>
    <w:p w14:paraId="39B3E7C7" w14:textId="77777777" w:rsidR="000B7F12" w:rsidRPr="000814D5" w:rsidRDefault="000B7F12" w:rsidP="00DF080A">
      <w:pPr>
        <w:pStyle w:val="ConsPlusNormal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814D5">
        <w:rPr>
          <w:rFonts w:ascii="Times New Roman" w:hAnsi="Times New Roman" w:cs="Times New Roman"/>
          <w:color w:val="000000" w:themeColor="text1"/>
          <w:sz w:val="28"/>
          <w:szCs w:val="28"/>
        </w:rPr>
        <w:t>с 1-го по 4-й год, следующий за годом окончания переходного периода, - от 4 до 24 часов включительно (единовременно);</w:t>
      </w:r>
    </w:p>
    <w:p w14:paraId="45CF9BC7" w14:textId="77777777" w:rsidR="000B7F12" w:rsidRPr="000814D5" w:rsidRDefault="000B7F12" w:rsidP="00DF080A">
      <w:pPr>
        <w:pStyle w:val="ConsPlusNormal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814D5">
        <w:rPr>
          <w:rFonts w:ascii="Times New Roman" w:hAnsi="Times New Roman" w:cs="Times New Roman"/>
          <w:color w:val="000000" w:themeColor="text1"/>
          <w:sz w:val="28"/>
          <w:szCs w:val="28"/>
        </w:rPr>
        <w:t>с 5-го по 6-й год, следующий за годом окончания переходного периода, - от 4 до 18 часов включительно (единовременно);</w:t>
      </w:r>
    </w:p>
    <w:p w14:paraId="4897FD01" w14:textId="77777777" w:rsidR="000B7F12" w:rsidRPr="000814D5" w:rsidRDefault="000B7F12" w:rsidP="00DF080A">
      <w:pPr>
        <w:pStyle w:val="ConsPlusNormal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814D5">
        <w:rPr>
          <w:rFonts w:ascii="Times New Roman" w:hAnsi="Times New Roman" w:cs="Times New Roman"/>
          <w:color w:val="000000" w:themeColor="text1"/>
          <w:sz w:val="28"/>
          <w:szCs w:val="28"/>
        </w:rPr>
        <w:t>с 7-го по 8-й год, следующий за годом окончания переходного периода, - от 4 до 12 часов включительно (единовременно);</w:t>
      </w:r>
    </w:p>
    <w:p w14:paraId="09D1F5CB" w14:textId="77777777" w:rsidR="000B7F12" w:rsidRPr="000814D5" w:rsidRDefault="000B7F12" w:rsidP="00DF080A">
      <w:pPr>
        <w:pStyle w:val="ConsPlusNormal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814D5">
        <w:rPr>
          <w:rFonts w:ascii="Times New Roman" w:hAnsi="Times New Roman" w:cs="Times New Roman"/>
          <w:color w:val="000000" w:themeColor="text1"/>
          <w:sz w:val="28"/>
          <w:szCs w:val="28"/>
        </w:rPr>
        <w:t>с 9-го по 10-й год, следующий за годом окончания переходного периода, - от 4 до 8 часов включительно (единовременно);</w:t>
      </w:r>
    </w:p>
    <w:p w14:paraId="56CF2BD6" w14:textId="77777777" w:rsidR="000B7F12" w:rsidRPr="000814D5" w:rsidRDefault="000B7F12" w:rsidP="00DF080A">
      <w:pPr>
        <w:pStyle w:val="ConsPlusNormal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814D5">
        <w:rPr>
          <w:rFonts w:ascii="Times New Roman" w:hAnsi="Times New Roman" w:cs="Times New Roman"/>
          <w:sz w:val="28"/>
          <w:szCs w:val="28"/>
        </w:rPr>
        <w:t>с 11-го года, следующего за годом окончания переходного периода, - 4 часа (единовременно).</w:t>
      </w:r>
    </w:p>
    <w:p w14:paraId="64D18855" w14:textId="77777777" w:rsidR="000B7F12" w:rsidRPr="000814D5" w:rsidRDefault="000B7F12" w:rsidP="00DF080A">
      <w:pPr>
        <w:pStyle w:val="ConsPlusNormal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814D5">
        <w:rPr>
          <w:rFonts w:ascii="Times New Roman" w:hAnsi="Times New Roman" w:cs="Times New Roman"/>
          <w:sz w:val="28"/>
          <w:szCs w:val="28"/>
        </w:rPr>
        <w:t>При определении фактических среднесуточных значений параметров качества теплоснабжения в рамках допустимой продолжительности отклонения значений параметров качества теплоснабжения значения температуры теплоносителя в подающем трубопроводе и давления теплоносителя в подающем трубопроводе принимаются равными значениям соответствующих показателей, определенных сторонами в договоре теплоснабжения, а за рамками указанной продолжительности - фактическим значениям, определенным по приборам учета тепловой энергии.</w:t>
      </w:r>
    </w:p>
    <w:p w14:paraId="55680BAE" w14:textId="77777777" w:rsidR="00DF080A" w:rsidRPr="000814D5" w:rsidRDefault="00DF080A" w:rsidP="00DF080A">
      <w:pPr>
        <w:pStyle w:val="ConsPlusNormal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814D5">
        <w:rPr>
          <w:rFonts w:ascii="Times New Roman" w:hAnsi="Times New Roman" w:cs="Times New Roman"/>
          <w:sz w:val="28"/>
          <w:szCs w:val="28"/>
        </w:rPr>
        <w:t xml:space="preserve">Согласно п. 9.5.8 Правил технической эксплуатации тепловых энергоустановок, утвержденных Минэнерго России от 24.03.2003 г. №113 температуру горячей воды в местах водоразбора для систем централизованного водоснабжения: не ниже 60 </w:t>
      </w:r>
      <w:r w:rsidRPr="000814D5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0814D5">
        <w:rPr>
          <w:rFonts w:ascii="Times New Roman" w:hAnsi="Times New Roman" w:cs="Times New Roman"/>
          <w:sz w:val="28"/>
          <w:szCs w:val="28"/>
        </w:rPr>
        <w:t xml:space="preserve">С – в </w:t>
      </w:r>
      <w:r w:rsidR="00873570" w:rsidRPr="000814D5">
        <w:rPr>
          <w:rFonts w:ascii="Times New Roman" w:hAnsi="Times New Roman" w:cs="Times New Roman"/>
          <w:sz w:val="28"/>
          <w:szCs w:val="28"/>
        </w:rPr>
        <w:t>открытых</w:t>
      </w:r>
      <w:r w:rsidRPr="000814D5">
        <w:rPr>
          <w:rFonts w:ascii="Times New Roman" w:hAnsi="Times New Roman" w:cs="Times New Roman"/>
          <w:sz w:val="28"/>
          <w:szCs w:val="28"/>
        </w:rPr>
        <w:t xml:space="preserve"> системах теплоснабжения</w:t>
      </w:r>
      <w:r w:rsidR="00873570" w:rsidRPr="000814D5">
        <w:rPr>
          <w:rFonts w:ascii="Times New Roman" w:hAnsi="Times New Roman" w:cs="Times New Roman"/>
          <w:sz w:val="28"/>
          <w:szCs w:val="28"/>
        </w:rPr>
        <w:t xml:space="preserve">, не ниже 50 </w:t>
      </w:r>
      <w:r w:rsidR="00873570" w:rsidRPr="000814D5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="00873570" w:rsidRPr="000814D5">
        <w:rPr>
          <w:rFonts w:ascii="Times New Roman" w:hAnsi="Times New Roman" w:cs="Times New Roman"/>
          <w:sz w:val="28"/>
          <w:szCs w:val="28"/>
        </w:rPr>
        <w:t xml:space="preserve">С – в закрытых системах теплоснабжения, и не выше 75 </w:t>
      </w:r>
      <w:r w:rsidR="00873570" w:rsidRPr="000814D5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="00873570" w:rsidRPr="000814D5">
        <w:rPr>
          <w:rFonts w:ascii="Times New Roman" w:hAnsi="Times New Roman" w:cs="Times New Roman"/>
          <w:sz w:val="28"/>
          <w:szCs w:val="28"/>
        </w:rPr>
        <w:t>С – для обеих систем.</w:t>
      </w:r>
    </w:p>
    <w:p w14:paraId="1394F425" w14:textId="77777777" w:rsidR="0021541E" w:rsidRPr="000814D5" w:rsidRDefault="0021541E" w:rsidP="0021541E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Наладка и ремонты котельного оборудования производится в соответствии с установленными графиками.</w:t>
      </w:r>
    </w:p>
    <w:p w14:paraId="5466F26D" w14:textId="77777777" w:rsidR="00EE1424" w:rsidRPr="000814D5" w:rsidRDefault="00EE1424" w:rsidP="00EE1424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Аварийных ситуаций и отказов оборудования теплоисточника, повлекших за собой нарушения теплоснабжения потребителя за прошедшие 5 лет, не было.</w:t>
      </w:r>
    </w:p>
    <w:p w14:paraId="0C6F2847" w14:textId="77777777" w:rsidR="00AB716D" w:rsidRPr="000814D5" w:rsidRDefault="00AB716D" w:rsidP="00AB716D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Для обеспечения надежности работы тепловых сетей разработаны аварийные режимы работы оборудования. Так, при повреждении подающего или обратного трубопровода магистральной теплотрассы №1 в сторону города после запорной арматуры, установленной на 94 опоре, предусмотрены режимы рециркуляции теплоносителя через ТНС-1 или ТНС-2 с подпиткой контура по неповрежденному трубопроводу и снижением параметров теплоносителя.</w:t>
      </w:r>
    </w:p>
    <w:p w14:paraId="1F68D5C1" w14:textId="77777777" w:rsidR="00AB716D" w:rsidRPr="000814D5" w:rsidRDefault="00AB716D" w:rsidP="00AB716D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При повреждении подающего или обратного трубопровода между запорной арматурой, установленной на 30 и 94 опорах, теплотрасса на город работает по схеме, описанной выше. Потребители, запитанные с теплотрассы между 30 и 94 опорами, не имеющие аварийной брони, отключаются со сливом теплоносителя из систем теплопотребления. Потребители, имеющие аварийную бронь, качественно организуют сброс теплоносителя. Для компенсации потерь т</w:t>
      </w:r>
      <w:r w:rsidR="00486DBD" w:rsidRPr="000814D5">
        <w:rPr>
          <w:sz w:val="28"/>
          <w:szCs w:val="28"/>
        </w:rPr>
        <w:t>еплоносителя задействуются баки-</w:t>
      </w:r>
      <w:r w:rsidRPr="000814D5">
        <w:rPr>
          <w:sz w:val="28"/>
          <w:szCs w:val="28"/>
        </w:rPr>
        <w:t>аккумуляторы на ТНС-2. Для потребителей СХК в этом случае предусмотрена схема рециркуляции теплоносителя через ТНС-1Б и ТНС-2Б со снижением параметров теплоносителя.</w:t>
      </w:r>
    </w:p>
    <w:p w14:paraId="13DD1C2A" w14:textId="77777777" w:rsidR="00AB716D" w:rsidRPr="000814D5" w:rsidRDefault="00AB716D" w:rsidP="00AB716D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При повреждении подающего или обратного трубопровода между запорной арматурой, установленной на 30 опоре и ТНС-1Б схема работы магистральной тепловых сетей №3 от ТЭЦ-11 осуществляется с сокращением расхода циркуляции и рециркуляцией через ТНС-1Б или ТНС-2Б, отключением поврежденного трубопровода.</w:t>
      </w:r>
    </w:p>
    <w:p w14:paraId="248E42F0" w14:textId="77777777" w:rsidR="00AB716D" w:rsidRPr="000814D5" w:rsidRDefault="00AB716D" w:rsidP="00AB716D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При повреждении подающего или обратного трубопровода между ТНС-1Б и ТНС-2Б Сельхозкомплекса схема работы магистральных тепловых сетей осуществляется с сокращением расхода циркуляции с ТЭЦ-11, организацией рециркуляциии теплоносителя через ТНС-2Б, отключением поврежденного трубопровода от ТНС-1Б до ТНС-2Б.</w:t>
      </w:r>
    </w:p>
    <w:p w14:paraId="00AAB633" w14:textId="77777777" w:rsidR="003C7E63" w:rsidRPr="000814D5" w:rsidRDefault="003C7E63" w:rsidP="007076AE">
      <w:pPr>
        <w:pStyle w:val="2"/>
        <w:pBdr>
          <w:bottom w:val="single" w:sz="12" w:space="1" w:color="auto"/>
        </w:pBdr>
        <w:tabs>
          <w:tab w:val="left" w:pos="993"/>
        </w:tabs>
        <w:suppressAutoHyphens/>
        <w:spacing w:before="300" w:after="200"/>
        <w:ind w:left="426" w:hanging="1"/>
        <w:rPr>
          <w:rFonts w:ascii="Cambria" w:hAnsi="Cambria" w:cs="Times New Roman"/>
          <w:i w:val="0"/>
          <w:color w:val="000000" w:themeColor="text1"/>
          <w:sz w:val="30"/>
          <w:szCs w:val="30"/>
        </w:rPr>
      </w:pPr>
      <w:bookmarkStart w:id="20" w:name="_Toc4718848"/>
      <w:r w:rsidRPr="000814D5">
        <w:rPr>
          <w:rFonts w:ascii="Cambria" w:hAnsi="Cambria" w:cs="Times New Roman"/>
          <w:i w:val="0"/>
          <w:color w:val="000000" w:themeColor="text1"/>
          <w:sz w:val="30"/>
          <w:szCs w:val="30"/>
        </w:rPr>
        <w:t>Технико-экономические показатели теплоснабжающ</w:t>
      </w:r>
      <w:r w:rsidR="00364460" w:rsidRPr="000814D5">
        <w:rPr>
          <w:rFonts w:ascii="Cambria" w:hAnsi="Cambria" w:cs="Times New Roman"/>
          <w:i w:val="0"/>
          <w:color w:val="000000" w:themeColor="text1"/>
          <w:sz w:val="30"/>
          <w:szCs w:val="30"/>
        </w:rPr>
        <w:t>ей</w:t>
      </w:r>
      <w:r w:rsidRPr="000814D5">
        <w:rPr>
          <w:rFonts w:ascii="Cambria" w:hAnsi="Cambria" w:cs="Times New Roman"/>
          <w:i w:val="0"/>
          <w:color w:val="000000" w:themeColor="text1"/>
          <w:sz w:val="30"/>
          <w:szCs w:val="30"/>
        </w:rPr>
        <w:t xml:space="preserve"> организаци</w:t>
      </w:r>
      <w:r w:rsidR="00364460" w:rsidRPr="000814D5">
        <w:rPr>
          <w:rFonts w:ascii="Cambria" w:hAnsi="Cambria" w:cs="Times New Roman"/>
          <w:i w:val="0"/>
          <w:color w:val="000000" w:themeColor="text1"/>
          <w:sz w:val="30"/>
          <w:szCs w:val="30"/>
        </w:rPr>
        <w:t>и</w:t>
      </w:r>
      <w:bookmarkEnd w:id="20"/>
    </w:p>
    <w:p w14:paraId="301C812B" w14:textId="77777777" w:rsidR="00A728A2" w:rsidRPr="000814D5" w:rsidRDefault="00A728A2" w:rsidP="00A728A2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Основные технико-экономические показатели предприятия - это система измерителей, абсолютных и относительных показателей, которая характеризует хозяйственно-экономическую деятельность предприятия. Комплексный характер системы технико-экономических показателей позволяет адекватно оценить деятельность отдельного предприятия и сопоставить его результаты в динамике.</w:t>
      </w:r>
    </w:p>
    <w:p w14:paraId="509422C4" w14:textId="77777777" w:rsidR="00A728A2" w:rsidRPr="000814D5" w:rsidRDefault="00A728A2" w:rsidP="00A728A2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В таблице </w:t>
      </w:r>
      <w:r w:rsidR="00AD0780" w:rsidRPr="00AD0780">
        <w:rPr>
          <w:sz w:val="28"/>
          <w:szCs w:val="28"/>
        </w:rPr>
        <w:t>19</w:t>
      </w:r>
      <w:r w:rsidRPr="000814D5">
        <w:rPr>
          <w:sz w:val="28"/>
          <w:szCs w:val="28"/>
        </w:rPr>
        <w:t xml:space="preserve"> отображены технико-экономические показатели теплоснабжающей организации</w:t>
      </w:r>
      <w:r w:rsidR="003C7E25" w:rsidRPr="000814D5">
        <w:rPr>
          <w:sz w:val="28"/>
          <w:szCs w:val="28"/>
        </w:rPr>
        <w:t xml:space="preserve"> за 2020 год</w:t>
      </w:r>
      <w:r w:rsidRPr="000814D5">
        <w:rPr>
          <w:sz w:val="28"/>
          <w:szCs w:val="28"/>
        </w:rPr>
        <w:t>.</w:t>
      </w:r>
    </w:p>
    <w:p w14:paraId="5E069DDE" w14:textId="77777777" w:rsidR="00A728A2" w:rsidRPr="00AD0780" w:rsidRDefault="00A728A2" w:rsidP="00A674A3">
      <w:pPr>
        <w:pStyle w:val="aff2"/>
        <w:autoSpaceDE w:val="0"/>
        <w:autoSpaceDN w:val="0"/>
        <w:adjustRightInd w:val="0"/>
        <w:ind w:left="0" w:firstLine="709"/>
        <w:jc w:val="right"/>
        <w:rPr>
          <w:sz w:val="28"/>
          <w:szCs w:val="28"/>
          <w:lang w:val="en-US"/>
        </w:rPr>
      </w:pPr>
      <w:r w:rsidRPr="000814D5">
        <w:rPr>
          <w:sz w:val="28"/>
          <w:szCs w:val="28"/>
        </w:rPr>
        <w:t>Таблица</w:t>
      </w:r>
      <w:r w:rsidR="00CD520A" w:rsidRPr="000814D5">
        <w:rPr>
          <w:sz w:val="28"/>
          <w:szCs w:val="28"/>
        </w:rPr>
        <w:t xml:space="preserve"> </w:t>
      </w:r>
      <w:r w:rsidR="00AD0780">
        <w:rPr>
          <w:sz w:val="28"/>
          <w:szCs w:val="28"/>
          <w:lang w:val="en-US"/>
        </w:rPr>
        <w:t>19</w:t>
      </w:r>
    </w:p>
    <w:tbl>
      <w:tblPr>
        <w:tblStyle w:val="TableNormal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329"/>
        <w:gridCol w:w="2299"/>
      </w:tblGrid>
      <w:tr w:rsidR="00F21426" w:rsidRPr="000814D5" w14:paraId="6AAFC32B" w14:textId="77777777" w:rsidTr="00F21426">
        <w:trPr>
          <w:trHeight w:val="20"/>
          <w:tblHeader/>
        </w:trPr>
        <w:tc>
          <w:tcPr>
            <w:tcW w:w="3806" w:type="pct"/>
            <w:vAlign w:val="center"/>
          </w:tcPr>
          <w:p w14:paraId="3EE33BF1" w14:textId="77777777" w:rsidR="00F21426" w:rsidRPr="000814D5" w:rsidRDefault="00F21426" w:rsidP="00A728A2">
            <w:pPr>
              <w:pStyle w:val="TableParagraph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b/>
                <w:sz w:val="24"/>
                <w:szCs w:val="24"/>
              </w:rPr>
              <w:t>Наименование источника теплоснабжения</w:t>
            </w:r>
          </w:p>
        </w:tc>
        <w:tc>
          <w:tcPr>
            <w:tcW w:w="1194" w:type="pct"/>
            <w:vAlign w:val="center"/>
          </w:tcPr>
          <w:p w14:paraId="2E7F74C7" w14:textId="77777777" w:rsidR="00F21426" w:rsidRPr="000814D5" w:rsidRDefault="00F21426" w:rsidP="00A728A2">
            <w:pPr>
              <w:pStyle w:val="TableParagraph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ТЭЦ-11</w:t>
            </w:r>
          </w:p>
        </w:tc>
      </w:tr>
      <w:tr w:rsidR="00F21426" w:rsidRPr="000814D5" w14:paraId="2FAAA930" w14:textId="77777777" w:rsidTr="00F21426">
        <w:trPr>
          <w:trHeight w:val="20"/>
        </w:trPr>
        <w:tc>
          <w:tcPr>
            <w:tcW w:w="3806" w:type="pct"/>
            <w:vAlign w:val="center"/>
          </w:tcPr>
          <w:p w14:paraId="73DF3065" w14:textId="77777777" w:rsidR="00F21426" w:rsidRPr="000814D5" w:rsidRDefault="00F21426" w:rsidP="00A728A2">
            <w:pPr>
              <w:pStyle w:val="TableParagraph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Установленная мощность, Гкал/ч</w:t>
            </w:r>
          </w:p>
        </w:tc>
        <w:tc>
          <w:tcPr>
            <w:tcW w:w="1194" w:type="pct"/>
            <w:vAlign w:val="center"/>
          </w:tcPr>
          <w:p w14:paraId="5450827C" w14:textId="77777777" w:rsidR="00F21426" w:rsidRPr="000814D5" w:rsidRDefault="00936768" w:rsidP="007C62F4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0</w:t>
            </w:r>
            <w:r w:rsidR="007C62F4"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5</w:t>
            </w: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6,</w:t>
            </w:r>
            <w:r w:rsidR="007C62F4"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9</w:t>
            </w:r>
          </w:p>
        </w:tc>
      </w:tr>
      <w:tr w:rsidR="00F21426" w:rsidRPr="000814D5" w14:paraId="7CBE20D7" w14:textId="77777777" w:rsidTr="00F21426">
        <w:trPr>
          <w:trHeight w:val="20"/>
        </w:trPr>
        <w:tc>
          <w:tcPr>
            <w:tcW w:w="3806" w:type="pct"/>
            <w:vAlign w:val="center"/>
          </w:tcPr>
          <w:p w14:paraId="41295D9F" w14:textId="77777777" w:rsidR="00F21426" w:rsidRPr="000814D5" w:rsidRDefault="00F21426" w:rsidP="00A728A2">
            <w:pPr>
              <w:pStyle w:val="TableParagraph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Располагаемая мощность, Гкал/ч</w:t>
            </w:r>
          </w:p>
        </w:tc>
        <w:tc>
          <w:tcPr>
            <w:tcW w:w="1194" w:type="pct"/>
            <w:vAlign w:val="center"/>
          </w:tcPr>
          <w:p w14:paraId="6AF965AA" w14:textId="77777777" w:rsidR="00F21426" w:rsidRPr="000814D5" w:rsidRDefault="007C62F4" w:rsidP="007C62F4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056</w:t>
            </w:r>
            <w:r w:rsidR="00936768"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,</w:t>
            </w: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9</w:t>
            </w:r>
          </w:p>
        </w:tc>
      </w:tr>
      <w:tr w:rsidR="00F21426" w:rsidRPr="000814D5" w14:paraId="0AFAD6E8" w14:textId="77777777" w:rsidTr="00F21426">
        <w:trPr>
          <w:trHeight w:val="20"/>
        </w:trPr>
        <w:tc>
          <w:tcPr>
            <w:tcW w:w="3806" w:type="pct"/>
            <w:vAlign w:val="center"/>
          </w:tcPr>
          <w:p w14:paraId="24FEE280" w14:textId="77777777" w:rsidR="00F21426" w:rsidRPr="000814D5" w:rsidRDefault="00F21426" w:rsidP="00A728A2">
            <w:pPr>
              <w:pStyle w:val="TableParagraph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Мощность Нетто, Гкал/ч</w:t>
            </w:r>
          </w:p>
        </w:tc>
        <w:tc>
          <w:tcPr>
            <w:tcW w:w="1194" w:type="pct"/>
            <w:vAlign w:val="center"/>
          </w:tcPr>
          <w:p w14:paraId="61440EDB" w14:textId="77777777" w:rsidR="00F21426" w:rsidRPr="000814D5" w:rsidRDefault="00441F1E" w:rsidP="00A728A2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014,7</w:t>
            </w:r>
          </w:p>
        </w:tc>
      </w:tr>
      <w:tr w:rsidR="00F21426" w:rsidRPr="000814D5" w14:paraId="55CA9CC9" w14:textId="77777777" w:rsidTr="00F21426">
        <w:trPr>
          <w:trHeight w:val="20"/>
        </w:trPr>
        <w:tc>
          <w:tcPr>
            <w:tcW w:w="3806" w:type="pct"/>
            <w:vAlign w:val="center"/>
          </w:tcPr>
          <w:p w14:paraId="5413329C" w14:textId="77777777" w:rsidR="00F21426" w:rsidRPr="000814D5" w:rsidRDefault="00F21426" w:rsidP="00A728A2">
            <w:pPr>
              <w:pStyle w:val="TableParagraph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Присоединенная нагрузка, Гкал/ч</w:t>
            </w:r>
          </w:p>
        </w:tc>
        <w:tc>
          <w:tcPr>
            <w:tcW w:w="1194" w:type="pct"/>
            <w:vAlign w:val="center"/>
          </w:tcPr>
          <w:p w14:paraId="7F896A94" w14:textId="77777777" w:rsidR="00F21426" w:rsidRPr="000814D5" w:rsidRDefault="006D2D73" w:rsidP="00A728A2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497,5</w:t>
            </w:r>
          </w:p>
        </w:tc>
      </w:tr>
      <w:tr w:rsidR="00F21426" w:rsidRPr="000814D5" w14:paraId="27FAA16E" w14:textId="77777777" w:rsidTr="00F21426">
        <w:trPr>
          <w:trHeight w:val="20"/>
        </w:trPr>
        <w:tc>
          <w:tcPr>
            <w:tcW w:w="3806" w:type="pct"/>
            <w:vAlign w:val="center"/>
          </w:tcPr>
          <w:p w14:paraId="58EDAFF2" w14:textId="77777777" w:rsidR="00F21426" w:rsidRPr="000814D5" w:rsidRDefault="00F21426" w:rsidP="00A728A2">
            <w:pPr>
              <w:pStyle w:val="TableParagraph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Подключенная нагрузка, Гкал/ч</w:t>
            </w:r>
          </w:p>
        </w:tc>
        <w:tc>
          <w:tcPr>
            <w:tcW w:w="1194" w:type="pct"/>
            <w:vAlign w:val="center"/>
          </w:tcPr>
          <w:p w14:paraId="3183CA74" w14:textId="77777777" w:rsidR="00F21426" w:rsidRPr="000814D5" w:rsidRDefault="00C24D12" w:rsidP="00A21ACF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419,6</w:t>
            </w:r>
          </w:p>
        </w:tc>
      </w:tr>
      <w:tr w:rsidR="00F21426" w:rsidRPr="000814D5" w14:paraId="7B15D2D4" w14:textId="77777777" w:rsidTr="00F21426">
        <w:trPr>
          <w:trHeight w:val="20"/>
        </w:trPr>
        <w:tc>
          <w:tcPr>
            <w:tcW w:w="3806" w:type="pct"/>
            <w:vAlign w:val="center"/>
          </w:tcPr>
          <w:p w14:paraId="550FB1E8" w14:textId="77777777" w:rsidR="00F21426" w:rsidRPr="000814D5" w:rsidRDefault="00F21426" w:rsidP="00A728A2">
            <w:pPr>
              <w:pStyle w:val="TableParagrap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асход тепловой энергии на собственные нужды, Гкал</w:t>
            </w:r>
          </w:p>
        </w:tc>
        <w:tc>
          <w:tcPr>
            <w:tcW w:w="1194" w:type="pct"/>
            <w:vAlign w:val="center"/>
          </w:tcPr>
          <w:p w14:paraId="5628ECEB" w14:textId="77777777" w:rsidR="00F21426" w:rsidRPr="000814D5" w:rsidRDefault="00813F07" w:rsidP="00A728A2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71 829</w:t>
            </w:r>
          </w:p>
        </w:tc>
      </w:tr>
      <w:tr w:rsidR="00F21426" w:rsidRPr="000814D5" w14:paraId="68CCCCBB" w14:textId="77777777" w:rsidTr="00F21426">
        <w:trPr>
          <w:trHeight w:val="20"/>
        </w:trPr>
        <w:tc>
          <w:tcPr>
            <w:tcW w:w="3806" w:type="pct"/>
            <w:vAlign w:val="center"/>
          </w:tcPr>
          <w:p w14:paraId="0F45F898" w14:textId="77777777" w:rsidR="00F21426" w:rsidRPr="000814D5" w:rsidRDefault="00F21426" w:rsidP="00A728A2">
            <w:pPr>
              <w:pStyle w:val="TableParagrap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тпуск тепловой энергии в сеть, Гкал</w:t>
            </w:r>
          </w:p>
        </w:tc>
        <w:tc>
          <w:tcPr>
            <w:tcW w:w="1194" w:type="pct"/>
            <w:vAlign w:val="center"/>
          </w:tcPr>
          <w:p w14:paraId="0A5E9027" w14:textId="77777777" w:rsidR="00F21426" w:rsidRPr="000814D5" w:rsidRDefault="00435F63" w:rsidP="00A728A2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886</w:t>
            </w:r>
            <w:r w:rsidR="00FB5884" w:rsidRPr="000814D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217</w:t>
            </w:r>
          </w:p>
        </w:tc>
      </w:tr>
      <w:tr w:rsidR="00F21426" w:rsidRPr="000814D5" w14:paraId="22731579" w14:textId="77777777" w:rsidTr="00F21426">
        <w:trPr>
          <w:trHeight w:val="20"/>
        </w:trPr>
        <w:tc>
          <w:tcPr>
            <w:tcW w:w="3806" w:type="pct"/>
            <w:vAlign w:val="center"/>
          </w:tcPr>
          <w:p w14:paraId="13D7145A" w14:textId="77777777" w:rsidR="00F21426" w:rsidRPr="000814D5" w:rsidRDefault="00F21426" w:rsidP="00A728A2">
            <w:pPr>
              <w:pStyle w:val="TableParagrap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отери в тепловых сетях, Гкал</w:t>
            </w:r>
          </w:p>
        </w:tc>
        <w:tc>
          <w:tcPr>
            <w:tcW w:w="1194" w:type="pct"/>
            <w:vAlign w:val="center"/>
          </w:tcPr>
          <w:p w14:paraId="3D34822F" w14:textId="77777777" w:rsidR="00F21426" w:rsidRPr="000814D5" w:rsidRDefault="00624152" w:rsidP="00A728A2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202 057</w:t>
            </w:r>
          </w:p>
        </w:tc>
      </w:tr>
      <w:tr w:rsidR="00F21426" w:rsidRPr="000814D5" w14:paraId="45E22C9F" w14:textId="77777777" w:rsidTr="00F21426">
        <w:trPr>
          <w:trHeight w:val="20"/>
        </w:trPr>
        <w:tc>
          <w:tcPr>
            <w:tcW w:w="3806" w:type="pct"/>
            <w:vAlign w:val="center"/>
          </w:tcPr>
          <w:p w14:paraId="340B98FA" w14:textId="77777777" w:rsidR="00F21426" w:rsidRPr="000814D5" w:rsidRDefault="00F21426" w:rsidP="00A728A2">
            <w:pPr>
              <w:pStyle w:val="TableParagraph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Полезный отпуск, Гкал</w:t>
            </w:r>
          </w:p>
        </w:tc>
        <w:tc>
          <w:tcPr>
            <w:tcW w:w="1194" w:type="pct"/>
            <w:vAlign w:val="center"/>
          </w:tcPr>
          <w:p w14:paraId="3BF87661" w14:textId="77777777" w:rsidR="00F21426" w:rsidRPr="000814D5" w:rsidRDefault="004C2276" w:rsidP="00A728A2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color w:val="1F497D"/>
                <w:sz w:val="24"/>
                <w:szCs w:val="24"/>
              </w:rPr>
              <w:t>684 160</w:t>
            </w:r>
          </w:p>
        </w:tc>
      </w:tr>
      <w:tr w:rsidR="00F21426" w:rsidRPr="000814D5" w14:paraId="058A99A4" w14:textId="77777777" w:rsidTr="00F21426">
        <w:trPr>
          <w:trHeight w:val="20"/>
        </w:trPr>
        <w:tc>
          <w:tcPr>
            <w:tcW w:w="3806" w:type="pct"/>
            <w:vAlign w:val="center"/>
          </w:tcPr>
          <w:p w14:paraId="10D6B13F" w14:textId="77777777" w:rsidR="00F21426" w:rsidRPr="000814D5" w:rsidRDefault="00F21426" w:rsidP="00A728A2">
            <w:pPr>
              <w:pStyle w:val="TableParagrap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асход топлива, т.у.т.</w:t>
            </w:r>
          </w:p>
        </w:tc>
        <w:tc>
          <w:tcPr>
            <w:tcW w:w="1194" w:type="pct"/>
            <w:vAlign w:val="center"/>
          </w:tcPr>
          <w:p w14:paraId="175A7D6E" w14:textId="77777777" w:rsidR="00F21426" w:rsidRPr="000814D5" w:rsidRDefault="00723AB9" w:rsidP="00723AB9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396</w:t>
            </w:r>
            <w:r w:rsidR="00346A76" w:rsidRPr="000814D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776</w:t>
            </w:r>
          </w:p>
        </w:tc>
      </w:tr>
    </w:tbl>
    <w:p w14:paraId="3134D04B" w14:textId="77777777" w:rsidR="00A728A2" w:rsidRPr="000814D5" w:rsidRDefault="00A728A2" w:rsidP="00A728A2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</w:p>
    <w:p w14:paraId="52278B10" w14:textId="77777777" w:rsidR="00916B2E" w:rsidRPr="000814D5" w:rsidRDefault="00916B2E" w:rsidP="00AC637C">
      <w:pPr>
        <w:pStyle w:val="2"/>
        <w:pBdr>
          <w:bottom w:val="single" w:sz="12" w:space="1" w:color="auto"/>
        </w:pBdr>
        <w:tabs>
          <w:tab w:val="left" w:pos="993"/>
        </w:tabs>
        <w:spacing w:before="300" w:after="200"/>
        <w:ind w:left="720" w:hanging="295"/>
        <w:rPr>
          <w:rFonts w:ascii="Cambria" w:hAnsi="Cambria" w:cs="Times New Roman"/>
          <w:i w:val="0"/>
          <w:color w:val="000000" w:themeColor="text1"/>
          <w:sz w:val="30"/>
          <w:szCs w:val="30"/>
        </w:rPr>
      </w:pPr>
      <w:bookmarkStart w:id="21" w:name="_Toc4718849"/>
      <w:r w:rsidRPr="000814D5">
        <w:rPr>
          <w:rFonts w:ascii="Cambria" w:hAnsi="Cambria" w:cs="Times New Roman"/>
          <w:i w:val="0"/>
          <w:color w:val="000000" w:themeColor="text1"/>
          <w:sz w:val="30"/>
          <w:szCs w:val="30"/>
        </w:rPr>
        <w:t>Цены (тарифы) в сфере теплоснабжения</w:t>
      </w:r>
      <w:bookmarkEnd w:id="21"/>
    </w:p>
    <w:p w14:paraId="520EB908" w14:textId="77777777" w:rsidR="004868BC" w:rsidRPr="000814D5" w:rsidRDefault="00C905D0" w:rsidP="003E5CC1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Сведения о</w:t>
      </w:r>
      <w:r w:rsidR="000F7628" w:rsidRPr="000814D5">
        <w:rPr>
          <w:sz w:val="28"/>
          <w:szCs w:val="28"/>
        </w:rPr>
        <w:t xml:space="preserve"> тариф</w:t>
      </w:r>
      <w:r w:rsidRPr="000814D5">
        <w:rPr>
          <w:sz w:val="28"/>
          <w:szCs w:val="28"/>
        </w:rPr>
        <w:t>ах</w:t>
      </w:r>
      <w:r w:rsidR="000F7628" w:rsidRPr="000814D5">
        <w:rPr>
          <w:sz w:val="28"/>
          <w:szCs w:val="28"/>
        </w:rPr>
        <w:t xml:space="preserve"> </w:t>
      </w:r>
      <w:r w:rsidRPr="000814D5">
        <w:rPr>
          <w:sz w:val="28"/>
          <w:szCs w:val="28"/>
        </w:rPr>
        <w:t>н</w:t>
      </w:r>
      <w:r w:rsidR="000F7628" w:rsidRPr="000814D5">
        <w:rPr>
          <w:sz w:val="28"/>
          <w:szCs w:val="28"/>
        </w:rPr>
        <w:t xml:space="preserve">а тепловую энергию </w:t>
      </w:r>
    </w:p>
    <w:p w14:paraId="19DD480B" w14:textId="77777777" w:rsidR="004868BC" w:rsidRPr="000814D5" w:rsidRDefault="004868BC" w:rsidP="003E5CC1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Н</w:t>
      </w:r>
      <w:r w:rsidR="000F7628" w:rsidRPr="000814D5">
        <w:rPr>
          <w:sz w:val="28"/>
          <w:szCs w:val="28"/>
        </w:rPr>
        <w:t>а территории</w:t>
      </w:r>
      <w:r w:rsidR="00E9724F" w:rsidRPr="000814D5">
        <w:rPr>
          <w:sz w:val="28"/>
          <w:szCs w:val="28"/>
        </w:rPr>
        <w:t xml:space="preserve"> </w:t>
      </w:r>
      <w:r w:rsidR="00B53D65" w:rsidRPr="000814D5">
        <w:rPr>
          <w:sz w:val="28"/>
          <w:szCs w:val="28"/>
        </w:rPr>
        <w:t>муниципального образования «город Усолье-Сибирское»</w:t>
      </w:r>
      <w:r w:rsidRPr="000814D5">
        <w:rPr>
          <w:sz w:val="28"/>
          <w:szCs w:val="28"/>
        </w:rPr>
        <w:t xml:space="preserve"> для </w:t>
      </w:r>
      <w:r w:rsidR="00DE3F0F" w:rsidRPr="000814D5">
        <w:rPr>
          <w:sz w:val="28"/>
          <w:szCs w:val="28"/>
        </w:rPr>
        <w:t>ООО «Байкальская энергетическая компания»</w:t>
      </w:r>
      <w:r w:rsidRPr="000814D5">
        <w:rPr>
          <w:sz w:val="28"/>
          <w:szCs w:val="28"/>
        </w:rPr>
        <w:t>, являющейся единой теплоснабжающей организацией в городе, установлен тариф на тепловую энергию на 20</w:t>
      </w:r>
      <w:r w:rsidR="006015AF" w:rsidRPr="000814D5">
        <w:rPr>
          <w:sz w:val="28"/>
          <w:szCs w:val="28"/>
        </w:rPr>
        <w:t>21</w:t>
      </w:r>
      <w:r w:rsidRPr="000814D5">
        <w:rPr>
          <w:sz w:val="28"/>
          <w:szCs w:val="28"/>
        </w:rPr>
        <w:t xml:space="preserve"> год в размере </w:t>
      </w:r>
      <w:r w:rsidR="006015AF" w:rsidRPr="000814D5">
        <w:rPr>
          <w:sz w:val="28"/>
          <w:szCs w:val="28"/>
        </w:rPr>
        <w:t xml:space="preserve">1130,81 </w:t>
      </w:r>
      <w:r w:rsidRPr="000814D5">
        <w:rPr>
          <w:sz w:val="28"/>
          <w:szCs w:val="28"/>
        </w:rPr>
        <w:t>руб./Гкал (в т.ч. НДС).</w:t>
      </w:r>
    </w:p>
    <w:p w14:paraId="59218332" w14:textId="77777777" w:rsidR="00FF6C73" w:rsidRPr="000814D5" w:rsidRDefault="006C511D" w:rsidP="003E5CC1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В се</w:t>
      </w:r>
      <w:r w:rsidR="00FF6C73" w:rsidRPr="000814D5">
        <w:rPr>
          <w:sz w:val="28"/>
          <w:szCs w:val="28"/>
        </w:rPr>
        <w:t xml:space="preserve">бестоимости </w:t>
      </w:r>
      <w:r w:rsidRPr="000814D5">
        <w:rPr>
          <w:sz w:val="28"/>
          <w:szCs w:val="28"/>
        </w:rPr>
        <w:t>производства и передачи тепловой энергии</w:t>
      </w:r>
      <w:r w:rsidR="00FF6C73" w:rsidRPr="000814D5">
        <w:rPr>
          <w:sz w:val="28"/>
          <w:szCs w:val="28"/>
        </w:rPr>
        <w:t xml:space="preserve"> основными являются следующие статьи затрат:</w:t>
      </w:r>
    </w:p>
    <w:p w14:paraId="75B2EDA7" w14:textId="77777777" w:rsidR="00FF6C73" w:rsidRPr="000814D5" w:rsidRDefault="00FF6C73" w:rsidP="003E5CC1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расходы топливо;</w:t>
      </w:r>
    </w:p>
    <w:p w14:paraId="6C540D5C" w14:textId="77777777" w:rsidR="00FF6C73" w:rsidRPr="000814D5" w:rsidRDefault="00FF6C73" w:rsidP="003E5CC1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оплата труда основного производственного персонала с отчислениями на социальные нужды;</w:t>
      </w:r>
    </w:p>
    <w:p w14:paraId="6F917FA0" w14:textId="77777777" w:rsidR="00FF6C73" w:rsidRPr="000814D5" w:rsidRDefault="00FF6C73" w:rsidP="003E5CC1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затраты на покупную электрическую энергию.</w:t>
      </w:r>
    </w:p>
    <w:p w14:paraId="3BDA0B0C" w14:textId="77777777" w:rsidR="008C0519" w:rsidRPr="000814D5" w:rsidRDefault="003665CA" w:rsidP="003E5CC1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В связи с этим</w:t>
      </w:r>
      <w:r w:rsidR="008C0519" w:rsidRPr="000814D5">
        <w:rPr>
          <w:sz w:val="28"/>
          <w:szCs w:val="28"/>
        </w:rPr>
        <w:t xml:space="preserve"> деятельность теплоснабжающ</w:t>
      </w:r>
      <w:r w:rsidR="000A6472" w:rsidRPr="000814D5">
        <w:rPr>
          <w:sz w:val="28"/>
          <w:szCs w:val="28"/>
        </w:rPr>
        <w:t>ей</w:t>
      </w:r>
      <w:r w:rsidR="008C0519" w:rsidRPr="000814D5">
        <w:rPr>
          <w:sz w:val="28"/>
          <w:szCs w:val="28"/>
        </w:rPr>
        <w:t xml:space="preserve"> организаци</w:t>
      </w:r>
      <w:r w:rsidR="000A6472" w:rsidRPr="000814D5">
        <w:rPr>
          <w:sz w:val="28"/>
          <w:szCs w:val="28"/>
        </w:rPr>
        <w:t>и</w:t>
      </w:r>
      <w:r w:rsidR="008C0519" w:rsidRPr="000814D5">
        <w:rPr>
          <w:sz w:val="28"/>
          <w:szCs w:val="28"/>
        </w:rPr>
        <w:t xml:space="preserve"> в целом характеризуется высоким уровнем трудоемкости и энергорес</w:t>
      </w:r>
      <w:r w:rsidR="00DE5A1D" w:rsidRPr="000814D5">
        <w:rPr>
          <w:sz w:val="28"/>
          <w:szCs w:val="28"/>
        </w:rPr>
        <w:t>урсоемкости, что свойственно теплоснабжающим организациям, занимающимся производством и передачей тепловой энергии.</w:t>
      </w:r>
    </w:p>
    <w:p w14:paraId="36E690D2" w14:textId="77777777" w:rsidR="00032FB3" w:rsidRPr="000814D5" w:rsidRDefault="00032FB3" w:rsidP="00032FB3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Плата на подключение к тепловым сетям устанавливается для лиц, осуществляющих строительство и (или) реконструкцию здания, сооружения, иного объекта, в случае, если данное строительство, реконструкция влекут за собой увеличение нагрузки.</w:t>
      </w:r>
    </w:p>
    <w:p w14:paraId="464E8A60" w14:textId="77777777" w:rsidR="00032FB3" w:rsidRPr="000814D5" w:rsidRDefault="00032FB3" w:rsidP="00032FB3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Плата за подключение вносится на основании публичного договора, заключаемого теплосетевой организацией с обратившимися к ней лицами, осуществляющими строительство и (или) реконструкцию объекта.</w:t>
      </w:r>
    </w:p>
    <w:p w14:paraId="4E1F66A8" w14:textId="77777777" w:rsidR="00032FB3" w:rsidRPr="000814D5" w:rsidRDefault="00032FB3" w:rsidP="00032FB3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Указанный договор определяет порядок и условия подключения объекта к тепловым сетям, порядок внесения платы за подключение.</w:t>
      </w:r>
    </w:p>
    <w:p w14:paraId="25B21672" w14:textId="77777777" w:rsidR="00032FB3" w:rsidRPr="000814D5" w:rsidRDefault="00032FB3" w:rsidP="00032FB3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Плата за работы по присоединению внутриплощадочных и (или) внутридомовых сетей построенного (реконструированного) объекта капитального строительства в точке подключения к тепловым сетям определяется соглашением сторон. В состав данной платы включаются:</w:t>
      </w:r>
    </w:p>
    <w:p w14:paraId="3C13DDF8" w14:textId="77777777" w:rsidR="00032FB3" w:rsidRPr="000814D5" w:rsidRDefault="00032FB3" w:rsidP="00032FB3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работы по врезке построенных сетей в существующую сеть;</w:t>
      </w:r>
    </w:p>
    <w:p w14:paraId="613742AA" w14:textId="77777777" w:rsidR="00032FB3" w:rsidRPr="000814D5" w:rsidRDefault="00032FB3" w:rsidP="00032FB3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объем слитого, в результате выполнения работ по присоединению объектов заказчика к тепловой сети, теплоносителя и объем потерянной с теплоносителем тепловой энергии по тарифам, утвержденным в установленном законодательством порядке.</w:t>
      </w:r>
    </w:p>
    <w:p w14:paraId="20057037" w14:textId="77777777" w:rsidR="00032FB3" w:rsidRPr="000814D5" w:rsidRDefault="00032FB3" w:rsidP="00032FB3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Согласно ч.3 ст. 13 ФЗ №190 «О теплоснабжении» от 27.07.2022 г. потребители, подключенные к системе теплоснабжения, но не потребляющие тепловой энергии (мощности), теплоносителя по договору теплоснабжения, заключают с теплоснабжающими организациями договоры оказания услуг по поддержанию резервной тепловой мощности и оплачивают указанные услуги по регулируемым ценам (тарифам) или по ценам, определяемым соглашением сторон договора, в случаях, предусмотренных настоящим Федеральным законом, в порядке, установленном статьей 16 настоящего Федерального закона.</w:t>
      </w:r>
    </w:p>
    <w:p w14:paraId="0BAEBC82" w14:textId="77777777" w:rsidR="00032FB3" w:rsidRPr="000814D5" w:rsidRDefault="00032FB3" w:rsidP="00032FB3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В соответствии со ст. 16 ФЗ-190:</w:t>
      </w:r>
    </w:p>
    <w:p w14:paraId="4982887D" w14:textId="77777777" w:rsidR="00032FB3" w:rsidRPr="000814D5" w:rsidRDefault="00032FB3" w:rsidP="00032FB3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1. Плата за услуги по поддержанию резервной тепловой мощности устанавливается в случае, если потребитель не потребляет тепловую энергию, но не осуществил отсоединение принадлежащих ему теплопотребляющих установок от тепловой сети в целях сохранения возможности возобновить потребление тепловой энергии при возникновении такой необходимости.</w:t>
      </w:r>
    </w:p>
    <w:p w14:paraId="2FBB0545" w14:textId="77777777" w:rsidR="00032FB3" w:rsidRPr="000814D5" w:rsidRDefault="00032FB3" w:rsidP="00032FB3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2. Плата за услуги по поддержанию резервной тепловой мощности подлежит регулированию для отдельных категорий социально значимых потребителей, перечень которых опреде</w:t>
      </w:r>
      <w:r w:rsidR="00050D6D" w:rsidRPr="000814D5">
        <w:rPr>
          <w:sz w:val="28"/>
          <w:szCs w:val="28"/>
        </w:rPr>
        <w:t xml:space="preserve">ляется основами ценообразования в </w:t>
      </w:r>
      <w:r w:rsidRPr="000814D5">
        <w:rPr>
          <w:sz w:val="28"/>
          <w:szCs w:val="28"/>
        </w:rPr>
        <w:t>сфере теплоснабжения, утвержденными Правительством Российской Федерации, и устанавливается как сумма ставок за поддерживаемую мощность источника тепловой энергии и за поддерживаемую мощность тепловых сетей в объеме, необходимом для возможного обеспечения тепловой нагрузки потребителя.</w:t>
      </w:r>
    </w:p>
    <w:p w14:paraId="34C5E416" w14:textId="77777777" w:rsidR="00032FB3" w:rsidRPr="000814D5" w:rsidRDefault="00032FB3" w:rsidP="00032FB3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3. Для иных категорий потребителей тепловой энергии плата за услуги по поддержанию резервной тепловой мощности не регулируется и устанавливается соглашением сторон.</w:t>
      </w:r>
    </w:p>
    <w:p w14:paraId="26CBE66D" w14:textId="77777777" w:rsidR="00032FB3" w:rsidRPr="000814D5" w:rsidRDefault="00032FB3" w:rsidP="00032FB3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При этом нормы ФЗ четко не определяют, каким именно соглашением размер платы подлежит урегулированию. В связи с этим представляется, что размер   платы может быть урегулирован как в рамках договора оказания услуг по поддержанию резервной тепловой мощности, так и в рамках самостоятельного формализованного соглашения сторон о размере платы, либо же посредством включения условия о размере платы непосредственно в договор теплоснабжения.</w:t>
      </w:r>
    </w:p>
    <w:p w14:paraId="7753B38B" w14:textId="77777777" w:rsidR="00032FB3" w:rsidRPr="000814D5" w:rsidRDefault="00032FB3" w:rsidP="00032FB3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Плата за услуги по поддержанию резервной тепловой мощности в </w:t>
      </w:r>
      <w:r w:rsidR="00B53D65" w:rsidRPr="000814D5">
        <w:rPr>
          <w:sz w:val="28"/>
          <w:szCs w:val="28"/>
        </w:rPr>
        <w:t>муниципальном образовании «город Усолье-Сибирское»</w:t>
      </w:r>
      <w:r w:rsidRPr="000814D5">
        <w:rPr>
          <w:sz w:val="28"/>
          <w:szCs w:val="28"/>
        </w:rPr>
        <w:t xml:space="preserve"> не установлена.</w:t>
      </w:r>
    </w:p>
    <w:p w14:paraId="611BD46E" w14:textId="77777777" w:rsidR="005F19CC" w:rsidRPr="000814D5" w:rsidRDefault="005F19CC" w:rsidP="00AC637C">
      <w:pPr>
        <w:spacing w:line="360" w:lineRule="auto"/>
        <w:ind w:firstLine="567"/>
        <w:jc w:val="both"/>
        <w:rPr>
          <w:color w:val="000000" w:themeColor="text1"/>
          <w:sz w:val="28"/>
          <w:szCs w:val="28"/>
        </w:rPr>
      </w:pPr>
    </w:p>
    <w:p w14:paraId="03B16066" w14:textId="77777777" w:rsidR="003C7E63" w:rsidRPr="000814D5" w:rsidRDefault="003C7E63" w:rsidP="00AC637C">
      <w:pPr>
        <w:pStyle w:val="2"/>
        <w:pBdr>
          <w:bottom w:val="single" w:sz="12" w:space="1" w:color="auto"/>
        </w:pBdr>
        <w:tabs>
          <w:tab w:val="left" w:pos="993"/>
        </w:tabs>
        <w:spacing w:before="300" w:after="200"/>
        <w:ind w:left="720" w:hanging="295"/>
        <w:rPr>
          <w:rFonts w:ascii="Cambria" w:hAnsi="Cambria" w:cs="Times New Roman"/>
          <w:i w:val="0"/>
          <w:color w:val="000000" w:themeColor="text1"/>
          <w:sz w:val="30"/>
          <w:szCs w:val="30"/>
        </w:rPr>
      </w:pPr>
      <w:bookmarkStart w:id="22" w:name="_Toc4718850"/>
      <w:r w:rsidRPr="000814D5">
        <w:rPr>
          <w:rFonts w:ascii="Cambria" w:hAnsi="Cambria" w:cs="Times New Roman"/>
          <w:i w:val="0"/>
          <w:color w:val="000000" w:themeColor="text1"/>
          <w:sz w:val="30"/>
          <w:szCs w:val="30"/>
        </w:rPr>
        <w:t>Описание существующих технических и технологических проблем в систем</w:t>
      </w:r>
      <w:r w:rsidR="00DD7D53" w:rsidRPr="000814D5">
        <w:rPr>
          <w:rFonts w:ascii="Cambria" w:hAnsi="Cambria" w:cs="Times New Roman"/>
          <w:i w:val="0"/>
          <w:color w:val="000000" w:themeColor="text1"/>
          <w:sz w:val="30"/>
          <w:szCs w:val="30"/>
        </w:rPr>
        <w:t>е</w:t>
      </w:r>
      <w:r w:rsidRPr="000814D5">
        <w:rPr>
          <w:rFonts w:ascii="Cambria" w:hAnsi="Cambria" w:cs="Times New Roman"/>
          <w:i w:val="0"/>
          <w:color w:val="000000" w:themeColor="text1"/>
          <w:sz w:val="30"/>
          <w:szCs w:val="30"/>
        </w:rPr>
        <w:t xml:space="preserve"> теплоснабжения</w:t>
      </w:r>
      <w:r w:rsidR="00E9724F" w:rsidRPr="000814D5">
        <w:rPr>
          <w:rFonts w:ascii="Cambria" w:hAnsi="Cambria" w:cs="Times New Roman"/>
          <w:i w:val="0"/>
          <w:color w:val="000000" w:themeColor="text1"/>
          <w:sz w:val="30"/>
          <w:szCs w:val="30"/>
        </w:rPr>
        <w:t xml:space="preserve"> </w:t>
      </w:r>
      <w:r w:rsidR="00B53D65" w:rsidRPr="000814D5">
        <w:rPr>
          <w:rFonts w:ascii="Cambria" w:hAnsi="Cambria" w:cs="Times New Roman"/>
          <w:i w:val="0"/>
          <w:color w:val="000000" w:themeColor="text1"/>
          <w:sz w:val="30"/>
          <w:szCs w:val="30"/>
        </w:rPr>
        <w:t>муниципального образования «город Усолье-Сибирское»</w:t>
      </w:r>
      <w:bookmarkEnd w:id="22"/>
    </w:p>
    <w:p w14:paraId="46CBD3C4" w14:textId="77777777" w:rsidR="00240ED5" w:rsidRPr="000814D5" w:rsidRDefault="00240ED5" w:rsidP="005950F9">
      <w:pPr>
        <w:ind w:firstLine="709"/>
        <w:jc w:val="both"/>
        <w:rPr>
          <w:sz w:val="28"/>
          <w:szCs w:val="28"/>
        </w:rPr>
      </w:pPr>
    </w:p>
    <w:p w14:paraId="1487CE36" w14:textId="77777777" w:rsidR="008323FC" w:rsidRPr="000814D5" w:rsidRDefault="008323FC" w:rsidP="008323FC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Основной проблемой организации качественного теплоснабжения г. Усолье-Сибирское состоит в неравномерной подаче теплоты потребителям. В то время, как для одной группы потребителей происходит завышение расходов сетевой воды и сокращение пропускной способности трубопроводов, для другой группы происходит снижение расходов сетевой воды, и, соответственно, снижение теплопотребления. В дополнение к этому проблемы в системах теплопотребления такие как: разрегулированность режимов теплопотребления.</w:t>
      </w:r>
    </w:p>
    <w:p w14:paraId="38FEB673" w14:textId="77777777" w:rsidR="00240ED5" w:rsidRPr="000814D5" w:rsidRDefault="008323FC" w:rsidP="008323FC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Для отптимизации режимов тепловых сетей необходимо постоянно проводить наладку работы системы теплоснабжения за счет установки ограничивающих диафрагм потребителям, подключенным к теплосети без элеваторных узлов.</w:t>
      </w:r>
    </w:p>
    <w:p w14:paraId="1EAA2289" w14:textId="77777777" w:rsidR="005950F9" w:rsidRPr="000814D5" w:rsidRDefault="005950F9" w:rsidP="005950F9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По итогам проведенного анализа системы теплоснабжения </w:t>
      </w:r>
      <w:r w:rsidR="00B53D65" w:rsidRPr="000814D5">
        <w:rPr>
          <w:sz w:val="28"/>
          <w:szCs w:val="28"/>
        </w:rPr>
        <w:t>муниципального образования «город Усолье-Сибирское»</w:t>
      </w:r>
      <w:r w:rsidRPr="000814D5">
        <w:rPr>
          <w:sz w:val="28"/>
          <w:szCs w:val="28"/>
        </w:rPr>
        <w:t xml:space="preserve"> установлено, что основными проблемами теплоснабжения являются:</w:t>
      </w:r>
    </w:p>
    <w:p w14:paraId="7FFBA38E" w14:textId="77777777" w:rsidR="005950F9" w:rsidRPr="000814D5" w:rsidRDefault="005950F9" w:rsidP="005950F9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изношенность тепловых сетей и низкая интенсивность их модернизации (недоремонт);</w:t>
      </w:r>
    </w:p>
    <w:p w14:paraId="73BE6ADB" w14:textId="77777777" w:rsidR="005950F9" w:rsidRPr="000814D5" w:rsidRDefault="005950F9" w:rsidP="005950F9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низкий остаточный ресурс оборудования;</w:t>
      </w:r>
    </w:p>
    <w:p w14:paraId="6B163F87" w14:textId="77777777" w:rsidR="005950F9" w:rsidRPr="000814D5" w:rsidRDefault="005950F9" w:rsidP="005950F9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- </w:t>
      </w:r>
      <w:r w:rsidR="006D6D64" w:rsidRPr="000814D5">
        <w:rPr>
          <w:sz w:val="28"/>
          <w:szCs w:val="28"/>
        </w:rPr>
        <w:t>наличие участков тепловых сетей с ветхой т</w:t>
      </w:r>
      <w:r w:rsidRPr="000814D5">
        <w:rPr>
          <w:sz w:val="28"/>
          <w:szCs w:val="28"/>
        </w:rPr>
        <w:t>епло</w:t>
      </w:r>
      <w:r w:rsidR="006D6D64" w:rsidRPr="000814D5">
        <w:rPr>
          <w:sz w:val="28"/>
          <w:szCs w:val="28"/>
        </w:rPr>
        <w:t>вой изоляцией</w:t>
      </w:r>
      <w:r w:rsidRPr="000814D5">
        <w:rPr>
          <w:sz w:val="28"/>
          <w:szCs w:val="28"/>
        </w:rPr>
        <w:t xml:space="preserve"> со сроком эксплуатации более 25 лет</w:t>
      </w:r>
      <w:r w:rsidR="00A158C0" w:rsidRPr="000814D5">
        <w:rPr>
          <w:sz w:val="28"/>
          <w:szCs w:val="28"/>
        </w:rPr>
        <w:t>;</w:t>
      </w:r>
    </w:p>
    <w:p w14:paraId="4F901481" w14:textId="77777777" w:rsidR="00A158C0" w:rsidRPr="000814D5" w:rsidRDefault="00A158C0" w:rsidP="005950F9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разрегулировка системы и отсутствие у большинства потребителей современных автоматизированных тепловых узлов</w:t>
      </w:r>
      <w:r w:rsidR="00F547A7" w:rsidRPr="000814D5">
        <w:rPr>
          <w:sz w:val="28"/>
          <w:szCs w:val="28"/>
        </w:rPr>
        <w:t>;</w:t>
      </w:r>
    </w:p>
    <w:p w14:paraId="656F7972" w14:textId="77777777" w:rsidR="00F547A7" w:rsidRPr="000814D5" w:rsidRDefault="00F547A7" w:rsidP="00F547A7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отсутствие возможности резервирования тепловых сетей;</w:t>
      </w:r>
    </w:p>
    <w:p w14:paraId="0092E96D" w14:textId="77777777" w:rsidR="00F547A7" w:rsidRPr="000814D5" w:rsidRDefault="00F547A7" w:rsidP="00F547A7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- </w:t>
      </w:r>
      <w:r w:rsidR="003F3500" w:rsidRPr="000814D5">
        <w:rPr>
          <w:sz w:val="28"/>
          <w:szCs w:val="28"/>
        </w:rPr>
        <w:t xml:space="preserve">имеются участки с </w:t>
      </w:r>
      <w:r w:rsidRPr="000814D5">
        <w:rPr>
          <w:sz w:val="28"/>
          <w:szCs w:val="28"/>
        </w:rPr>
        <w:t>несоответствие</w:t>
      </w:r>
      <w:r w:rsidR="003F3500" w:rsidRPr="000814D5">
        <w:rPr>
          <w:sz w:val="28"/>
          <w:szCs w:val="28"/>
        </w:rPr>
        <w:t>м</w:t>
      </w:r>
      <w:r w:rsidRPr="000814D5">
        <w:rPr>
          <w:sz w:val="28"/>
          <w:szCs w:val="28"/>
        </w:rPr>
        <w:t xml:space="preserve"> диаметров трубопроводов </w:t>
      </w:r>
      <w:r w:rsidR="003F3500" w:rsidRPr="000814D5">
        <w:rPr>
          <w:sz w:val="28"/>
          <w:szCs w:val="28"/>
        </w:rPr>
        <w:t>и существующих нагрузок</w:t>
      </w:r>
      <w:r w:rsidRPr="000814D5">
        <w:rPr>
          <w:sz w:val="28"/>
          <w:szCs w:val="28"/>
        </w:rPr>
        <w:t>;</w:t>
      </w:r>
    </w:p>
    <w:p w14:paraId="1F11BA5D" w14:textId="77777777" w:rsidR="00F547A7" w:rsidRPr="000814D5" w:rsidRDefault="00F547A7" w:rsidP="00F547A7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отсутствие (ИТП или ЦТП) частного сектора.</w:t>
      </w:r>
    </w:p>
    <w:p w14:paraId="06274B5F" w14:textId="77777777" w:rsidR="00F547A7" w:rsidRPr="000814D5" w:rsidRDefault="00F547A7" w:rsidP="00F547A7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Проблем</w:t>
      </w:r>
      <w:r w:rsidR="00C97CF7" w:rsidRPr="000814D5">
        <w:rPr>
          <w:sz w:val="28"/>
          <w:szCs w:val="28"/>
        </w:rPr>
        <w:t>а</w:t>
      </w:r>
      <w:r w:rsidRPr="000814D5">
        <w:rPr>
          <w:sz w:val="28"/>
          <w:szCs w:val="28"/>
        </w:rPr>
        <w:t xml:space="preserve"> надежного и эффективного снабжения топливом действующ</w:t>
      </w:r>
      <w:r w:rsidR="00C97CF7" w:rsidRPr="000814D5">
        <w:rPr>
          <w:sz w:val="28"/>
          <w:szCs w:val="28"/>
        </w:rPr>
        <w:t>его</w:t>
      </w:r>
      <w:r w:rsidRPr="000814D5">
        <w:rPr>
          <w:sz w:val="28"/>
          <w:szCs w:val="28"/>
        </w:rPr>
        <w:t xml:space="preserve"> </w:t>
      </w:r>
      <w:r w:rsidR="00C97CF7" w:rsidRPr="000814D5">
        <w:rPr>
          <w:sz w:val="28"/>
          <w:szCs w:val="28"/>
        </w:rPr>
        <w:t>теплоисточника</w:t>
      </w:r>
      <w:r w:rsidRPr="000814D5">
        <w:rPr>
          <w:sz w:val="28"/>
          <w:szCs w:val="28"/>
        </w:rPr>
        <w:t xml:space="preserve"> в г. Усолье-Сибирское </w:t>
      </w:r>
      <w:r w:rsidR="00C97CF7" w:rsidRPr="000814D5">
        <w:rPr>
          <w:sz w:val="28"/>
          <w:szCs w:val="28"/>
        </w:rPr>
        <w:t>отсутствует</w:t>
      </w:r>
      <w:r w:rsidRPr="000814D5">
        <w:rPr>
          <w:sz w:val="28"/>
          <w:szCs w:val="28"/>
        </w:rPr>
        <w:t>.</w:t>
      </w:r>
    </w:p>
    <w:p w14:paraId="2C83225D" w14:textId="77777777" w:rsidR="00C97CF7" w:rsidRPr="000814D5" w:rsidRDefault="00C97CF7" w:rsidP="00F547A7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Предписания надзорных органов об устранении нарушений, влияющих на безопасность и надежность системы теплоснабжения, отсутствуют.</w:t>
      </w:r>
    </w:p>
    <w:p w14:paraId="3DCA1760" w14:textId="77777777" w:rsidR="005950F9" w:rsidRPr="000814D5" w:rsidRDefault="005950F9" w:rsidP="005950F9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Для поддержания требуемых параметров теплоносителя у потребителей, учитывая фактическое техническое состояние и высокую степень износа установленного котельного оборудования, а также для решения задачи по минимизации затрат на теплоснабжение в расчете на каждого потребителя в долгосрочной перспективе, требуется реконструкция и техническое перевооружение рассматриваемых объектов.</w:t>
      </w:r>
    </w:p>
    <w:p w14:paraId="0CEF87F2" w14:textId="77777777" w:rsidR="00A876DB" w:rsidRPr="000814D5" w:rsidRDefault="00A876DB" w:rsidP="005950F9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Внутр</w:t>
      </w:r>
      <w:r w:rsidR="00A27A09" w:rsidRPr="000814D5">
        <w:rPr>
          <w:sz w:val="28"/>
          <w:szCs w:val="28"/>
        </w:rPr>
        <w:t xml:space="preserve">идомовые трубопроводы отопления </w:t>
      </w:r>
      <w:r w:rsidRPr="000814D5">
        <w:rPr>
          <w:sz w:val="28"/>
          <w:szCs w:val="28"/>
        </w:rPr>
        <w:t>изношены и забиты окислами железа, что приводит к недотопу зданий, гидравлической разрегулированности системы и засорению обратного трубопровода.</w:t>
      </w:r>
    </w:p>
    <w:p w14:paraId="5C3F0469" w14:textId="77777777" w:rsidR="005950F9" w:rsidRPr="000814D5" w:rsidRDefault="005950F9" w:rsidP="005950F9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Развитие систем теплоснабжения замедлено по причине недостатка инвестиций в развитие источников теплоснабжения и тепловых сетей. Решение </w:t>
      </w:r>
      <w:r w:rsidR="00CD1FD6" w:rsidRPr="000814D5">
        <w:rPr>
          <w:sz w:val="28"/>
          <w:szCs w:val="28"/>
        </w:rPr>
        <w:t xml:space="preserve">– создание в муниципальном образовании г. Усолье-Сибирское </w:t>
      </w:r>
      <w:r w:rsidR="00DA0543" w:rsidRPr="000814D5">
        <w:rPr>
          <w:sz w:val="28"/>
          <w:szCs w:val="28"/>
        </w:rPr>
        <w:t>ценовой зоны теплос</w:t>
      </w:r>
      <w:r w:rsidR="001C4104" w:rsidRPr="000814D5">
        <w:rPr>
          <w:sz w:val="28"/>
          <w:szCs w:val="28"/>
        </w:rPr>
        <w:t>набжения для улучшения материаль</w:t>
      </w:r>
      <w:r w:rsidR="00DA0543" w:rsidRPr="000814D5">
        <w:rPr>
          <w:sz w:val="28"/>
          <w:szCs w:val="28"/>
        </w:rPr>
        <w:t>но-технического состояния сетевого хозяйства и как следствие, повышение качества теплоснабжения за счет снижения величины тепловых потерь и повышения надежности</w:t>
      </w:r>
      <w:r w:rsidR="00F1030D" w:rsidRPr="000814D5">
        <w:rPr>
          <w:sz w:val="28"/>
          <w:szCs w:val="28"/>
        </w:rPr>
        <w:t xml:space="preserve"> </w:t>
      </w:r>
      <w:r w:rsidR="00DA0543" w:rsidRPr="000814D5">
        <w:rPr>
          <w:sz w:val="28"/>
          <w:szCs w:val="28"/>
        </w:rPr>
        <w:t>(уменьшения количества потреждений тепловых сетей</w:t>
      </w:r>
      <w:r w:rsidR="00F1030D" w:rsidRPr="000814D5">
        <w:rPr>
          <w:sz w:val="28"/>
          <w:szCs w:val="28"/>
        </w:rPr>
        <w:t>)</w:t>
      </w:r>
      <w:r w:rsidRPr="000814D5">
        <w:rPr>
          <w:sz w:val="28"/>
          <w:szCs w:val="28"/>
        </w:rPr>
        <w:t>.</w:t>
      </w:r>
    </w:p>
    <w:p w14:paraId="78992481" w14:textId="77777777" w:rsidR="00D14B3F" w:rsidRPr="000814D5" w:rsidRDefault="00304873" w:rsidP="00747F57">
      <w:pPr>
        <w:pStyle w:val="1"/>
        <w:pageBreakBefore/>
        <w:suppressAutoHyphens/>
        <w:spacing w:before="0" w:after="120"/>
        <w:ind w:left="448" w:right="-2" w:hanging="448"/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</w:pPr>
      <w:bookmarkStart w:id="23" w:name="_Toc4718851"/>
      <w:r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>Г</w:t>
      </w:r>
      <w:r w:rsidR="00D14B3F"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 xml:space="preserve">лава 2. </w:t>
      </w:r>
      <w:r w:rsidR="003E1371"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 xml:space="preserve">Существующее и </w:t>
      </w:r>
      <w:r w:rsidR="00D14B3F"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>Перспективное потребление тепловой энергии на цели теплоснабжения</w:t>
      </w:r>
      <w:bookmarkEnd w:id="23"/>
    </w:p>
    <w:p w14:paraId="261A6C70" w14:textId="77777777" w:rsidR="007971FD" w:rsidRPr="000814D5" w:rsidRDefault="007B3826" w:rsidP="007971FD">
      <w:pPr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>а) Д</w:t>
      </w:r>
      <w:r w:rsidR="007971FD" w:rsidRPr="000814D5">
        <w:rPr>
          <w:b/>
          <w:sz w:val="28"/>
          <w:szCs w:val="28"/>
        </w:rPr>
        <w:t>анные базового уровня потребления тепла на цели теплоснабжения</w:t>
      </w:r>
    </w:p>
    <w:p w14:paraId="5EBEDD07" w14:textId="77777777" w:rsidR="00B267F1" w:rsidRPr="000814D5" w:rsidRDefault="00B267F1" w:rsidP="001E3317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Среднегодовое пот</w:t>
      </w:r>
      <w:r w:rsidR="00E71CF9" w:rsidRPr="000814D5">
        <w:rPr>
          <w:sz w:val="28"/>
          <w:szCs w:val="28"/>
        </w:rPr>
        <w:t>р</w:t>
      </w:r>
      <w:r w:rsidRPr="000814D5">
        <w:rPr>
          <w:sz w:val="28"/>
          <w:szCs w:val="28"/>
        </w:rPr>
        <w:t xml:space="preserve">ебление тепловой энергии составлляет </w:t>
      </w:r>
      <w:r w:rsidR="008A2E05" w:rsidRPr="000814D5">
        <w:rPr>
          <w:sz w:val="28"/>
          <w:szCs w:val="28"/>
        </w:rPr>
        <w:t>889 217</w:t>
      </w:r>
      <w:r w:rsidRPr="000814D5">
        <w:rPr>
          <w:sz w:val="28"/>
          <w:szCs w:val="28"/>
        </w:rPr>
        <w:t xml:space="preserve"> тыс.</w:t>
      </w:r>
      <w:r w:rsidR="008C331F" w:rsidRPr="000814D5">
        <w:rPr>
          <w:sz w:val="28"/>
          <w:szCs w:val="28"/>
        </w:rPr>
        <w:t xml:space="preserve"> </w:t>
      </w:r>
      <w:r w:rsidRPr="000814D5">
        <w:rPr>
          <w:sz w:val="28"/>
          <w:szCs w:val="28"/>
        </w:rPr>
        <w:t>Гкал</w:t>
      </w:r>
      <w:r w:rsidR="0044619C" w:rsidRPr="000814D5">
        <w:rPr>
          <w:sz w:val="28"/>
          <w:szCs w:val="28"/>
        </w:rPr>
        <w:t xml:space="preserve">. </w:t>
      </w:r>
      <w:r w:rsidR="00A26CE9" w:rsidRPr="000814D5">
        <w:rPr>
          <w:sz w:val="28"/>
          <w:szCs w:val="28"/>
        </w:rPr>
        <w:t xml:space="preserve">Суммарная тепловая нагрузка потребителей в г. Усолье-Сибирское составляет </w:t>
      </w:r>
      <w:r w:rsidR="008A2E05" w:rsidRPr="000814D5">
        <w:rPr>
          <w:sz w:val="28"/>
          <w:szCs w:val="28"/>
        </w:rPr>
        <w:t>419</w:t>
      </w:r>
      <w:r w:rsidR="00A26CE9" w:rsidRPr="000814D5">
        <w:rPr>
          <w:sz w:val="28"/>
          <w:szCs w:val="28"/>
        </w:rPr>
        <w:t xml:space="preserve"> Гкал/ч (таблица</w:t>
      </w:r>
      <w:r w:rsidR="00AD0780">
        <w:rPr>
          <w:sz w:val="28"/>
          <w:szCs w:val="28"/>
        </w:rPr>
        <w:t xml:space="preserve"> 20</w:t>
      </w:r>
      <w:r w:rsidR="00A26CE9" w:rsidRPr="000814D5">
        <w:rPr>
          <w:sz w:val="28"/>
          <w:szCs w:val="28"/>
        </w:rPr>
        <w:t>).</w:t>
      </w:r>
    </w:p>
    <w:p w14:paraId="5B32354D" w14:textId="77777777" w:rsidR="00B267F1" w:rsidRPr="000814D5" w:rsidRDefault="00D84556" w:rsidP="00D84556">
      <w:pPr>
        <w:ind w:firstLine="709"/>
        <w:jc w:val="right"/>
        <w:rPr>
          <w:sz w:val="28"/>
          <w:szCs w:val="28"/>
        </w:rPr>
      </w:pPr>
      <w:r w:rsidRPr="000814D5">
        <w:rPr>
          <w:sz w:val="28"/>
          <w:szCs w:val="28"/>
        </w:rPr>
        <w:t>Таблица</w:t>
      </w:r>
      <w:r w:rsidR="00AD0780">
        <w:rPr>
          <w:sz w:val="28"/>
          <w:szCs w:val="28"/>
        </w:rPr>
        <w:t xml:space="preserve"> 20</w:t>
      </w:r>
    </w:p>
    <w:p w14:paraId="3033AA0F" w14:textId="77777777" w:rsidR="00D84556" w:rsidRPr="000814D5" w:rsidRDefault="00D84556" w:rsidP="001E3317">
      <w:pPr>
        <w:ind w:firstLine="709"/>
        <w:jc w:val="both"/>
        <w:rPr>
          <w:sz w:val="28"/>
          <w:szCs w:val="28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814"/>
        <w:gridCol w:w="4814"/>
      </w:tblGrid>
      <w:tr w:rsidR="0044619C" w:rsidRPr="000814D5" w14:paraId="1E3FE1DC" w14:textId="77777777" w:rsidTr="003E7880">
        <w:trPr>
          <w:trHeight w:val="109"/>
        </w:trPr>
        <w:tc>
          <w:tcPr>
            <w:tcW w:w="2500" w:type="pct"/>
          </w:tcPr>
          <w:p w14:paraId="490FC82E" w14:textId="77777777" w:rsidR="0044619C" w:rsidRPr="000814D5" w:rsidRDefault="0044619C" w:rsidP="003E7880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Наименование</w:t>
            </w:r>
          </w:p>
        </w:tc>
        <w:tc>
          <w:tcPr>
            <w:tcW w:w="2500" w:type="pct"/>
          </w:tcPr>
          <w:p w14:paraId="7D7F7888" w14:textId="77777777" w:rsidR="0044619C" w:rsidRPr="000814D5" w:rsidRDefault="0044619C" w:rsidP="003E7880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Тепловая нагрузка, Гкал/ч</w:t>
            </w:r>
          </w:p>
        </w:tc>
      </w:tr>
      <w:tr w:rsidR="0044619C" w:rsidRPr="000814D5" w14:paraId="3B107F27" w14:textId="77777777" w:rsidTr="003E7880">
        <w:trPr>
          <w:trHeight w:val="114"/>
        </w:trPr>
        <w:tc>
          <w:tcPr>
            <w:tcW w:w="2500" w:type="pct"/>
          </w:tcPr>
          <w:p w14:paraId="13C8707E" w14:textId="77777777" w:rsidR="0044619C" w:rsidRPr="000814D5" w:rsidRDefault="0044619C" w:rsidP="003E7880">
            <w:pPr>
              <w:autoSpaceDE w:val="0"/>
              <w:autoSpaceDN w:val="0"/>
              <w:adjustRightInd w:val="0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 xml:space="preserve">Сельскохозяйственные предприятия </w:t>
            </w:r>
          </w:p>
        </w:tc>
        <w:tc>
          <w:tcPr>
            <w:tcW w:w="2500" w:type="pct"/>
          </w:tcPr>
          <w:p w14:paraId="0B9054C3" w14:textId="77777777" w:rsidR="0044619C" w:rsidRPr="000814D5" w:rsidRDefault="00F071C3" w:rsidP="003E7880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50,9</w:t>
            </w:r>
          </w:p>
        </w:tc>
      </w:tr>
      <w:tr w:rsidR="0044619C" w:rsidRPr="000814D5" w14:paraId="4107BD55" w14:textId="77777777" w:rsidTr="003E7880">
        <w:trPr>
          <w:trHeight w:val="100"/>
        </w:trPr>
        <w:tc>
          <w:tcPr>
            <w:tcW w:w="2500" w:type="pct"/>
          </w:tcPr>
          <w:p w14:paraId="02EACB7F" w14:textId="77777777" w:rsidR="0044619C" w:rsidRPr="000814D5" w:rsidRDefault="0044619C" w:rsidP="003E7880">
            <w:pPr>
              <w:autoSpaceDE w:val="0"/>
              <w:autoSpaceDN w:val="0"/>
              <w:adjustRightInd w:val="0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 xml:space="preserve">г. Усолье-Сибирское </w:t>
            </w:r>
          </w:p>
        </w:tc>
        <w:tc>
          <w:tcPr>
            <w:tcW w:w="2500" w:type="pct"/>
          </w:tcPr>
          <w:p w14:paraId="048D6FD4" w14:textId="77777777" w:rsidR="0044619C" w:rsidRPr="000814D5" w:rsidRDefault="00F071C3" w:rsidP="003E7880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343,9</w:t>
            </w:r>
          </w:p>
        </w:tc>
      </w:tr>
      <w:tr w:rsidR="0044619C" w:rsidRPr="000814D5" w14:paraId="147889FD" w14:textId="77777777" w:rsidTr="003E7880">
        <w:trPr>
          <w:trHeight w:val="100"/>
        </w:trPr>
        <w:tc>
          <w:tcPr>
            <w:tcW w:w="2500" w:type="pct"/>
          </w:tcPr>
          <w:p w14:paraId="60F741E1" w14:textId="77777777" w:rsidR="0044619C" w:rsidRPr="000814D5" w:rsidRDefault="0044619C" w:rsidP="003E7880">
            <w:pPr>
              <w:autoSpaceDE w:val="0"/>
              <w:autoSpaceDN w:val="0"/>
              <w:adjustRightInd w:val="0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 xml:space="preserve">п. Белореченский </w:t>
            </w:r>
          </w:p>
        </w:tc>
        <w:tc>
          <w:tcPr>
            <w:tcW w:w="2500" w:type="pct"/>
          </w:tcPr>
          <w:p w14:paraId="08A747C2" w14:textId="77777777" w:rsidR="0044619C" w:rsidRPr="000814D5" w:rsidRDefault="00F071C3" w:rsidP="003E7880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24,8</w:t>
            </w:r>
          </w:p>
        </w:tc>
      </w:tr>
      <w:tr w:rsidR="0044619C" w:rsidRPr="000814D5" w14:paraId="24298D83" w14:textId="77777777" w:rsidTr="003E7880">
        <w:trPr>
          <w:trHeight w:val="100"/>
        </w:trPr>
        <w:tc>
          <w:tcPr>
            <w:tcW w:w="2500" w:type="pct"/>
          </w:tcPr>
          <w:p w14:paraId="6F525E56" w14:textId="77777777" w:rsidR="0044619C" w:rsidRPr="000814D5" w:rsidRDefault="0044619C" w:rsidP="003E7880">
            <w:pPr>
              <w:autoSpaceDE w:val="0"/>
              <w:autoSpaceDN w:val="0"/>
              <w:adjustRightInd w:val="0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 xml:space="preserve">Итого </w:t>
            </w:r>
          </w:p>
        </w:tc>
        <w:tc>
          <w:tcPr>
            <w:tcW w:w="2500" w:type="pct"/>
          </w:tcPr>
          <w:p w14:paraId="45FA089F" w14:textId="77777777" w:rsidR="0044619C" w:rsidRPr="000814D5" w:rsidRDefault="00F071C3" w:rsidP="003E7880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419,6</w:t>
            </w:r>
          </w:p>
        </w:tc>
      </w:tr>
    </w:tbl>
    <w:p w14:paraId="69269495" w14:textId="77777777" w:rsidR="008A2E05" w:rsidRPr="000814D5" w:rsidRDefault="008A2E05" w:rsidP="001E3317">
      <w:pPr>
        <w:ind w:firstLine="709"/>
        <w:jc w:val="both"/>
        <w:rPr>
          <w:sz w:val="28"/>
          <w:szCs w:val="28"/>
          <w:lang w:val="en-US"/>
        </w:rPr>
      </w:pPr>
    </w:p>
    <w:p w14:paraId="081F089A" w14:textId="77777777" w:rsidR="008906AC" w:rsidRPr="000814D5" w:rsidRDefault="008906AC" w:rsidP="0067019B">
      <w:pPr>
        <w:ind w:firstLine="709"/>
        <w:jc w:val="right"/>
        <w:rPr>
          <w:sz w:val="28"/>
          <w:szCs w:val="28"/>
        </w:rPr>
      </w:pPr>
    </w:p>
    <w:p w14:paraId="2999A1B6" w14:textId="77777777" w:rsidR="007971FD" w:rsidRPr="000814D5" w:rsidRDefault="007971FD" w:rsidP="007971FD">
      <w:pPr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 xml:space="preserve">б) </w:t>
      </w:r>
      <w:r w:rsidR="004E5719" w:rsidRPr="000814D5">
        <w:rPr>
          <w:b/>
          <w:sz w:val="28"/>
          <w:szCs w:val="28"/>
        </w:rPr>
        <w:t>Прогнозы приростов площади строительных фондов,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, индивидуальные жилые дома, общественные здания, производственные здания промышленных предприятий, на каждом этапе</w:t>
      </w:r>
    </w:p>
    <w:p w14:paraId="05DD8B94" w14:textId="77777777" w:rsidR="00DC6CE2" w:rsidRPr="000814D5" w:rsidRDefault="00DC6CE2" w:rsidP="00DC6CE2">
      <w:pPr>
        <w:ind w:firstLine="709"/>
        <w:jc w:val="both"/>
        <w:rPr>
          <w:sz w:val="28"/>
          <w:szCs w:val="28"/>
        </w:rPr>
      </w:pPr>
      <w:bookmarkStart w:id="24" w:name="_Hlk501470185"/>
      <w:r w:rsidRPr="000814D5">
        <w:rPr>
          <w:sz w:val="28"/>
          <w:szCs w:val="28"/>
        </w:rPr>
        <w:t xml:space="preserve">Оценка потребления </w:t>
      </w:r>
      <w:r w:rsidR="00E92FB3" w:rsidRPr="000814D5">
        <w:rPr>
          <w:sz w:val="28"/>
          <w:szCs w:val="28"/>
        </w:rPr>
        <w:t>ресурсов</w:t>
      </w:r>
      <w:r w:rsidRPr="000814D5">
        <w:rPr>
          <w:sz w:val="28"/>
          <w:szCs w:val="28"/>
        </w:rPr>
        <w:t xml:space="preserve"> </w:t>
      </w:r>
      <w:r w:rsidR="00912ADF" w:rsidRPr="000814D5">
        <w:rPr>
          <w:sz w:val="28"/>
          <w:szCs w:val="28"/>
        </w:rPr>
        <w:t>теплоснабжающ</w:t>
      </w:r>
      <w:r w:rsidR="00E92FB3" w:rsidRPr="000814D5">
        <w:rPr>
          <w:sz w:val="28"/>
          <w:szCs w:val="28"/>
        </w:rPr>
        <w:t>ей</w:t>
      </w:r>
      <w:r w:rsidR="00912ADF" w:rsidRPr="000814D5">
        <w:rPr>
          <w:sz w:val="28"/>
          <w:szCs w:val="28"/>
        </w:rPr>
        <w:t xml:space="preserve"> </w:t>
      </w:r>
      <w:r w:rsidRPr="000814D5">
        <w:rPr>
          <w:sz w:val="28"/>
          <w:szCs w:val="28"/>
        </w:rPr>
        <w:t>организаци</w:t>
      </w:r>
      <w:r w:rsidR="00E92FB3" w:rsidRPr="000814D5">
        <w:rPr>
          <w:sz w:val="28"/>
          <w:szCs w:val="28"/>
        </w:rPr>
        <w:t>и</w:t>
      </w:r>
      <w:r w:rsidRPr="000814D5">
        <w:rPr>
          <w:sz w:val="28"/>
          <w:szCs w:val="28"/>
        </w:rPr>
        <w:t xml:space="preserve"> играет важное значение при разработке схемы теплоснабжения. Во-первых, объемы потребления должны быть обеспечены соответствующими производственными мощностями систем теплоснабжения. Системы теплоснабжения должны обеспечивать потребителей тепловой энергией в соответствии с требованиями к качеству, в том числе круглосуточное и бесперебойное снабжение. Во-вторых, прогнозные объемы потребления тепловой энергии должны учитываться при расчете тарифов, которые являются одним из основных источников финансирования инвестиционных программ теплоснабжающей организации. </w:t>
      </w:r>
    </w:p>
    <w:p w14:paraId="1F4052AF" w14:textId="77777777" w:rsidR="00DC6CE2" w:rsidRPr="000814D5" w:rsidRDefault="00DC6CE2" w:rsidP="00DC6CE2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Для оценки перспективных объемов был проанализирован сложившийся уровень потребления тепловой энергии в</w:t>
      </w:r>
      <w:r w:rsidR="00E9724F" w:rsidRPr="000814D5">
        <w:rPr>
          <w:sz w:val="28"/>
          <w:szCs w:val="28"/>
        </w:rPr>
        <w:t xml:space="preserve"> </w:t>
      </w:r>
      <w:r w:rsidR="00B53D65" w:rsidRPr="000814D5">
        <w:rPr>
          <w:sz w:val="28"/>
          <w:szCs w:val="28"/>
        </w:rPr>
        <w:t>муниципальном образовании «город Усолье-Сибирское»</w:t>
      </w:r>
      <w:r w:rsidRPr="000814D5">
        <w:rPr>
          <w:sz w:val="28"/>
          <w:szCs w:val="28"/>
        </w:rPr>
        <w:t>.</w:t>
      </w:r>
    </w:p>
    <w:p w14:paraId="01B0B39B" w14:textId="77777777" w:rsidR="00E92FB3" w:rsidRPr="000814D5" w:rsidRDefault="00E92FB3" w:rsidP="003A6F07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Прогноз прироста объемов жилищного фонда и сооружений социально-культурной сферы, г. Усолье-Сибирское представлен в таблице</w:t>
      </w:r>
      <w:r w:rsidR="00AD0780">
        <w:rPr>
          <w:sz w:val="28"/>
          <w:szCs w:val="28"/>
        </w:rPr>
        <w:t xml:space="preserve"> 21</w:t>
      </w:r>
      <w:r w:rsidRPr="000814D5">
        <w:rPr>
          <w:sz w:val="28"/>
          <w:szCs w:val="28"/>
        </w:rPr>
        <w:t>.</w:t>
      </w:r>
    </w:p>
    <w:p w14:paraId="72E70557" w14:textId="77777777" w:rsidR="00F905AA" w:rsidRPr="000814D5" w:rsidRDefault="00F905AA" w:rsidP="00DF1320">
      <w:pPr>
        <w:ind w:firstLine="709"/>
        <w:jc w:val="right"/>
        <w:rPr>
          <w:sz w:val="28"/>
          <w:szCs w:val="28"/>
        </w:rPr>
      </w:pPr>
    </w:p>
    <w:p w14:paraId="23C4D81D" w14:textId="77777777" w:rsidR="00555E36" w:rsidRPr="000814D5" w:rsidRDefault="00555E36" w:rsidP="00DF1320">
      <w:pPr>
        <w:ind w:firstLine="709"/>
        <w:jc w:val="right"/>
        <w:rPr>
          <w:sz w:val="28"/>
          <w:szCs w:val="28"/>
        </w:rPr>
      </w:pPr>
    </w:p>
    <w:p w14:paraId="51A3A487" w14:textId="77777777" w:rsidR="00555E36" w:rsidRPr="000814D5" w:rsidRDefault="00555E36" w:rsidP="00DF1320">
      <w:pPr>
        <w:ind w:firstLine="709"/>
        <w:jc w:val="right"/>
        <w:rPr>
          <w:sz w:val="28"/>
          <w:szCs w:val="28"/>
        </w:rPr>
      </w:pPr>
    </w:p>
    <w:p w14:paraId="0DEBC0A3" w14:textId="77777777" w:rsidR="00555E36" w:rsidRPr="000814D5" w:rsidRDefault="00555E36" w:rsidP="00DF1320">
      <w:pPr>
        <w:ind w:firstLine="709"/>
        <w:jc w:val="right"/>
        <w:rPr>
          <w:sz w:val="28"/>
          <w:szCs w:val="28"/>
        </w:rPr>
      </w:pPr>
    </w:p>
    <w:p w14:paraId="2849EEC7" w14:textId="77777777" w:rsidR="00555E36" w:rsidRPr="000814D5" w:rsidRDefault="00555E36" w:rsidP="00DF1320">
      <w:pPr>
        <w:ind w:firstLine="709"/>
        <w:jc w:val="right"/>
        <w:rPr>
          <w:sz w:val="28"/>
          <w:szCs w:val="28"/>
        </w:rPr>
      </w:pPr>
    </w:p>
    <w:p w14:paraId="375A1FA9" w14:textId="77777777" w:rsidR="00555E36" w:rsidRPr="000814D5" w:rsidRDefault="00555E36" w:rsidP="00DF1320">
      <w:pPr>
        <w:ind w:firstLine="709"/>
        <w:jc w:val="right"/>
        <w:rPr>
          <w:sz w:val="28"/>
          <w:szCs w:val="28"/>
        </w:rPr>
      </w:pPr>
    </w:p>
    <w:p w14:paraId="177D684B" w14:textId="77777777" w:rsidR="00E92FB3" w:rsidRPr="000814D5" w:rsidRDefault="00E92FB3" w:rsidP="00DF1320">
      <w:pPr>
        <w:ind w:firstLine="709"/>
        <w:jc w:val="right"/>
        <w:rPr>
          <w:sz w:val="28"/>
          <w:szCs w:val="28"/>
        </w:rPr>
      </w:pPr>
      <w:r w:rsidRPr="000814D5">
        <w:rPr>
          <w:sz w:val="28"/>
          <w:szCs w:val="28"/>
        </w:rPr>
        <w:t>Таблица</w:t>
      </w:r>
      <w:r w:rsidR="00AD0780">
        <w:rPr>
          <w:sz w:val="28"/>
          <w:szCs w:val="28"/>
        </w:rPr>
        <w:t xml:space="preserve"> 21</w:t>
      </w:r>
    </w:p>
    <w:tbl>
      <w:tblPr>
        <w:tblpPr w:leftFromText="180" w:rightFromText="180" w:vertAnchor="page" w:horzAnchor="margin" w:tblpXSpec="center" w:tblpY="2356"/>
        <w:tblW w:w="110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267"/>
        <w:gridCol w:w="1176"/>
        <w:gridCol w:w="1088"/>
        <w:gridCol w:w="1701"/>
        <w:gridCol w:w="1282"/>
        <w:gridCol w:w="914"/>
        <w:gridCol w:w="887"/>
        <w:gridCol w:w="739"/>
        <w:gridCol w:w="998"/>
      </w:tblGrid>
      <w:tr w:rsidR="00827A45" w:rsidRPr="000814D5" w14:paraId="225F4C7B" w14:textId="77777777" w:rsidTr="00827A45">
        <w:tc>
          <w:tcPr>
            <w:tcW w:w="2267" w:type="dxa"/>
            <w:vMerge w:val="restart"/>
            <w:shd w:val="clear" w:color="auto" w:fill="auto"/>
          </w:tcPr>
          <w:p w14:paraId="4116CD2D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Адрес</w:t>
            </w:r>
          </w:p>
        </w:tc>
        <w:tc>
          <w:tcPr>
            <w:tcW w:w="1176" w:type="dxa"/>
            <w:vMerge w:val="restart"/>
            <w:shd w:val="clear" w:color="auto" w:fill="auto"/>
          </w:tcPr>
          <w:p w14:paraId="22CA1F93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лощадь</w:t>
            </w:r>
          </w:p>
        </w:tc>
        <w:tc>
          <w:tcPr>
            <w:tcW w:w="1088" w:type="dxa"/>
            <w:vMerge w:val="restart"/>
            <w:shd w:val="clear" w:color="auto" w:fill="auto"/>
          </w:tcPr>
          <w:p w14:paraId="3F2A1747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 xml:space="preserve">Кадастровый номер (при наличии) </w:t>
            </w:r>
          </w:p>
        </w:tc>
        <w:tc>
          <w:tcPr>
            <w:tcW w:w="1701" w:type="dxa"/>
            <w:vMerge w:val="restart"/>
            <w:shd w:val="clear" w:color="auto" w:fill="auto"/>
          </w:tcPr>
          <w:p w14:paraId="4CCBE691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Разрешенное использование</w:t>
            </w:r>
          </w:p>
        </w:tc>
        <w:tc>
          <w:tcPr>
            <w:tcW w:w="3822" w:type="dxa"/>
            <w:gridSpan w:val="4"/>
          </w:tcPr>
          <w:p w14:paraId="45593878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ая нагрузка, Гкал/ч</w:t>
            </w:r>
          </w:p>
        </w:tc>
        <w:tc>
          <w:tcPr>
            <w:tcW w:w="998" w:type="dxa"/>
            <w:vMerge w:val="restart"/>
          </w:tcPr>
          <w:p w14:paraId="0AD82DBC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814D5">
              <w:rPr>
                <w:bCs/>
                <w:color w:val="000000"/>
                <w:sz w:val="20"/>
                <w:szCs w:val="20"/>
              </w:rPr>
              <w:t>Планируемый  год подключения</w:t>
            </w:r>
          </w:p>
        </w:tc>
      </w:tr>
      <w:tr w:rsidR="00827A45" w:rsidRPr="000814D5" w14:paraId="5DE5F6A9" w14:textId="77777777" w:rsidTr="00827A45">
        <w:tc>
          <w:tcPr>
            <w:tcW w:w="2267" w:type="dxa"/>
            <w:vMerge/>
            <w:shd w:val="clear" w:color="auto" w:fill="auto"/>
          </w:tcPr>
          <w:p w14:paraId="3D05D397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1176" w:type="dxa"/>
            <w:vMerge/>
            <w:shd w:val="clear" w:color="auto" w:fill="auto"/>
          </w:tcPr>
          <w:p w14:paraId="23931795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</w:p>
        </w:tc>
        <w:tc>
          <w:tcPr>
            <w:tcW w:w="1088" w:type="dxa"/>
            <w:vMerge/>
            <w:shd w:val="clear" w:color="auto" w:fill="auto"/>
          </w:tcPr>
          <w:p w14:paraId="5CFC6CCB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</w:p>
        </w:tc>
        <w:tc>
          <w:tcPr>
            <w:tcW w:w="1701" w:type="dxa"/>
            <w:vMerge/>
            <w:shd w:val="clear" w:color="auto" w:fill="auto"/>
          </w:tcPr>
          <w:p w14:paraId="5AE69464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</w:p>
        </w:tc>
        <w:tc>
          <w:tcPr>
            <w:tcW w:w="1282" w:type="dxa"/>
          </w:tcPr>
          <w:p w14:paraId="5AD7A8B4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отопление</w:t>
            </w:r>
          </w:p>
        </w:tc>
        <w:tc>
          <w:tcPr>
            <w:tcW w:w="914" w:type="dxa"/>
          </w:tcPr>
          <w:p w14:paraId="1E6FDC35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ГВС</w:t>
            </w:r>
          </w:p>
        </w:tc>
        <w:tc>
          <w:tcPr>
            <w:tcW w:w="887" w:type="dxa"/>
          </w:tcPr>
          <w:p w14:paraId="445F966D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вентиляция</w:t>
            </w:r>
          </w:p>
        </w:tc>
        <w:tc>
          <w:tcPr>
            <w:tcW w:w="739" w:type="dxa"/>
          </w:tcPr>
          <w:p w14:paraId="221A9DC7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итого</w:t>
            </w:r>
          </w:p>
        </w:tc>
        <w:tc>
          <w:tcPr>
            <w:tcW w:w="998" w:type="dxa"/>
            <w:vMerge/>
          </w:tcPr>
          <w:p w14:paraId="7223AE63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</w:p>
        </w:tc>
      </w:tr>
      <w:tr w:rsidR="00827A45" w:rsidRPr="000814D5" w14:paraId="3F5F2C83" w14:textId="77777777" w:rsidTr="00827A45">
        <w:tc>
          <w:tcPr>
            <w:tcW w:w="2267" w:type="dxa"/>
            <w:shd w:val="clear" w:color="auto" w:fill="auto"/>
          </w:tcPr>
          <w:p w14:paraId="5A34A468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Российская Федерация, Иркутская область, г. Усолье-Сибирское, ул. Матросова, 11</w:t>
            </w:r>
          </w:p>
        </w:tc>
        <w:tc>
          <w:tcPr>
            <w:tcW w:w="1176" w:type="dxa"/>
            <w:shd w:val="clear" w:color="auto" w:fill="auto"/>
          </w:tcPr>
          <w:p w14:paraId="30942304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 461 кв. м</w:t>
            </w:r>
          </w:p>
        </w:tc>
        <w:tc>
          <w:tcPr>
            <w:tcW w:w="1088" w:type="dxa"/>
            <w:shd w:val="clear" w:color="auto" w:fill="auto"/>
          </w:tcPr>
          <w:p w14:paraId="3E10263F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38:31:000039:3388</w:t>
            </w:r>
          </w:p>
        </w:tc>
        <w:tc>
          <w:tcPr>
            <w:tcW w:w="1701" w:type="dxa"/>
            <w:shd w:val="clear" w:color="auto" w:fill="auto"/>
          </w:tcPr>
          <w:p w14:paraId="0C9817E8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малоэтажная многоквартирная жилая застройка 2.1.1</w:t>
            </w:r>
          </w:p>
          <w:p w14:paraId="41D9CAAA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(строительство МКД по программе переселения)</w:t>
            </w:r>
          </w:p>
        </w:tc>
        <w:tc>
          <w:tcPr>
            <w:tcW w:w="1282" w:type="dxa"/>
          </w:tcPr>
          <w:p w14:paraId="5B40BC1D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08</w:t>
            </w:r>
          </w:p>
        </w:tc>
        <w:tc>
          <w:tcPr>
            <w:tcW w:w="914" w:type="dxa"/>
          </w:tcPr>
          <w:p w14:paraId="5D7D9500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06</w:t>
            </w:r>
          </w:p>
        </w:tc>
        <w:tc>
          <w:tcPr>
            <w:tcW w:w="887" w:type="dxa"/>
          </w:tcPr>
          <w:p w14:paraId="35CA137E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739" w:type="dxa"/>
          </w:tcPr>
          <w:p w14:paraId="245A913B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14</w:t>
            </w:r>
          </w:p>
        </w:tc>
        <w:tc>
          <w:tcPr>
            <w:tcW w:w="998" w:type="dxa"/>
          </w:tcPr>
          <w:p w14:paraId="418250B6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21</w:t>
            </w:r>
          </w:p>
        </w:tc>
      </w:tr>
      <w:tr w:rsidR="00827A45" w:rsidRPr="000814D5" w14:paraId="6E1930EC" w14:textId="77777777" w:rsidTr="00827A45">
        <w:tc>
          <w:tcPr>
            <w:tcW w:w="2267" w:type="dxa"/>
            <w:shd w:val="clear" w:color="auto" w:fill="auto"/>
          </w:tcPr>
          <w:p w14:paraId="413B61A0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Российская Федерация, Иркутская область, муниципальное образование «город Усолье-Сибирское», г. Усолье-Сибирское, ул. Машиностроителей, з/у 8</w:t>
            </w:r>
          </w:p>
        </w:tc>
        <w:tc>
          <w:tcPr>
            <w:tcW w:w="1176" w:type="dxa"/>
            <w:shd w:val="clear" w:color="auto" w:fill="auto"/>
          </w:tcPr>
          <w:p w14:paraId="1E1D0E45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 956 кв. м</w:t>
            </w:r>
          </w:p>
        </w:tc>
        <w:tc>
          <w:tcPr>
            <w:tcW w:w="1088" w:type="dxa"/>
            <w:shd w:val="clear" w:color="auto" w:fill="auto"/>
          </w:tcPr>
          <w:p w14:paraId="5BB92A0F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38:31:000039:3842</w:t>
            </w:r>
          </w:p>
        </w:tc>
        <w:tc>
          <w:tcPr>
            <w:tcW w:w="1701" w:type="dxa"/>
            <w:shd w:val="clear" w:color="auto" w:fill="auto"/>
          </w:tcPr>
          <w:p w14:paraId="698F55BE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малоэтажная многоквартирная жилая застройка 2.1.1</w:t>
            </w:r>
          </w:p>
          <w:p w14:paraId="3AD94120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малоэтажная многоквартирная жилая застройка 2.1.1</w:t>
            </w:r>
          </w:p>
          <w:p w14:paraId="3BA44011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(строительство МКД по программе переселения)</w:t>
            </w:r>
          </w:p>
        </w:tc>
        <w:tc>
          <w:tcPr>
            <w:tcW w:w="1282" w:type="dxa"/>
          </w:tcPr>
          <w:p w14:paraId="273AA50B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08</w:t>
            </w:r>
          </w:p>
        </w:tc>
        <w:tc>
          <w:tcPr>
            <w:tcW w:w="914" w:type="dxa"/>
          </w:tcPr>
          <w:p w14:paraId="0FDA5ACF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06</w:t>
            </w:r>
          </w:p>
        </w:tc>
        <w:tc>
          <w:tcPr>
            <w:tcW w:w="887" w:type="dxa"/>
          </w:tcPr>
          <w:p w14:paraId="46DA7970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739" w:type="dxa"/>
          </w:tcPr>
          <w:p w14:paraId="4671870B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14</w:t>
            </w:r>
          </w:p>
        </w:tc>
        <w:tc>
          <w:tcPr>
            <w:tcW w:w="998" w:type="dxa"/>
          </w:tcPr>
          <w:p w14:paraId="0C56842C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21</w:t>
            </w:r>
          </w:p>
        </w:tc>
      </w:tr>
      <w:tr w:rsidR="00827A45" w:rsidRPr="000814D5" w14:paraId="618CF913" w14:textId="77777777" w:rsidTr="00827A45">
        <w:tc>
          <w:tcPr>
            <w:tcW w:w="2267" w:type="dxa"/>
            <w:shd w:val="clear" w:color="auto" w:fill="auto"/>
          </w:tcPr>
          <w:p w14:paraId="5776BCA1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Российская Федерация, Иркутская область, муниципальное образование «город Усолье-Сибирское», г. Усолье-Сибирское, ул. Энгельса 13а</w:t>
            </w:r>
          </w:p>
        </w:tc>
        <w:tc>
          <w:tcPr>
            <w:tcW w:w="1176" w:type="dxa"/>
            <w:shd w:val="clear" w:color="auto" w:fill="auto"/>
          </w:tcPr>
          <w:p w14:paraId="012F3FBD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307 кв. м</w:t>
            </w:r>
          </w:p>
        </w:tc>
        <w:tc>
          <w:tcPr>
            <w:tcW w:w="1088" w:type="dxa"/>
            <w:shd w:val="clear" w:color="auto" w:fill="auto"/>
          </w:tcPr>
          <w:p w14:paraId="0CACE192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38:31:000039:3888</w:t>
            </w:r>
          </w:p>
          <w:p w14:paraId="5F566273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1701" w:type="dxa"/>
            <w:shd w:val="clear" w:color="auto" w:fill="auto"/>
          </w:tcPr>
          <w:p w14:paraId="100BB4E7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малоэтажная многоквартирная жилая застройка 2.1.1</w:t>
            </w:r>
          </w:p>
          <w:p w14:paraId="2C27B8EB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малоэтажная многоквартирная жилая застройка 2.1.1</w:t>
            </w:r>
          </w:p>
          <w:p w14:paraId="0AEDCF4A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(строительство МКД по программе переселения)</w:t>
            </w:r>
          </w:p>
        </w:tc>
        <w:tc>
          <w:tcPr>
            <w:tcW w:w="1282" w:type="dxa"/>
          </w:tcPr>
          <w:p w14:paraId="6035FB09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1</w:t>
            </w:r>
          </w:p>
        </w:tc>
        <w:tc>
          <w:tcPr>
            <w:tcW w:w="914" w:type="dxa"/>
          </w:tcPr>
          <w:p w14:paraId="11EC681B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07</w:t>
            </w:r>
          </w:p>
        </w:tc>
        <w:tc>
          <w:tcPr>
            <w:tcW w:w="887" w:type="dxa"/>
          </w:tcPr>
          <w:p w14:paraId="35629380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739" w:type="dxa"/>
          </w:tcPr>
          <w:p w14:paraId="21C1581D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17</w:t>
            </w:r>
          </w:p>
        </w:tc>
        <w:tc>
          <w:tcPr>
            <w:tcW w:w="998" w:type="dxa"/>
          </w:tcPr>
          <w:p w14:paraId="115E165F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21</w:t>
            </w:r>
          </w:p>
        </w:tc>
      </w:tr>
      <w:tr w:rsidR="00827A45" w:rsidRPr="000814D5" w14:paraId="70DF7F6A" w14:textId="77777777" w:rsidTr="00827A45">
        <w:tc>
          <w:tcPr>
            <w:tcW w:w="2267" w:type="dxa"/>
            <w:shd w:val="clear" w:color="auto" w:fill="auto"/>
          </w:tcPr>
          <w:p w14:paraId="783C4170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Российская Федерация, Иркутская область, муниципальное образование «город Усолье-Сибирское», г. Усолье-Сибирское, ул. Суворова 10а</w:t>
            </w:r>
          </w:p>
        </w:tc>
        <w:tc>
          <w:tcPr>
            <w:tcW w:w="1176" w:type="dxa"/>
            <w:shd w:val="clear" w:color="auto" w:fill="auto"/>
          </w:tcPr>
          <w:p w14:paraId="3AA76956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195 кв. м</w:t>
            </w:r>
          </w:p>
        </w:tc>
        <w:tc>
          <w:tcPr>
            <w:tcW w:w="1088" w:type="dxa"/>
            <w:shd w:val="clear" w:color="auto" w:fill="auto"/>
          </w:tcPr>
          <w:p w14:paraId="4380E7A0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38:31:000039:3887</w:t>
            </w:r>
          </w:p>
          <w:p w14:paraId="4342C7BB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1701" w:type="dxa"/>
            <w:shd w:val="clear" w:color="auto" w:fill="auto"/>
          </w:tcPr>
          <w:p w14:paraId="73F52C45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малоэтажная многоквартирная жилая застройка 2.1.1</w:t>
            </w:r>
          </w:p>
          <w:p w14:paraId="1FB03D04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малоэтажная многоквартирная жилая застройка 2.1.1</w:t>
            </w:r>
          </w:p>
          <w:p w14:paraId="4721964C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(строительство МКД по программе переселения)</w:t>
            </w:r>
          </w:p>
        </w:tc>
        <w:tc>
          <w:tcPr>
            <w:tcW w:w="1282" w:type="dxa"/>
          </w:tcPr>
          <w:p w14:paraId="6E8FC543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1</w:t>
            </w:r>
          </w:p>
        </w:tc>
        <w:tc>
          <w:tcPr>
            <w:tcW w:w="914" w:type="dxa"/>
          </w:tcPr>
          <w:p w14:paraId="1C8F8B83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07</w:t>
            </w:r>
          </w:p>
        </w:tc>
        <w:tc>
          <w:tcPr>
            <w:tcW w:w="887" w:type="dxa"/>
          </w:tcPr>
          <w:p w14:paraId="49E7D0EB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739" w:type="dxa"/>
          </w:tcPr>
          <w:p w14:paraId="5D46A747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17</w:t>
            </w:r>
          </w:p>
        </w:tc>
        <w:tc>
          <w:tcPr>
            <w:tcW w:w="998" w:type="dxa"/>
          </w:tcPr>
          <w:p w14:paraId="7A8C3BCF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21</w:t>
            </w:r>
          </w:p>
        </w:tc>
      </w:tr>
      <w:tr w:rsidR="00827A45" w:rsidRPr="000814D5" w14:paraId="648068BB" w14:textId="77777777" w:rsidTr="00827A45">
        <w:tc>
          <w:tcPr>
            <w:tcW w:w="2267" w:type="dxa"/>
            <w:shd w:val="clear" w:color="auto" w:fill="auto"/>
          </w:tcPr>
          <w:p w14:paraId="4927F23B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Российская Федерация, Иркутская область, муниципальное образование "город Усолье-Сибирское", г. Усолье-Сибирское, пр-кт Ленинский, з/у 68б</w:t>
            </w:r>
          </w:p>
        </w:tc>
        <w:tc>
          <w:tcPr>
            <w:tcW w:w="1176" w:type="dxa"/>
            <w:shd w:val="clear" w:color="auto" w:fill="auto"/>
          </w:tcPr>
          <w:p w14:paraId="1C848A7E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7211 кв.м.</w:t>
            </w:r>
          </w:p>
        </w:tc>
        <w:tc>
          <w:tcPr>
            <w:tcW w:w="1088" w:type="dxa"/>
            <w:shd w:val="clear" w:color="auto" w:fill="auto"/>
          </w:tcPr>
          <w:p w14:paraId="23C1BB13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rStyle w:val="button-search"/>
                <w:sz w:val="20"/>
                <w:szCs w:val="20"/>
              </w:rPr>
              <w:t>38:31:000055:9174</w:t>
            </w:r>
          </w:p>
        </w:tc>
        <w:tc>
          <w:tcPr>
            <w:tcW w:w="1701" w:type="dxa"/>
            <w:shd w:val="clear" w:color="auto" w:fill="auto"/>
          </w:tcPr>
          <w:p w14:paraId="5A327D53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спорт 5.1 (ФОК)</w:t>
            </w:r>
          </w:p>
        </w:tc>
        <w:tc>
          <w:tcPr>
            <w:tcW w:w="1282" w:type="dxa"/>
          </w:tcPr>
          <w:p w14:paraId="5DFEC68C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2</w:t>
            </w:r>
          </w:p>
        </w:tc>
        <w:tc>
          <w:tcPr>
            <w:tcW w:w="914" w:type="dxa"/>
          </w:tcPr>
          <w:p w14:paraId="1213CA32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05</w:t>
            </w:r>
          </w:p>
        </w:tc>
        <w:tc>
          <w:tcPr>
            <w:tcW w:w="887" w:type="dxa"/>
          </w:tcPr>
          <w:p w14:paraId="1C4091C5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739" w:type="dxa"/>
          </w:tcPr>
          <w:p w14:paraId="7424EF7B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25</w:t>
            </w:r>
          </w:p>
        </w:tc>
        <w:tc>
          <w:tcPr>
            <w:tcW w:w="998" w:type="dxa"/>
          </w:tcPr>
          <w:p w14:paraId="4804355F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21</w:t>
            </w:r>
          </w:p>
        </w:tc>
      </w:tr>
      <w:tr w:rsidR="00827A45" w:rsidRPr="000814D5" w14:paraId="25768661" w14:textId="77777777" w:rsidTr="00827A45">
        <w:tc>
          <w:tcPr>
            <w:tcW w:w="2267" w:type="dxa"/>
            <w:shd w:val="clear" w:color="auto" w:fill="auto"/>
          </w:tcPr>
          <w:p w14:paraId="2D3ECB5D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Российская Федерация, Иркутская область, г. Усолье-Сибирское, ул. Машиностроителей, з/у 14 а</w:t>
            </w:r>
          </w:p>
        </w:tc>
        <w:tc>
          <w:tcPr>
            <w:tcW w:w="1176" w:type="dxa"/>
            <w:shd w:val="clear" w:color="auto" w:fill="auto"/>
          </w:tcPr>
          <w:p w14:paraId="5D0C8B2C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5860 кв.м.</w:t>
            </w:r>
          </w:p>
        </w:tc>
        <w:tc>
          <w:tcPr>
            <w:tcW w:w="1088" w:type="dxa"/>
            <w:shd w:val="clear" w:color="auto" w:fill="auto"/>
          </w:tcPr>
          <w:p w14:paraId="4543EF66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rStyle w:val="button-search"/>
                <w:sz w:val="20"/>
                <w:szCs w:val="20"/>
              </w:rPr>
              <w:t>38:31:000039:3369</w:t>
            </w:r>
          </w:p>
        </w:tc>
        <w:tc>
          <w:tcPr>
            <w:tcW w:w="1701" w:type="dxa"/>
            <w:shd w:val="clear" w:color="auto" w:fill="auto"/>
          </w:tcPr>
          <w:p w14:paraId="5A4402C8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спорт 5.1 (Ледовая арена) срок окончания строительства 2023г.</w:t>
            </w:r>
          </w:p>
        </w:tc>
        <w:tc>
          <w:tcPr>
            <w:tcW w:w="1282" w:type="dxa"/>
          </w:tcPr>
          <w:p w14:paraId="7E2B8D9E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4</w:t>
            </w:r>
          </w:p>
        </w:tc>
        <w:tc>
          <w:tcPr>
            <w:tcW w:w="914" w:type="dxa"/>
          </w:tcPr>
          <w:p w14:paraId="67E4D3DE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05</w:t>
            </w:r>
          </w:p>
        </w:tc>
        <w:tc>
          <w:tcPr>
            <w:tcW w:w="887" w:type="dxa"/>
          </w:tcPr>
          <w:p w14:paraId="50A0D406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739" w:type="dxa"/>
          </w:tcPr>
          <w:p w14:paraId="44F2C4FE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45</w:t>
            </w:r>
          </w:p>
        </w:tc>
        <w:tc>
          <w:tcPr>
            <w:tcW w:w="998" w:type="dxa"/>
          </w:tcPr>
          <w:p w14:paraId="307C23CF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22</w:t>
            </w:r>
          </w:p>
        </w:tc>
      </w:tr>
      <w:tr w:rsidR="00827A45" w:rsidRPr="000814D5" w14:paraId="05B6A8A9" w14:textId="77777777" w:rsidTr="00827A45">
        <w:tc>
          <w:tcPr>
            <w:tcW w:w="2267" w:type="dxa"/>
            <w:shd w:val="clear" w:color="auto" w:fill="auto"/>
          </w:tcPr>
          <w:p w14:paraId="4F0E0A55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Российская Федерация, Иркутская область, муниципальное образование "город Усолье-Сибирское", г. Усолье-Сибирское, ул. Суворова, з/у 11</w:t>
            </w:r>
          </w:p>
        </w:tc>
        <w:tc>
          <w:tcPr>
            <w:tcW w:w="1176" w:type="dxa"/>
            <w:shd w:val="clear" w:color="auto" w:fill="auto"/>
          </w:tcPr>
          <w:p w14:paraId="68AF4993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7601 кв.м.</w:t>
            </w:r>
          </w:p>
        </w:tc>
        <w:tc>
          <w:tcPr>
            <w:tcW w:w="1088" w:type="dxa"/>
            <w:shd w:val="clear" w:color="auto" w:fill="auto"/>
          </w:tcPr>
          <w:p w14:paraId="27A67F6B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rStyle w:val="button-search"/>
                <w:sz w:val="20"/>
                <w:szCs w:val="20"/>
              </w:rPr>
            </w:pPr>
            <w:r w:rsidRPr="000814D5">
              <w:rPr>
                <w:rStyle w:val="button-search"/>
                <w:sz w:val="20"/>
                <w:szCs w:val="20"/>
              </w:rPr>
              <w:t>38:31:000041:2597</w:t>
            </w:r>
          </w:p>
        </w:tc>
        <w:tc>
          <w:tcPr>
            <w:tcW w:w="1701" w:type="dxa"/>
            <w:shd w:val="clear" w:color="auto" w:fill="auto"/>
          </w:tcPr>
          <w:p w14:paraId="3972FEBE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дошкольное, начальное и среднее общее образование 3.5.1. (д/с)</w:t>
            </w:r>
          </w:p>
        </w:tc>
        <w:tc>
          <w:tcPr>
            <w:tcW w:w="1282" w:type="dxa"/>
            <w:vAlign w:val="center"/>
          </w:tcPr>
          <w:p w14:paraId="0BA394D2" w14:textId="77777777" w:rsidR="00827A45" w:rsidRPr="000814D5" w:rsidRDefault="00827A45" w:rsidP="003E7880">
            <w:pPr>
              <w:jc w:val="center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0,14</w:t>
            </w:r>
          </w:p>
        </w:tc>
        <w:tc>
          <w:tcPr>
            <w:tcW w:w="914" w:type="dxa"/>
            <w:vAlign w:val="center"/>
          </w:tcPr>
          <w:p w14:paraId="1D90EEF1" w14:textId="77777777" w:rsidR="00827A45" w:rsidRPr="000814D5" w:rsidRDefault="00827A45" w:rsidP="003E7880">
            <w:pPr>
              <w:jc w:val="center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0,2</w:t>
            </w:r>
          </w:p>
        </w:tc>
        <w:tc>
          <w:tcPr>
            <w:tcW w:w="887" w:type="dxa"/>
            <w:vAlign w:val="center"/>
          </w:tcPr>
          <w:p w14:paraId="5C2B654C" w14:textId="77777777" w:rsidR="00827A45" w:rsidRPr="000814D5" w:rsidRDefault="00827A45" w:rsidP="003E7880">
            <w:pPr>
              <w:jc w:val="center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0,25</w:t>
            </w:r>
          </w:p>
        </w:tc>
        <w:tc>
          <w:tcPr>
            <w:tcW w:w="739" w:type="dxa"/>
            <w:vAlign w:val="center"/>
          </w:tcPr>
          <w:p w14:paraId="07D9F4F9" w14:textId="77777777" w:rsidR="00827A45" w:rsidRPr="000814D5" w:rsidRDefault="00827A45" w:rsidP="003E7880">
            <w:pPr>
              <w:jc w:val="center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0,59</w:t>
            </w:r>
          </w:p>
        </w:tc>
        <w:tc>
          <w:tcPr>
            <w:tcW w:w="998" w:type="dxa"/>
            <w:vAlign w:val="center"/>
          </w:tcPr>
          <w:p w14:paraId="4F979832" w14:textId="77777777" w:rsidR="00827A45" w:rsidRPr="000814D5" w:rsidRDefault="00827A45" w:rsidP="003E7880">
            <w:pPr>
              <w:jc w:val="center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2022</w:t>
            </w:r>
          </w:p>
        </w:tc>
      </w:tr>
      <w:tr w:rsidR="00827A45" w:rsidRPr="000814D5" w14:paraId="17CAB145" w14:textId="77777777" w:rsidTr="00827A45">
        <w:tc>
          <w:tcPr>
            <w:tcW w:w="2267" w:type="dxa"/>
            <w:shd w:val="clear" w:color="auto" w:fill="auto"/>
          </w:tcPr>
          <w:p w14:paraId="4B70FD7D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Российская Федерация, Иркутская область, г. Усолье-Сибирское, пр-кт Комсомольский, з/у 70</w:t>
            </w:r>
          </w:p>
        </w:tc>
        <w:tc>
          <w:tcPr>
            <w:tcW w:w="1176" w:type="dxa"/>
            <w:shd w:val="clear" w:color="auto" w:fill="auto"/>
          </w:tcPr>
          <w:p w14:paraId="48B970B0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32035 кв.м.</w:t>
            </w:r>
          </w:p>
        </w:tc>
        <w:tc>
          <w:tcPr>
            <w:tcW w:w="1088" w:type="dxa"/>
            <w:shd w:val="clear" w:color="auto" w:fill="auto"/>
          </w:tcPr>
          <w:p w14:paraId="0D24E655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rStyle w:val="button-search"/>
                <w:sz w:val="20"/>
                <w:szCs w:val="20"/>
              </w:rPr>
            </w:pPr>
            <w:r w:rsidRPr="000814D5">
              <w:rPr>
                <w:rStyle w:val="button-search"/>
                <w:sz w:val="20"/>
                <w:szCs w:val="20"/>
              </w:rPr>
              <w:t>38:31:000037:1405</w:t>
            </w:r>
          </w:p>
        </w:tc>
        <w:tc>
          <w:tcPr>
            <w:tcW w:w="1701" w:type="dxa"/>
            <w:shd w:val="clear" w:color="auto" w:fill="auto"/>
          </w:tcPr>
          <w:p w14:paraId="5BA50EEA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дошкольное, начальное и среднее общее образование 3.5.1 (школа)</w:t>
            </w:r>
          </w:p>
        </w:tc>
        <w:tc>
          <w:tcPr>
            <w:tcW w:w="1282" w:type="dxa"/>
            <w:vAlign w:val="center"/>
          </w:tcPr>
          <w:p w14:paraId="6639FE26" w14:textId="77777777" w:rsidR="00827A45" w:rsidRPr="000814D5" w:rsidRDefault="00827A45" w:rsidP="003E7880">
            <w:pPr>
              <w:jc w:val="center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1,3400</w:t>
            </w:r>
          </w:p>
        </w:tc>
        <w:tc>
          <w:tcPr>
            <w:tcW w:w="914" w:type="dxa"/>
            <w:vAlign w:val="center"/>
          </w:tcPr>
          <w:p w14:paraId="59D7DB29" w14:textId="77777777" w:rsidR="00827A45" w:rsidRPr="000814D5" w:rsidRDefault="00827A45" w:rsidP="003E7880">
            <w:pPr>
              <w:jc w:val="center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1,3500</w:t>
            </w:r>
          </w:p>
        </w:tc>
        <w:tc>
          <w:tcPr>
            <w:tcW w:w="887" w:type="dxa"/>
            <w:vAlign w:val="center"/>
          </w:tcPr>
          <w:p w14:paraId="48FF8830" w14:textId="77777777" w:rsidR="00827A45" w:rsidRPr="000814D5" w:rsidRDefault="00827A45" w:rsidP="003E7880">
            <w:pPr>
              <w:jc w:val="center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0,4860</w:t>
            </w:r>
          </w:p>
        </w:tc>
        <w:tc>
          <w:tcPr>
            <w:tcW w:w="739" w:type="dxa"/>
            <w:vAlign w:val="center"/>
          </w:tcPr>
          <w:p w14:paraId="0E18808B" w14:textId="77777777" w:rsidR="00827A45" w:rsidRPr="000814D5" w:rsidRDefault="00827A45" w:rsidP="003E7880">
            <w:pPr>
              <w:jc w:val="center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 3,1760</w:t>
            </w:r>
          </w:p>
        </w:tc>
        <w:tc>
          <w:tcPr>
            <w:tcW w:w="998" w:type="dxa"/>
            <w:vAlign w:val="center"/>
          </w:tcPr>
          <w:p w14:paraId="5D080593" w14:textId="77777777" w:rsidR="00827A45" w:rsidRPr="000814D5" w:rsidRDefault="00827A45" w:rsidP="003E7880">
            <w:pPr>
              <w:jc w:val="center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2022</w:t>
            </w:r>
          </w:p>
        </w:tc>
      </w:tr>
      <w:tr w:rsidR="00827A45" w:rsidRPr="000814D5" w14:paraId="275F4CA7" w14:textId="77777777" w:rsidTr="00827A45">
        <w:tc>
          <w:tcPr>
            <w:tcW w:w="2267" w:type="dxa"/>
            <w:shd w:val="clear" w:color="auto" w:fill="auto"/>
          </w:tcPr>
          <w:p w14:paraId="55FF67E0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 xml:space="preserve"> В районе пересечения ул. Коростова и ул. Сеченова </w:t>
            </w:r>
          </w:p>
        </w:tc>
        <w:tc>
          <w:tcPr>
            <w:tcW w:w="1176" w:type="dxa"/>
            <w:shd w:val="clear" w:color="auto" w:fill="auto"/>
          </w:tcPr>
          <w:p w14:paraId="4240E4FA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</w:p>
        </w:tc>
        <w:tc>
          <w:tcPr>
            <w:tcW w:w="1088" w:type="dxa"/>
            <w:shd w:val="clear" w:color="auto" w:fill="auto"/>
          </w:tcPr>
          <w:p w14:paraId="4E9D142D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rStyle w:val="button-search"/>
                <w:sz w:val="20"/>
                <w:szCs w:val="20"/>
              </w:rPr>
            </w:pPr>
          </w:p>
        </w:tc>
        <w:tc>
          <w:tcPr>
            <w:tcW w:w="1701" w:type="dxa"/>
            <w:shd w:val="clear" w:color="auto" w:fill="auto"/>
          </w:tcPr>
          <w:p w14:paraId="7B1BD584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Строительство многоквартирных жилых домов (8 этажей)</w:t>
            </w:r>
          </w:p>
        </w:tc>
        <w:tc>
          <w:tcPr>
            <w:tcW w:w="1282" w:type="dxa"/>
          </w:tcPr>
          <w:p w14:paraId="75DB1A9E" w14:textId="77777777" w:rsidR="00827A45" w:rsidRPr="000814D5" w:rsidRDefault="00827A45" w:rsidP="00827A45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2,4</w:t>
            </w:r>
          </w:p>
        </w:tc>
        <w:tc>
          <w:tcPr>
            <w:tcW w:w="914" w:type="dxa"/>
          </w:tcPr>
          <w:p w14:paraId="71990E5D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1,8</w:t>
            </w:r>
          </w:p>
        </w:tc>
        <w:tc>
          <w:tcPr>
            <w:tcW w:w="887" w:type="dxa"/>
          </w:tcPr>
          <w:p w14:paraId="17C90671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739" w:type="dxa"/>
          </w:tcPr>
          <w:p w14:paraId="1608CBE2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4,2</w:t>
            </w:r>
          </w:p>
        </w:tc>
        <w:tc>
          <w:tcPr>
            <w:tcW w:w="998" w:type="dxa"/>
          </w:tcPr>
          <w:p w14:paraId="6A8264BB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2022</w:t>
            </w:r>
          </w:p>
        </w:tc>
      </w:tr>
      <w:tr w:rsidR="00827A45" w:rsidRPr="000814D5" w14:paraId="20DD164E" w14:textId="77777777" w:rsidTr="00827A45">
        <w:tc>
          <w:tcPr>
            <w:tcW w:w="2267" w:type="dxa"/>
            <w:shd w:val="clear" w:color="auto" w:fill="auto"/>
          </w:tcPr>
          <w:p w14:paraId="0E0C59AB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Российская Федерация, Иркутская область, г. Усолье-Сибирское, пр-кт Красных партизан, 35а</w:t>
            </w:r>
          </w:p>
        </w:tc>
        <w:tc>
          <w:tcPr>
            <w:tcW w:w="1176" w:type="dxa"/>
            <w:shd w:val="clear" w:color="auto" w:fill="auto"/>
          </w:tcPr>
          <w:p w14:paraId="0AD8B50A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9308 кв.м. (возможно изменение площади зу)</w:t>
            </w:r>
          </w:p>
        </w:tc>
        <w:tc>
          <w:tcPr>
            <w:tcW w:w="1088" w:type="dxa"/>
            <w:shd w:val="clear" w:color="auto" w:fill="auto"/>
          </w:tcPr>
          <w:p w14:paraId="36A5F1C9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rStyle w:val="button-search"/>
                <w:sz w:val="20"/>
                <w:szCs w:val="20"/>
              </w:rPr>
            </w:pPr>
            <w:r w:rsidRPr="000814D5">
              <w:rPr>
                <w:rStyle w:val="button-search"/>
                <w:sz w:val="20"/>
                <w:szCs w:val="20"/>
              </w:rPr>
              <w:t>38:31:000055:9085</w:t>
            </w:r>
          </w:p>
        </w:tc>
        <w:tc>
          <w:tcPr>
            <w:tcW w:w="1701" w:type="dxa"/>
            <w:shd w:val="clear" w:color="auto" w:fill="auto"/>
          </w:tcPr>
          <w:p w14:paraId="17398BDB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поликлиника</w:t>
            </w:r>
          </w:p>
          <w:p w14:paraId="15B71040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срок окончания строительства 2023г.</w:t>
            </w:r>
          </w:p>
        </w:tc>
        <w:tc>
          <w:tcPr>
            <w:tcW w:w="1282" w:type="dxa"/>
            <w:vAlign w:val="center"/>
          </w:tcPr>
          <w:p w14:paraId="2AF729DD" w14:textId="77777777" w:rsidR="00827A45" w:rsidRPr="000814D5" w:rsidRDefault="00827A45" w:rsidP="003E7880">
            <w:pPr>
              <w:jc w:val="center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0,1420</w:t>
            </w:r>
          </w:p>
        </w:tc>
        <w:tc>
          <w:tcPr>
            <w:tcW w:w="914" w:type="dxa"/>
            <w:vAlign w:val="center"/>
          </w:tcPr>
          <w:p w14:paraId="670DC91E" w14:textId="77777777" w:rsidR="00827A45" w:rsidRPr="000814D5" w:rsidRDefault="00827A45" w:rsidP="003E7880">
            <w:pPr>
              <w:jc w:val="center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0,1920</w:t>
            </w:r>
          </w:p>
        </w:tc>
        <w:tc>
          <w:tcPr>
            <w:tcW w:w="887" w:type="dxa"/>
            <w:vAlign w:val="center"/>
          </w:tcPr>
          <w:p w14:paraId="16E968D4" w14:textId="77777777" w:rsidR="00827A45" w:rsidRPr="000814D5" w:rsidRDefault="00827A45" w:rsidP="003E7880">
            <w:pPr>
              <w:jc w:val="center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0,2440</w:t>
            </w:r>
          </w:p>
        </w:tc>
        <w:tc>
          <w:tcPr>
            <w:tcW w:w="739" w:type="dxa"/>
            <w:vAlign w:val="center"/>
          </w:tcPr>
          <w:p w14:paraId="13675A32" w14:textId="77777777" w:rsidR="00827A45" w:rsidRPr="000814D5" w:rsidRDefault="00827A45" w:rsidP="003E7880">
            <w:pPr>
              <w:jc w:val="center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 0,578</w:t>
            </w:r>
          </w:p>
        </w:tc>
        <w:tc>
          <w:tcPr>
            <w:tcW w:w="998" w:type="dxa"/>
            <w:vAlign w:val="center"/>
          </w:tcPr>
          <w:p w14:paraId="7EFBE715" w14:textId="77777777" w:rsidR="00827A45" w:rsidRPr="000814D5" w:rsidRDefault="00827A45" w:rsidP="003E7880">
            <w:pPr>
              <w:jc w:val="center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2023</w:t>
            </w:r>
          </w:p>
        </w:tc>
      </w:tr>
      <w:tr w:rsidR="00827A45" w:rsidRPr="000814D5" w14:paraId="52F6D216" w14:textId="77777777" w:rsidTr="00827A45">
        <w:tc>
          <w:tcPr>
            <w:tcW w:w="2267" w:type="dxa"/>
            <w:shd w:val="clear" w:color="auto" w:fill="auto"/>
          </w:tcPr>
          <w:p w14:paraId="5CAD639C" w14:textId="77777777" w:rsidR="00827A45" w:rsidRPr="000814D5" w:rsidRDefault="00827A45" w:rsidP="003E7880">
            <w:pPr>
              <w:autoSpaceDE w:val="0"/>
              <w:autoSpaceDN w:val="0"/>
              <w:adjustRightInd w:val="0"/>
              <w:rPr>
                <w:rFonts w:eastAsiaTheme="minorHAnsi"/>
                <w:sz w:val="20"/>
                <w:szCs w:val="20"/>
                <w:lang w:eastAsia="en-US"/>
              </w:rPr>
            </w:pPr>
            <w:r w:rsidRPr="000814D5">
              <w:rPr>
                <w:rFonts w:eastAsiaTheme="minorHAnsi"/>
                <w:sz w:val="20"/>
                <w:szCs w:val="20"/>
                <w:lang w:eastAsia="en-US"/>
              </w:rPr>
              <w:t>Российская Федерация, Иркутская область, г. Усолье-Сибирское, ул. Крупской</w:t>
            </w:r>
          </w:p>
          <w:p w14:paraId="02D33722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  <w:tc>
          <w:tcPr>
            <w:tcW w:w="1176" w:type="dxa"/>
            <w:shd w:val="clear" w:color="auto" w:fill="auto"/>
          </w:tcPr>
          <w:p w14:paraId="7BF6D68F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</w:p>
        </w:tc>
        <w:tc>
          <w:tcPr>
            <w:tcW w:w="1088" w:type="dxa"/>
            <w:shd w:val="clear" w:color="auto" w:fill="auto"/>
          </w:tcPr>
          <w:p w14:paraId="47922988" w14:textId="77777777" w:rsidR="00827A45" w:rsidRPr="000814D5" w:rsidRDefault="00827A45" w:rsidP="003E7880">
            <w:pPr>
              <w:autoSpaceDE w:val="0"/>
              <w:autoSpaceDN w:val="0"/>
              <w:adjustRightInd w:val="0"/>
              <w:rPr>
                <w:rStyle w:val="button-search"/>
                <w:sz w:val="20"/>
                <w:szCs w:val="20"/>
              </w:rPr>
            </w:pPr>
          </w:p>
        </w:tc>
        <w:tc>
          <w:tcPr>
            <w:tcW w:w="1701" w:type="dxa"/>
            <w:shd w:val="clear" w:color="auto" w:fill="auto"/>
          </w:tcPr>
          <w:p w14:paraId="4D502172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Психоневрологический диспансер</w:t>
            </w:r>
            <w:r w:rsidRPr="000814D5">
              <w:rPr>
                <w:color w:val="000000"/>
                <w:sz w:val="20"/>
                <w:szCs w:val="20"/>
              </w:rPr>
              <w:t xml:space="preserve"> </w:t>
            </w:r>
          </w:p>
          <w:p w14:paraId="161FE07E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срок окончания строительства 2023г</w:t>
            </w:r>
          </w:p>
        </w:tc>
        <w:tc>
          <w:tcPr>
            <w:tcW w:w="1282" w:type="dxa"/>
          </w:tcPr>
          <w:p w14:paraId="5FF3FF96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0,1</w:t>
            </w:r>
          </w:p>
        </w:tc>
        <w:tc>
          <w:tcPr>
            <w:tcW w:w="914" w:type="dxa"/>
          </w:tcPr>
          <w:p w14:paraId="2EA11814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0,03</w:t>
            </w:r>
          </w:p>
        </w:tc>
        <w:tc>
          <w:tcPr>
            <w:tcW w:w="887" w:type="dxa"/>
          </w:tcPr>
          <w:p w14:paraId="75257108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739" w:type="dxa"/>
          </w:tcPr>
          <w:p w14:paraId="386E41D5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0,13</w:t>
            </w:r>
          </w:p>
        </w:tc>
        <w:tc>
          <w:tcPr>
            <w:tcW w:w="998" w:type="dxa"/>
          </w:tcPr>
          <w:p w14:paraId="78E06104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2023</w:t>
            </w:r>
          </w:p>
        </w:tc>
      </w:tr>
      <w:tr w:rsidR="00827A45" w:rsidRPr="000814D5" w14:paraId="4FBB508C" w14:textId="77777777" w:rsidTr="00827A45">
        <w:tc>
          <w:tcPr>
            <w:tcW w:w="2267" w:type="dxa"/>
            <w:shd w:val="clear" w:color="auto" w:fill="auto"/>
          </w:tcPr>
          <w:p w14:paraId="61E664BD" w14:textId="77777777" w:rsidR="00827A45" w:rsidRPr="000814D5" w:rsidRDefault="00827A45" w:rsidP="003E7880">
            <w:pPr>
              <w:rPr>
                <w:rFonts w:eastAsiaTheme="minorHAnsi"/>
                <w:sz w:val="20"/>
                <w:szCs w:val="20"/>
                <w:lang w:eastAsia="en-US"/>
              </w:rPr>
            </w:pPr>
            <w:r w:rsidRPr="000814D5">
              <w:rPr>
                <w:rFonts w:eastAsiaTheme="minorHAnsi"/>
                <w:sz w:val="20"/>
                <w:szCs w:val="20"/>
                <w:lang w:eastAsia="en-US"/>
              </w:rPr>
              <w:t>Российская Федерация, Иркутская область, г.Усолье-Сибирское, ул. Карла Либкнехта</w:t>
            </w:r>
          </w:p>
        </w:tc>
        <w:tc>
          <w:tcPr>
            <w:tcW w:w="1176" w:type="dxa"/>
            <w:shd w:val="clear" w:color="auto" w:fill="auto"/>
          </w:tcPr>
          <w:p w14:paraId="5EB3A330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9000 кв.м.</w:t>
            </w:r>
          </w:p>
          <w:p w14:paraId="2C88644C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(возможно изменение площади зу)</w:t>
            </w:r>
          </w:p>
        </w:tc>
        <w:tc>
          <w:tcPr>
            <w:tcW w:w="1088" w:type="dxa"/>
            <w:shd w:val="clear" w:color="auto" w:fill="auto"/>
          </w:tcPr>
          <w:p w14:paraId="077C74C1" w14:textId="77777777" w:rsidR="00827A45" w:rsidRPr="000814D5" w:rsidRDefault="00827A45" w:rsidP="003E7880">
            <w:pPr>
              <w:autoSpaceDE w:val="0"/>
              <w:autoSpaceDN w:val="0"/>
              <w:adjustRightInd w:val="0"/>
              <w:rPr>
                <w:rFonts w:eastAsiaTheme="minorHAnsi"/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shd w:val="clear" w:color="auto" w:fill="auto"/>
          </w:tcPr>
          <w:p w14:paraId="4C97CBFB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 xml:space="preserve">Бассейн </w:t>
            </w:r>
            <w:r w:rsidRPr="000814D5">
              <w:rPr>
                <w:color w:val="000000"/>
                <w:sz w:val="20"/>
                <w:szCs w:val="20"/>
              </w:rPr>
              <w:t xml:space="preserve"> </w:t>
            </w:r>
          </w:p>
          <w:p w14:paraId="76793B0A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срок окончания строительства 2024г.</w:t>
            </w:r>
          </w:p>
        </w:tc>
        <w:tc>
          <w:tcPr>
            <w:tcW w:w="1282" w:type="dxa"/>
          </w:tcPr>
          <w:p w14:paraId="23DAED30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0,14</w:t>
            </w:r>
          </w:p>
        </w:tc>
        <w:tc>
          <w:tcPr>
            <w:tcW w:w="914" w:type="dxa"/>
          </w:tcPr>
          <w:p w14:paraId="20CA1C56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0,09</w:t>
            </w:r>
          </w:p>
        </w:tc>
        <w:tc>
          <w:tcPr>
            <w:tcW w:w="887" w:type="dxa"/>
          </w:tcPr>
          <w:p w14:paraId="04ADD72D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739" w:type="dxa"/>
          </w:tcPr>
          <w:p w14:paraId="1C249B36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0,23</w:t>
            </w:r>
          </w:p>
        </w:tc>
        <w:tc>
          <w:tcPr>
            <w:tcW w:w="998" w:type="dxa"/>
          </w:tcPr>
          <w:p w14:paraId="4363337E" w14:textId="77777777" w:rsidR="00827A45" w:rsidRPr="000814D5" w:rsidRDefault="00827A45" w:rsidP="003E7880">
            <w:pPr>
              <w:jc w:val="center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2024</w:t>
            </w:r>
          </w:p>
        </w:tc>
      </w:tr>
      <w:tr w:rsidR="00827A45" w:rsidRPr="000814D5" w14:paraId="177F9FA7" w14:textId="77777777" w:rsidTr="00827A45">
        <w:tc>
          <w:tcPr>
            <w:tcW w:w="2267" w:type="dxa"/>
            <w:shd w:val="clear" w:color="auto" w:fill="auto"/>
          </w:tcPr>
          <w:p w14:paraId="600DFAA7" w14:textId="77777777" w:rsidR="00827A45" w:rsidRPr="000814D5" w:rsidRDefault="00827A45" w:rsidP="003E7880">
            <w:pPr>
              <w:rPr>
                <w:rFonts w:eastAsiaTheme="minorHAnsi"/>
                <w:sz w:val="20"/>
                <w:szCs w:val="20"/>
                <w:lang w:eastAsia="en-US"/>
              </w:rPr>
            </w:pPr>
            <w:r w:rsidRPr="000814D5">
              <w:rPr>
                <w:sz w:val="20"/>
                <w:szCs w:val="20"/>
              </w:rPr>
              <w:t>Российская Федерация, Иркутская область, г. Усолье-Сибирское, ул. Машиностроителей, 20 а</w:t>
            </w:r>
          </w:p>
        </w:tc>
        <w:tc>
          <w:tcPr>
            <w:tcW w:w="1176" w:type="dxa"/>
            <w:shd w:val="clear" w:color="auto" w:fill="auto"/>
          </w:tcPr>
          <w:p w14:paraId="1355B2CF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1 939 кв.м.</w:t>
            </w:r>
          </w:p>
        </w:tc>
        <w:tc>
          <w:tcPr>
            <w:tcW w:w="1088" w:type="dxa"/>
            <w:shd w:val="clear" w:color="auto" w:fill="auto"/>
          </w:tcPr>
          <w:p w14:paraId="59B97661" w14:textId="77777777" w:rsidR="00827A45" w:rsidRPr="000814D5" w:rsidRDefault="00827A45" w:rsidP="003E7880">
            <w:pPr>
              <w:autoSpaceDE w:val="0"/>
              <w:autoSpaceDN w:val="0"/>
              <w:adjustRightInd w:val="0"/>
              <w:rPr>
                <w:rFonts w:eastAsiaTheme="minorHAnsi"/>
                <w:sz w:val="20"/>
                <w:szCs w:val="20"/>
                <w:lang w:eastAsia="en-US"/>
              </w:rPr>
            </w:pPr>
            <w:r w:rsidRPr="000814D5">
              <w:rPr>
                <w:rStyle w:val="button-search"/>
                <w:sz w:val="20"/>
                <w:szCs w:val="20"/>
              </w:rPr>
              <w:t>38:31:000039:3319</w:t>
            </w:r>
          </w:p>
        </w:tc>
        <w:tc>
          <w:tcPr>
            <w:tcW w:w="1701" w:type="dxa"/>
            <w:shd w:val="clear" w:color="auto" w:fill="auto"/>
          </w:tcPr>
          <w:p w14:paraId="3AFF5682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Для объектов жилой застройки</w:t>
            </w:r>
          </w:p>
        </w:tc>
        <w:tc>
          <w:tcPr>
            <w:tcW w:w="1282" w:type="dxa"/>
          </w:tcPr>
          <w:p w14:paraId="70A688F3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08</w:t>
            </w:r>
          </w:p>
        </w:tc>
        <w:tc>
          <w:tcPr>
            <w:tcW w:w="914" w:type="dxa"/>
          </w:tcPr>
          <w:p w14:paraId="3FE0B64F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06</w:t>
            </w:r>
          </w:p>
        </w:tc>
        <w:tc>
          <w:tcPr>
            <w:tcW w:w="887" w:type="dxa"/>
          </w:tcPr>
          <w:p w14:paraId="2ABEBB0F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739" w:type="dxa"/>
          </w:tcPr>
          <w:p w14:paraId="721AF76D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14</w:t>
            </w:r>
          </w:p>
        </w:tc>
        <w:tc>
          <w:tcPr>
            <w:tcW w:w="998" w:type="dxa"/>
          </w:tcPr>
          <w:p w14:paraId="0F930DA8" w14:textId="77777777" w:rsidR="00827A45" w:rsidRPr="000814D5" w:rsidRDefault="00827A45" w:rsidP="003E7880">
            <w:pPr>
              <w:jc w:val="center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2024</w:t>
            </w:r>
          </w:p>
        </w:tc>
      </w:tr>
      <w:tr w:rsidR="00827A45" w:rsidRPr="000814D5" w14:paraId="2B151528" w14:textId="77777777" w:rsidTr="00827A45">
        <w:tc>
          <w:tcPr>
            <w:tcW w:w="2267" w:type="dxa"/>
            <w:shd w:val="clear" w:color="auto" w:fill="auto"/>
          </w:tcPr>
          <w:p w14:paraId="161C974C" w14:textId="77777777" w:rsidR="00827A45" w:rsidRPr="000814D5" w:rsidRDefault="00827A45" w:rsidP="003E7880">
            <w:pPr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Иркутская область, г. Усолье-Сибирское, в районе жилых домов №№3, 5 по пр-кту Комсомольский</w:t>
            </w:r>
          </w:p>
        </w:tc>
        <w:tc>
          <w:tcPr>
            <w:tcW w:w="1176" w:type="dxa"/>
            <w:shd w:val="clear" w:color="auto" w:fill="auto"/>
          </w:tcPr>
          <w:p w14:paraId="61E4F8FA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3400 кв.м.</w:t>
            </w:r>
          </w:p>
        </w:tc>
        <w:tc>
          <w:tcPr>
            <w:tcW w:w="1088" w:type="dxa"/>
            <w:shd w:val="clear" w:color="auto" w:fill="auto"/>
          </w:tcPr>
          <w:p w14:paraId="28307BC5" w14:textId="77777777" w:rsidR="00827A45" w:rsidRPr="000814D5" w:rsidRDefault="00827A45" w:rsidP="003E7880">
            <w:pPr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38:31:000021:1502</w:t>
            </w:r>
          </w:p>
          <w:p w14:paraId="6708EC16" w14:textId="77777777" w:rsidR="00827A45" w:rsidRPr="000814D5" w:rsidRDefault="00827A45" w:rsidP="003E7880">
            <w:pPr>
              <w:autoSpaceDE w:val="0"/>
              <w:autoSpaceDN w:val="0"/>
              <w:adjustRightInd w:val="0"/>
              <w:rPr>
                <w:rStyle w:val="button-search"/>
                <w:sz w:val="20"/>
                <w:szCs w:val="20"/>
              </w:rPr>
            </w:pPr>
          </w:p>
        </w:tc>
        <w:tc>
          <w:tcPr>
            <w:tcW w:w="1701" w:type="dxa"/>
            <w:shd w:val="clear" w:color="auto" w:fill="auto"/>
          </w:tcPr>
          <w:p w14:paraId="5C55F8AF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среднеэтажные жилые дома, предназначенные для проживания нескольких семей</w:t>
            </w:r>
          </w:p>
        </w:tc>
        <w:tc>
          <w:tcPr>
            <w:tcW w:w="1282" w:type="dxa"/>
          </w:tcPr>
          <w:p w14:paraId="6932329B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16</w:t>
            </w:r>
          </w:p>
        </w:tc>
        <w:tc>
          <w:tcPr>
            <w:tcW w:w="914" w:type="dxa"/>
          </w:tcPr>
          <w:p w14:paraId="45CC46C4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12</w:t>
            </w:r>
          </w:p>
        </w:tc>
        <w:tc>
          <w:tcPr>
            <w:tcW w:w="887" w:type="dxa"/>
          </w:tcPr>
          <w:p w14:paraId="48C39A9B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739" w:type="dxa"/>
          </w:tcPr>
          <w:p w14:paraId="130EF824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28</w:t>
            </w:r>
          </w:p>
        </w:tc>
        <w:tc>
          <w:tcPr>
            <w:tcW w:w="998" w:type="dxa"/>
          </w:tcPr>
          <w:p w14:paraId="405229A9" w14:textId="77777777" w:rsidR="00827A45" w:rsidRPr="000814D5" w:rsidRDefault="00827A45" w:rsidP="003E7880">
            <w:pPr>
              <w:jc w:val="center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2024</w:t>
            </w:r>
          </w:p>
        </w:tc>
      </w:tr>
      <w:tr w:rsidR="00827A45" w:rsidRPr="000814D5" w14:paraId="49D5CE7F" w14:textId="77777777" w:rsidTr="00827A45">
        <w:tc>
          <w:tcPr>
            <w:tcW w:w="2267" w:type="dxa"/>
            <w:shd w:val="clear" w:color="auto" w:fill="auto"/>
          </w:tcPr>
          <w:p w14:paraId="62D9746C" w14:textId="77777777" w:rsidR="00827A45" w:rsidRPr="000814D5" w:rsidRDefault="00827A45" w:rsidP="003E7880">
            <w:pPr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Российская Федерация, Иркутская область, муниципальное образование "город Усолье-Сибирское", г. Усолье-Сибирское, пр-кт Комсомольский</w:t>
            </w:r>
          </w:p>
        </w:tc>
        <w:tc>
          <w:tcPr>
            <w:tcW w:w="1176" w:type="dxa"/>
            <w:shd w:val="clear" w:color="auto" w:fill="auto"/>
          </w:tcPr>
          <w:p w14:paraId="4B544BB8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5577 кв.м.</w:t>
            </w:r>
          </w:p>
        </w:tc>
        <w:tc>
          <w:tcPr>
            <w:tcW w:w="1088" w:type="dxa"/>
            <w:shd w:val="clear" w:color="auto" w:fill="auto"/>
          </w:tcPr>
          <w:p w14:paraId="7BE9AEAD" w14:textId="77777777" w:rsidR="00827A45" w:rsidRPr="000814D5" w:rsidRDefault="00827A45" w:rsidP="003E7880">
            <w:pPr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38:31:000037:1867</w:t>
            </w:r>
          </w:p>
        </w:tc>
        <w:tc>
          <w:tcPr>
            <w:tcW w:w="1701" w:type="dxa"/>
            <w:shd w:val="clear" w:color="auto" w:fill="auto"/>
          </w:tcPr>
          <w:p w14:paraId="4EDF2513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малоэтажная многоквартирная жилая застройка 2.11</w:t>
            </w:r>
          </w:p>
        </w:tc>
        <w:tc>
          <w:tcPr>
            <w:tcW w:w="1282" w:type="dxa"/>
          </w:tcPr>
          <w:p w14:paraId="619E180D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0,32</w:t>
            </w:r>
          </w:p>
        </w:tc>
        <w:tc>
          <w:tcPr>
            <w:tcW w:w="914" w:type="dxa"/>
          </w:tcPr>
          <w:p w14:paraId="090D95E0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0,24</w:t>
            </w:r>
          </w:p>
        </w:tc>
        <w:tc>
          <w:tcPr>
            <w:tcW w:w="887" w:type="dxa"/>
          </w:tcPr>
          <w:p w14:paraId="693B5C1C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739" w:type="dxa"/>
          </w:tcPr>
          <w:p w14:paraId="25497EAE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0,56</w:t>
            </w:r>
          </w:p>
        </w:tc>
        <w:tc>
          <w:tcPr>
            <w:tcW w:w="998" w:type="dxa"/>
          </w:tcPr>
          <w:p w14:paraId="0F8DB141" w14:textId="77777777" w:rsidR="00827A45" w:rsidRPr="000814D5" w:rsidRDefault="00827A45" w:rsidP="003E7880">
            <w:pPr>
              <w:jc w:val="center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2024</w:t>
            </w:r>
          </w:p>
        </w:tc>
      </w:tr>
      <w:tr w:rsidR="00827A45" w:rsidRPr="000814D5" w14:paraId="4E99A5A8" w14:textId="77777777" w:rsidTr="00827A45">
        <w:tc>
          <w:tcPr>
            <w:tcW w:w="2267" w:type="dxa"/>
            <w:shd w:val="clear" w:color="auto" w:fill="auto"/>
          </w:tcPr>
          <w:p w14:paraId="2A5FCDB5" w14:textId="77777777" w:rsidR="00827A45" w:rsidRPr="000814D5" w:rsidRDefault="00827A45" w:rsidP="003E7880">
            <w:pPr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Российская Федерация, Иркутская область, муниципальное образование "город Усолье-Сибирское", г. Усолье-Сибирское, пр-кт Комсомольский</w:t>
            </w:r>
          </w:p>
        </w:tc>
        <w:tc>
          <w:tcPr>
            <w:tcW w:w="1176" w:type="dxa"/>
            <w:shd w:val="clear" w:color="auto" w:fill="auto"/>
          </w:tcPr>
          <w:p w14:paraId="38635DFD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22365 кв.м.</w:t>
            </w:r>
          </w:p>
        </w:tc>
        <w:tc>
          <w:tcPr>
            <w:tcW w:w="1088" w:type="dxa"/>
            <w:shd w:val="clear" w:color="auto" w:fill="auto"/>
          </w:tcPr>
          <w:p w14:paraId="57198674" w14:textId="77777777" w:rsidR="00827A45" w:rsidRPr="000814D5" w:rsidRDefault="00827A45" w:rsidP="003E7880">
            <w:pPr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38:31:000037:1865</w:t>
            </w:r>
          </w:p>
        </w:tc>
        <w:tc>
          <w:tcPr>
            <w:tcW w:w="1701" w:type="dxa"/>
            <w:shd w:val="clear" w:color="auto" w:fill="auto"/>
          </w:tcPr>
          <w:p w14:paraId="0947FE4A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малоэтажная многоквартирная жилая застройка 2.1.1.</w:t>
            </w:r>
          </w:p>
        </w:tc>
        <w:tc>
          <w:tcPr>
            <w:tcW w:w="1282" w:type="dxa"/>
          </w:tcPr>
          <w:p w14:paraId="29F310CF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0,64</w:t>
            </w:r>
          </w:p>
        </w:tc>
        <w:tc>
          <w:tcPr>
            <w:tcW w:w="914" w:type="dxa"/>
          </w:tcPr>
          <w:p w14:paraId="6CD8AA51" w14:textId="77777777" w:rsidR="00827A45" w:rsidRPr="000814D5" w:rsidRDefault="00827A45" w:rsidP="00827A45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0,48</w:t>
            </w:r>
          </w:p>
        </w:tc>
        <w:tc>
          <w:tcPr>
            <w:tcW w:w="887" w:type="dxa"/>
          </w:tcPr>
          <w:p w14:paraId="4F0ACC74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739" w:type="dxa"/>
          </w:tcPr>
          <w:p w14:paraId="6C524EB0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1,12</w:t>
            </w:r>
          </w:p>
        </w:tc>
        <w:tc>
          <w:tcPr>
            <w:tcW w:w="998" w:type="dxa"/>
          </w:tcPr>
          <w:p w14:paraId="2CA199E5" w14:textId="77777777" w:rsidR="00827A45" w:rsidRPr="000814D5" w:rsidRDefault="00827A45" w:rsidP="003E7880">
            <w:pPr>
              <w:jc w:val="center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2024</w:t>
            </w:r>
          </w:p>
        </w:tc>
      </w:tr>
      <w:tr w:rsidR="00827A45" w:rsidRPr="000814D5" w14:paraId="32C89149" w14:textId="77777777" w:rsidTr="00827A45">
        <w:tc>
          <w:tcPr>
            <w:tcW w:w="2267" w:type="dxa"/>
            <w:shd w:val="clear" w:color="auto" w:fill="auto"/>
          </w:tcPr>
          <w:p w14:paraId="7774F219" w14:textId="77777777" w:rsidR="00827A45" w:rsidRPr="000814D5" w:rsidRDefault="00827A45" w:rsidP="003E7880">
            <w:pPr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Российская Федерация, Иркутская область, муниципальное образование "город Усолье-Сибирское", г. Усолье-Сибирское, в районе пр-кта Комсомольский, 92</w:t>
            </w:r>
          </w:p>
        </w:tc>
        <w:tc>
          <w:tcPr>
            <w:tcW w:w="1176" w:type="dxa"/>
            <w:shd w:val="clear" w:color="auto" w:fill="auto"/>
          </w:tcPr>
          <w:p w14:paraId="5C78A1A4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3 220 кв.м.</w:t>
            </w:r>
          </w:p>
        </w:tc>
        <w:tc>
          <w:tcPr>
            <w:tcW w:w="1088" w:type="dxa"/>
            <w:shd w:val="clear" w:color="auto" w:fill="auto"/>
          </w:tcPr>
          <w:p w14:paraId="1ADDF476" w14:textId="77777777" w:rsidR="00827A45" w:rsidRPr="000814D5" w:rsidRDefault="00827A45" w:rsidP="003E7880">
            <w:pPr>
              <w:rPr>
                <w:sz w:val="20"/>
                <w:szCs w:val="20"/>
              </w:rPr>
            </w:pPr>
            <w:r w:rsidRPr="000814D5">
              <w:rPr>
                <w:rStyle w:val="button-search"/>
                <w:sz w:val="20"/>
                <w:szCs w:val="20"/>
              </w:rPr>
              <w:t>38:31:000037:1872</w:t>
            </w:r>
          </w:p>
        </w:tc>
        <w:tc>
          <w:tcPr>
            <w:tcW w:w="1701" w:type="dxa"/>
            <w:shd w:val="clear" w:color="auto" w:fill="auto"/>
          </w:tcPr>
          <w:p w14:paraId="4FF80B36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малоэтажная многоквартирная жилая застройка 2.1.1.</w:t>
            </w:r>
          </w:p>
        </w:tc>
        <w:tc>
          <w:tcPr>
            <w:tcW w:w="1282" w:type="dxa"/>
          </w:tcPr>
          <w:p w14:paraId="79D3073B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1</w:t>
            </w:r>
          </w:p>
        </w:tc>
        <w:tc>
          <w:tcPr>
            <w:tcW w:w="914" w:type="dxa"/>
          </w:tcPr>
          <w:p w14:paraId="2FC962DD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07</w:t>
            </w:r>
          </w:p>
        </w:tc>
        <w:tc>
          <w:tcPr>
            <w:tcW w:w="887" w:type="dxa"/>
          </w:tcPr>
          <w:p w14:paraId="5BE278A6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739" w:type="dxa"/>
          </w:tcPr>
          <w:p w14:paraId="1A3B5345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17</w:t>
            </w:r>
          </w:p>
        </w:tc>
        <w:tc>
          <w:tcPr>
            <w:tcW w:w="998" w:type="dxa"/>
          </w:tcPr>
          <w:p w14:paraId="70F6452C" w14:textId="77777777" w:rsidR="00827A45" w:rsidRPr="000814D5" w:rsidRDefault="00827A45" w:rsidP="003E7880">
            <w:pPr>
              <w:jc w:val="center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2024</w:t>
            </w:r>
          </w:p>
        </w:tc>
      </w:tr>
      <w:tr w:rsidR="00827A45" w:rsidRPr="000814D5" w14:paraId="3F0B1348" w14:textId="77777777" w:rsidTr="00827A45">
        <w:tc>
          <w:tcPr>
            <w:tcW w:w="2267" w:type="dxa"/>
            <w:shd w:val="clear" w:color="auto" w:fill="auto"/>
          </w:tcPr>
          <w:p w14:paraId="537A715D" w14:textId="77777777" w:rsidR="00827A45" w:rsidRPr="000814D5" w:rsidRDefault="00827A45" w:rsidP="003E7880">
            <w:pPr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Российская Федерация, Иркутская область, муниципальное образование «город Усолье-Сибирское», г. Усолье-Сибирское</w:t>
            </w:r>
          </w:p>
        </w:tc>
        <w:tc>
          <w:tcPr>
            <w:tcW w:w="1176" w:type="dxa"/>
            <w:shd w:val="clear" w:color="auto" w:fill="auto"/>
          </w:tcPr>
          <w:p w14:paraId="1B5BE071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4220 кв.м.</w:t>
            </w:r>
          </w:p>
        </w:tc>
        <w:tc>
          <w:tcPr>
            <w:tcW w:w="1088" w:type="dxa"/>
            <w:shd w:val="clear" w:color="auto" w:fill="auto"/>
          </w:tcPr>
          <w:p w14:paraId="2EBE18DB" w14:textId="77777777" w:rsidR="00827A45" w:rsidRPr="000814D5" w:rsidRDefault="00827A45" w:rsidP="003E7880">
            <w:pPr>
              <w:rPr>
                <w:rStyle w:val="button-search"/>
                <w:sz w:val="20"/>
                <w:szCs w:val="20"/>
              </w:rPr>
            </w:pPr>
            <w:r w:rsidRPr="000814D5">
              <w:rPr>
                <w:rStyle w:val="button-search"/>
                <w:sz w:val="20"/>
                <w:szCs w:val="20"/>
              </w:rPr>
              <w:t>38:31:000041:2569</w:t>
            </w:r>
          </w:p>
        </w:tc>
        <w:tc>
          <w:tcPr>
            <w:tcW w:w="1701" w:type="dxa"/>
            <w:shd w:val="clear" w:color="auto" w:fill="auto"/>
          </w:tcPr>
          <w:p w14:paraId="4DCC602D" w14:textId="77777777" w:rsidR="00827A45" w:rsidRPr="000814D5" w:rsidRDefault="00827A45" w:rsidP="003E7880">
            <w:pPr>
              <w:autoSpaceDE w:val="0"/>
              <w:autoSpaceDN w:val="0"/>
              <w:adjustRightInd w:val="0"/>
              <w:rPr>
                <w:rFonts w:eastAsiaTheme="minorHAnsi"/>
                <w:sz w:val="20"/>
                <w:szCs w:val="20"/>
                <w:lang w:val="x-none" w:eastAsia="en-US"/>
              </w:rPr>
            </w:pPr>
            <w:r w:rsidRPr="000814D5">
              <w:rPr>
                <w:rFonts w:eastAsiaTheme="minorHAnsi"/>
                <w:sz w:val="20"/>
                <w:szCs w:val="20"/>
                <w:lang w:val="x-none" w:eastAsia="en-US"/>
              </w:rPr>
              <w:t>с видом разрешенного использования: «земельные участки (территории) общего пользования.», площадью 4220кв.м. (возможно изменение вида РИЗУ на «малоэтажная многоквартирная жилая застройка 2.1.1.»)</w:t>
            </w:r>
          </w:p>
          <w:p w14:paraId="3492774A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sz w:val="20"/>
                <w:szCs w:val="20"/>
                <w:lang w:val="x-none"/>
              </w:rPr>
            </w:pPr>
          </w:p>
        </w:tc>
        <w:tc>
          <w:tcPr>
            <w:tcW w:w="1282" w:type="dxa"/>
          </w:tcPr>
          <w:p w14:paraId="71F71CA9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15</w:t>
            </w:r>
          </w:p>
        </w:tc>
        <w:tc>
          <w:tcPr>
            <w:tcW w:w="914" w:type="dxa"/>
          </w:tcPr>
          <w:p w14:paraId="301363E0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09</w:t>
            </w:r>
          </w:p>
        </w:tc>
        <w:tc>
          <w:tcPr>
            <w:tcW w:w="887" w:type="dxa"/>
          </w:tcPr>
          <w:p w14:paraId="72EB522D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739" w:type="dxa"/>
          </w:tcPr>
          <w:p w14:paraId="48BC8554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24</w:t>
            </w:r>
          </w:p>
        </w:tc>
        <w:tc>
          <w:tcPr>
            <w:tcW w:w="998" w:type="dxa"/>
          </w:tcPr>
          <w:p w14:paraId="0353C076" w14:textId="77777777" w:rsidR="00827A45" w:rsidRPr="000814D5" w:rsidRDefault="00827A45" w:rsidP="003E7880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sz w:val="20"/>
                <w:szCs w:val="20"/>
                <w:lang w:eastAsia="en-US"/>
              </w:rPr>
            </w:pPr>
            <w:r w:rsidRPr="000814D5">
              <w:rPr>
                <w:rFonts w:eastAsiaTheme="minorHAnsi"/>
                <w:sz w:val="20"/>
                <w:szCs w:val="20"/>
                <w:lang w:eastAsia="en-US"/>
              </w:rPr>
              <w:t>2024</w:t>
            </w:r>
          </w:p>
        </w:tc>
      </w:tr>
      <w:tr w:rsidR="00827A45" w:rsidRPr="000814D5" w14:paraId="06249AA2" w14:textId="77777777" w:rsidTr="00827A45">
        <w:tc>
          <w:tcPr>
            <w:tcW w:w="2267" w:type="dxa"/>
            <w:shd w:val="clear" w:color="auto" w:fill="auto"/>
          </w:tcPr>
          <w:p w14:paraId="26EF95A4" w14:textId="77777777" w:rsidR="00827A45" w:rsidRPr="000814D5" w:rsidRDefault="00827A45" w:rsidP="003E7880">
            <w:pPr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Иркутская область, г. Усолье-Сибирское, в районе пр. Ленинский</w:t>
            </w:r>
          </w:p>
        </w:tc>
        <w:tc>
          <w:tcPr>
            <w:tcW w:w="1176" w:type="dxa"/>
            <w:shd w:val="clear" w:color="auto" w:fill="auto"/>
          </w:tcPr>
          <w:p w14:paraId="504C6EF2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17678 кв.м.</w:t>
            </w:r>
          </w:p>
        </w:tc>
        <w:tc>
          <w:tcPr>
            <w:tcW w:w="1088" w:type="dxa"/>
            <w:shd w:val="clear" w:color="auto" w:fill="auto"/>
          </w:tcPr>
          <w:p w14:paraId="1F4926DD" w14:textId="77777777" w:rsidR="00827A45" w:rsidRPr="000814D5" w:rsidRDefault="00827A45" w:rsidP="003E7880">
            <w:pPr>
              <w:rPr>
                <w:rStyle w:val="button-search"/>
                <w:sz w:val="20"/>
                <w:szCs w:val="20"/>
              </w:rPr>
            </w:pPr>
            <w:r w:rsidRPr="000814D5">
              <w:rPr>
                <w:rStyle w:val="button-search"/>
                <w:sz w:val="20"/>
                <w:szCs w:val="20"/>
              </w:rPr>
              <w:t>38:31:000055:8347</w:t>
            </w:r>
          </w:p>
        </w:tc>
        <w:tc>
          <w:tcPr>
            <w:tcW w:w="1701" w:type="dxa"/>
            <w:shd w:val="clear" w:color="auto" w:fill="auto"/>
          </w:tcPr>
          <w:p w14:paraId="5464A3CE" w14:textId="77777777" w:rsidR="00827A45" w:rsidRPr="000814D5" w:rsidRDefault="00827A45" w:rsidP="003E7880">
            <w:pPr>
              <w:autoSpaceDE w:val="0"/>
              <w:autoSpaceDN w:val="0"/>
              <w:adjustRightInd w:val="0"/>
              <w:rPr>
                <w:rFonts w:eastAsiaTheme="minorHAnsi"/>
                <w:sz w:val="20"/>
                <w:szCs w:val="20"/>
                <w:lang w:val="x-none" w:eastAsia="en-US"/>
              </w:rPr>
            </w:pPr>
            <w:r w:rsidRPr="000814D5">
              <w:rPr>
                <w:sz w:val="20"/>
                <w:szCs w:val="20"/>
              </w:rPr>
              <w:t>для строительства многоквартирных жилых домов</w:t>
            </w:r>
          </w:p>
        </w:tc>
        <w:tc>
          <w:tcPr>
            <w:tcW w:w="1282" w:type="dxa"/>
          </w:tcPr>
          <w:p w14:paraId="33ED0687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4</w:t>
            </w:r>
          </w:p>
        </w:tc>
        <w:tc>
          <w:tcPr>
            <w:tcW w:w="914" w:type="dxa"/>
          </w:tcPr>
          <w:p w14:paraId="27204A14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05</w:t>
            </w:r>
          </w:p>
        </w:tc>
        <w:tc>
          <w:tcPr>
            <w:tcW w:w="887" w:type="dxa"/>
          </w:tcPr>
          <w:p w14:paraId="1CC69D5C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739" w:type="dxa"/>
          </w:tcPr>
          <w:p w14:paraId="0A8F9FD4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45</w:t>
            </w:r>
          </w:p>
        </w:tc>
        <w:tc>
          <w:tcPr>
            <w:tcW w:w="998" w:type="dxa"/>
          </w:tcPr>
          <w:p w14:paraId="42F32D7B" w14:textId="77777777" w:rsidR="00827A45" w:rsidRPr="000814D5" w:rsidRDefault="00827A45" w:rsidP="003E7880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2024</w:t>
            </w:r>
          </w:p>
        </w:tc>
      </w:tr>
    </w:tbl>
    <w:p w14:paraId="454CEF40" w14:textId="77777777" w:rsidR="00E92FB3" w:rsidRPr="000814D5" w:rsidRDefault="00E92FB3" w:rsidP="00F905AA">
      <w:pPr>
        <w:jc w:val="both"/>
        <w:rPr>
          <w:sz w:val="28"/>
          <w:szCs w:val="28"/>
        </w:rPr>
      </w:pPr>
    </w:p>
    <w:p w14:paraId="33833F25" w14:textId="77777777" w:rsidR="00324A88" w:rsidRPr="000814D5" w:rsidRDefault="00324A88" w:rsidP="00324A88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Архитектурно-планировочные решения промзастройки города основываются на развитии сложившейся планировочной структуры промышленных и коммунально-складских образований и направлены на совершенствование территорий промышленно-производственного комплекса.</w:t>
      </w:r>
    </w:p>
    <w:p w14:paraId="4D1A4090" w14:textId="77777777" w:rsidR="00E92FB3" w:rsidRPr="000814D5" w:rsidRDefault="00324A88" w:rsidP="00324A88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На перспективу основные сложившиеся промобразования сохраняются и развиваются в своих границах. Важным условием обновления планировочной структуры промышленно-коммунальных образований является модернизация и реконструкция производственных объектов путём интенсификации использования отведённых и застроенных территорий.</w:t>
      </w:r>
    </w:p>
    <w:p w14:paraId="032BB127" w14:textId="77777777" w:rsidR="00E92FB3" w:rsidRPr="000814D5" w:rsidRDefault="00E92FB3" w:rsidP="003A6F07">
      <w:pPr>
        <w:ind w:firstLine="709"/>
        <w:jc w:val="both"/>
        <w:rPr>
          <w:sz w:val="28"/>
          <w:szCs w:val="28"/>
        </w:rPr>
      </w:pPr>
    </w:p>
    <w:p w14:paraId="3E37DAAB" w14:textId="77777777" w:rsidR="00E92FB3" w:rsidRPr="000814D5" w:rsidRDefault="00E92FB3" w:rsidP="003A6F07">
      <w:pPr>
        <w:ind w:firstLine="709"/>
        <w:jc w:val="both"/>
        <w:rPr>
          <w:sz w:val="28"/>
          <w:szCs w:val="28"/>
        </w:rPr>
      </w:pPr>
    </w:p>
    <w:bookmarkEnd w:id="24"/>
    <w:p w14:paraId="7FCCA01F" w14:textId="77777777" w:rsidR="007971FD" w:rsidRPr="000814D5" w:rsidRDefault="007971FD" w:rsidP="007971FD">
      <w:pPr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 xml:space="preserve">в) </w:t>
      </w:r>
      <w:r w:rsidR="007B3826" w:rsidRPr="000814D5">
        <w:rPr>
          <w:b/>
          <w:sz w:val="28"/>
          <w:szCs w:val="28"/>
        </w:rPr>
        <w:t>П</w:t>
      </w:r>
      <w:r w:rsidRPr="000814D5">
        <w:rPr>
          <w:b/>
          <w:sz w:val="28"/>
          <w:szCs w:val="28"/>
        </w:rPr>
        <w:t>рогнозы перспективных удельных расходов тепловой энергии на отопление, вентиляцию и горячее водоснабжение, согласованных с требованиями к энергетической эффективности объектов теплопотребления, устанавливаемых в соответствии с законодательством Российской Федерации</w:t>
      </w:r>
    </w:p>
    <w:p w14:paraId="6827B979" w14:textId="77777777" w:rsidR="00040628" w:rsidRPr="000814D5" w:rsidRDefault="00040628" w:rsidP="00040628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Тепловые нагрузки на нужды отопления для объектов застройки определяются по проектам или по укрупненным показателям максимального теплового потока на 1 куб.</w:t>
      </w:r>
      <w:r w:rsidR="00E2530C" w:rsidRPr="000814D5">
        <w:rPr>
          <w:sz w:val="28"/>
          <w:szCs w:val="28"/>
        </w:rPr>
        <w:t xml:space="preserve"> </w:t>
      </w:r>
      <w:r w:rsidRPr="000814D5">
        <w:rPr>
          <w:sz w:val="28"/>
          <w:szCs w:val="28"/>
        </w:rPr>
        <w:t>м объема в соответствии с рекомендациями СП 50.13330.2012 «Свод правил. Тепловая защита зданий. Актуализированная редакция СНиП 23-02-2003», утвержденного Приказом Минрегиона России от 30.06.2012 г. №265 при расчетной температуре наружного воздуха для проектирования систем отопления соответствующего населенного пункта.</w:t>
      </w:r>
    </w:p>
    <w:p w14:paraId="57034CAB" w14:textId="77777777" w:rsidR="00040628" w:rsidRPr="000814D5" w:rsidRDefault="00040628" w:rsidP="00040628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Перспективные удельные расходы тепловой энергии на отопление, определенные в соответствии с СП 50.13330.2012, представлены в таблице </w:t>
      </w:r>
      <w:r w:rsidR="00AD0780">
        <w:rPr>
          <w:sz w:val="28"/>
          <w:szCs w:val="28"/>
        </w:rPr>
        <w:t>22</w:t>
      </w:r>
      <w:r w:rsidRPr="000814D5">
        <w:rPr>
          <w:sz w:val="28"/>
          <w:szCs w:val="28"/>
        </w:rPr>
        <w:t>.</w:t>
      </w:r>
    </w:p>
    <w:p w14:paraId="34A123AC" w14:textId="77777777" w:rsidR="00040628" w:rsidRPr="000814D5" w:rsidRDefault="00040628" w:rsidP="00040628">
      <w:pPr>
        <w:keepNext/>
        <w:spacing w:line="360" w:lineRule="auto"/>
        <w:ind w:firstLine="567"/>
        <w:jc w:val="right"/>
        <w:rPr>
          <w:color w:val="000000" w:themeColor="text1"/>
          <w:sz w:val="28"/>
          <w:szCs w:val="28"/>
        </w:rPr>
      </w:pPr>
      <w:r w:rsidRPr="000814D5">
        <w:rPr>
          <w:color w:val="000000" w:themeColor="text1"/>
          <w:sz w:val="28"/>
          <w:szCs w:val="28"/>
        </w:rPr>
        <w:t xml:space="preserve">Таблица </w:t>
      </w:r>
      <w:r w:rsidR="00AD0780">
        <w:rPr>
          <w:color w:val="000000" w:themeColor="text1"/>
          <w:sz w:val="28"/>
          <w:szCs w:val="28"/>
        </w:rPr>
        <w:t>22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3242"/>
        <w:gridCol w:w="900"/>
        <w:gridCol w:w="899"/>
        <w:gridCol w:w="712"/>
        <w:gridCol w:w="1180"/>
        <w:gridCol w:w="899"/>
        <w:gridCol w:w="899"/>
        <w:gridCol w:w="897"/>
      </w:tblGrid>
      <w:tr w:rsidR="00040628" w:rsidRPr="000814D5" w14:paraId="33CA2E83" w14:textId="77777777" w:rsidTr="008559A0">
        <w:trPr>
          <w:trHeight w:val="113"/>
        </w:trPr>
        <w:tc>
          <w:tcPr>
            <w:tcW w:w="1683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E25860" w14:textId="77777777" w:rsidR="00040628" w:rsidRPr="000814D5" w:rsidRDefault="00040628" w:rsidP="00E9225C">
            <w:pPr>
              <w:keepNext/>
              <w:jc w:val="center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Тип здания</w:t>
            </w:r>
          </w:p>
        </w:tc>
        <w:tc>
          <w:tcPr>
            <w:tcW w:w="3317" w:type="pct"/>
            <w:gridSpan w:val="7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651B04" w14:textId="77777777" w:rsidR="00040628" w:rsidRPr="000814D5" w:rsidRDefault="00040628" w:rsidP="00E9225C">
            <w:pPr>
              <w:keepNext/>
              <w:jc w:val="center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Потребление тепловой энергии в зависимости от этажности ккал/(ч*куб.м)</w:t>
            </w:r>
          </w:p>
        </w:tc>
      </w:tr>
      <w:tr w:rsidR="00040628" w:rsidRPr="000814D5" w14:paraId="54201DF1" w14:textId="77777777" w:rsidTr="008559A0">
        <w:trPr>
          <w:trHeight w:val="113"/>
        </w:trPr>
        <w:tc>
          <w:tcPr>
            <w:tcW w:w="1683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E672B0F" w14:textId="77777777" w:rsidR="00040628" w:rsidRPr="000814D5" w:rsidRDefault="00040628" w:rsidP="00E9225C">
            <w:pPr>
              <w:keepNext/>
              <w:rPr>
                <w:b/>
                <w:bCs/>
                <w:color w:val="000000"/>
              </w:rPr>
            </w:pPr>
          </w:p>
        </w:tc>
        <w:tc>
          <w:tcPr>
            <w:tcW w:w="4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EBC5A1" w14:textId="77777777" w:rsidR="00040628" w:rsidRPr="000814D5" w:rsidRDefault="00040628" w:rsidP="00E9225C">
            <w:pPr>
              <w:keepNext/>
              <w:jc w:val="center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1</w:t>
            </w:r>
          </w:p>
        </w:tc>
        <w:tc>
          <w:tcPr>
            <w:tcW w:w="4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09699D" w14:textId="77777777" w:rsidR="00040628" w:rsidRPr="000814D5" w:rsidRDefault="00040628" w:rsidP="00E9225C">
            <w:pPr>
              <w:keepNext/>
              <w:jc w:val="center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2</w:t>
            </w:r>
          </w:p>
        </w:tc>
        <w:tc>
          <w:tcPr>
            <w:tcW w:w="3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256162" w14:textId="77777777" w:rsidR="00040628" w:rsidRPr="000814D5" w:rsidRDefault="00040628" w:rsidP="00E9225C">
            <w:pPr>
              <w:keepNext/>
              <w:jc w:val="center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3</w:t>
            </w:r>
          </w:p>
        </w:tc>
        <w:tc>
          <w:tcPr>
            <w:tcW w:w="6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15D308" w14:textId="77777777" w:rsidR="00040628" w:rsidRPr="000814D5" w:rsidRDefault="00040628" w:rsidP="00E9225C">
            <w:pPr>
              <w:keepNext/>
              <w:jc w:val="center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 xml:space="preserve"> 4-5</w:t>
            </w:r>
          </w:p>
        </w:tc>
        <w:tc>
          <w:tcPr>
            <w:tcW w:w="4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4D98FF" w14:textId="77777777" w:rsidR="00040628" w:rsidRPr="000814D5" w:rsidRDefault="00040628" w:rsidP="00E9225C">
            <w:pPr>
              <w:keepNext/>
              <w:jc w:val="center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 xml:space="preserve"> 6-7</w:t>
            </w:r>
          </w:p>
        </w:tc>
        <w:tc>
          <w:tcPr>
            <w:tcW w:w="4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F3463A" w14:textId="77777777" w:rsidR="00040628" w:rsidRPr="000814D5" w:rsidRDefault="00040628" w:rsidP="00E9225C">
            <w:pPr>
              <w:keepNext/>
              <w:jc w:val="center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 xml:space="preserve"> 8-9</w:t>
            </w:r>
          </w:p>
        </w:tc>
        <w:tc>
          <w:tcPr>
            <w:tcW w:w="4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DA05DF" w14:textId="77777777" w:rsidR="00040628" w:rsidRPr="000814D5" w:rsidRDefault="00040628" w:rsidP="00E9225C">
            <w:pPr>
              <w:keepNext/>
              <w:jc w:val="center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 xml:space="preserve"> 10-11</w:t>
            </w:r>
          </w:p>
        </w:tc>
      </w:tr>
      <w:tr w:rsidR="00040628" w:rsidRPr="000814D5" w14:paraId="5BE11992" w14:textId="77777777" w:rsidTr="008559A0">
        <w:trPr>
          <w:trHeight w:val="113"/>
        </w:trPr>
        <w:tc>
          <w:tcPr>
            <w:tcW w:w="168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298FF9" w14:textId="77777777" w:rsidR="00040628" w:rsidRPr="000814D5" w:rsidRDefault="00040628" w:rsidP="008559A0">
            <w:pPr>
              <w:rPr>
                <w:color w:val="000000"/>
              </w:rPr>
            </w:pPr>
            <w:r w:rsidRPr="000814D5">
              <w:rPr>
                <w:color w:val="000000"/>
              </w:rPr>
              <w:t>Жилые многоквартирные здания, гостиницы, общежития</w:t>
            </w:r>
          </w:p>
        </w:tc>
        <w:tc>
          <w:tcPr>
            <w:tcW w:w="4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85331A" w14:textId="77777777" w:rsidR="00040628" w:rsidRPr="000814D5" w:rsidRDefault="00040628" w:rsidP="008559A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6,2</w:t>
            </w:r>
          </w:p>
        </w:tc>
        <w:tc>
          <w:tcPr>
            <w:tcW w:w="4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0638CD" w14:textId="77777777" w:rsidR="00040628" w:rsidRPr="000814D5" w:rsidRDefault="00040628" w:rsidP="008559A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3,9</w:t>
            </w:r>
          </w:p>
        </w:tc>
        <w:tc>
          <w:tcPr>
            <w:tcW w:w="3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BDC779" w14:textId="77777777" w:rsidR="00040628" w:rsidRPr="000814D5" w:rsidRDefault="00040628" w:rsidP="008559A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1,4</w:t>
            </w:r>
          </w:p>
        </w:tc>
        <w:tc>
          <w:tcPr>
            <w:tcW w:w="6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9A2CDE" w14:textId="77777777" w:rsidR="00040628" w:rsidRPr="000814D5" w:rsidRDefault="00040628" w:rsidP="008559A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0,7</w:t>
            </w:r>
          </w:p>
        </w:tc>
        <w:tc>
          <w:tcPr>
            <w:tcW w:w="4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B83E87" w14:textId="77777777" w:rsidR="00040628" w:rsidRPr="000814D5" w:rsidRDefault="00040628" w:rsidP="008559A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9,4</w:t>
            </w:r>
          </w:p>
        </w:tc>
        <w:tc>
          <w:tcPr>
            <w:tcW w:w="4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43A0E1" w14:textId="77777777" w:rsidR="00040628" w:rsidRPr="000814D5" w:rsidRDefault="00040628" w:rsidP="008559A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8,4</w:t>
            </w:r>
          </w:p>
        </w:tc>
        <w:tc>
          <w:tcPr>
            <w:tcW w:w="4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7F976E" w14:textId="77777777" w:rsidR="00040628" w:rsidRPr="000814D5" w:rsidRDefault="00040628" w:rsidP="008559A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7,3</w:t>
            </w:r>
          </w:p>
        </w:tc>
      </w:tr>
      <w:tr w:rsidR="00040628" w:rsidRPr="000814D5" w14:paraId="2B724566" w14:textId="77777777" w:rsidTr="008559A0">
        <w:trPr>
          <w:trHeight w:val="113"/>
        </w:trPr>
        <w:tc>
          <w:tcPr>
            <w:tcW w:w="168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9EE23C" w14:textId="77777777" w:rsidR="00040628" w:rsidRPr="000814D5" w:rsidRDefault="00040628" w:rsidP="008559A0">
            <w:pPr>
              <w:rPr>
                <w:color w:val="000000"/>
              </w:rPr>
            </w:pPr>
            <w:r w:rsidRPr="000814D5">
              <w:rPr>
                <w:color w:val="000000"/>
              </w:rPr>
              <w:t>Общественные здания, кроме перечисленных ниже</w:t>
            </w:r>
          </w:p>
        </w:tc>
        <w:tc>
          <w:tcPr>
            <w:tcW w:w="4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59FCBA" w14:textId="77777777" w:rsidR="00040628" w:rsidRPr="000814D5" w:rsidRDefault="00040628" w:rsidP="008559A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6,4</w:t>
            </w:r>
          </w:p>
        </w:tc>
        <w:tc>
          <w:tcPr>
            <w:tcW w:w="4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4138BF" w14:textId="77777777" w:rsidR="00040628" w:rsidRPr="000814D5" w:rsidRDefault="00040628" w:rsidP="008559A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3,8</w:t>
            </w:r>
          </w:p>
        </w:tc>
        <w:tc>
          <w:tcPr>
            <w:tcW w:w="3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2AD4AB" w14:textId="77777777" w:rsidR="00040628" w:rsidRPr="000814D5" w:rsidRDefault="00040628" w:rsidP="008559A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2,6</w:t>
            </w:r>
          </w:p>
        </w:tc>
        <w:tc>
          <w:tcPr>
            <w:tcW w:w="6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2DA9CB" w14:textId="77777777" w:rsidR="00040628" w:rsidRPr="000814D5" w:rsidRDefault="00040628" w:rsidP="008559A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0,1</w:t>
            </w:r>
          </w:p>
        </w:tc>
        <w:tc>
          <w:tcPr>
            <w:tcW w:w="4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D7AC62" w14:textId="77777777" w:rsidR="00040628" w:rsidRPr="000814D5" w:rsidRDefault="00040628" w:rsidP="008559A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9,5</w:t>
            </w:r>
          </w:p>
        </w:tc>
        <w:tc>
          <w:tcPr>
            <w:tcW w:w="4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FD0B10" w14:textId="77777777" w:rsidR="00040628" w:rsidRPr="000814D5" w:rsidRDefault="00040628" w:rsidP="008559A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8,5</w:t>
            </w:r>
          </w:p>
        </w:tc>
        <w:tc>
          <w:tcPr>
            <w:tcW w:w="4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9E2807" w14:textId="77777777" w:rsidR="00040628" w:rsidRPr="000814D5" w:rsidRDefault="00040628" w:rsidP="008559A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7,6</w:t>
            </w:r>
          </w:p>
        </w:tc>
      </w:tr>
      <w:tr w:rsidR="00040628" w:rsidRPr="000814D5" w14:paraId="15F4521A" w14:textId="77777777" w:rsidTr="008559A0">
        <w:trPr>
          <w:trHeight w:val="113"/>
        </w:trPr>
        <w:tc>
          <w:tcPr>
            <w:tcW w:w="168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DD1E04" w14:textId="77777777" w:rsidR="00040628" w:rsidRPr="000814D5" w:rsidRDefault="00040628" w:rsidP="008559A0">
            <w:pPr>
              <w:rPr>
                <w:color w:val="000000"/>
              </w:rPr>
            </w:pPr>
            <w:r w:rsidRPr="000814D5">
              <w:rPr>
                <w:color w:val="000000"/>
              </w:rPr>
              <w:t>Поликлиники и лечебные учреждения, дома-интернаты</w:t>
            </w:r>
          </w:p>
        </w:tc>
        <w:tc>
          <w:tcPr>
            <w:tcW w:w="4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D55B22" w14:textId="77777777" w:rsidR="00040628" w:rsidRPr="000814D5" w:rsidRDefault="00040628" w:rsidP="008559A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2,7</w:t>
            </w:r>
          </w:p>
        </w:tc>
        <w:tc>
          <w:tcPr>
            <w:tcW w:w="4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15D0B7" w14:textId="77777777" w:rsidR="00040628" w:rsidRPr="000814D5" w:rsidRDefault="00040628" w:rsidP="008559A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2,0</w:t>
            </w:r>
          </w:p>
        </w:tc>
        <w:tc>
          <w:tcPr>
            <w:tcW w:w="3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F4BA25" w14:textId="77777777" w:rsidR="00040628" w:rsidRPr="000814D5" w:rsidRDefault="00040628" w:rsidP="008559A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1,4</w:t>
            </w:r>
          </w:p>
        </w:tc>
        <w:tc>
          <w:tcPr>
            <w:tcW w:w="6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960A16" w14:textId="77777777" w:rsidR="00040628" w:rsidRPr="000814D5" w:rsidRDefault="00040628" w:rsidP="008559A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0,7</w:t>
            </w:r>
          </w:p>
        </w:tc>
        <w:tc>
          <w:tcPr>
            <w:tcW w:w="4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0DD65F" w14:textId="77777777" w:rsidR="00040628" w:rsidRPr="000814D5" w:rsidRDefault="00040628" w:rsidP="008559A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0,1</w:t>
            </w:r>
          </w:p>
        </w:tc>
        <w:tc>
          <w:tcPr>
            <w:tcW w:w="4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E5AEF7" w14:textId="77777777" w:rsidR="00040628" w:rsidRPr="000814D5" w:rsidRDefault="00040628" w:rsidP="008559A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9,4</w:t>
            </w:r>
          </w:p>
        </w:tc>
        <w:tc>
          <w:tcPr>
            <w:tcW w:w="4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75F2E7" w14:textId="77777777" w:rsidR="00040628" w:rsidRPr="000814D5" w:rsidRDefault="00040628" w:rsidP="008559A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8,7</w:t>
            </w:r>
          </w:p>
        </w:tc>
      </w:tr>
      <w:tr w:rsidR="00040628" w:rsidRPr="000814D5" w14:paraId="70E1510A" w14:textId="77777777" w:rsidTr="008559A0">
        <w:trPr>
          <w:trHeight w:val="113"/>
        </w:trPr>
        <w:tc>
          <w:tcPr>
            <w:tcW w:w="168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FE5C2D" w14:textId="77777777" w:rsidR="00040628" w:rsidRPr="000814D5" w:rsidRDefault="00040628" w:rsidP="008559A0">
            <w:pPr>
              <w:rPr>
                <w:color w:val="000000"/>
              </w:rPr>
            </w:pPr>
            <w:r w:rsidRPr="000814D5">
              <w:rPr>
                <w:color w:val="000000"/>
              </w:rPr>
              <w:t>Дошкольные учреждения, хосписы</w:t>
            </w:r>
          </w:p>
        </w:tc>
        <w:tc>
          <w:tcPr>
            <w:tcW w:w="4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23150C" w14:textId="77777777" w:rsidR="00040628" w:rsidRPr="000814D5" w:rsidRDefault="00040628" w:rsidP="008559A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30,0</w:t>
            </w:r>
          </w:p>
        </w:tc>
        <w:tc>
          <w:tcPr>
            <w:tcW w:w="4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EB3A03" w14:textId="77777777" w:rsidR="00040628" w:rsidRPr="000814D5" w:rsidRDefault="00040628" w:rsidP="008559A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30,0</w:t>
            </w:r>
          </w:p>
        </w:tc>
        <w:tc>
          <w:tcPr>
            <w:tcW w:w="3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1D57F6" w14:textId="77777777" w:rsidR="00040628" w:rsidRPr="000814D5" w:rsidRDefault="00040628" w:rsidP="008559A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30,0</w:t>
            </w:r>
          </w:p>
        </w:tc>
        <w:tc>
          <w:tcPr>
            <w:tcW w:w="6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C44E29" w14:textId="77777777" w:rsidR="00040628" w:rsidRPr="000814D5" w:rsidRDefault="00040628" w:rsidP="008559A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-</w:t>
            </w:r>
          </w:p>
        </w:tc>
        <w:tc>
          <w:tcPr>
            <w:tcW w:w="4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F753E9" w14:textId="77777777" w:rsidR="00040628" w:rsidRPr="000814D5" w:rsidRDefault="00040628" w:rsidP="008559A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-</w:t>
            </w:r>
          </w:p>
        </w:tc>
        <w:tc>
          <w:tcPr>
            <w:tcW w:w="4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5AE364" w14:textId="77777777" w:rsidR="00040628" w:rsidRPr="000814D5" w:rsidRDefault="00040628" w:rsidP="008559A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-</w:t>
            </w:r>
          </w:p>
        </w:tc>
        <w:tc>
          <w:tcPr>
            <w:tcW w:w="4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D253B1" w14:textId="77777777" w:rsidR="00040628" w:rsidRPr="000814D5" w:rsidRDefault="00040628" w:rsidP="008559A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-</w:t>
            </w:r>
          </w:p>
        </w:tc>
      </w:tr>
      <w:tr w:rsidR="00040628" w:rsidRPr="000814D5" w14:paraId="4251D3E4" w14:textId="77777777" w:rsidTr="008559A0">
        <w:trPr>
          <w:trHeight w:val="113"/>
        </w:trPr>
        <w:tc>
          <w:tcPr>
            <w:tcW w:w="168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EEDF20" w14:textId="77777777" w:rsidR="00040628" w:rsidRPr="000814D5" w:rsidRDefault="00040628" w:rsidP="008559A0">
            <w:pPr>
              <w:rPr>
                <w:color w:val="000000"/>
              </w:rPr>
            </w:pPr>
            <w:r w:rsidRPr="000814D5">
              <w:rPr>
                <w:color w:val="000000"/>
              </w:rPr>
              <w:t>Здания сервисного обслуживания, культурно-досуговой деятельности, технопарки, склады</w:t>
            </w:r>
          </w:p>
        </w:tc>
        <w:tc>
          <w:tcPr>
            <w:tcW w:w="4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F29714" w14:textId="77777777" w:rsidR="00040628" w:rsidRPr="000814D5" w:rsidRDefault="00040628" w:rsidP="008559A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4,2</w:t>
            </w:r>
          </w:p>
        </w:tc>
        <w:tc>
          <w:tcPr>
            <w:tcW w:w="4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9ACCE9" w14:textId="77777777" w:rsidR="00040628" w:rsidRPr="000814D5" w:rsidRDefault="00040628" w:rsidP="008559A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3,6</w:t>
            </w:r>
          </w:p>
        </w:tc>
        <w:tc>
          <w:tcPr>
            <w:tcW w:w="3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B3B6D3" w14:textId="77777777" w:rsidR="00040628" w:rsidRPr="000814D5" w:rsidRDefault="00040628" w:rsidP="008559A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3,0</w:t>
            </w:r>
          </w:p>
        </w:tc>
        <w:tc>
          <w:tcPr>
            <w:tcW w:w="6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798EA0" w14:textId="77777777" w:rsidR="00040628" w:rsidRPr="000814D5" w:rsidRDefault="00040628" w:rsidP="008559A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2,4</w:t>
            </w:r>
          </w:p>
        </w:tc>
        <w:tc>
          <w:tcPr>
            <w:tcW w:w="4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616A87" w14:textId="77777777" w:rsidR="00040628" w:rsidRPr="000814D5" w:rsidRDefault="00040628" w:rsidP="008559A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2,4</w:t>
            </w:r>
          </w:p>
        </w:tc>
        <w:tc>
          <w:tcPr>
            <w:tcW w:w="4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408978" w14:textId="77777777" w:rsidR="00040628" w:rsidRPr="000814D5" w:rsidRDefault="00040628" w:rsidP="008559A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-</w:t>
            </w:r>
          </w:p>
        </w:tc>
        <w:tc>
          <w:tcPr>
            <w:tcW w:w="4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E6A4ED" w14:textId="77777777" w:rsidR="00040628" w:rsidRPr="000814D5" w:rsidRDefault="00040628" w:rsidP="008559A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-</w:t>
            </w:r>
          </w:p>
        </w:tc>
      </w:tr>
      <w:tr w:rsidR="00040628" w:rsidRPr="000814D5" w14:paraId="55CCAC39" w14:textId="77777777" w:rsidTr="008559A0">
        <w:trPr>
          <w:trHeight w:val="113"/>
        </w:trPr>
        <w:tc>
          <w:tcPr>
            <w:tcW w:w="168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3AA9B8" w14:textId="77777777" w:rsidR="00040628" w:rsidRPr="000814D5" w:rsidRDefault="00040628" w:rsidP="008559A0">
            <w:pPr>
              <w:rPr>
                <w:color w:val="000000"/>
              </w:rPr>
            </w:pPr>
            <w:r w:rsidRPr="000814D5">
              <w:rPr>
                <w:color w:val="000000"/>
              </w:rPr>
              <w:t>Здания административного назначения (офисы)</w:t>
            </w:r>
          </w:p>
        </w:tc>
        <w:tc>
          <w:tcPr>
            <w:tcW w:w="4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8DD427" w14:textId="77777777" w:rsidR="00040628" w:rsidRPr="000814D5" w:rsidRDefault="00040628" w:rsidP="008559A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3,3</w:t>
            </w:r>
          </w:p>
        </w:tc>
        <w:tc>
          <w:tcPr>
            <w:tcW w:w="4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10D3FB" w14:textId="77777777" w:rsidR="00040628" w:rsidRPr="000814D5" w:rsidRDefault="00040628" w:rsidP="008559A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2,0</w:t>
            </w:r>
          </w:p>
        </w:tc>
        <w:tc>
          <w:tcPr>
            <w:tcW w:w="3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A108AC" w14:textId="77777777" w:rsidR="00040628" w:rsidRPr="000814D5" w:rsidRDefault="00040628" w:rsidP="008559A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1,4</w:t>
            </w:r>
          </w:p>
        </w:tc>
        <w:tc>
          <w:tcPr>
            <w:tcW w:w="6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D662B5" w14:textId="77777777" w:rsidR="00040628" w:rsidRPr="000814D5" w:rsidRDefault="00040628" w:rsidP="008559A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7,5</w:t>
            </w:r>
          </w:p>
        </w:tc>
        <w:tc>
          <w:tcPr>
            <w:tcW w:w="4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95AABE" w14:textId="77777777" w:rsidR="00040628" w:rsidRPr="000814D5" w:rsidRDefault="00040628" w:rsidP="008559A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5,5</w:t>
            </w:r>
          </w:p>
        </w:tc>
        <w:tc>
          <w:tcPr>
            <w:tcW w:w="4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C437ED" w14:textId="77777777" w:rsidR="00040628" w:rsidRPr="000814D5" w:rsidRDefault="00040628" w:rsidP="008559A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4,3</w:t>
            </w:r>
          </w:p>
        </w:tc>
        <w:tc>
          <w:tcPr>
            <w:tcW w:w="4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A2776F" w14:textId="77777777" w:rsidR="00040628" w:rsidRPr="000814D5" w:rsidRDefault="00040628" w:rsidP="008559A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3,0</w:t>
            </w:r>
          </w:p>
        </w:tc>
      </w:tr>
    </w:tbl>
    <w:p w14:paraId="27F7EAD0" w14:textId="77777777" w:rsidR="00040628" w:rsidRPr="000814D5" w:rsidRDefault="00040628" w:rsidP="00040628">
      <w:pPr>
        <w:ind w:firstLine="709"/>
        <w:jc w:val="both"/>
        <w:rPr>
          <w:sz w:val="28"/>
          <w:szCs w:val="28"/>
        </w:rPr>
      </w:pPr>
    </w:p>
    <w:p w14:paraId="6CF7FAD0" w14:textId="77777777" w:rsidR="00040628" w:rsidRPr="000814D5" w:rsidRDefault="00040628" w:rsidP="00040628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Перспективные удельные расходы тепловой энергии на горячее водоснабжение определяются количеством потребителей и режимом пользования системой централизованного горячего водоснабжения. Количество пользователей определяется характеристиками здания. Режим пользования определяется по проектным данным здания, а при отсутствии проектных данных – в соответствии со СНиП 2.04.01-85.</w:t>
      </w:r>
    </w:p>
    <w:p w14:paraId="005DE1D2" w14:textId="77777777" w:rsidR="00040628" w:rsidRPr="000814D5" w:rsidRDefault="00040628" w:rsidP="00040628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Средняя часо</w:t>
      </w:r>
      <w:r w:rsidR="00C819D3" w:rsidRPr="000814D5">
        <w:rPr>
          <w:sz w:val="28"/>
          <w:szCs w:val="28"/>
        </w:rPr>
        <w:t xml:space="preserve">вая тепловая нагрузка горячего </w:t>
      </w:r>
      <w:r w:rsidRPr="000814D5">
        <w:rPr>
          <w:sz w:val="28"/>
          <w:szCs w:val="28"/>
        </w:rPr>
        <w:t>водоснабжения потребителя тепловой энергии (Гкал/ч) в отопительный  период определяется по формуле:</w:t>
      </w:r>
    </w:p>
    <w:p w14:paraId="2CACEA44" w14:textId="77777777" w:rsidR="00040628" w:rsidRPr="000814D5" w:rsidRDefault="00E61802" w:rsidP="00040628">
      <w:pPr>
        <w:tabs>
          <w:tab w:val="num" w:pos="-4962"/>
        </w:tabs>
        <w:spacing w:line="360" w:lineRule="auto"/>
        <w:ind w:firstLine="567"/>
        <w:jc w:val="both"/>
        <w:rPr>
          <w:color w:val="000000" w:themeColor="text1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от</m:t>
              </m:r>
            </m:sub>
          </m:sSub>
          <m:r>
            <m:rPr>
              <m:sty m:val="p"/>
            </m:rPr>
            <w:rPr>
              <w:rFonts w:ascii="Cambria Math" w:hAnsi="Cambria Math"/>
              <w:color w:val="000000" w:themeColor="text1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a×N×(60-</m:t>
              </m:r>
              <m:sSub>
                <m:sSubPr>
                  <m:ctrl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c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)×</m:t>
              </m:r>
              <m:sSup>
                <m:sSupPr>
                  <m:ctrl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-6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  <w:color w:val="000000" w:themeColor="text1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ТП</m:t>
              </m:r>
            </m:sub>
          </m:sSub>
          <m:r>
            <m:rPr>
              <m:sty m:val="p"/>
            </m:rPr>
            <w:rPr>
              <w:rFonts w:ascii="Cambria Math" w:hAnsi="Cambria Math"/>
              <w:color w:val="000000" w:themeColor="text1"/>
              <w:sz w:val="28"/>
              <w:szCs w:val="28"/>
            </w:rPr>
            <m:t>,</m:t>
          </m:r>
        </m:oMath>
      </m:oMathPara>
    </w:p>
    <w:p w14:paraId="00A3F64B" w14:textId="77777777" w:rsidR="00040628" w:rsidRPr="000814D5" w:rsidRDefault="00040628" w:rsidP="00040628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где:</w:t>
      </w:r>
    </w:p>
    <w:p w14:paraId="2D2C56F7" w14:textId="77777777" w:rsidR="00040628" w:rsidRPr="000814D5" w:rsidRDefault="00040628" w:rsidP="00040628">
      <w:pPr>
        <w:ind w:firstLine="709"/>
        <w:jc w:val="both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a</m:t>
        </m:r>
      </m:oMath>
      <w:r w:rsidRPr="000814D5">
        <w:rPr>
          <w:sz w:val="28"/>
          <w:szCs w:val="28"/>
        </w:rPr>
        <w:t xml:space="preserve"> - расход воды на горячее водоснабжение абонента, л/ед. измерения в сутки; принимается по таблице приложения 3 СНиП 2.04.01-85;</w:t>
      </w:r>
    </w:p>
    <w:p w14:paraId="191112A8" w14:textId="77777777" w:rsidR="00040628" w:rsidRPr="000814D5" w:rsidRDefault="00040628" w:rsidP="00040628">
      <w:pPr>
        <w:ind w:firstLine="709"/>
        <w:jc w:val="both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N</m:t>
        </m:r>
      </m:oMath>
      <w:r w:rsidRPr="000814D5">
        <w:rPr>
          <w:sz w:val="28"/>
          <w:szCs w:val="28"/>
        </w:rPr>
        <w:t xml:space="preserve"> - количество единиц измерения, отнесенное к суткам, - количество жителей, учащихся в учебных заведениях и т.д.;</w:t>
      </w:r>
    </w:p>
    <w:p w14:paraId="3F057C9A" w14:textId="77777777" w:rsidR="00040628" w:rsidRPr="000814D5" w:rsidRDefault="00E61802" w:rsidP="00040628">
      <w:pPr>
        <w:ind w:firstLine="709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c</m:t>
            </m:r>
          </m:sub>
        </m:sSub>
      </m:oMath>
      <w:r w:rsidR="00040628" w:rsidRPr="000814D5">
        <w:rPr>
          <w:sz w:val="28"/>
          <w:szCs w:val="28"/>
        </w:rPr>
        <w:t xml:space="preserve"> - температура водопроводной воды в отопительный период, °С;</w:t>
      </w:r>
    </w:p>
    <w:p w14:paraId="5089FFAA" w14:textId="77777777" w:rsidR="00040628" w:rsidRPr="000814D5" w:rsidRDefault="00040628" w:rsidP="00040628">
      <w:pPr>
        <w:ind w:firstLine="709"/>
        <w:jc w:val="both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T</m:t>
        </m:r>
      </m:oMath>
      <w:r w:rsidRPr="000814D5">
        <w:rPr>
          <w:sz w:val="28"/>
          <w:szCs w:val="28"/>
        </w:rPr>
        <w:t xml:space="preserve">  - продолжительность функционирования системы горячего водоснабжения потребителя в сутки, ч;</w:t>
      </w:r>
    </w:p>
    <w:p w14:paraId="59220B80" w14:textId="77777777" w:rsidR="00040628" w:rsidRPr="000814D5" w:rsidRDefault="00E61802" w:rsidP="00040628">
      <w:pPr>
        <w:ind w:firstLine="709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ТП</m:t>
            </m:r>
          </m:sub>
        </m:sSub>
      </m:oMath>
      <w:r w:rsidR="00040628" w:rsidRPr="000814D5">
        <w:rPr>
          <w:sz w:val="28"/>
          <w:szCs w:val="28"/>
        </w:rPr>
        <w:t xml:space="preserve"> - тепловые потери в местной системе горячего водоснабжения, в подающем и циркуляционном трубопроводах наружной сети горячего водоснабжения, Гкал/ч.</w:t>
      </w:r>
    </w:p>
    <w:p w14:paraId="0A20192D" w14:textId="77777777" w:rsidR="00040628" w:rsidRPr="000814D5" w:rsidRDefault="00040628" w:rsidP="00040628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Средняя часовая тепловая нагрузка горячего водоснабжения в неотопительный период (Гкал) определяется по формуле:</w:t>
      </w:r>
    </w:p>
    <w:p w14:paraId="0C728780" w14:textId="77777777" w:rsidR="00040628" w:rsidRPr="000814D5" w:rsidRDefault="00040628" w:rsidP="00040628">
      <w:pPr>
        <w:tabs>
          <w:tab w:val="num" w:pos="-4962"/>
        </w:tabs>
        <w:spacing w:line="360" w:lineRule="auto"/>
        <w:ind w:firstLine="567"/>
        <w:jc w:val="both"/>
        <w:rPr>
          <w:color w:val="000000" w:themeColor="text1"/>
          <w:sz w:val="28"/>
          <w:szCs w:val="28"/>
        </w:rPr>
      </w:pPr>
    </w:p>
    <w:p w14:paraId="20C4FD2A" w14:textId="77777777" w:rsidR="00040628" w:rsidRPr="000814D5" w:rsidRDefault="00E61802" w:rsidP="00040628">
      <w:pPr>
        <w:tabs>
          <w:tab w:val="num" w:pos="-4962"/>
        </w:tabs>
        <w:spacing w:line="360" w:lineRule="auto"/>
        <w:ind w:firstLine="567"/>
        <w:jc w:val="both"/>
        <w:rPr>
          <w:color w:val="000000" w:themeColor="text1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неот</m:t>
              </m:r>
            </m:sub>
          </m:sSub>
          <m:r>
            <m:rPr>
              <m:sty m:val="p"/>
            </m:rPr>
            <w:rPr>
              <w:rFonts w:ascii="Cambria Math" w:hAnsi="Cambria Math"/>
              <w:color w:val="000000" w:themeColor="text1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от</m:t>
              </m:r>
            </m:sub>
          </m:sSub>
          <m:r>
            <m:rPr>
              <m:sty m:val="p"/>
            </m:rPr>
            <w:rPr>
              <w:rFonts w:ascii="Cambria Math" w:hAnsi="Cambria Math"/>
              <w:color w:val="000000" w:themeColor="text1"/>
              <w:sz w:val="28"/>
              <w:szCs w:val="28"/>
            </w:rPr>
            <m:t>×β×</m:t>
          </m:r>
          <m:f>
            <m:fPr>
              <m:ctrlP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hs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cs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h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c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color w:val="000000" w:themeColor="text1"/>
              <w:sz w:val="28"/>
              <w:szCs w:val="28"/>
            </w:rPr>
            <m:t>,</m:t>
          </m:r>
        </m:oMath>
      </m:oMathPara>
    </w:p>
    <w:p w14:paraId="4030E88F" w14:textId="77777777" w:rsidR="00040628" w:rsidRPr="000814D5" w:rsidRDefault="00040628" w:rsidP="00040628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где:</w:t>
      </w:r>
    </w:p>
    <w:p w14:paraId="2F56878C" w14:textId="77777777" w:rsidR="00040628" w:rsidRPr="000814D5" w:rsidRDefault="00E61802" w:rsidP="00040628">
      <w:pPr>
        <w:ind w:firstLine="709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от</m:t>
            </m:r>
          </m:sub>
        </m:sSub>
      </m:oMath>
      <w:r w:rsidR="00040628" w:rsidRPr="000814D5">
        <w:rPr>
          <w:sz w:val="28"/>
          <w:szCs w:val="28"/>
        </w:rPr>
        <w:t xml:space="preserve"> - средняя часовая тепловая нагрузка горячего водоснабжения в отопительный период, Гкал/ч;</w:t>
      </w:r>
    </w:p>
    <w:p w14:paraId="259AD848" w14:textId="77777777" w:rsidR="00040628" w:rsidRPr="000814D5" w:rsidRDefault="00040628" w:rsidP="00040628">
      <w:pPr>
        <w:ind w:firstLine="709"/>
        <w:jc w:val="both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β</m:t>
        </m:r>
      </m:oMath>
      <w:r w:rsidRPr="000814D5">
        <w:rPr>
          <w:sz w:val="28"/>
          <w:szCs w:val="28"/>
        </w:rPr>
        <w:t xml:space="preserve"> - коэффициент, учитывающий снижение средней часовой нагрузки горячего водоснабжения в неотопительный период по сравнению с нагрузкой в отопительный период;</w:t>
      </w:r>
    </w:p>
    <w:p w14:paraId="40681481" w14:textId="77777777" w:rsidR="00040628" w:rsidRPr="000814D5" w:rsidRDefault="00E61802" w:rsidP="00040628">
      <w:pPr>
        <w:ind w:firstLine="709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hs</m:t>
            </m:r>
          </m:sub>
        </m:sSub>
      </m:oMath>
      <w:r w:rsidR="00040628" w:rsidRPr="000814D5">
        <w:rPr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h</m:t>
            </m:r>
          </m:sub>
        </m:sSub>
      </m:oMath>
      <w:r w:rsidR="00040628" w:rsidRPr="000814D5">
        <w:rPr>
          <w:sz w:val="28"/>
          <w:szCs w:val="28"/>
        </w:rPr>
        <w:t xml:space="preserve"> - температура горячей воды в неотопительный и отопительный период соответственно, гр.С;</w:t>
      </w:r>
    </w:p>
    <w:p w14:paraId="73E7643D" w14:textId="77777777" w:rsidR="00040628" w:rsidRPr="000814D5" w:rsidRDefault="00E61802" w:rsidP="00040628">
      <w:pPr>
        <w:ind w:firstLine="709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cs</m:t>
            </m:r>
          </m:sub>
        </m:sSub>
      </m:oMath>
      <w:r w:rsidR="00040628" w:rsidRPr="000814D5">
        <w:rPr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c</m:t>
            </m:r>
          </m:sub>
        </m:sSub>
      </m:oMath>
      <w:r w:rsidR="00040628" w:rsidRPr="000814D5">
        <w:rPr>
          <w:sz w:val="28"/>
          <w:szCs w:val="28"/>
        </w:rPr>
        <w:t xml:space="preserve"> - температура водопроводной воды в неотопительный и отопительный период, гр.С.</w:t>
      </w:r>
    </w:p>
    <w:p w14:paraId="0EFD6E07" w14:textId="77777777" w:rsidR="007971FD" w:rsidRPr="000814D5" w:rsidRDefault="007971FD" w:rsidP="007971FD">
      <w:pPr>
        <w:ind w:firstLine="709"/>
        <w:jc w:val="both"/>
        <w:rPr>
          <w:sz w:val="28"/>
          <w:szCs w:val="28"/>
        </w:rPr>
      </w:pPr>
    </w:p>
    <w:p w14:paraId="2B72AB61" w14:textId="77777777" w:rsidR="007971FD" w:rsidRPr="000814D5" w:rsidRDefault="004E5719" w:rsidP="007971FD">
      <w:pPr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>г</w:t>
      </w:r>
      <w:r w:rsidR="007B3826" w:rsidRPr="000814D5">
        <w:rPr>
          <w:b/>
          <w:sz w:val="28"/>
          <w:szCs w:val="28"/>
        </w:rPr>
        <w:t>) П</w:t>
      </w:r>
      <w:r w:rsidR="007971FD" w:rsidRPr="000814D5">
        <w:rPr>
          <w:b/>
          <w:sz w:val="28"/>
          <w:szCs w:val="28"/>
        </w:rPr>
        <w:t>рогнозы приростов объемов потребления тепловой энергии и теплоносителя с разделением по видам теплопотребления</w:t>
      </w:r>
      <w:r w:rsidR="00924ABC" w:rsidRPr="000814D5">
        <w:rPr>
          <w:b/>
          <w:sz w:val="28"/>
          <w:szCs w:val="28"/>
        </w:rPr>
        <w:t xml:space="preserve"> в каждом расчетном элементе территориального деления и в зоне действия каждого из существующих источников тепловой энергии</w:t>
      </w:r>
    </w:p>
    <w:p w14:paraId="692581DA" w14:textId="77777777" w:rsidR="009E6770" w:rsidRPr="000814D5" w:rsidRDefault="009E6770" w:rsidP="007971FD">
      <w:pPr>
        <w:ind w:firstLine="709"/>
        <w:jc w:val="both"/>
        <w:rPr>
          <w:sz w:val="28"/>
          <w:szCs w:val="28"/>
        </w:rPr>
      </w:pPr>
      <w:bookmarkStart w:id="25" w:name="_Hlk501470240"/>
    </w:p>
    <w:p w14:paraId="5EF36B53" w14:textId="77777777" w:rsidR="007971FD" w:rsidRPr="000814D5" w:rsidRDefault="008559A0" w:rsidP="007971FD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Прогноз прироста объемов потребления тепловой энергии представлен в таблице</w:t>
      </w:r>
      <w:r w:rsidR="00DA5466" w:rsidRPr="000814D5">
        <w:rPr>
          <w:sz w:val="28"/>
          <w:szCs w:val="28"/>
        </w:rPr>
        <w:t xml:space="preserve"> </w:t>
      </w:r>
      <w:r w:rsidR="00FF2E32" w:rsidRPr="000814D5">
        <w:rPr>
          <w:sz w:val="28"/>
          <w:szCs w:val="28"/>
        </w:rPr>
        <w:t>2</w:t>
      </w:r>
      <w:r w:rsidR="00AD0780">
        <w:rPr>
          <w:sz w:val="28"/>
          <w:szCs w:val="28"/>
        </w:rPr>
        <w:t>3</w:t>
      </w:r>
      <w:r w:rsidR="00DA5466" w:rsidRPr="000814D5">
        <w:rPr>
          <w:sz w:val="28"/>
          <w:szCs w:val="28"/>
        </w:rPr>
        <w:t>.</w:t>
      </w:r>
      <w:r w:rsidR="00415EA7" w:rsidRPr="000814D5">
        <w:rPr>
          <w:sz w:val="28"/>
          <w:szCs w:val="28"/>
        </w:rPr>
        <w:t xml:space="preserve"> </w:t>
      </w:r>
      <w:r w:rsidR="00B470E9" w:rsidRPr="000814D5">
        <w:rPr>
          <w:sz w:val="28"/>
          <w:szCs w:val="28"/>
        </w:rPr>
        <w:t xml:space="preserve">Прогноз выполнен без учета влияния изменения погодных условий. </w:t>
      </w:r>
    </w:p>
    <w:p w14:paraId="3B6934E8" w14:textId="77777777" w:rsidR="007971FD" w:rsidRPr="000814D5" w:rsidRDefault="008559A0" w:rsidP="008559A0">
      <w:pPr>
        <w:ind w:firstLine="709"/>
        <w:jc w:val="right"/>
        <w:rPr>
          <w:sz w:val="28"/>
          <w:szCs w:val="28"/>
        </w:rPr>
      </w:pPr>
      <w:r w:rsidRPr="000814D5">
        <w:rPr>
          <w:sz w:val="28"/>
          <w:szCs w:val="28"/>
        </w:rPr>
        <w:t>Таблица</w:t>
      </w:r>
      <w:r w:rsidR="00DA5466" w:rsidRPr="000814D5">
        <w:rPr>
          <w:sz w:val="28"/>
          <w:szCs w:val="28"/>
        </w:rPr>
        <w:t xml:space="preserve"> </w:t>
      </w:r>
      <w:r w:rsidR="00AD0780">
        <w:rPr>
          <w:sz w:val="28"/>
          <w:szCs w:val="28"/>
        </w:rPr>
        <w:t>23</w:t>
      </w:r>
    </w:p>
    <w:tbl>
      <w:tblPr>
        <w:tblW w:w="0" w:type="auto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46"/>
        <w:gridCol w:w="3118"/>
        <w:gridCol w:w="5669"/>
      </w:tblGrid>
      <w:tr w:rsidR="00FA4088" w:rsidRPr="000814D5" w14:paraId="7D52BBBB" w14:textId="77777777" w:rsidTr="0046276E">
        <w:trPr>
          <w:trHeight w:val="20"/>
        </w:trPr>
        <w:tc>
          <w:tcPr>
            <w:tcW w:w="846" w:type="dxa"/>
            <w:shd w:val="clear" w:color="auto" w:fill="auto"/>
            <w:noWrap/>
            <w:vAlign w:val="center"/>
          </w:tcPr>
          <w:p w14:paraId="4E1F7562" w14:textId="77777777" w:rsidR="00FA4088" w:rsidRPr="000814D5" w:rsidRDefault="00FA4088" w:rsidP="00FA4088">
            <w:pPr>
              <w:jc w:val="center"/>
              <w:rPr>
                <w:b/>
                <w:color w:val="000000"/>
              </w:rPr>
            </w:pPr>
            <w:r w:rsidRPr="000814D5">
              <w:rPr>
                <w:b/>
                <w:color w:val="000000"/>
              </w:rPr>
              <w:t>Год</w:t>
            </w:r>
          </w:p>
        </w:tc>
        <w:tc>
          <w:tcPr>
            <w:tcW w:w="3118" w:type="dxa"/>
            <w:shd w:val="clear" w:color="auto" w:fill="auto"/>
            <w:noWrap/>
            <w:vAlign w:val="center"/>
          </w:tcPr>
          <w:p w14:paraId="27E706EC" w14:textId="77777777" w:rsidR="00FA4088" w:rsidRPr="000814D5" w:rsidRDefault="00FA4088" w:rsidP="00FA4088">
            <w:pPr>
              <w:jc w:val="center"/>
              <w:rPr>
                <w:b/>
                <w:color w:val="000000"/>
              </w:rPr>
            </w:pPr>
            <w:r w:rsidRPr="000814D5">
              <w:rPr>
                <w:b/>
                <w:color w:val="000000"/>
              </w:rPr>
              <w:t>Потребление тепловой энергии, Гкал в год</w:t>
            </w:r>
          </w:p>
        </w:tc>
        <w:tc>
          <w:tcPr>
            <w:tcW w:w="5669" w:type="dxa"/>
            <w:shd w:val="clear" w:color="auto" w:fill="auto"/>
            <w:noWrap/>
            <w:vAlign w:val="center"/>
          </w:tcPr>
          <w:p w14:paraId="650148CD" w14:textId="77777777" w:rsidR="00FA4088" w:rsidRPr="000814D5" w:rsidRDefault="00FA4088" w:rsidP="00FA4088">
            <w:pPr>
              <w:jc w:val="center"/>
              <w:rPr>
                <w:b/>
                <w:color w:val="000000"/>
              </w:rPr>
            </w:pPr>
            <w:r w:rsidRPr="000814D5">
              <w:rPr>
                <w:b/>
                <w:color w:val="000000"/>
              </w:rPr>
              <w:t>Прирост потребления тепловой энергии по отношению к предыдущему периоду, тыс. Гкал в год</w:t>
            </w:r>
          </w:p>
        </w:tc>
      </w:tr>
      <w:tr w:rsidR="00624152" w:rsidRPr="000814D5" w14:paraId="180AFFEA" w14:textId="77777777" w:rsidTr="0046276E">
        <w:trPr>
          <w:trHeight w:val="20"/>
        </w:trPr>
        <w:tc>
          <w:tcPr>
            <w:tcW w:w="846" w:type="dxa"/>
            <w:shd w:val="clear" w:color="auto" w:fill="auto"/>
            <w:noWrap/>
            <w:vAlign w:val="bottom"/>
            <w:hideMark/>
          </w:tcPr>
          <w:p w14:paraId="69F8FE46" w14:textId="77777777" w:rsidR="00624152" w:rsidRPr="000814D5" w:rsidRDefault="00624152" w:rsidP="00624152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2021</w:t>
            </w:r>
          </w:p>
        </w:tc>
        <w:tc>
          <w:tcPr>
            <w:tcW w:w="3118" w:type="dxa"/>
            <w:shd w:val="clear" w:color="auto" w:fill="auto"/>
            <w:noWrap/>
            <w:hideMark/>
          </w:tcPr>
          <w:p w14:paraId="103FC1B0" w14:textId="77777777" w:rsidR="00624152" w:rsidRPr="000814D5" w:rsidRDefault="0046276E" w:rsidP="00624152">
            <w:pPr>
              <w:jc w:val="center"/>
              <w:rPr>
                <w:color w:val="000000"/>
              </w:rPr>
            </w:pPr>
            <w:r w:rsidRPr="000814D5">
              <w:rPr>
                <w:color w:val="1F497D"/>
                <w:lang w:val="en-US"/>
              </w:rPr>
              <w:t xml:space="preserve">782 </w:t>
            </w:r>
            <w:r w:rsidR="00F16146" w:rsidRPr="000814D5">
              <w:rPr>
                <w:color w:val="1F497D"/>
                <w:lang w:val="en-US"/>
              </w:rPr>
              <w:t>8</w:t>
            </w:r>
            <w:r w:rsidRPr="000814D5">
              <w:rPr>
                <w:color w:val="1F497D"/>
              </w:rPr>
              <w:t>17</w:t>
            </w:r>
          </w:p>
        </w:tc>
        <w:tc>
          <w:tcPr>
            <w:tcW w:w="5669" w:type="dxa"/>
            <w:shd w:val="clear" w:color="auto" w:fill="auto"/>
            <w:noWrap/>
            <w:hideMark/>
          </w:tcPr>
          <w:p w14:paraId="78F632E2" w14:textId="77777777" w:rsidR="00624152" w:rsidRPr="000814D5" w:rsidRDefault="00555E36" w:rsidP="00624152">
            <w:pPr>
              <w:jc w:val="center"/>
              <w:rPr>
                <w:lang w:val="en-US"/>
              </w:rPr>
            </w:pPr>
            <w:r w:rsidRPr="000814D5">
              <w:rPr>
                <w:color w:val="000000"/>
              </w:rPr>
              <w:t>+</w:t>
            </w:r>
            <w:r w:rsidR="008063C9" w:rsidRPr="000814D5">
              <w:rPr>
                <w:color w:val="000000"/>
                <w:lang w:val="en-US"/>
              </w:rPr>
              <w:t>98</w:t>
            </w:r>
            <w:r w:rsidR="008063C9" w:rsidRPr="000814D5">
              <w:rPr>
                <w:color w:val="000000"/>
              </w:rPr>
              <w:t>,</w:t>
            </w:r>
            <w:r w:rsidR="008063C9" w:rsidRPr="000814D5">
              <w:rPr>
                <w:color w:val="000000"/>
                <w:lang w:val="en-US"/>
              </w:rPr>
              <w:t>7</w:t>
            </w:r>
          </w:p>
        </w:tc>
      </w:tr>
      <w:tr w:rsidR="000E1980" w:rsidRPr="000814D5" w14:paraId="4F614EFE" w14:textId="77777777" w:rsidTr="0046276E">
        <w:trPr>
          <w:trHeight w:val="20"/>
        </w:trPr>
        <w:tc>
          <w:tcPr>
            <w:tcW w:w="846" w:type="dxa"/>
            <w:shd w:val="clear" w:color="auto" w:fill="auto"/>
            <w:noWrap/>
            <w:vAlign w:val="bottom"/>
            <w:hideMark/>
          </w:tcPr>
          <w:p w14:paraId="79087890" w14:textId="77777777" w:rsidR="000E1980" w:rsidRPr="000814D5" w:rsidRDefault="000E1980" w:rsidP="000E1980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2022</w:t>
            </w:r>
          </w:p>
        </w:tc>
        <w:tc>
          <w:tcPr>
            <w:tcW w:w="3118" w:type="dxa"/>
            <w:shd w:val="clear" w:color="auto" w:fill="auto"/>
            <w:noWrap/>
          </w:tcPr>
          <w:p w14:paraId="5506343B" w14:textId="77777777" w:rsidR="000E1980" w:rsidRPr="000814D5" w:rsidRDefault="0046276E" w:rsidP="000E19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760 179</w:t>
            </w:r>
          </w:p>
        </w:tc>
        <w:tc>
          <w:tcPr>
            <w:tcW w:w="5669" w:type="dxa"/>
            <w:shd w:val="clear" w:color="auto" w:fill="auto"/>
            <w:noWrap/>
            <w:hideMark/>
          </w:tcPr>
          <w:p w14:paraId="6A0EA874" w14:textId="77777777" w:rsidR="000E1980" w:rsidRPr="000814D5" w:rsidRDefault="00AF31AF" w:rsidP="000E1980">
            <w:pPr>
              <w:jc w:val="center"/>
            </w:pPr>
            <w:r w:rsidRPr="000814D5">
              <w:rPr>
                <w:color w:val="000000"/>
              </w:rPr>
              <w:t>-22,6</w:t>
            </w:r>
          </w:p>
        </w:tc>
      </w:tr>
      <w:tr w:rsidR="0046276E" w:rsidRPr="000814D5" w14:paraId="645276DB" w14:textId="77777777" w:rsidTr="0046276E">
        <w:trPr>
          <w:trHeight w:val="20"/>
        </w:trPr>
        <w:tc>
          <w:tcPr>
            <w:tcW w:w="846" w:type="dxa"/>
            <w:shd w:val="clear" w:color="auto" w:fill="auto"/>
            <w:noWrap/>
            <w:vAlign w:val="bottom"/>
            <w:hideMark/>
          </w:tcPr>
          <w:p w14:paraId="632052D8" w14:textId="77777777" w:rsidR="0046276E" w:rsidRPr="000814D5" w:rsidRDefault="0046276E" w:rsidP="0046276E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2023</w:t>
            </w:r>
          </w:p>
        </w:tc>
        <w:tc>
          <w:tcPr>
            <w:tcW w:w="3118" w:type="dxa"/>
            <w:shd w:val="clear" w:color="auto" w:fill="auto"/>
            <w:noWrap/>
          </w:tcPr>
          <w:p w14:paraId="6A1709E0" w14:textId="77777777" w:rsidR="0046276E" w:rsidRPr="000814D5" w:rsidRDefault="0046276E" w:rsidP="0046276E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760 179</w:t>
            </w:r>
          </w:p>
        </w:tc>
        <w:tc>
          <w:tcPr>
            <w:tcW w:w="5669" w:type="dxa"/>
            <w:shd w:val="clear" w:color="auto" w:fill="auto"/>
            <w:noWrap/>
            <w:hideMark/>
          </w:tcPr>
          <w:p w14:paraId="10E2B550" w14:textId="77777777" w:rsidR="0046276E" w:rsidRPr="000814D5" w:rsidRDefault="0046276E" w:rsidP="0046276E">
            <w:pPr>
              <w:jc w:val="center"/>
            </w:pPr>
            <w:r w:rsidRPr="000814D5">
              <w:rPr>
                <w:color w:val="000000"/>
              </w:rPr>
              <w:t>0</w:t>
            </w:r>
          </w:p>
        </w:tc>
      </w:tr>
      <w:tr w:rsidR="0046276E" w:rsidRPr="000814D5" w14:paraId="702D41A2" w14:textId="77777777" w:rsidTr="0046276E">
        <w:trPr>
          <w:trHeight w:val="20"/>
        </w:trPr>
        <w:tc>
          <w:tcPr>
            <w:tcW w:w="846" w:type="dxa"/>
            <w:shd w:val="clear" w:color="auto" w:fill="auto"/>
            <w:noWrap/>
            <w:vAlign w:val="bottom"/>
            <w:hideMark/>
          </w:tcPr>
          <w:p w14:paraId="4AA6A39F" w14:textId="77777777" w:rsidR="0046276E" w:rsidRPr="000814D5" w:rsidRDefault="0046276E" w:rsidP="0046276E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2024</w:t>
            </w:r>
          </w:p>
        </w:tc>
        <w:tc>
          <w:tcPr>
            <w:tcW w:w="3118" w:type="dxa"/>
            <w:shd w:val="clear" w:color="auto" w:fill="auto"/>
            <w:noWrap/>
          </w:tcPr>
          <w:p w14:paraId="75DFF276" w14:textId="77777777" w:rsidR="0046276E" w:rsidRPr="000814D5" w:rsidRDefault="0046276E" w:rsidP="0046276E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760 179</w:t>
            </w:r>
          </w:p>
        </w:tc>
        <w:tc>
          <w:tcPr>
            <w:tcW w:w="5669" w:type="dxa"/>
            <w:shd w:val="clear" w:color="auto" w:fill="auto"/>
            <w:noWrap/>
            <w:hideMark/>
          </w:tcPr>
          <w:p w14:paraId="2B6581B2" w14:textId="77777777" w:rsidR="0046276E" w:rsidRPr="000814D5" w:rsidRDefault="0046276E" w:rsidP="0046276E">
            <w:pPr>
              <w:jc w:val="center"/>
            </w:pPr>
            <w:r w:rsidRPr="000814D5">
              <w:rPr>
                <w:color w:val="000000"/>
              </w:rPr>
              <w:t>0</w:t>
            </w:r>
          </w:p>
        </w:tc>
      </w:tr>
      <w:tr w:rsidR="0046276E" w:rsidRPr="000814D5" w14:paraId="699C0328" w14:textId="77777777" w:rsidTr="0046276E">
        <w:trPr>
          <w:trHeight w:val="20"/>
        </w:trPr>
        <w:tc>
          <w:tcPr>
            <w:tcW w:w="846" w:type="dxa"/>
            <w:shd w:val="clear" w:color="auto" w:fill="auto"/>
            <w:noWrap/>
            <w:vAlign w:val="bottom"/>
            <w:hideMark/>
          </w:tcPr>
          <w:p w14:paraId="133BD7FE" w14:textId="77777777" w:rsidR="0046276E" w:rsidRPr="000814D5" w:rsidRDefault="0046276E" w:rsidP="0046276E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2025</w:t>
            </w:r>
          </w:p>
        </w:tc>
        <w:tc>
          <w:tcPr>
            <w:tcW w:w="3118" w:type="dxa"/>
            <w:shd w:val="clear" w:color="auto" w:fill="auto"/>
            <w:noWrap/>
          </w:tcPr>
          <w:p w14:paraId="79D9F3BA" w14:textId="77777777" w:rsidR="0046276E" w:rsidRPr="000814D5" w:rsidRDefault="0046276E" w:rsidP="0046276E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760 179</w:t>
            </w:r>
          </w:p>
        </w:tc>
        <w:tc>
          <w:tcPr>
            <w:tcW w:w="5669" w:type="dxa"/>
            <w:shd w:val="clear" w:color="auto" w:fill="auto"/>
            <w:noWrap/>
            <w:hideMark/>
          </w:tcPr>
          <w:p w14:paraId="39681936" w14:textId="77777777" w:rsidR="0046276E" w:rsidRPr="000814D5" w:rsidRDefault="0046276E" w:rsidP="0046276E">
            <w:pPr>
              <w:jc w:val="center"/>
            </w:pPr>
            <w:r w:rsidRPr="000814D5">
              <w:rPr>
                <w:color w:val="000000"/>
              </w:rPr>
              <w:t>0</w:t>
            </w:r>
          </w:p>
        </w:tc>
      </w:tr>
      <w:tr w:rsidR="0046276E" w:rsidRPr="000814D5" w14:paraId="7CC9A2FA" w14:textId="77777777" w:rsidTr="0046276E">
        <w:trPr>
          <w:trHeight w:val="20"/>
        </w:trPr>
        <w:tc>
          <w:tcPr>
            <w:tcW w:w="846" w:type="dxa"/>
            <w:shd w:val="clear" w:color="auto" w:fill="auto"/>
            <w:noWrap/>
            <w:vAlign w:val="bottom"/>
            <w:hideMark/>
          </w:tcPr>
          <w:p w14:paraId="21320DDE" w14:textId="77777777" w:rsidR="0046276E" w:rsidRPr="000814D5" w:rsidRDefault="0046276E" w:rsidP="0046276E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2026</w:t>
            </w:r>
          </w:p>
        </w:tc>
        <w:tc>
          <w:tcPr>
            <w:tcW w:w="3118" w:type="dxa"/>
            <w:shd w:val="clear" w:color="auto" w:fill="auto"/>
            <w:noWrap/>
          </w:tcPr>
          <w:p w14:paraId="184ACC8D" w14:textId="77777777" w:rsidR="0046276E" w:rsidRPr="000814D5" w:rsidRDefault="0046276E" w:rsidP="0046276E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760 179</w:t>
            </w:r>
          </w:p>
        </w:tc>
        <w:tc>
          <w:tcPr>
            <w:tcW w:w="5669" w:type="dxa"/>
            <w:shd w:val="clear" w:color="auto" w:fill="auto"/>
            <w:noWrap/>
            <w:hideMark/>
          </w:tcPr>
          <w:p w14:paraId="0895FAF8" w14:textId="77777777" w:rsidR="0046276E" w:rsidRPr="000814D5" w:rsidRDefault="0046276E" w:rsidP="0046276E">
            <w:pPr>
              <w:jc w:val="center"/>
            </w:pPr>
            <w:r w:rsidRPr="000814D5">
              <w:rPr>
                <w:color w:val="000000"/>
              </w:rPr>
              <w:t>0</w:t>
            </w:r>
          </w:p>
        </w:tc>
      </w:tr>
      <w:tr w:rsidR="0046276E" w:rsidRPr="000814D5" w14:paraId="14DFE0B0" w14:textId="77777777" w:rsidTr="0046276E">
        <w:trPr>
          <w:trHeight w:val="20"/>
        </w:trPr>
        <w:tc>
          <w:tcPr>
            <w:tcW w:w="846" w:type="dxa"/>
            <w:shd w:val="clear" w:color="auto" w:fill="auto"/>
            <w:noWrap/>
            <w:vAlign w:val="bottom"/>
            <w:hideMark/>
          </w:tcPr>
          <w:p w14:paraId="5E7E5B70" w14:textId="77777777" w:rsidR="0046276E" w:rsidRPr="000814D5" w:rsidRDefault="0046276E" w:rsidP="0046276E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2027</w:t>
            </w:r>
          </w:p>
        </w:tc>
        <w:tc>
          <w:tcPr>
            <w:tcW w:w="3118" w:type="dxa"/>
            <w:shd w:val="clear" w:color="auto" w:fill="auto"/>
            <w:noWrap/>
          </w:tcPr>
          <w:p w14:paraId="3086B307" w14:textId="77777777" w:rsidR="0046276E" w:rsidRPr="000814D5" w:rsidRDefault="0046276E" w:rsidP="0046276E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760 179</w:t>
            </w:r>
          </w:p>
        </w:tc>
        <w:tc>
          <w:tcPr>
            <w:tcW w:w="5669" w:type="dxa"/>
            <w:shd w:val="clear" w:color="auto" w:fill="auto"/>
            <w:noWrap/>
            <w:hideMark/>
          </w:tcPr>
          <w:p w14:paraId="3A8ED721" w14:textId="77777777" w:rsidR="0046276E" w:rsidRPr="000814D5" w:rsidRDefault="0046276E" w:rsidP="0046276E">
            <w:pPr>
              <w:jc w:val="center"/>
            </w:pPr>
            <w:r w:rsidRPr="000814D5">
              <w:rPr>
                <w:color w:val="000000"/>
              </w:rPr>
              <w:t>0</w:t>
            </w:r>
          </w:p>
        </w:tc>
      </w:tr>
      <w:tr w:rsidR="0046276E" w:rsidRPr="000814D5" w14:paraId="45FCF164" w14:textId="77777777" w:rsidTr="0046276E">
        <w:trPr>
          <w:trHeight w:val="20"/>
        </w:trPr>
        <w:tc>
          <w:tcPr>
            <w:tcW w:w="846" w:type="dxa"/>
            <w:shd w:val="clear" w:color="auto" w:fill="auto"/>
            <w:noWrap/>
            <w:vAlign w:val="bottom"/>
            <w:hideMark/>
          </w:tcPr>
          <w:p w14:paraId="6BBB6F4A" w14:textId="77777777" w:rsidR="0046276E" w:rsidRPr="000814D5" w:rsidRDefault="0046276E" w:rsidP="0046276E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2028</w:t>
            </w:r>
          </w:p>
        </w:tc>
        <w:tc>
          <w:tcPr>
            <w:tcW w:w="3118" w:type="dxa"/>
            <w:shd w:val="clear" w:color="auto" w:fill="auto"/>
            <w:noWrap/>
          </w:tcPr>
          <w:p w14:paraId="10A9624C" w14:textId="77777777" w:rsidR="0046276E" w:rsidRPr="000814D5" w:rsidRDefault="0046276E" w:rsidP="0046276E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760 179</w:t>
            </w:r>
          </w:p>
        </w:tc>
        <w:tc>
          <w:tcPr>
            <w:tcW w:w="5669" w:type="dxa"/>
            <w:shd w:val="clear" w:color="auto" w:fill="auto"/>
            <w:noWrap/>
            <w:hideMark/>
          </w:tcPr>
          <w:p w14:paraId="4D2CAD30" w14:textId="77777777" w:rsidR="0046276E" w:rsidRPr="000814D5" w:rsidRDefault="0046276E" w:rsidP="0046276E">
            <w:pPr>
              <w:jc w:val="center"/>
            </w:pPr>
            <w:r w:rsidRPr="000814D5">
              <w:rPr>
                <w:color w:val="000000"/>
              </w:rPr>
              <w:t>0</w:t>
            </w:r>
          </w:p>
        </w:tc>
      </w:tr>
    </w:tbl>
    <w:p w14:paraId="13C552D6" w14:textId="77777777" w:rsidR="00A56FFC" w:rsidRPr="000814D5" w:rsidRDefault="00A56FFC" w:rsidP="008559A0">
      <w:pPr>
        <w:ind w:firstLine="709"/>
        <w:jc w:val="right"/>
        <w:rPr>
          <w:sz w:val="28"/>
          <w:szCs w:val="28"/>
          <w:lang w:val="en-US"/>
        </w:rPr>
      </w:pPr>
    </w:p>
    <w:bookmarkEnd w:id="25"/>
    <w:p w14:paraId="1407967D" w14:textId="77777777" w:rsidR="007971FD" w:rsidRPr="000814D5" w:rsidRDefault="004E5719" w:rsidP="007971FD">
      <w:pPr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>д</w:t>
      </w:r>
      <w:r w:rsidR="007971FD" w:rsidRPr="000814D5">
        <w:rPr>
          <w:b/>
          <w:sz w:val="28"/>
          <w:szCs w:val="28"/>
        </w:rPr>
        <w:t xml:space="preserve">) </w:t>
      </w:r>
      <w:r w:rsidR="007B3826" w:rsidRPr="000814D5">
        <w:rPr>
          <w:b/>
          <w:sz w:val="28"/>
          <w:szCs w:val="28"/>
        </w:rPr>
        <w:t>П</w:t>
      </w:r>
      <w:r w:rsidR="007971FD" w:rsidRPr="000814D5">
        <w:rPr>
          <w:b/>
          <w:sz w:val="28"/>
          <w:szCs w:val="28"/>
        </w:rPr>
        <w:t>рогнозы приростов объемов потребления тепловой энергии (мощности)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 на каждом этапе</w:t>
      </w:r>
    </w:p>
    <w:p w14:paraId="0224FC7A" w14:textId="77777777" w:rsidR="002C47F5" w:rsidRPr="000814D5" w:rsidRDefault="002C47F5" w:rsidP="002C47F5">
      <w:pPr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Зоны действия децентрализованного теплоснабжения в настоящее время ограничены теплоснабжением индивидуальной жилой застройки</w:t>
      </w:r>
      <w:r w:rsidR="008A3C8D" w:rsidRPr="000814D5">
        <w:rPr>
          <w:sz w:val="28"/>
          <w:szCs w:val="28"/>
        </w:rPr>
        <w:t xml:space="preserve"> и в период реализации схемы теплоснабжения изменяться не будут</w:t>
      </w:r>
      <w:r w:rsidRPr="000814D5">
        <w:rPr>
          <w:sz w:val="28"/>
          <w:szCs w:val="28"/>
        </w:rPr>
        <w:t>.</w:t>
      </w:r>
    </w:p>
    <w:p w14:paraId="5FF6773C" w14:textId="77777777" w:rsidR="00CD618F" w:rsidRPr="000814D5" w:rsidRDefault="00CD618F" w:rsidP="00CD618F">
      <w:pPr>
        <w:ind w:firstLine="709"/>
        <w:jc w:val="both"/>
        <w:rPr>
          <w:sz w:val="28"/>
          <w:szCs w:val="28"/>
        </w:rPr>
      </w:pPr>
    </w:p>
    <w:p w14:paraId="0D492B5E" w14:textId="77777777" w:rsidR="007971FD" w:rsidRPr="000814D5" w:rsidRDefault="004E5719" w:rsidP="007971FD">
      <w:pPr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>е</w:t>
      </w:r>
      <w:r w:rsidR="007971FD" w:rsidRPr="000814D5">
        <w:rPr>
          <w:b/>
          <w:sz w:val="28"/>
          <w:szCs w:val="28"/>
        </w:rPr>
        <w:t xml:space="preserve">) </w:t>
      </w:r>
      <w:r w:rsidRPr="000814D5">
        <w:rPr>
          <w:b/>
          <w:sz w:val="28"/>
          <w:szCs w:val="28"/>
        </w:rPr>
        <w:t>Прогнозы приростов объемов потребления тепловой энергии (мощности) и теплоносителя объектами, расположенными в производственных зонах, при условии возможных изменений производственных зон и их перепрофилирования и приростов объемов потребления тепловой энергии (мощности) производственными объектами с разделением по видам теплопотребления и по видам теплоносителя (горячая вода и пар) в зоне действия каждого из существующих или предлагаемых для строительства источников тепловой энергии на каждом этапе</w:t>
      </w:r>
    </w:p>
    <w:p w14:paraId="4B117536" w14:textId="77777777" w:rsidR="007971FD" w:rsidRPr="000814D5" w:rsidRDefault="00A36799" w:rsidP="007971FD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Потребление тепловой энергии (мощности) и теплоносителя объектами, расположенными в производственных зонах, возможные изменения производственных зон и их перепрофилирование схемой теплоснабжения не предусмотрено.</w:t>
      </w:r>
    </w:p>
    <w:p w14:paraId="77CA7E11" w14:textId="77777777" w:rsidR="007971FD" w:rsidRPr="000814D5" w:rsidRDefault="007971FD" w:rsidP="006B6661">
      <w:pPr>
        <w:ind w:firstLine="709"/>
        <w:jc w:val="both"/>
        <w:rPr>
          <w:sz w:val="28"/>
          <w:szCs w:val="28"/>
        </w:rPr>
      </w:pPr>
    </w:p>
    <w:p w14:paraId="2E535022" w14:textId="77777777" w:rsidR="00862DD0" w:rsidRPr="000814D5" w:rsidRDefault="00862DD0" w:rsidP="0005682B">
      <w:pPr>
        <w:ind w:firstLine="709"/>
        <w:jc w:val="both"/>
        <w:rPr>
          <w:sz w:val="28"/>
          <w:szCs w:val="28"/>
        </w:rPr>
      </w:pPr>
    </w:p>
    <w:p w14:paraId="4D35E8DD" w14:textId="77777777" w:rsidR="003D31AD" w:rsidRPr="000814D5" w:rsidRDefault="003D31AD" w:rsidP="00747F57">
      <w:pPr>
        <w:pStyle w:val="1"/>
        <w:pageBreakBefore/>
        <w:suppressAutoHyphens/>
        <w:spacing w:before="0" w:after="120"/>
        <w:ind w:left="448" w:right="-2" w:hanging="448"/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</w:pPr>
      <w:bookmarkStart w:id="26" w:name="_Toc4718852"/>
      <w:r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>Глава 3. Электронная модель системы теплоснабжения</w:t>
      </w:r>
      <w:r w:rsidR="00E9724F"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 xml:space="preserve"> </w:t>
      </w:r>
      <w:r w:rsidR="00B53D65"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>муниципального образования «город Усолье-Сибирское»</w:t>
      </w:r>
      <w:bookmarkEnd w:id="26"/>
    </w:p>
    <w:p w14:paraId="28334F30" w14:textId="77777777" w:rsidR="001D5292" w:rsidRPr="000814D5" w:rsidRDefault="001D5292" w:rsidP="001D5292">
      <w:pPr>
        <w:ind w:firstLine="709"/>
        <w:jc w:val="both"/>
        <w:rPr>
          <w:sz w:val="28"/>
          <w:szCs w:val="28"/>
        </w:rPr>
      </w:pPr>
    </w:p>
    <w:p w14:paraId="5371A34D" w14:textId="77777777" w:rsidR="001D5292" w:rsidRPr="000814D5" w:rsidRDefault="001D5292" w:rsidP="001D5292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В современных условиях становится необходимым использование электронных моделей, основанных на графическом отображении баз данных о технических параметрах систем теплоснабжения, позволяющих оценивать возможные последствия планируемых мероприятий (и непредвиденных ситуаций) и, таким образом, принимать оптимальные экономически обоснованные решения по наладке, регулировке и модернизации системы централизованного теплоснабжения.</w:t>
      </w:r>
    </w:p>
    <w:p w14:paraId="4992AA06" w14:textId="77777777" w:rsidR="001D5292" w:rsidRPr="000814D5" w:rsidRDefault="001D5292" w:rsidP="001D5292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Электронная модель системы теплоснабжения обеспечивает:</w:t>
      </w:r>
    </w:p>
    <w:p w14:paraId="1A9174FC" w14:textId="77777777" w:rsidR="001D5292" w:rsidRPr="000814D5" w:rsidRDefault="001D5292" w:rsidP="001D5292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графическое представление объектов системы теплоснабжения с привязкой к топографической основе населенного пункта и с полным топологическим описанием связности объектов;</w:t>
      </w:r>
    </w:p>
    <w:p w14:paraId="5941A1FD" w14:textId="77777777" w:rsidR="001D5292" w:rsidRPr="000814D5" w:rsidRDefault="001D5292" w:rsidP="001D5292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паспортизацию объектов системы теплоснабжения;</w:t>
      </w:r>
    </w:p>
    <w:p w14:paraId="45F05AD3" w14:textId="77777777" w:rsidR="001D5292" w:rsidRPr="000814D5" w:rsidRDefault="001D5292" w:rsidP="001D5292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паспортизацию и описание расчетных единиц территориального деления, включая административное;</w:t>
      </w:r>
    </w:p>
    <w:p w14:paraId="30D92A6B" w14:textId="77777777" w:rsidR="001D5292" w:rsidRPr="000814D5" w:rsidRDefault="001D5292" w:rsidP="001D5292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гидравлический расчет тепловых сетей (приведен в электронной модели);</w:t>
      </w:r>
    </w:p>
    <w:p w14:paraId="163D1594" w14:textId="77777777" w:rsidR="001D5292" w:rsidRPr="000814D5" w:rsidRDefault="001D5292" w:rsidP="001D5292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моделирование всех видов переключений, осуществляемых в тепловых сетях, в том числе переключений тепловых нагрузок между источниками тепловой энергии;</w:t>
      </w:r>
    </w:p>
    <w:p w14:paraId="407185EA" w14:textId="77777777" w:rsidR="001D5292" w:rsidRPr="000814D5" w:rsidRDefault="001D5292" w:rsidP="001D5292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расчет балансов тепловой энергии по источникам тепловой энергии и по территориальному признаку;</w:t>
      </w:r>
    </w:p>
    <w:p w14:paraId="5E2B2FDB" w14:textId="77777777" w:rsidR="001D5292" w:rsidRPr="000814D5" w:rsidRDefault="001D5292" w:rsidP="001D5292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расчет потерь тепловой энергии через изоляцию и с утечками теплоносителя;</w:t>
      </w:r>
    </w:p>
    <w:p w14:paraId="39D7DA32" w14:textId="77777777" w:rsidR="001D5292" w:rsidRPr="000814D5" w:rsidRDefault="001D5292" w:rsidP="001D5292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расчет показателей надежности теплоснабжения;</w:t>
      </w:r>
    </w:p>
    <w:p w14:paraId="28DA90C0" w14:textId="77777777" w:rsidR="001D5292" w:rsidRPr="000814D5" w:rsidRDefault="001D5292" w:rsidP="001D5292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групповые изменения характеристик объектов (участков тепловых сетей, потребителей) по заданным критериям с целью моделирования различных перспективных вариантов схем теплоснабжения;</w:t>
      </w:r>
    </w:p>
    <w:p w14:paraId="63EFCE65" w14:textId="77777777" w:rsidR="00A020F0" w:rsidRPr="000814D5" w:rsidRDefault="001D5292" w:rsidP="001D5292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сравнительные пьезометрические графики для разработки и анализа сценариев перспективного развития тепловых сетей.</w:t>
      </w:r>
    </w:p>
    <w:p w14:paraId="01CDDED3" w14:textId="77777777" w:rsidR="00AA77CE" w:rsidRPr="000814D5" w:rsidRDefault="00AA77CE" w:rsidP="001D5292">
      <w:pPr>
        <w:ind w:firstLine="709"/>
        <w:jc w:val="both"/>
        <w:rPr>
          <w:sz w:val="28"/>
          <w:szCs w:val="28"/>
        </w:rPr>
      </w:pPr>
    </w:p>
    <w:p w14:paraId="51E9E7DE" w14:textId="77777777" w:rsidR="00297941" w:rsidRPr="000814D5" w:rsidRDefault="00297941" w:rsidP="001D5292">
      <w:pPr>
        <w:ind w:firstLine="709"/>
        <w:jc w:val="both"/>
        <w:rPr>
          <w:sz w:val="28"/>
          <w:szCs w:val="28"/>
        </w:rPr>
      </w:pPr>
    </w:p>
    <w:p w14:paraId="157117BB" w14:textId="77777777" w:rsidR="00297941" w:rsidRPr="000814D5" w:rsidRDefault="00297941" w:rsidP="001D5292">
      <w:pPr>
        <w:ind w:firstLine="709"/>
        <w:jc w:val="both"/>
        <w:rPr>
          <w:sz w:val="28"/>
          <w:szCs w:val="28"/>
        </w:rPr>
      </w:pPr>
    </w:p>
    <w:p w14:paraId="2EA81084" w14:textId="77777777" w:rsidR="00297941" w:rsidRPr="000814D5" w:rsidRDefault="00297941" w:rsidP="001D5292">
      <w:pPr>
        <w:ind w:firstLine="709"/>
        <w:jc w:val="both"/>
        <w:rPr>
          <w:sz w:val="28"/>
          <w:szCs w:val="28"/>
        </w:rPr>
      </w:pPr>
    </w:p>
    <w:p w14:paraId="008E588C" w14:textId="77777777" w:rsidR="00AA77CE" w:rsidRPr="000814D5" w:rsidRDefault="00AA77CE" w:rsidP="0005682B">
      <w:pPr>
        <w:ind w:firstLine="709"/>
        <w:jc w:val="both"/>
        <w:rPr>
          <w:sz w:val="28"/>
          <w:szCs w:val="28"/>
        </w:rPr>
      </w:pPr>
    </w:p>
    <w:p w14:paraId="6FE79600" w14:textId="77777777" w:rsidR="00D14B3F" w:rsidRPr="000814D5" w:rsidRDefault="00D14B3F" w:rsidP="00747F57">
      <w:pPr>
        <w:pStyle w:val="1"/>
        <w:pageBreakBefore/>
        <w:suppressAutoHyphens/>
        <w:spacing w:before="0" w:after="120"/>
        <w:ind w:left="448" w:right="-2" w:hanging="448"/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</w:pPr>
      <w:bookmarkStart w:id="27" w:name="_Toc4718853"/>
      <w:r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 xml:space="preserve">Глава </w:t>
      </w:r>
      <w:r w:rsidR="0077575B"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>4</w:t>
      </w:r>
      <w:r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 xml:space="preserve">. </w:t>
      </w:r>
      <w:r w:rsidR="003E1371"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 xml:space="preserve">Существующие и </w:t>
      </w:r>
      <w:r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>Перспективны</w:t>
      </w:r>
      <w:r w:rsidR="003E1371"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>е</w:t>
      </w:r>
      <w:r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 xml:space="preserve"> баланс</w:t>
      </w:r>
      <w:r w:rsidR="003E1371"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>ы</w:t>
      </w:r>
      <w:r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 xml:space="preserve"> тепловой мощности источников тепловой энергии и тепловой нагрузки</w:t>
      </w:r>
      <w:bookmarkEnd w:id="27"/>
    </w:p>
    <w:p w14:paraId="22725F1C" w14:textId="77777777" w:rsidR="000D421F" w:rsidRPr="000814D5" w:rsidRDefault="000D421F" w:rsidP="000D421F">
      <w:pPr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 xml:space="preserve">а) </w:t>
      </w:r>
      <w:r w:rsidR="006A58EC" w:rsidRPr="000814D5">
        <w:rPr>
          <w:b/>
          <w:sz w:val="28"/>
          <w:szCs w:val="28"/>
        </w:rPr>
        <w:t>Балансы существующей на базовый период схемы теплоснабжения (актуализации схемы теплоснабжения) тепловой мощности и перспективной тепловой нагрузки в каждой из зон действия источников тепловой энергии с определением резервов (дефицитов) существующей располагаемой тепловой мощности источников тепловой энергии, устанавливаемых на основании величины расчетной тепловой нагрузки</w:t>
      </w:r>
    </w:p>
    <w:p w14:paraId="18B783C6" w14:textId="77777777" w:rsidR="000878D6" w:rsidRPr="000814D5" w:rsidRDefault="000878D6" w:rsidP="000878D6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Баланс</w:t>
      </w:r>
      <w:r w:rsidR="00583845" w:rsidRPr="000814D5">
        <w:rPr>
          <w:sz w:val="28"/>
          <w:szCs w:val="28"/>
        </w:rPr>
        <w:t>ы</w:t>
      </w:r>
      <w:r w:rsidRPr="000814D5">
        <w:rPr>
          <w:sz w:val="28"/>
          <w:szCs w:val="28"/>
        </w:rPr>
        <w:t xml:space="preserve"> тепловой мощности и тепловой нагрузки в зонах действия источников тепловой энергии с определением резервов (дефицитов) существующей располагаемой тепловой мощности источник</w:t>
      </w:r>
      <w:r w:rsidR="00583845" w:rsidRPr="000814D5">
        <w:rPr>
          <w:sz w:val="28"/>
          <w:szCs w:val="28"/>
        </w:rPr>
        <w:t>а</w:t>
      </w:r>
      <w:r w:rsidRPr="000814D5">
        <w:rPr>
          <w:sz w:val="28"/>
          <w:szCs w:val="28"/>
        </w:rPr>
        <w:t xml:space="preserve"> тепловой энергии в</w:t>
      </w:r>
      <w:r w:rsidR="00E9724F" w:rsidRPr="000814D5">
        <w:rPr>
          <w:sz w:val="28"/>
          <w:szCs w:val="28"/>
        </w:rPr>
        <w:t xml:space="preserve"> </w:t>
      </w:r>
      <w:r w:rsidR="00B53D65" w:rsidRPr="000814D5">
        <w:rPr>
          <w:sz w:val="28"/>
          <w:szCs w:val="28"/>
        </w:rPr>
        <w:t>муниципальном образовании «город Усолье-Сибирское»</w:t>
      </w:r>
      <w:r w:rsidRPr="000814D5">
        <w:rPr>
          <w:sz w:val="28"/>
          <w:szCs w:val="28"/>
        </w:rPr>
        <w:t xml:space="preserve"> представлены в таблице </w:t>
      </w:r>
      <w:r w:rsidR="00FF2E32" w:rsidRPr="000814D5">
        <w:rPr>
          <w:sz w:val="28"/>
          <w:szCs w:val="28"/>
        </w:rPr>
        <w:t>2</w:t>
      </w:r>
      <w:r w:rsidR="00AD0780">
        <w:rPr>
          <w:sz w:val="28"/>
          <w:szCs w:val="28"/>
        </w:rPr>
        <w:t>4</w:t>
      </w:r>
      <w:r w:rsidRPr="000814D5">
        <w:rPr>
          <w:sz w:val="28"/>
          <w:szCs w:val="28"/>
        </w:rPr>
        <w:t>.</w:t>
      </w:r>
    </w:p>
    <w:p w14:paraId="53470B29" w14:textId="77777777" w:rsidR="000878D6" w:rsidRPr="000814D5" w:rsidRDefault="000878D6" w:rsidP="000878D6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Суммарная нагрузка потребителей по</w:t>
      </w:r>
      <w:r w:rsidR="00E9724F" w:rsidRPr="000814D5">
        <w:rPr>
          <w:sz w:val="28"/>
          <w:szCs w:val="28"/>
        </w:rPr>
        <w:t xml:space="preserve"> </w:t>
      </w:r>
      <w:r w:rsidR="00B53D65" w:rsidRPr="000814D5">
        <w:rPr>
          <w:sz w:val="28"/>
          <w:szCs w:val="28"/>
        </w:rPr>
        <w:t>муниципальному образованию «город Усолье-Сибирское»</w:t>
      </w:r>
      <w:r w:rsidRPr="000814D5">
        <w:rPr>
          <w:sz w:val="28"/>
          <w:szCs w:val="28"/>
        </w:rPr>
        <w:t xml:space="preserve"> на источник централизованного теплоснабжения к 20</w:t>
      </w:r>
      <w:r w:rsidR="00B53D65" w:rsidRPr="000814D5">
        <w:rPr>
          <w:sz w:val="28"/>
          <w:szCs w:val="28"/>
        </w:rPr>
        <w:t>28</w:t>
      </w:r>
      <w:r w:rsidRPr="000814D5">
        <w:rPr>
          <w:sz w:val="28"/>
          <w:szCs w:val="28"/>
        </w:rPr>
        <w:t xml:space="preserve"> году </w:t>
      </w:r>
      <w:r w:rsidR="00853387" w:rsidRPr="000814D5">
        <w:rPr>
          <w:sz w:val="28"/>
          <w:szCs w:val="28"/>
        </w:rPr>
        <w:t>составит</w:t>
      </w:r>
      <w:r w:rsidRPr="000814D5">
        <w:rPr>
          <w:sz w:val="28"/>
          <w:szCs w:val="28"/>
        </w:rPr>
        <w:t xml:space="preserve"> </w:t>
      </w:r>
      <w:r w:rsidR="00301AF6" w:rsidRPr="000814D5">
        <w:rPr>
          <w:sz w:val="28"/>
          <w:szCs w:val="28"/>
        </w:rPr>
        <w:t>432,78</w:t>
      </w:r>
      <w:r w:rsidRPr="000814D5">
        <w:rPr>
          <w:sz w:val="28"/>
          <w:szCs w:val="28"/>
        </w:rPr>
        <w:t xml:space="preserve"> Гкал/ч. Покрытие данн</w:t>
      </w:r>
      <w:r w:rsidR="00583845" w:rsidRPr="000814D5">
        <w:rPr>
          <w:sz w:val="28"/>
          <w:szCs w:val="28"/>
        </w:rPr>
        <w:t>ой</w:t>
      </w:r>
      <w:r w:rsidRPr="000814D5">
        <w:rPr>
          <w:sz w:val="28"/>
          <w:szCs w:val="28"/>
        </w:rPr>
        <w:t xml:space="preserve"> нагрузк</w:t>
      </w:r>
      <w:r w:rsidR="00583845" w:rsidRPr="000814D5">
        <w:rPr>
          <w:sz w:val="28"/>
          <w:szCs w:val="28"/>
        </w:rPr>
        <w:t>и</w:t>
      </w:r>
      <w:r w:rsidRPr="000814D5">
        <w:rPr>
          <w:sz w:val="28"/>
          <w:szCs w:val="28"/>
        </w:rPr>
        <w:t xml:space="preserve"> предполагается за счет существующ</w:t>
      </w:r>
      <w:r w:rsidR="00583845" w:rsidRPr="000814D5">
        <w:rPr>
          <w:sz w:val="28"/>
          <w:szCs w:val="28"/>
        </w:rPr>
        <w:t>его</w:t>
      </w:r>
      <w:r w:rsidRPr="000814D5">
        <w:rPr>
          <w:sz w:val="28"/>
          <w:szCs w:val="28"/>
        </w:rPr>
        <w:t xml:space="preserve"> теплоисточник</w:t>
      </w:r>
      <w:r w:rsidR="00583845" w:rsidRPr="000814D5">
        <w:rPr>
          <w:sz w:val="28"/>
          <w:szCs w:val="28"/>
        </w:rPr>
        <w:t>а</w:t>
      </w:r>
      <w:r w:rsidRPr="000814D5">
        <w:rPr>
          <w:sz w:val="28"/>
          <w:szCs w:val="28"/>
        </w:rPr>
        <w:t>.</w:t>
      </w:r>
      <w:r w:rsidR="00853387" w:rsidRPr="000814D5">
        <w:rPr>
          <w:sz w:val="28"/>
          <w:szCs w:val="28"/>
        </w:rPr>
        <w:t xml:space="preserve"> </w:t>
      </w:r>
    </w:p>
    <w:p w14:paraId="678401A1" w14:textId="77777777" w:rsidR="00853387" w:rsidRPr="000814D5" w:rsidRDefault="00853387" w:rsidP="000878D6">
      <w:pPr>
        <w:spacing w:line="360" w:lineRule="auto"/>
        <w:ind w:firstLine="567"/>
        <w:jc w:val="right"/>
        <w:rPr>
          <w:color w:val="000000" w:themeColor="text1"/>
          <w:sz w:val="28"/>
          <w:szCs w:val="28"/>
        </w:rPr>
        <w:sectPr w:rsidR="00853387" w:rsidRPr="000814D5" w:rsidSect="00D223C5">
          <w:footerReference w:type="even" r:id="rId12"/>
          <w:footerReference w:type="default" r:id="rId13"/>
          <w:pgSz w:w="11906" w:h="16838"/>
          <w:pgMar w:top="1134" w:right="1134" w:bottom="1134" w:left="1134" w:header="720" w:footer="709" w:gutter="0"/>
          <w:cols w:space="720"/>
          <w:docGrid w:linePitch="360"/>
        </w:sectPr>
      </w:pPr>
    </w:p>
    <w:p w14:paraId="4E3F603E" w14:textId="77777777" w:rsidR="000878D6" w:rsidRPr="000814D5" w:rsidRDefault="000878D6" w:rsidP="000878D6">
      <w:pPr>
        <w:spacing w:line="360" w:lineRule="auto"/>
        <w:ind w:firstLine="567"/>
        <w:jc w:val="right"/>
        <w:rPr>
          <w:color w:val="000000" w:themeColor="text1"/>
          <w:sz w:val="28"/>
          <w:szCs w:val="28"/>
        </w:rPr>
      </w:pPr>
      <w:r w:rsidRPr="000814D5">
        <w:rPr>
          <w:color w:val="000000" w:themeColor="text1"/>
          <w:sz w:val="28"/>
          <w:szCs w:val="28"/>
        </w:rPr>
        <w:t xml:space="preserve">Таблица </w:t>
      </w:r>
      <w:r w:rsidR="00AD0780">
        <w:rPr>
          <w:color w:val="000000" w:themeColor="text1"/>
          <w:sz w:val="28"/>
          <w:szCs w:val="28"/>
        </w:rPr>
        <w:t>24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994"/>
        <w:gridCol w:w="1882"/>
        <w:gridCol w:w="1824"/>
        <w:gridCol w:w="1858"/>
        <w:gridCol w:w="1535"/>
        <w:gridCol w:w="1770"/>
        <w:gridCol w:w="1270"/>
        <w:gridCol w:w="2079"/>
        <w:gridCol w:w="1348"/>
      </w:tblGrid>
      <w:tr w:rsidR="003029EA" w:rsidRPr="000814D5" w14:paraId="33413819" w14:textId="77777777" w:rsidTr="006966E0">
        <w:trPr>
          <w:trHeight w:val="20"/>
        </w:trPr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5C13CC" w14:textId="77777777" w:rsidR="003029EA" w:rsidRPr="000814D5" w:rsidRDefault="003029EA" w:rsidP="006966E0">
            <w:pPr>
              <w:jc w:val="center"/>
              <w:rPr>
                <w:b/>
                <w:color w:val="000000"/>
              </w:rPr>
            </w:pPr>
            <w:r w:rsidRPr="000814D5">
              <w:rPr>
                <w:b/>
                <w:color w:val="000000"/>
              </w:rPr>
              <w:t>Год</w:t>
            </w:r>
          </w:p>
        </w:tc>
        <w:tc>
          <w:tcPr>
            <w:tcW w:w="64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705AD2" w14:textId="77777777" w:rsidR="003029EA" w:rsidRPr="000814D5" w:rsidRDefault="003029EA" w:rsidP="006966E0">
            <w:pPr>
              <w:jc w:val="center"/>
              <w:rPr>
                <w:b/>
                <w:color w:val="000000"/>
              </w:rPr>
            </w:pPr>
            <w:r w:rsidRPr="000814D5">
              <w:rPr>
                <w:b/>
                <w:color w:val="000000"/>
              </w:rPr>
              <w:t>Установленная тепловая мощность, Гкал/ч</w:t>
            </w:r>
          </w:p>
        </w:tc>
        <w:tc>
          <w:tcPr>
            <w:tcW w:w="62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58D85F" w14:textId="77777777" w:rsidR="003029EA" w:rsidRPr="000814D5" w:rsidRDefault="003029EA" w:rsidP="006966E0">
            <w:pPr>
              <w:jc w:val="center"/>
              <w:rPr>
                <w:b/>
                <w:color w:val="000000"/>
              </w:rPr>
            </w:pPr>
            <w:r w:rsidRPr="000814D5">
              <w:rPr>
                <w:b/>
                <w:color w:val="000000"/>
              </w:rPr>
              <w:t>Располагаемая тепловая мощность, Гкал/ч</w:t>
            </w:r>
          </w:p>
        </w:tc>
        <w:tc>
          <w:tcPr>
            <w:tcW w:w="6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718331" w14:textId="77777777" w:rsidR="003029EA" w:rsidRPr="000814D5" w:rsidRDefault="003029EA" w:rsidP="006966E0">
            <w:pPr>
              <w:jc w:val="center"/>
              <w:rPr>
                <w:b/>
                <w:color w:val="000000"/>
              </w:rPr>
            </w:pPr>
            <w:r w:rsidRPr="000814D5">
              <w:rPr>
                <w:b/>
                <w:color w:val="000000"/>
              </w:rPr>
              <w:t>Затраты тепловой мощности на собственные и хозяйственные нужды, Гкал/ч</w:t>
            </w:r>
          </w:p>
        </w:tc>
        <w:tc>
          <w:tcPr>
            <w:tcW w:w="52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C297A3" w14:textId="77777777" w:rsidR="003029EA" w:rsidRPr="000814D5" w:rsidRDefault="003029EA" w:rsidP="006966E0">
            <w:pPr>
              <w:jc w:val="center"/>
              <w:rPr>
                <w:b/>
                <w:color w:val="000000"/>
              </w:rPr>
            </w:pPr>
            <w:r w:rsidRPr="000814D5">
              <w:rPr>
                <w:b/>
                <w:color w:val="000000"/>
              </w:rPr>
              <w:t>Мощность нетто, Гкал/ч</w:t>
            </w:r>
          </w:p>
        </w:tc>
        <w:tc>
          <w:tcPr>
            <w:tcW w:w="60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4021D4" w14:textId="77777777" w:rsidR="003029EA" w:rsidRPr="000814D5" w:rsidRDefault="003029EA" w:rsidP="006966E0">
            <w:pPr>
              <w:jc w:val="center"/>
              <w:rPr>
                <w:b/>
                <w:color w:val="000000"/>
              </w:rPr>
            </w:pPr>
            <w:r w:rsidRPr="000814D5">
              <w:rPr>
                <w:b/>
                <w:color w:val="000000"/>
              </w:rPr>
              <w:t>Нагрузка потребителей, Гкал/ч</w:t>
            </w:r>
          </w:p>
        </w:tc>
        <w:tc>
          <w:tcPr>
            <w:tcW w:w="43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5EA525" w14:textId="77777777" w:rsidR="003029EA" w:rsidRPr="000814D5" w:rsidRDefault="003029EA" w:rsidP="006966E0">
            <w:pPr>
              <w:jc w:val="center"/>
              <w:rPr>
                <w:b/>
                <w:color w:val="000000"/>
              </w:rPr>
            </w:pPr>
            <w:r w:rsidRPr="000814D5">
              <w:rPr>
                <w:b/>
                <w:color w:val="000000"/>
              </w:rPr>
              <w:t>Тепловые потери в тепловых сетях, Гкал/ч</w:t>
            </w:r>
          </w:p>
        </w:tc>
        <w:tc>
          <w:tcPr>
            <w:tcW w:w="7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F26231" w14:textId="77777777" w:rsidR="003029EA" w:rsidRPr="000814D5" w:rsidRDefault="003029EA" w:rsidP="006966E0">
            <w:pPr>
              <w:jc w:val="center"/>
              <w:rPr>
                <w:b/>
                <w:color w:val="000000"/>
              </w:rPr>
            </w:pPr>
            <w:r w:rsidRPr="000814D5">
              <w:rPr>
                <w:b/>
                <w:color w:val="000000"/>
              </w:rPr>
              <w:t>Присоединённая тепловая нагрузка (с учетом потерь в сетях), Гкал/ч</w:t>
            </w:r>
          </w:p>
        </w:tc>
        <w:tc>
          <w:tcPr>
            <w:tcW w:w="46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ADE545" w14:textId="77777777" w:rsidR="003029EA" w:rsidRPr="000814D5" w:rsidRDefault="003029EA" w:rsidP="006966E0">
            <w:pPr>
              <w:jc w:val="center"/>
              <w:rPr>
                <w:b/>
                <w:color w:val="000000"/>
              </w:rPr>
            </w:pPr>
            <w:r w:rsidRPr="000814D5">
              <w:rPr>
                <w:b/>
                <w:color w:val="000000"/>
              </w:rPr>
              <w:t>Резерв (дефицит) тепловой мощности, Гкал/ч</w:t>
            </w:r>
          </w:p>
        </w:tc>
      </w:tr>
      <w:tr w:rsidR="003029EA" w:rsidRPr="000814D5" w14:paraId="7D83F9C4" w14:textId="77777777" w:rsidTr="00421726">
        <w:trPr>
          <w:trHeight w:val="20"/>
        </w:trPr>
        <w:tc>
          <w:tcPr>
            <w:tcW w:w="3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11DB1D" w14:textId="77777777" w:rsidR="003029EA" w:rsidRPr="000814D5" w:rsidRDefault="003029EA" w:rsidP="006966E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020</w:t>
            </w:r>
          </w:p>
        </w:tc>
        <w:tc>
          <w:tcPr>
            <w:tcW w:w="6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0FE50B" w14:textId="77777777" w:rsidR="003029EA" w:rsidRPr="000814D5" w:rsidRDefault="003029EA" w:rsidP="006966E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56,96</w:t>
            </w:r>
          </w:p>
        </w:tc>
        <w:tc>
          <w:tcPr>
            <w:tcW w:w="6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D293FD" w14:textId="77777777" w:rsidR="003029EA" w:rsidRPr="000814D5" w:rsidRDefault="003029EA" w:rsidP="006966E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56,96</w:t>
            </w:r>
          </w:p>
        </w:tc>
        <w:tc>
          <w:tcPr>
            <w:tcW w:w="6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842534" w14:textId="77777777" w:rsidR="003029EA" w:rsidRPr="000814D5" w:rsidRDefault="003029EA" w:rsidP="006966E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42,2</w:t>
            </w:r>
          </w:p>
        </w:tc>
        <w:tc>
          <w:tcPr>
            <w:tcW w:w="52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9422FD" w14:textId="77777777" w:rsidR="003029EA" w:rsidRPr="000814D5" w:rsidRDefault="003029EA" w:rsidP="006966E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14,7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0F41B7" w14:textId="77777777" w:rsidR="003029EA" w:rsidRPr="000814D5" w:rsidRDefault="008804AA" w:rsidP="006966E0">
            <w:pPr>
              <w:jc w:val="center"/>
              <w:rPr>
                <w:color w:val="000000"/>
                <w:lang w:val="en-US"/>
              </w:rPr>
            </w:pPr>
            <w:r w:rsidRPr="000814D5">
              <w:rPr>
                <w:color w:val="000000"/>
                <w:lang w:val="en-US"/>
              </w:rPr>
              <w:t>419</w:t>
            </w:r>
            <w:r w:rsidRPr="000814D5">
              <w:rPr>
                <w:color w:val="000000"/>
              </w:rPr>
              <w:t>,</w:t>
            </w:r>
            <w:r w:rsidRPr="000814D5">
              <w:rPr>
                <w:color w:val="000000"/>
                <w:lang w:val="en-US"/>
              </w:rPr>
              <w:t>6</w:t>
            </w:r>
          </w:p>
        </w:tc>
        <w:tc>
          <w:tcPr>
            <w:tcW w:w="4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58E26C" w14:textId="77777777" w:rsidR="003029EA" w:rsidRPr="000814D5" w:rsidRDefault="003029EA" w:rsidP="006966E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77,9</w:t>
            </w:r>
          </w:p>
        </w:tc>
        <w:tc>
          <w:tcPr>
            <w:tcW w:w="7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F31403" w14:textId="77777777" w:rsidR="003029EA" w:rsidRPr="000814D5" w:rsidRDefault="008804AA" w:rsidP="006966E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497,5</w:t>
            </w:r>
          </w:p>
        </w:tc>
        <w:tc>
          <w:tcPr>
            <w:tcW w:w="4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7539B92" w14:textId="77777777" w:rsidR="003029EA" w:rsidRPr="000814D5" w:rsidRDefault="00421726" w:rsidP="006966E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517,26</w:t>
            </w:r>
          </w:p>
        </w:tc>
      </w:tr>
      <w:tr w:rsidR="003029EA" w:rsidRPr="000814D5" w14:paraId="0E01109A" w14:textId="77777777" w:rsidTr="00421726">
        <w:trPr>
          <w:trHeight w:val="20"/>
        </w:trPr>
        <w:tc>
          <w:tcPr>
            <w:tcW w:w="3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11CA37" w14:textId="77777777" w:rsidR="003029EA" w:rsidRPr="000814D5" w:rsidRDefault="003029EA" w:rsidP="006966E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021</w:t>
            </w:r>
          </w:p>
        </w:tc>
        <w:tc>
          <w:tcPr>
            <w:tcW w:w="6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877D1F" w14:textId="77777777" w:rsidR="003029EA" w:rsidRPr="000814D5" w:rsidRDefault="003029EA" w:rsidP="006966E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56,96</w:t>
            </w:r>
          </w:p>
        </w:tc>
        <w:tc>
          <w:tcPr>
            <w:tcW w:w="6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D7B945" w14:textId="77777777" w:rsidR="003029EA" w:rsidRPr="000814D5" w:rsidRDefault="003029EA" w:rsidP="006966E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56,96</w:t>
            </w:r>
          </w:p>
        </w:tc>
        <w:tc>
          <w:tcPr>
            <w:tcW w:w="6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EB6FF2" w14:textId="77777777" w:rsidR="003029EA" w:rsidRPr="000814D5" w:rsidRDefault="003029EA" w:rsidP="006966E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42,2</w:t>
            </w:r>
          </w:p>
        </w:tc>
        <w:tc>
          <w:tcPr>
            <w:tcW w:w="52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3275A0" w14:textId="77777777" w:rsidR="003029EA" w:rsidRPr="000814D5" w:rsidRDefault="003029EA" w:rsidP="006966E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14,7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D74561" w14:textId="77777777" w:rsidR="003029EA" w:rsidRPr="000814D5" w:rsidRDefault="00421726" w:rsidP="006966E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420,47</w:t>
            </w:r>
          </w:p>
        </w:tc>
        <w:tc>
          <w:tcPr>
            <w:tcW w:w="4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8D744E" w14:textId="77777777" w:rsidR="003029EA" w:rsidRPr="000814D5" w:rsidRDefault="003029EA" w:rsidP="006966E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77,8</w:t>
            </w:r>
          </w:p>
        </w:tc>
        <w:tc>
          <w:tcPr>
            <w:tcW w:w="7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9B3948C" w14:textId="77777777" w:rsidR="003029EA" w:rsidRPr="000814D5" w:rsidRDefault="00421726" w:rsidP="006966E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498,27</w:t>
            </w:r>
          </w:p>
        </w:tc>
        <w:tc>
          <w:tcPr>
            <w:tcW w:w="4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956B23F" w14:textId="77777777" w:rsidR="003029EA" w:rsidRPr="000814D5" w:rsidRDefault="00421726" w:rsidP="006966E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516,49</w:t>
            </w:r>
          </w:p>
        </w:tc>
      </w:tr>
      <w:tr w:rsidR="003029EA" w:rsidRPr="000814D5" w14:paraId="7DC5D966" w14:textId="77777777" w:rsidTr="00421726">
        <w:trPr>
          <w:trHeight w:val="20"/>
        </w:trPr>
        <w:tc>
          <w:tcPr>
            <w:tcW w:w="3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E6A535" w14:textId="77777777" w:rsidR="003029EA" w:rsidRPr="000814D5" w:rsidRDefault="003029EA" w:rsidP="006966E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022</w:t>
            </w:r>
          </w:p>
        </w:tc>
        <w:tc>
          <w:tcPr>
            <w:tcW w:w="6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5CC41D" w14:textId="77777777" w:rsidR="003029EA" w:rsidRPr="000814D5" w:rsidRDefault="003029EA" w:rsidP="006966E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56,96</w:t>
            </w:r>
          </w:p>
        </w:tc>
        <w:tc>
          <w:tcPr>
            <w:tcW w:w="6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DC488F" w14:textId="77777777" w:rsidR="003029EA" w:rsidRPr="000814D5" w:rsidRDefault="003029EA" w:rsidP="006966E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56,96</w:t>
            </w:r>
          </w:p>
        </w:tc>
        <w:tc>
          <w:tcPr>
            <w:tcW w:w="6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D83604" w14:textId="77777777" w:rsidR="003029EA" w:rsidRPr="000814D5" w:rsidRDefault="003029EA" w:rsidP="006966E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42,2</w:t>
            </w:r>
          </w:p>
        </w:tc>
        <w:tc>
          <w:tcPr>
            <w:tcW w:w="52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9D3C23" w14:textId="77777777" w:rsidR="003029EA" w:rsidRPr="000814D5" w:rsidRDefault="003029EA" w:rsidP="006966E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14,7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18FF14" w14:textId="77777777" w:rsidR="003029EA" w:rsidRPr="000814D5" w:rsidRDefault="00421726" w:rsidP="00421726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428,89</w:t>
            </w:r>
          </w:p>
        </w:tc>
        <w:tc>
          <w:tcPr>
            <w:tcW w:w="4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FE7F7A" w14:textId="77777777" w:rsidR="003029EA" w:rsidRPr="000814D5" w:rsidRDefault="003029EA" w:rsidP="006966E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77,4</w:t>
            </w:r>
          </w:p>
        </w:tc>
        <w:tc>
          <w:tcPr>
            <w:tcW w:w="7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56D43A8" w14:textId="77777777" w:rsidR="003029EA" w:rsidRPr="000814D5" w:rsidRDefault="00421726" w:rsidP="006966E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506,29</w:t>
            </w:r>
          </w:p>
        </w:tc>
        <w:tc>
          <w:tcPr>
            <w:tcW w:w="4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BC98A26" w14:textId="77777777" w:rsidR="003029EA" w:rsidRPr="000814D5" w:rsidRDefault="00421726" w:rsidP="006966E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508,47</w:t>
            </w:r>
          </w:p>
        </w:tc>
      </w:tr>
      <w:tr w:rsidR="003029EA" w:rsidRPr="000814D5" w14:paraId="4CDEE05F" w14:textId="77777777" w:rsidTr="00421726">
        <w:trPr>
          <w:trHeight w:val="20"/>
        </w:trPr>
        <w:tc>
          <w:tcPr>
            <w:tcW w:w="3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32192A" w14:textId="77777777" w:rsidR="003029EA" w:rsidRPr="000814D5" w:rsidRDefault="003029EA" w:rsidP="006966E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023</w:t>
            </w:r>
          </w:p>
        </w:tc>
        <w:tc>
          <w:tcPr>
            <w:tcW w:w="6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FC2484" w14:textId="77777777" w:rsidR="003029EA" w:rsidRPr="000814D5" w:rsidRDefault="003029EA" w:rsidP="006966E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56,96</w:t>
            </w:r>
          </w:p>
        </w:tc>
        <w:tc>
          <w:tcPr>
            <w:tcW w:w="6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11C801" w14:textId="77777777" w:rsidR="003029EA" w:rsidRPr="000814D5" w:rsidRDefault="003029EA" w:rsidP="006966E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56,96</w:t>
            </w:r>
          </w:p>
        </w:tc>
        <w:tc>
          <w:tcPr>
            <w:tcW w:w="6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327EFD" w14:textId="77777777" w:rsidR="003029EA" w:rsidRPr="000814D5" w:rsidRDefault="003029EA" w:rsidP="006966E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42,2</w:t>
            </w:r>
          </w:p>
        </w:tc>
        <w:tc>
          <w:tcPr>
            <w:tcW w:w="52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3EABB2" w14:textId="77777777" w:rsidR="003029EA" w:rsidRPr="000814D5" w:rsidRDefault="003029EA" w:rsidP="006966E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14,7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4D81D6" w14:textId="77777777" w:rsidR="003029EA" w:rsidRPr="000814D5" w:rsidRDefault="00421726" w:rsidP="00421726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429,59</w:t>
            </w:r>
          </w:p>
        </w:tc>
        <w:tc>
          <w:tcPr>
            <w:tcW w:w="4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7AD518" w14:textId="77777777" w:rsidR="003029EA" w:rsidRPr="000814D5" w:rsidRDefault="003029EA" w:rsidP="006966E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77</w:t>
            </w:r>
            <w:r w:rsidR="00421726" w:rsidRPr="000814D5">
              <w:rPr>
                <w:color w:val="000000"/>
              </w:rPr>
              <w:t>,0</w:t>
            </w:r>
          </w:p>
        </w:tc>
        <w:tc>
          <w:tcPr>
            <w:tcW w:w="7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54DD835" w14:textId="77777777" w:rsidR="003029EA" w:rsidRPr="000814D5" w:rsidRDefault="00421726" w:rsidP="006966E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506,59</w:t>
            </w:r>
          </w:p>
        </w:tc>
        <w:tc>
          <w:tcPr>
            <w:tcW w:w="4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66C1E9B" w14:textId="77777777" w:rsidR="003029EA" w:rsidRPr="000814D5" w:rsidRDefault="00421726" w:rsidP="006966E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508,17</w:t>
            </w:r>
          </w:p>
        </w:tc>
      </w:tr>
      <w:tr w:rsidR="003029EA" w:rsidRPr="000814D5" w14:paraId="786CEA61" w14:textId="77777777" w:rsidTr="00421726">
        <w:trPr>
          <w:trHeight w:val="20"/>
        </w:trPr>
        <w:tc>
          <w:tcPr>
            <w:tcW w:w="3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5281F8" w14:textId="77777777" w:rsidR="003029EA" w:rsidRPr="000814D5" w:rsidRDefault="003029EA" w:rsidP="006966E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024</w:t>
            </w:r>
          </w:p>
        </w:tc>
        <w:tc>
          <w:tcPr>
            <w:tcW w:w="6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50B853" w14:textId="77777777" w:rsidR="003029EA" w:rsidRPr="000814D5" w:rsidRDefault="003029EA" w:rsidP="006966E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56,96</w:t>
            </w:r>
          </w:p>
        </w:tc>
        <w:tc>
          <w:tcPr>
            <w:tcW w:w="6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BC0898" w14:textId="77777777" w:rsidR="003029EA" w:rsidRPr="000814D5" w:rsidRDefault="003029EA" w:rsidP="006966E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56,96</w:t>
            </w:r>
          </w:p>
        </w:tc>
        <w:tc>
          <w:tcPr>
            <w:tcW w:w="6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A26ACA" w14:textId="77777777" w:rsidR="003029EA" w:rsidRPr="000814D5" w:rsidRDefault="003029EA" w:rsidP="006966E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42,2</w:t>
            </w:r>
          </w:p>
        </w:tc>
        <w:tc>
          <w:tcPr>
            <w:tcW w:w="52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E795DF" w14:textId="77777777" w:rsidR="003029EA" w:rsidRPr="000814D5" w:rsidRDefault="003029EA" w:rsidP="006966E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14,7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6D5CF9" w14:textId="77777777" w:rsidR="003029EA" w:rsidRPr="000814D5" w:rsidRDefault="00421726" w:rsidP="006966E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432,78</w:t>
            </w:r>
          </w:p>
        </w:tc>
        <w:tc>
          <w:tcPr>
            <w:tcW w:w="4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948D31" w14:textId="77777777" w:rsidR="003029EA" w:rsidRPr="000814D5" w:rsidRDefault="003029EA" w:rsidP="006966E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76,8</w:t>
            </w:r>
          </w:p>
        </w:tc>
        <w:tc>
          <w:tcPr>
            <w:tcW w:w="7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7F972FE" w14:textId="77777777" w:rsidR="003029EA" w:rsidRPr="000814D5" w:rsidRDefault="00421726" w:rsidP="006966E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509,58</w:t>
            </w:r>
          </w:p>
        </w:tc>
        <w:tc>
          <w:tcPr>
            <w:tcW w:w="4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7BD68DE" w14:textId="77777777" w:rsidR="003029EA" w:rsidRPr="000814D5" w:rsidRDefault="00421726" w:rsidP="006966E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508,18</w:t>
            </w:r>
          </w:p>
        </w:tc>
      </w:tr>
      <w:tr w:rsidR="00421726" w:rsidRPr="000814D5" w14:paraId="7FC2AB38" w14:textId="77777777" w:rsidTr="00421726">
        <w:trPr>
          <w:trHeight w:val="20"/>
        </w:trPr>
        <w:tc>
          <w:tcPr>
            <w:tcW w:w="3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68945C" w14:textId="77777777" w:rsidR="00421726" w:rsidRPr="000814D5" w:rsidRDefault="00421726" w:rsidP="00421726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025</w:t>
            </w:r>
          </w:p>
        </w:tc>
        <w:tc>
          <w:tcPr>
            <w:tcW w:w="6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10507C" w14:textId="77777777" w:rsidR="00421726" w:rsidRPr="000814D5" w:rsidRDefault="00421726" w:rsidP="00421726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56,96</w:t>
            </w:r>
          </w:p>
        </w:tc>
        <w:tc>
          <w:tcPr>
            <w:tcW w:w="6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EC6E54" w14:textId="77777777" w:rsidR="00421726" w:rsidRPr="000814D5" w:rsidRDefault="00421726" w:rsidP="00421726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56,96</w:t>
            </w:r>
          </w:p>
        </w:tc>
        <w:tc>
          <w:tcPr>
            <w:tcW w:w="6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5158B8" w14:textId="77777777" w:rsidR="00421726" w:rsidRPr="000814D5" w:rsidRDefault="00421726" w:rsidP="00421726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42,2</w:t>
            </w:r>
          </w:p>
        </w:tc>
        <w:tc>
          <w:tcPr>
            <w:tcW w:w="52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C55A44" w14:textId="77777777" w:rsidR="00421726" w:rsidRPr="000814D5" w:rsidRDefault="00421726" w:rsidP="00421726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14,7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5224D139" w14:textId="77777777" w:rsidR="00421726" w:rsidRPr="000814D5" w:rsidRDefault="00421726" w:rsidP="00421726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432,78</w:t>
            </w:r>
          </w:p>
        </w:tc>
        <w:tc>
          <w:tcPr>
            <w:tcW w:w="4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7B4E8C" w14:textId="77777777" w:rsidR="00421726" w:rsidRPr="000814D5" w:rsidRDefault="00421726" w:rsidP="00421726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76,8</w:t>
            </w:r>
          </w:p>
        </w:tc>
        <w:tc>
          <w:tcPr>
            <w:tcW w:w="7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A813EB4" w14:textId="77777777" w:rsidR="00421726" w:rsidRPr="000814D5" w:rsidRDefault="00421726" w:rsidP="00421726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509,58</w:t>
            </w:r>
          </w:p>
        </w:tc>
        <w:tc>
          <w:tcPr>
            <w:tcW w:w="4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B4F642C" w14:textId="77777777" w:rsidR="00421726" w:rsidRPr="000814D5" w:rsidRDefault="00421726" w:rsidP="00421726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505,18</w:t>
            </w:r>
          </w:p>
        </w:tc>
      </w:tr>
      <w:tr w:rsidR="00421726" w:rsidRPr="000814D5" w14:paraId="2BBE3000" w14:textId="77777777" w:rsidTr="00421726">
        <w:trPr>
          <w:trHeight w:val="20"/>
        </w:trPr>
        <w:tc>
          <w:tcPr>
            <w:tcW w:w="3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2F8F3C" w14:textId="77777777" w:rsidR="00421726" w:rsidRPr="000814D5" w:rsidRDefault="00421726" w:rsidP="00421726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026</w:t>
            </w:r>
          </w:p>
        </w:tc>
        <w:tc>
          <w:tcPr>
            <w:tcW w:w="6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96CF6F" w14:textId="77777777" w:rsidR="00421726" w:rsidRPr="000814D5" w:rsidRDefault="00421726" w:rsidP="00421726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56,96</w:t>
            </w:r>
          </w:p>
        </w:tc>
        <w:tc>
          <w:tcPr>
            <w:tcW w:w="6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A0989C" w14:textId="77777777" w:rsidR="00421726" w:rsidRPr="000814D5" w:rsidRDefault="00421726" w:rsidP="00421726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56,96</w:t>
            </w:r>
          </w:p>
        </w:tc>
        <w:tc>
          <w:tcPr>
            <w:tcW w:w="6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0B76DB" w14:textId="77777777" w:rsidR="00421726" w:rsidRPr="000814D5" w:rsidRDefault="00421726" w:rsidP="00421726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42,2</w:t>
            </w:r>
          </w:p>
        </w:tc>
        <w:tc>
          <w:tcPr>
            <w:tcW w:w="52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DB95C3" w14:textId="77777777" w:rsidR="00421726" w:rsidRPr="000814D5" w:rsidRDefault="00421726" w:rsidP="00421726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14,7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2A0D2A64" w14:textId="77777777" w:rsidR="00421726" w:rsidRPr="000814D5" w:rsidRDefault="00421726" w:rsidP="00421726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432,78</w:t>
            </w:r>
          </w:p>
        </w:tc>
        <w:tc>
          <w:tcPr>
            <w:tcW w:w="4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1FFBEB" w14:textId="77777777" w:rsidR="00421726" w:rsidRPr="000814D5" w:rsidRDefault="00421726" w:rsidP="00421726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75,5</w:t>
            </w:r>
          </w:p>
        </w:tc>
        <w:tc>
          <w:tcPr>
            <w:tcW w:w="7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4104C0D" w14:textId="77777777" w:rsidR="00421726" w:rsidRPr="000814D5" w:rsidRDefault="00421726" w:rsidP="00421726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508,28</w:t>
            </w:r>
          </w:p>
        </w:tc>
        <w:tc>
          <w:tcPr>
            <w:tcW w:w="4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04254DC" w14:textId="77777777" w:rsidR="00421726" w:rsidRPr="000814D5" w:rsidRDefault="00421726" w:rsidP="00421726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506,48</w:t>
            </w:r>
          </w:p>
        </w:tc>
      </w:tr>
      <w:tr w:rsidR="00421726" w:rsidRPr="000814D5" w14:paraId="1CCD6CB9" w14:textId="77777777" w:rsidTr="00421726">
        <w:trPr>
          <w:trHeight w:val="20"/>
        </w:trPr>
        <w:tc>
          <w:tcPr>
            <w:tcW w:w="3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442CB1" w14:textId="77777777" w:rsidR="00421726" w:rsidRPr="000814D5" w:rsidRDefault="00421726" w:rsidP="00421726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027</w:t>
            </w:r>
          </w:p>
        </w:tc>
        <w:tc>
          <w:tcPr>
            <w:tcW w:w="6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736115" w14:textId="77777777" w:rsidR="00421726" w:rsidRPr="000814D5" w:rsidRDefault="00421726" w:rsidP="00421726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56,96</w:t>
            </w:r>
          </w:p>
        </w:tc>
        <w:tc>
          <w:tcPr>
            <w:tcW w:w="6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605A37" w14:textId="77777777" w:rsidR="00421726" w:rsidRPr="000814D5" w:rsidRDefault="00421726" w:rsidP="00421726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56,96</w:t>
            </w:r>
          </w:p>
        </w:tc>
        <w:tc>
          <w:tcPr>
            <w:tcW w:w="6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71C5EC" w14:textId="77777777" w:rsidR="00421726" w:rsidRPr="000814D5" w:rsidRDefault="00421726" w:rsidP="00421726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42,2</w:t>
            </w:r>
          </w:p>
        </w:tc>
        <w:tc>
          <w:tcPr>
            <w:tcW w:w="52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C2D5AF" w14:textId="77777777" w:rsidR="00421726" w:rsidRPr="000814D5" w:rsidRDefault="00421726" w:rsidP="00421726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14,7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388C8A71" w14:textId="77777777" w:rsidR="00421726" w:rsidRPr="000814D5" w:rsidRDefault="00421726" w:rsidP="00421726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432,78</w:t>
            </w:r>
          </w:p>
        </w:tc>
        <w:tc>
          <w:tcPr>
            <w:tcW w:w="4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A7F229" w14:textId="77777777" w:rsidR="00421726" w:rsidRPr="000814D5" w:rsidRDefault="00421726" w:rsidP="00421726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72,5</w:t>
            </w:r>
          </w:p>
        </w:tc>
        <w:tc>
          <w:tcPr>
            <w:tcW w:w="7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001D1F6" w14:textId="77777777" w:rsidR="00421726" w:rsidRPr="000814D5" w:rsidRDefault="00421726" w:rsidP="00421726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505,28</w:t>
            </w:r>
          </w:p>
        </w:tc>
        <w:tc>
          <w:tcPr>
            <w:tcW w:w="4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0E06D49" w14:textId="77777777" w:rsidR="00421726" w:rsidRPr="000814D5" w:rsidRDefault="00421726" w:rsidP="00421726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409,48</w:t>
            </w:r>
          </w:p>
        </w:tc>
      </w:tr>
      <w:tr w:rsidR="00421726" w:rsidRPr="000814D5" w14:paraId="70F7F76F" w14:textId="77777777" w:rsidTr="00421726">
        <w:trPr>
          <w:trHeight w:val="20"/>
        </w:trPr>
        <w:tc>
          <w:tcPr>
            <w:tcW w:w="3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D0AAC9" w14:textId="77777777" w:rsidR="00421726" w:rsidRPr="000814D5" w:rsidRDefault="00421726" w:rsidP="00421726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028</w:t>
            </w:r>
          </w:p>
        </w:tc>
        <w:tc>
          <w:tcPr>
            <w:tcW w:w="6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348FA0" w14:textId="77777777" w:rsidR="00421726" w:rsidRPr="000814D5" w:rsidRDefault="00421726" w:rsidP="00421726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56,96</w:t>
            </w:r>
          </w:p>
        </w:tc>
        <w:tc>
          <w:tcPr>
            <w:tcW w:w="6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76C638" w14:textId="77777777" w:rsidR="00421726" w:rsidRPr="000814D5" w:rsidRDefault="00421726" w:rsidP="00421726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56,96</w:t>
            </w:r>
          </w:p>
        </w:tc>
        <w:tc>
          <w:tcPr>
            <w:tcW w:w="6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9F04B2" w14:textId="77777777" w:rsidR="00421726" w:rsidRPr="000814D5" w:rsidRDefault="00421726" w:rsidP="00421726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42,2</w:t>
            </w:r>
          </w:p>
        </w:tc>
        <w:tc>
          <w:tcPr>
            <w:tcW w:w="52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83FCE7" w14:textId="77777777" w:rsidR="00421726" w:rsidRPr="000814D5" w:rsidRDefault="00421726" w:rsidP="00421726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14,7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3E89F466" w14:textId="77777777" w:rsidR="00421726" w:rsidRPr="000814D5" w:rsidRDefault="00421726" w:rsidP="00421726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432,78</w:t>
            </w:r>
          </w:p>
        </w:tc>
        <w:tc>
          <w:tcPr>
            <w:tcW w:w="4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71B5A9" w14:textId="77777777" w:rsidR="00421726" w:rsidRPr="000814D5" w:rsidRDefault="00421726" w:rsidP="00421726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72,5</w:t>
            </w:r>
          </w:p>
        </w:tc>
        <w:tc>
          <w:tcPr>
            <w:tcW w:w="7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E52EE9C" w14:textId="77777777" w:rsidR="00421726" w:rsidRPr="000814D5" w:rsidRDefault="00421726" w:rsidP="00421726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505,28</w:t>
            </w:r>
          </w:p>
        </w:tc>
        <w:tc>
          <w:tcPr>
            <w:tcW w:w="4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E98A4D2" w14:textId="77777777" w:rsidR="00421726" w:rsidRPr="000814D5" w:rsidRDefault="00421726" w:rsidP="00421726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509,48</w:t>
            </w:r>
          </w:p>
        </w:tc>
      </w:tr>
    </w:tbl>
    <w:p w14:paraId="73DC53EF" w14:textId="77777777" w:rsidR="006451AD" w:rsidRPr="000814D5" w:rsidRDefault="006451AD" w:rsidP="000878D6">
      <w:pPr>
        <w:spacing w:line="360" w:lineRule="auto"/>
        <w:ind w:firstLine="567"/>
        <w:jc w:val="right"/>
        <w:rPr>
          <w:color w:val="000000" w:themeColor="text1"/>
          <w:sz w:val="28"/>
          <w:szCs w:val="28"/>
        </w:rPr>
      </w:pPr>
    </w:p>
    <w:p w14:paraId="668CE657" w14:textId="77777777" w:rsidR="003029EA" w:rsidRPr="000814D5" w:rsidRDefault="003029EA" w:rsidP="000878D6">
      <w:pPr>
        <w:spacing w:line="360" w:lineRule="auto"/>
        <w:ind w:firstLine="567"/>
        <w:jc w:val="right"/>
        <w:rPr>
          <w:color w:val="000000" w:themeColor="text1"/>
          <w:sz w:val="28"/>
          <w:szCs w:val="28"/>
        </w:rPr>
      </w:pPr>
    </w:p>
    <w:p w14:paraId="466D94D0" w14:textId="77777777" w:rsidR="006451AD" w:rsidRPr="000814D5" w:rsidRDefault="006451AD" w:rsidP="000878D6">
      <w:pPr>
        <w:spacing w:line="360" w:lineRule="auto"/>
        <w:ind w:firstLine="567"/>
        <w:jc w:val="right"/>
        <w:rPr>
          <w:color w:val="000000" w:themeColor="text1"/>
          <w:sz w:val="28"/>
          <w:szCs w:val="28"/>
        </w:rPr>
      </w:pPr>
    </w:p>
    <w:p w14:paraId="74F2B70B" w14:textId="77777777" w:rsidR="00764BBE" w:rsidRPr="000814D5" w:rsidRDefault="00764BBE" w:rsidP="000878D6">
      <w:pPr>
        <w:spacing w:line="360" w:lineRule="auto"/>
        <w:ind w:firstLine="567"/>
        <w:jc w:val="right"/>
        <w:rPr>
          <w:color w:val="000000" w:themeColor="text1"/>
          <w:sz w:val="28"/>
          <w:szCs w:val="28"/>
        </w:rPr>
      </w:pPr>
    </w:p>
    <w:p w14:paraId="1E6505C7" w14:textId="77777777" w:rsidR="00853387" w:rsidRPr="000814D5" w:rsidRDefault="00853387" w:rsidP="000878D6">
      <w:pPr>
        <w:spacing w:line="360" w:lineRule="auto"/>
        <w:ind w:firstLine="567"/>
        <w:jc w:val="right"/>
        <w:rPr>
          <w:color w:val="000000" w:themeColor="text1"/>
          <w:sz w:val="28"/>
          <w:szCs w:val="28"/>
        </w:rPr>
        <w:sectPr w:rsidR="00853387" w:rsidRPr="000814D5" w:rsidSect="00853387">
          <w:pgSz w:w="16838" w:h="11906" w:orient="landscape"/>
          <w:pgMar w:top="1134" w:right="1134" w:bottom="1134" w:left="1134" w:header="720" w:footer="709" w:gutter="0"/>
          <w:cols w:space="720"/>
          <w:docGrid w:linePitch="360"/>
        </w:sectPr>
      </w:pPr>
    </w:p>
    <w:p w14:paraId="249B629C" w14:textId="77777777" w:rsidR="000D421F" w:rsidRPr="000814D5" w:rsidRDefault="0064133E" w:rsidP="0064133E">
      <w:pPr>
        <w:keepNext/>
        <w:keepLines/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>б</w:t>
      </w:r>
      <w:r w:rsidR="000D421F" w:rsidRPr="000814D5">
        <w:rPr>
          <w:b/>
          <w:sz w:val="28"/>
          <w:szCs w:val="28"/>
        </w:rPr>
        <w:t xml:space="preserve">) Гидравлический расчет передачи теплоносителя для каждого магистрального вывода с целью определения возможности (невозможности) обеспечения тепловой энергией существующих и перспективных потребителей, присоединенных к тепловой сети от каждого </w:t>
      </w:r>
      <w:r w:rsidRPr="000814D5">
        <w:rPr>
          <w:b/>
          <w:sz w:val="28"/>
          <w:szCs w:val="28"/>
        </w:rPr>
        <w:t>источника тепловой энергии</w:t>
      </w:r>
    </w:p>
    <w:p w14:paraId="7822C0CD" w14:textId="77777777" w:rsidR="008A3FF0" w:rsidRPr="000814D5" w:rsidRDefault="008A3FF0" w:rsidP="008A3FF0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Основанием для разработки гидравлического расчета тепловых сетей является:</w:t>
      </w:r>
    </w:p>
    <w:p w14:paraId="684B7946" w14:textId="77777777" w:rsidR="008A3FF0" w:rsidRPr="000814D5" w:rsidRDefault="008A3FF0" w:rsidP="008A3FF0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– СНиП 41 -02-2003 «Тепловые сети»;</w:t>
      </w:r>
    </w:p>
    <w:p w14:paraId="32785590" w14:textId="77777777" w:rsidR="008A3FF0" w:rsidRPr="000814D5" w:rsidRDefault="008A3FF0" w:rsidP="008A3FF0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– СНиП 41-03-2003 «Тепловая изоляция оборудования и трубопроводов»;</w:t>
      </w:r>
    </w:p>
    <w:p w14:paraId="4D7734B4" w14:textId="77777777" w:rsidR="008A3FF0" w:rsidRPr="000814D5" w:rsidRDefault="008A3FF0" w:rsidP="008A3FF0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– СНиП 41-01-2003 «Отопление, вентиляция, кондиционирование»;</w:t>
      </w:r>
    </w:p>
    <w:p w14:paraId="712DAA7D" w14:textId="77777777" w:rsidR="008A3FF0" w:rsidRPr="000814D5" w:rsidRDefault="008A3FF0" w:rsidP="008A3FF0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– ГОСТ 21.605-82-СПД «Сети тепловые (тепломеханическая часть). Рабочие чертежи»;</w:t>
      </w:r>
    </w:p>
    <w:p w14:paraId="7FF27A16" w14:textId="77777777" w:rsidR="008A3FF0" w:rsidRPr="000814D5" w:rsidRDefault="008A3FF0" w:rsidP="008A3FF0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– ГОСТ 21.206-93 «Условные обозначения трубопроводов».</w:t>
      </w:r>
    </w:p>
    <w:p w14:paraId="1442A7CA" w14:textId="77777777" w:rsidR="008A3FF0" w:rsidRPr="000814D5" w:rsidRDefault="008A3FF0" w:rsidP="008A3FF0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Справочная литература:</w:t>
      </w:r>
    </w:p>
    <w:p w14:paraId="5C2BA55B" w14:textId="77777777" w:rsidR="008A3FF0" w:rsidRPr="000814D5" w:rsidRDefault="008A3FF0" w:rsidP="008A3FF0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– Справочник проектировщика «Проектирование тепловых сетей». Автор А.А. Николаев;</w:t>
      </w:r>
    </w:p>
    <w:p w14:paraId="11737E03" w14:textId="77777777" w:rsidR="008A3FF0" w:rsidRPr="000814D5" w:rsidRDefault="008A3FF0" w:rsidP="008A3FF0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– Справочник «Наладка и эксплуатация водяных тепловых сетей», 3-е издание, переработанное и дополненное. Автор В.И. Манюк;</w:t>
      </w:r>
    </w:p>
    <w:p w14:paraId="16B5E66D" w14:textId="77777777" w:rsidR="008A3FF0" w:rsidRPr="000814D5" w:rsidRDefault="008A3FF0" w:rsidP="008A3FF0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– Правила технической эксплуатации тепловых энергоустановок.</w:t>
      </w:r>
    </w:p>
    <w:p w14:paraId="5B5592F3" w14:textId="77777777" w:rsidR="008A3FF0" w:rsidRPr="000814D5" w:rsidRDefault="008A3FF0" w:rsidP="008A3FF0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Условия проведения гидравлического расчета:</w:t>
      </w:r>
    </w:p>
    <w:p w14:paraId="7CF36CAF" w14:textId="77777777" w:rsidR="008A3FF0" w:rsidRPr="000814D5" w:rsidRDefault="008A3FF0" w:rsidP="008A3FF0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Схема тепловой сети – двухтрубная, тупиковая.</w:t>
      </w:r>
    </w:p>
    <w:p w14:paraId="219D71CF" w14:textId="77777777" w:rsidR="008A3FF0" w:rsidRPr="000814D5" w:rsidRDefault="008A3FF0" w:rsidP="008A3FF0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Схема подключения систем теплопотребления к тепловой сети –зависимая.</w:t>
      </w:r>
    </w:p>
    <w:p w14:paraId="3023CBF8" w14:textId="77777777" w:rsidR="008A3FF0" w:rsidRPr="000814D5" w:rsidRDefault="008A3FF0" w:rsidP="008A3FF0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Параметры теплоносителя –</w:t>
      </w:r>
      <w:r w:rsidR="0041528A" w:rsidRPr="000814D5">
        <w:rPr>
          <w:sz w:val="28"/>
          <w:szCs w:val="28"/>
        </w:rPr>
        <w:t xml:space="preserve"> </w:t>
      </w:r>
      <w:r w:rsidR="002C597E" w:rsidRPr="000814D5">
        <w:rPr>
          <w:sz w:val="28"/>
          <w:szCs w:val="28"/>
        </w:rPr>
        <w:t>110</w:t>
      </w:r>
      <w:r w:rsidR="00F811B1" w:rsidRPr="000814D5">
        <w:rPr>
          <w:sz w:val="28"/>
          <w:szCs w:val="28"/>
        </w:rPr>
        <w:t>/</w:t>
      </w:r>
      <w:r w:rsidR="002C597E" w:rsidRPr="000814D5">
        <w:rPr>
          <w:sz w:val="28"/>
          <w:szCs w:val="28"/>
        </w:rPr>
        <w:t>7</w:t>
      </w:r>
      <w:r w:rsidR="00F811B1" w:rsidRPr="000814D5">
        <w:rPr>
          <w:sz w:val="28"/>
          <w:szCs w:val="28"/>
        </w:rPr>
        <w:t>0</w:t>
      </w:r>
      <w:r w:rsidRPr="000814D5">
        <w:rPr>
          <w:sz w:val="28"/>
          <w:szCs w:val="28"/>
        </w:rPr>
        <w:t xml:space="preserve"> </w:t>
      </w:r>
      <w:r w:rsidR="00896E64" w:rsidRPr="000814D5">
        <w:rPr>
          <w:sz w:val="28"/>
          <w:szCs w:val="28"/>
          <w:vertAlign w:val="superscript"/>
        </w:rPr>
        <w:t>0</w:t>
      </w:r>
      <w:r w:rsidRPr="000814D5">
        <w:rPr>
          <w:sz w:val="28"/>
          <w:szCs w:val="28"/>
        </w:rPr>
        <w:t>С.</w:t>
      </w:r>
    </w:p>
    <w:p w14:paraId="6854C4A7" w14:textId="77777777" w:rsidR="008A3FF0" w:rsidRPr="000814D5" w:rsidRDefault="008A3FF0" w:rsidP="008A3FF0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Давление </w:t>
      </w:r>
      <w:r w:rsidR="00680A1B" w:rsidRPr="000814D5">
        <w:rPr>
          <w:sz w:val="28"/>
          <w:szCs w:val="28"/>
        </w:rPr>
        <w:t xml:space="preserve">на источнике </w:t>
      </w:r>
      <w:r w:rsidRPr="000814D5">
        <w:rPr>
          <w:sz w:val="28"/>
          <w:szCs w:val="28"/>
        </w:rPr>
        <w:t>– Р</w:t>
      </w:r>
      <w:r w:rsidRPr="000814D5">
        <w:rPr>
          <w:sz w:val="28"/>
          <w:szCs w:val="28"/>
          <w:vertAlign w:val="subscript"/>
        </w:rPr>
        <w:t>1</w:t>
      </w:r>
      <w:r w:rsidRPr="000814D5">
        <w:rPr>
          <w:sz w:val="28"/>
          <w:szCs w:val="28"/>
        </w:rPr>
        <w:t>=</w:t>
      </w:r>
      <w:r w:rsidR="00680A1B" w:rsidRPr="000814D5">
        <w:rPr>
          <w:sz w:val="28"/>
          <w:szCs w:val="28"/>
        </w:rPr>
        <w:t>10,2</w:t>
      </w:r>
      <w:r w:rsidRPr="000814D5">
        <w:rPr>
          <w:sz w:val="28"/>
          <w:szCs w:val="28"/>
        </w:rPr>
        <w:t xml:space="preserve"> кгс/см</w:t>
      </w:r>
      <w:r w:rsidRPr="000814D5">
        <w:rPr>
          <w:sz w:val="28"/>
          <w:szCs w:val="28"/>
          <w:vertAlign w:val="superscript"/>
        </w:rPr>
        <w:t>2</w:t>
      </w:r>
      <w:r w:rsidRPr="000814D5">
        <w:rPr>
          <w:sz w:val="28"/>
          <w:szCs w:val="28"/>
        </w:rPr>
        <w:t>, Р</w:t>
      </w:r>
      <w:r w:rsidRPr="000814D5">
        <w:rPr>
          <w:sz w:val="28"/>
          <w:szCs w:val="28"/>
          <w:vertAlign w:val="subscript"/>
        </w:rPr>
        <w:t>2</w:t>
      </w:r>
      <w:r w:rsidRPr="000814D5">
        <w:rPr>
          <w:sz w:val="28"/>
          <w:szCs w:val="28"/>
        </w:rPr>
        <w:t>=</w:t>
      </w:r>
      <w:r w:rsidR="00680A1B" w:rsidRPr="000814D5">
        <w:rPr>
          <w:sz w:val="28"/>
          <w:szCs w:val="28"/>
        </w:rPr>
        <w:t>2,6</w:t>
      </w:r>
      <w:r w:rsidRPr="000814D5">
        <w:rPr>
          <w:sz w:val="28"/>
          <w:szCs w:val="28"/>
        </w:rPr>
        <w:t xml:space="preserve"> кгс/см</w:t>
      </w:r>
      <w:r w:rsidRPr="000814D5">
        <w:rPr>
          <w:sz w:val="28"/>
          <w:szCs w:val="28"/>
          <w:vertAlign w:val="superscript"/>
        </w:rPr>
        <w:t>2</w:t>
      </w:r>
      <w:r w:rsidRPr="000814D5">
        <w:rPr>
          <w:sz w:val="28"/>
          <w:szCs w:val="28"/>
        </w:rPr>
        <w:t>.</w:t>
      </w:r>
    </w:p>
    <w:p w14:paraId="17093986" w14:textId="77777777" w:rsidR="008A3FF0" w:rsidRPr="000814D5" w:rsidRDefault="008A3FF0" w:rsidP="008A3FF0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Расчетная температура наружного воздуха: -</w:t>
      </w:r>
      <w:r w:rsidR="00F811B1" w:rsidRPr="000814D5">
        <w:rPr>
          <w:sz w:val="28"/>
          <w:szCs w:val="28"/>
        </w:rPr>
        <w:t>3</w:t>
      </w:r>
      <w:r w:rsidR="006E4B22" w:rsidRPr="000814D5">
        <w:rPr>
          <w:sz w:val="28"/>
          <w:szCs w:val="28"/>
        </w:rPr>
        <w:t>3</w:t>
      </w:r>
      <w:r w:rsidRPr="000814D5">
        <w:rPr>
          <w:sz w:val="28"/>
          <w:szCs w:val="28"/>
        </w:rPr>
        <w:t xml:space="preserve"> </w:t>
      </w:r>
      <w:r w:rsidR="00634AFA" w:rsidRPr="000814D5">
        <w:rPr>
          <w:sz w:val="28"/>
          <w:szCs w:val="28"/>
          <w:vertAlign w:val="superscript"/>
        </w:rPr>
        <w:t>0</w:t>
      </w:r>
      <w:r w:rsidRPr="000814D5">
        <w:rPr>
          <w:sz w:val="28"/>
          <w:szCs w:val="28"/>
        </w:rPr>
        <w:t>С.</w:t>
      </w:r>
    </w:p>
    <w:p w14:paraId="57F09103" w14:textId="77777777" w:rsidR="008A3FF0" w:rsidRPr="000814D5" w:rsidRDefault="008A3FF0" w:rsidP="008A3FF0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Из-за отсутствия точных данных о количестве местных сопротивлений – сумма коэффициентов местных сопротивлений принята как 10 % от линейных потерь давления.</w:t>
      </w:r>
    </w:p>
    <w:p w14:paraId="42F7F6EF" w14:textId="77777777" w:rsidR="008A3FF0" w:rsidRPr="000814D5" w:rsidRDefault="008A3FF0" w:rsidP="008A3FF0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1. Определение тепловых нагрузок потребителей, расчетных расходов теплоносителя.</w:t>
      </w:r>
    </w:p>
    <w:p w14:paraId="3DC8F64E" w14:textId="77777777" w:rsidR="008A3FF0" w:rsidRPr="000814D5" w:rsidRDefault="008A3FF0" w:rsidP="00830B64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Расчетные расходы воды определ</w:t>
      </w:r>
      <w:r w:rsidR="00830B64" w:rsidRPr="000814D5">
        <w:rPr>
          <w:sz w:val="28"/>
          <w:szCs w:val="28"/>
        </w:rPr>
        <w:t>яются</w:t>
      </w:r>
      <w:r w:rsidRPr="000814D5">
        <w:rPr>
          <w:sz w:val="28"/>
          <w:szCs w:val="28"/>
        </w:rPr>
        <w:t xml:space="preserve"> по формуле:</w:t>
      </w:r>
    </w:p>
    <w:p w14:paraId="619DF31D" w14:textId="77777777" w:rsidR="00830B64" w:rsidRPr="000814D5" w:rsidRDefault="008A3FF0" w:rsidP="00830B64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object w:dxaOrig="2240" w:dyaOrig="859" w14:anchorId="13D246CA">
          <v:shape id="_x0000_i1026" type="#_x0000_t75" style="width:116.25pt;height:44.25pt" o:ole="">
            <v:imagedata r:id="rId14" o:title=""/>
          </v:shape>
          <o:OLEObject Type="Embed" ProgID="Equation.DSMT4" ShapeID="_x0000_i1026" DrawAspect="Content" ObjectID="_1674648808" r:id="rId15"/>
        </w:object>
      </w:r>
      <w:r w:rsidRPr="000814D5">
        <w:rPr>
          <w:sz w:val="28"/>
          <w:szCs w:val="28"/>
        </w:rPr>
        <w:t xml:space="preserve"> </w:t>
      </w:r>
    </w:p>
    <w:p w14:paraId="03848524" w14:textId="77777777" w:rsidR="008A3FF0" w:rsidRPr="000814D5" w:rsidRDefault="008A3FF0" w:rsidP="00830B64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где:</w:t>
      </w:r>
    </w:p>
    <w:p w14:paraId="0DF4753F" w14:textId="77777777" w:rsidR="008A3FF0" w:rsidRPr="000814D5" w:rsidRDefault="008A3FF0" w:rsidP="00830B64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– Q(P)oт - расчетная тепловая нагрузка;</w:t>
      </w:r>
    </w:p>
    <w:p w14:paraId="7642AA14" w14:textId="77777777" w:rsidR="008A3FF0" w:rsidRPr="000814D5" w:rsidRDefault="008A3FF0" w:rsidP="00830B64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– t1p – расчетная температура воды в подающем трубопроводе тепловой сети;</w:t>
      </w:r>
    </w:p>
    <w:p w14:paraId="7683CA4E" w14:textId="77777777" w:rsidR="008A3FF0" w:rsidRPr="000814D5" w:rsidRDefault="008A3FF0" w:rsidP="00830B64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– t2P – расчетная температура воды в обратном трубопроводе тепловой сети.</w:t>
      </w:r>
    </w:p>
    <w:p w14:paraId="38F51B15" w14:textId="77777777" w:rsidR="008A3FF0" w:rsidRPr="000814D5" w:rsidRDefault="008A3FF0" w:rsidP="00830B64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2. Проведение гидравлического расчета.</w:t>
      </w:r>
    </w:p>
    <w:p w14:paraId="2E1CBB23" w14:textId="77777777" w:rsidR="008A3FF0" w:rsidRPr="000814D5" w:rsidRDefault="008A3FF0" w:rsidP="00830B64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Потери давления на участке трубопровода складываются из линейных потерь (на трение) и потерь на местных сопротивлениях:</w:t>
      </w:r>
    </w:p>
    <w:p w14:paraId="1F4404A2" w14:textId="77777777" w:rsidR="008A3FF0" w:rsidRPr="000814D5" w:rsidRDefault="008A3FF0" w:rsidP="00830B64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∆р = ∆ртр + ∆рм;</w:t>
      </w:r>
    </w:p>
    <w:p w14:paraId="0F72894E" w14:textId="77777777" w:rsidR="008A3FF0" w:rsidRPr="000814D5" w:rsidRDefault="008A3FF0" w:rsidP="00830B64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Линейные потери давления пропорциональны длине труб и равны:</w:t>
      </w:r>
    </w:p>
    <w:p w14:paraId="380A2FA2" w14:textId="77777777" w:rsidR="008A3FF0" w:rsidRPr="000814D5" w:rsidRDefault="008A3FF0" w:rsidP="00830B64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∆pтр = R·L;</w:t>
      </w:r>
    </w:p>
    <w:p w14:paraId="79D21976" w14:textId="77777777" w:rsidR="008A3FF0" w:rsidRPr="000814D5" w:rsidRDefault="008A3FF0" w:rsidP="00830B64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где L – длина трубопровода, м;</w:t>
      </w:r>
    </w:p>
    <w:p w14:paraId="0C27CC3D" w14:textId="77777777" w:rsidR="008A3FF0" w:rsidRPr="000814D5" w:rsidRDefault="008A3FF0" w:rsidP="00830B64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R – удельные потери давления на трение, кгс/м2.</w:t>
      </w:r>
    </w:p>
    <w:p w14:paraId="6DD30A1D" w14:textId="77777777" w:rsidR="008A3FF0" w:rsidRPr="000814D5" w:rsidRDefault="008A3FF0" w:rsidP="00830B64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object w:dxaOrig="1820" w:dyaOrig="820" w14:anchorId="04F26F54">
          <v:shape id="_x0000_i1027" type="#_x0000_t75" style="width:93.75pt;height:44.25pt" o:ole="">
            <v:imagedata r:id="rId16" o:title=""/>
          </v:shape>
          <o:OLEObject Type="Embed" ProgID="Equation.DSMT4" ShapeID="_x0000_i1027" DrawAspect="Content" ObjectID="_1674648809" r:id="rId17"/>
        </w:object>
      </w:r>
    </w:p>
    <w:p w14:paraId="5437DF17" w14:textId="77777777" w:rsidR="008A3FF0" w:rsidRPr="000814D5" w:rsidRDefault="008A3FF0" w:rsidP="00830B64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где λ – коэффициент гидравлического трения;</w:t>
      </w:r>
    </w:p>
    <w:p w14:paraId="7E764633" w14:textId="77777777" w:rsidR="008A3FF0" w:rsidRPr="000814D5" w:rsidRDefault="008A3FF0" w:rsidP="00830B64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v – скорость теплоносителя, м/с;</w:t>
      </w:r>
    </w:p>
    <w:p w14:paraId="1A70125C" w14:textId="77777777" w:rsidR="008A3FF0" w:rsidRPr="000814D5" w:rsidRDefault="008A3FF0" w:rsidP="00830B64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ρ – плотность теплоносителя, кгс/м3;</w:t>
      </w:r>
    </w:p>
    <w:p w14:paraId="587D0267" w14:textId="77777777" w:rsidR="008A3FF0" w:rsidRPr="000814D5" w:rsidRDefault="008A3FF0" w:rsidP="00830B64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g – ускорение свободного падения, м/с2;</w:t>
      </w:r>
    </w:p>
    <w:p w14:paraId="4ED1FEFC" w14:textId="77777777" w:rsidR="008A3FF0" w:rsidRPr="000814D5" w:rsidRDefault="008A3FF0" w:rsidP="00830B64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dBН – внутренний диаметр трубы, м;</w:t>
      </w:r>
    </w:p>
    <w:p w14:paraId="692FF405" w14:textId="77777777" w:rsidR="008A3FF0" w:rsidRPr="000814D5" w:rsidRDefault="008A3FF0" w:rsidP="00830B64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G – расчетный расход теплоносителя на рассчитываемом участке, т/ч.</w:t>
      </w:r>
    </w:p>
    <w:p w14:paraId="6FB141EC" w14:textId="77777777" w:rsidR="008A3FF0" w:rsidRPr="000814D5" w:rsidRDefault="008A3FF0" w:rsidP="00830B64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Потери давления в местных сопротивлениях находят по формуле:</w:t>
      </w:r>
    </w:p>
    <w:p w14:paraId="7E3B0054" w14:textId="77777777" w:rsidR="008A3FF0" w:rsidRPr="000814D5" w:rsidRDefault="008A3FF0" w:rsidP="00830B64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object w:dxaOrig="2180" w:dyaOrig="800" w14:anchorId="63A5A8FA">
          <v:shape id="_x0000_i1028" type="#_x0000_t75" style="width:108.75pt;height:44.25pt" o:ole="">
            <v:imagedata r:id="rId18" o:title=""/>
          </v:shape>
          <o:OLEObject Type="Embed" ProgID="Equation.DSMT4" ShapeID="_x0000_i1028" DrawAspect="Content" ObjectID="_1674648810" r:id="rId19"/>
        </w:object>
      </w:r>
    </w:p>
    <w:p w14:paraId="388891A0" w14:textId="77777777" w:rsidR="008A3FF0" w:rsidRPr="000814D5" w:rsidRDefault="008A3FF0" w:rsidP="00830B64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где Σζ – сумма коэффициентов местных сопротивлений.</w:t>
      </w:r>
    </w:p>
    <w:p w14:paraId="6A476B62" w14:textId="77777777" w:rsidR="008A3FF0" w:rsidRPr="000814D5" w:rsidRDefault="008A3FF0" w:rsidP="00830B64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Тепловые сети работают при турбулентном режиме движения теплоносителя в квадратичной области, поэтому коэффициент гидравлического трения определяется формулой Прандтля-Никурадзе:</w:t>
      </w:r>
    </w:p>
    <w:p w14:paraId="50EF7AA6" w14:textId="77777777" w:rsidR="008A3FF0" w:rsidRPr="000814D5" w:rsidRDefault="008A3FF0" w:rsidP="00830B64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λ = 1/(1,14 + 2∙lg(Dв/ Kэ))</w:t>
      </w:r>
      <w:r w:rsidRPr="000814D5">
        <w:rPr>
          <w:sz w:val="28"/>
          <w:szCs w:val="28"/>
          <w:vertAlign w:val="superscript"/>
        </w:rPr>
        <w:t>2</w:t>
      </w:r>
    </w:p>
    <w:p w14:paraId="0E41094D" w14:textId="77777777" w:rsidR="008A3FF0" w:rsidRPr="000814D5" w:rsidRDefault="008A3FF0" w:rsidP="00830B64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где Kэ – эквивалентная шероховатость трубы, принимаемая для вновь прокладываемых труб водяных тепловых сетей Kэ = </w:t>
      </w:r>
      <w:smartTag w:uri="urn:schemas-microsoft-com:office:smarttags" w:element="metricconverter">
        <w:smartTagPr>
          <w:attr w:name="ProductID" w:val="0,5 мм"/>
        </w:smartTagPr>
        <w:r w:rsidRPr="000814D5">
          <w:rPr>
            <w:sz w:val="28"/>
            <w:szCs w:val="28"/>
          </w:rPr>
          <w:t>0,5 мм</w:t>
        </w:r>
      </w:smartTag>
      <w:r w:rsidRPr="000814D5">
        <w:rPr>
          <w:sz w:val="28"/>
          <w:szCs w:val="28"/>
        </w:rPr>
        <w:t>.</w:t>
      </w:r>
    </w:p>
    <w:p w14:paraId="700E7E06" w14:textId="77777777" w:rsidR="008A3FF0" w:rsidRPr="000814D5" w:rsidRDefault="008A3FF0" w:rsidP="00830B64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При значениях эквивалентной шероховатости трубопроводов, отличных от Kэ = </w:t>
      </w:r>
      <w:smartTag w:uri="urn:schemas-microsoft-com:office:smarttags" w:element="metricconverter">
        <w:smartTagPr>
          <w:attr w:name="ProductID" w:val="0,5 мм"/>
        </w:smartTagPr>
        <w:r w:rsidRPr="000814D5">
          <w:rPr>
            <w:sz w:val="28"/>
            <w:szCs w:val="28"/>
          </w:rPr>
          <w:t>0,5 мм</w:t>
        </w:r>
      </w:smartTag>
      <w:r w:rsidRPr="000814D5">
        <w:rPr>
          <w:sz w:val="28"/>
          <w:szCs w:val="28"/>
        </w:rPr>
        <w:t>, на величину удельных потерь давления вводится поправочный коэффициент β. В этом случае:</w:t>
      </w:r>
    </w:p>
    <w:p w14:paraId="7705AF14" w14:textId="77777777" w:rsidR="008A3FF0" w:rsidRPr="000814D5" w:rsidRDefault="008A3FF0" w:rsidP="00830B64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∆р = β·R·L + ∆pм.</w:t>
      </w:r>
    </w:p>
    <w:p w14:paraId="301A78B2" w14:textId="77777777" w:rsidR="000D421F" w:rsidRPr="000814D5" w:rsidRDefault="000D421F" w:rsidP="000D421F">
      <w:pPr>
        <w:ind w:firstLine="709"/>
        <w:jc w:val="both"/>
        <w:rPr>
          <w:sz w:val="28"/>
          <w:szCs w:val="28"/>
        </w:rPr>
      </w:pPr>
    </w:p>
    <w:p w14:paraId="029503D5" w14:textId="77777777" w:rsidR="000D421F" w:rsidRPr="000814D5" w:rsidRDefault="0064133E" w:rsidP="000D421F">
      <w:pPr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>в</w:t>
      </w:r>
      <w:r w:rsidR="000D421F" w:rsidRPr="000814D5">
        <w:rPr>
          <w:b/>
          <w:sz w:val="28"/>
          <w:szCs w:val="28"/>
        </w:rPr>
        <w:t>) Выводы о резервах (дефицитах) существующей системы теплоснабжения при обеспечении перспективной тепловой нагрузки потребителей</w:t>
      </w:r>
    </w:p>
    <w:p w14:paraId="29C0BA94" w14:textId="77777777" w:rsidR="003937F7" w:rsidRPr="000814D5" w:rsidRDefault="003076DC" w:rsidP="00A10E3A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Суммарная нагрузка потребителей по</w:t>
      </w:r>
      <w:r w:rsidR="00E9724F" w:rsidRPr="000814D5">
        <w:rPr>
          <w:sz w:val="28"/>
          <w:szCs w:val="28"/>
        </w:rPr>
        <w:t xml:space="preserve"> </w:t>
      </w:r>
      <w:r w:rsidR="00B53D65" w:rsidRPr="000814D5">
        <w:rPr>
          <w:sz w:val="28"/>
          <w:szCs w:val="28"/>
        </w:rPr>
        <w:t>муниципальному образованию «город Усолье-Сибирское»</w:t>
      </w:r>
      <w:r w:rsidRPr="000814D5">
        <w:rPr>
          <w:sz w:val="28"/>
          <w:szCs w:val="28"/>
        </w:rPr>
        <w:t xml:space="preserve"> на источники централизованного теплоснабжения к 20</w:t>
      </w:r>
      <w:r w:rsidR="00B53D65" w:rsidRPr="000814D5">
        <w:rPr>
          <w:sz w:val="28"/>
          <w:szCs w:val="28"/>
        </w:rPr>
        <w:t>28</w:t>
      </w:r>
      <w:r w:rsidRPr="000814D5">
        <w:rPr>
          <w:sz w:val="28"/>
          <w:szCs w:val="28"/>
        </w:rPr>
        <w:t xml:space="preserve"> году </w:t>
      </w:r>
      <w:r w:rsidR="00B50550" w:rsidRPr="000814D5">
        <w:rPr>
          <w:sz w:val="28"/>
          <w:szCs w:val="28"/>
        </w:rPr>
        <w:t xml:space="preserve">составит </w:t>
      </w:r>
      <w:r w:rsidR="00D32769" w:rsidRPr="000814D5">
        <w:rPr>
          <w:sz w:val="28"/>
          <w:szCs w:val="28"/>
        </w:rPr>
        <w:t>432,78</w:t>
      </w:r>
      <w:r w:rsidRPr="000814D5">
        <w:rPr>
          <w:sz w:val="28"/>
          <w:szCs w:val="28"/>
        </w:rPr>
        <w:t xml:space="preserve"> Гкал/ч. Покрытие данных нагрузок предполагается за счет существующ</w:t>
      </w:r>
      <w:r w:rsidR="002C597E" w:rsidRPr="000814D5">
        <w:rPr>
          <w:sz w:val="28"/>
          <w:szCs w:val="28"/>
        </w:rPr>
        <w:t>его</w:t>
      </w:r>
      <w:r w:rsidRPr="000814D5">
        <w:rPr>
          <w:sz w:val="28"/>
          <w:szCs w:val="28"/>
        </w:rPr>
        <w:t xml:space="preserve"> теплоисточник</w:t>
      </w:r>
      <w:r w:rsidR="002C597E" w:rsidRPr="000814D5">
        <w:rPr>
          <w:sz w:val="28"/>
          <w:szCs w:val="28"/>
        </w:rPr>
        <w:t>а</w:t>
      </w:r>
      <w:r w:rsidRPr="000814D5">
        <w:rPr>
          <w:sz w:val="28"/>
          <w:szCs w:val="28"/>
        </w:rPr>
        <w:t>.</w:t>
      </w:r>
      <w:r w:rsidR="00EA57EA" w:rsidRPr="000814D5">
        <w:rPr>
          <w:sz w:val="28"/>
          <w:szCs w:val="28"/>
        </w:rPr>
        <w:t xml:space="preserve"> Резерв тепловой мощности увеличится за счет реконструкции </w:t>
      </w:r>
      <w:r w:rsidR="00C57EE2" w:rsidRPr="000814D5">
        <w:rPr>
          <w:sz w:val="28"/>
          <w:szCs w:val="28"/>
        </w:rPr>
        <w:t>тепловых сетей и снижения потерь тепловой энергии</w:t>
      </w:r>
      <w:r w:rsidR="00EA57EA" w:rsidRPr="000814D5">
        <w:rPr>
          <w:sz w:val="28"/>
          <w:szCs w:val="28"/>
        </w:rPr>
        <w:t xml:space="preserve">. </w:t>
      </w:r>
      <w:r w:rsidR="003937F7" w:rsidRPr="000814D5">
        <w:rPr>
          <w:sz w:val="28"/>
          <w:szCs w:val="28"/>
        </w:rPr>
        <w:tab/>
      </w:r>
    </w:p>
    <w:p w14:paraId="61C27C15" w14:textId="77777777" w:rsidR="00004B58" w:rsidRPr="000814D5" w:rsidRDefault="003937F7" w:rsidP="00B53125">
      <w:pPr>
        <w:keepNext/>
        <w:keepLines/>
        <w:tabs>
          <w:tab w:val="left" w:pos="12709"/>
        </w:tabs>
        <w:jc w:val="center"/>
        <w:rPr>
          <w:sz w:val="28"/>
          <w:szCs w:val="28"/>
        </w:rPr>
        <w:sectPr w:rsidR="00004B58" w:rsidRPr="000814D5" w:rsidSect="00D223C5">
          <w:pgSz w:w="11906" w:h="16838"/>
          <w:pgMar w:top="1134" w:right="1134" w:bottom="1134" w:left="1134" w:header="720" w:footer="709" w:gutter="0"/>
          <w:cols w:space="720"/>
          <w:docGrid w:linePitch="360"/>
        </w:sectPr>
      </w:pPr>
      <w:r w:rsidRPr="000814D5">
        <w:rPr>
          <w:sz w:val="28"/>
          <w:szCs w:val="28"/>
        </w:rPr>
        <w:tab/>
      </w:r>
    </w:p>
    <w:p w14:paraId="7D1F2AEF" w14:textId="77777777" w:rsidR="003E1371" w:rsidRPr="000814D5" w:rsidRDefault="00D14B3F" w:rsidP="00747F57">
      <w:pPr>
        <w:pStyle w:val="1"/>
        <w:pageBreakBefore/>
        <w:suppressAutoHyphens/>
        <w:spacing w:before="0" w:after="120"/>
        <w:ind w:left="448" w:right="-2" w:hanging="448"/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</w:pPr>
      <w:bookmarkStart w:id="28" w:name="_Toc4718854"/>
      <w:r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 xml:space="preserve">Глава </w:t>
      </w:r>
      <w:r w:rsidR="0077575B"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>5</w:t>
      </w:r>
      <w:r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 xml:space="preserve">. </w:t>
      </w:r>
      <w:r w:rsidR="006D4031"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 xml:space="preserve">Мастер-план развития систем теплоснабжения </w:t>
      </w:r>
      <w:r w:rsidR="00B53D65"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>муниципального образования</w:t>
      </w:r>
      <w:bookmarkEnd w:id="28"/>
    </w:p>
    <w:p w14:paraId="2FBF15F3" w14:textId="77777777" w:rsidR="004809B7" w:rsidRPr="000814D5" w:rsidRDefault="004809B7" w:rsidP="00C87A2E">
      <w:pPr>
        <w:ind w:firstLine="709"/>
        <w:jc w:val="both"/>
        <w:rPr>
          <w:sz w:val="28"/>
          <w:szCs w:val="28"/>
        </w:rPr>
      </w:pPr>
    </w:p>
    <w:p w14:paraId="50B9E052" w14:textId="77777777" w:rsidR="00014D33" w:rsidRPr="000814D5" w:rsidRDefault="00014D33" w:rsidP="00014D33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Схема теплоснабжения разрабатывается на основе документов территориального планирования </w:t>
      </w:r>
      <w:r w:rsidR="00B53D65" w:rsidRPr="000814D5">
        <w:rPr>
          <w:sz w:val="28"/>
          <w:szCs w:val="28"/>
        </w:rPr>
        <w:t>муниципального образования</w:t>
      </w:r>
      <w:r w:rsidRPr="000814D5">
        <w:rPr>
          <w:sz w:val="28"/>
          <w:szCs w:val="28"/>
        </w:rPr>
        <w:t>, утвержденных в соответствии с законодательством о градостроительной деятельности.</w:t>
      </w:r>
    </w:p>
    <w:p w14:paraId="05DF89DA" w14:textId="77777777" w:rsidR="004809B7" w:rsidRPr="000814D5" w:rsidRDefault="00014D33" w:rsidP="00014D33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Генеральный план </w:t>
      </w:r>
      <w:r w:rsidR="00B53D65" w:rsidRPr="000814D5">
        <w:rPr>
          <w:sz w:val="28"/>
          <w:szCs w:val="28"/>
        </w:rPr>
        <w:t>муниципального образования «город Усолье-Сибирское»</w:t>
      </w:r>
      <w:r w:rsidRPr="000814D5">
        <w:rPr>
          <w:sz w:val="28"/>
          <w:szCs w:val="28"/>
        </w:rPr>
        <w:t xml:space="preserve"> в части развития систем теплоснабжения предусматривает инерционный сценарий с сохранением существующей организации теплоснабжения и не предполагает вариантности ее развития.</w:t>
      </w:r>
    </w:p>
    <w:p w14:paraId="6BB81E6C" w14:textId="77777777" w:rsidR="004809B7" w:rsidRPr="000814D5" w:rsidRDefault="004809B7" w:rsidP="00C87A2E">
      <w:pPr>
        <w:ind w:firstLine="709"/>
        <w:jc w:val="both"/>
        <w:rPr>
          <w:sz w:val="28"/>
          <w:szCs w:val="28"/>
        </w:rPr>
      </w:pPr>
    </w:p>
    <w:p w14:paraId="11741836" w14:textId="77777777" w:rsidR="006D4031" w:rsidRPr="000814D5" w:rsidRDefault="006D4031" w:rsidP="006D4031">
      <w:pPr>
        <w:ind w:firstLine="709"/>
        <w:jc w:val="both"/>
        <w:rPr>
          <w:sz w:val="28"/>
          <w:szCs w:val="28"/>
        </w:rPr>
      </w:pPr>
    </w:p>
    <w:p w14:paraId="2DD19693" w14:textId="77777777" w:rsidR="00D14B3F" w:rsidRPr="000814D5" w:rsidRDefault="003E1371" w:rsidP="00747F57">
      <w:pPr>
        <w:pStyle w:val="1"/>
        <w:pageBreakBefore/>
        <w:suppressAutoHyphens/>
        <w:spacing w:before="0" w:after="120"/>
        <w:ind w:left="448" w:right="-2" w:hanging="448"/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</w:pPr>
      <w:bookmarkStart w:id="29" w:name="_Toc4718855"/>
      <w:r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 xml:space="preserve">Глава 6. Существующие и </w:t>
      </w:r>
      <w:r w:rsidR="00D14B3F"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>Перспективны</w:t>
      </w:r>
      <w:r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>е</w:t>
      </w:r>
      <w:r w:rsidR="00D14B3F"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 xml:space="preserve"> баланс</w:t>
      </w:r>
      <w:r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>ы</w:t>
      </w:r>
      <w:r w:rsidR="00D14B3F"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 xml:space="preserve"> производительности водоподготовительных установок и максимального потребления теплоносителя теплопотребляющими установками потребителей</w:t>
      </w:r>
      <w:bookmarkEnd w:id="29"/>
    </w:p>
    <w:p w14:paraId="5C8A5FC4" w14:textId="77777777" w:rsidR="00A020F0" w:rsidRPr="000814D5" w:rsidRDefault="00A020F0" w:rsidP="00B56CB0">
      <w:pPr>
        <w:spacing w:line="360" w:lineRule="auto"/>
        <w:ind w:firstLine="567"/>
        <w:jc w:val="both"/>
        <w:rPr>
          <w:color w:val="000000" w:themeColor="text1"/>
          <w:sz w:val="28"/>
          <w:szCs w:val="28"/>
        </w:rPr>
      </w:pPr>
    </w:p>
    <w:p w14:paraId="4388BE4A" w14:textId="77777777" w:rsidR="0064133E" w:rsidRPr="000814D5" w:rsidRDefault="0064133E" w:rsidP="0064133E">
      <w:pPr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 xml:space="preserve">а) </w:t>
      </w:r>
      <w:r w:rsidR="006B57CF" w:rsidRPr="000814D5">
        <w:rPr>
          <w:b/>
          <w:sz w:val="28"/>
          <w:szCs w:val="28"/>
        </w:rPr>
        <w:t>Р</w:t>
      </w:r>
      <w:r w:rsidRPr="000814D5">
        <w:rPr>
          <w:b/>
          <w:sz w:val="28"/>
          <w:szCs w:val="28"/>
        </w:rPr>
        <w:t>асчетн</w:t>
      </w:r>
      <w:r w:rsidR="006B57CF" w:rsidRPr="000814D5">
        <w:rPr>
          <w:b/>
          <w:sz w:val="28"/>
          <w:szCs w:val="28"/>
        </w:rPr>
        <w:t>ая</w:t>
      </w:r>
      <w:r w:rsidRPr="000814D5">
        <w:rPr>
          <w:b/>
          <w:sz w:val="28"/>
          <w:szCs w:val="28"/>
        </w:rPr>
        <w:t xml:space="preserve"> величин</w:t>
      </w:r>
      <w:r w:rsidR="006B57CF" w:rsidRPr="000814D5">
        <w:rPr>
          <w:b/>
          <w:sz w:val="28"/>
          <w:szCs w:val="28"/>
        </w:rPr>
        <w:t>а</w:t>
      </w:r>
      <w:r w:rsidRPr="000814D5">
        <w:rPr>
          <w:b/>
          <w:sz w:val="28"/>
          <w:szCs w:val="28"/>
        </w:rPr>
        <w:t xml:space="preserve"> нормативных потерь теплоносителя в тепловых сетях в зонах действия источников тепловой энергии</w:t>
      </w:r>
    </w:p>
    <w:p w14:paraId="6FF8FFC9" w14:textId="77777777" w:rsidR="0064133E" w:rsidRPr="000814D5" w:rsidRDefault="00F13F9F" w:rsidP="00CA3142">
      <w:pPr>
        <w:ind w:firstLine="709"/>
        <w:jc w:val="right"/>
        <w:rPr>
          <w:sz w:val="28"/>
          <w:szCs w:val="28"/>
        </w:rPr>
      </w:pPr>
      <w:r w:rsidRPr="000814D5">
        <w:rPr>
          <w:sz w:val="28"/>
          <w:szCs w:val="28"/>
        </w:rPr>
        <w:t>Таблица</w:t>
      </w:r>
      <w:r w:rsidR="00E9225C" w:rsidRPr="000814D5">
        <w:rPr>
          <w:sz w:val="28"/>
          <w:szCs w:val="28"/>
        </w:rPr>
        <w:t xml:space="preserve"> 2</w:t>
      </w:r>
      <w:r w:rsidR="00AD0780">
        <w:rPr>
          <w:sz w:val="28"/>
          <w:szCs w:val="28"/>
        </w:rPr>
        <w:t>5</w:t>
      </w:r>
    </w:p>
    <w:tbl>
      <w:tblPr>
        <w:tblW w:w="962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958"/>
        <w:gridCol w:w="3269"/>
        <w:gridCol w:w="3402"/>
      </w:tblGrid>
      <w:tr w:rsidR="00F01F27" w:rsidRPr="000814D5" w14:paraId="1C5A5D9F" w14:textId="77777777" w:rsidTr="00F01F27">
        <w:trPr>
          <w:trHeight w:val="900"/>
        </w:trPr>
        <w:tc>
          <w:tcPr>
            <w:tcW w:w="2958" w:type="dxa"/>
            <w:vMerge w:val="restart"/>
            <w:shd w:val="clear" w:color="auto" w:fill="auto"/>
            <w:vAlign w:val="center"/>
            <w:hideMark/>
          </w:tcPr>
          <w:p w14:paraId="3E79B93B" w14:textId="77777777" w:rsidR="00F01F27" w:rsidRPr="000814D5" w:rsidRDefault="00F01F27" w:rsidP="00F01F27">
            <w:pPr>
              <w:jc w:val="center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Период</w:t>
            </w:r>
          </w:p>
        </w:tc>
        <w:tc>
          <w:tcPr>
            <w:tcW w:w="6671" w:type="dxa"/>
            <w:gridSpan w:val="2"/>
            <w:shd w:val="clear" w:color="auto" w:fill="auto"/>
            <w:vAlign w:val="center"/>
            <w:hideMark/>
          </w:tcPr>
          <w:p w14:paraId="5EC3E5F9" w14:textId="77777777" w:rsidR="00F01F27" w:rsidRPr="000814D5" w:rsidRDefault="00F01F27" w:rsidP="00F01F27">
            <w:pPr>
              <w:jc w:val="center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Потери теплоносителя, тн в год</w:t>
            </w:r>
          </w:p>
        </w:tc>
      </w:tr>
      <w:tr w:rsidR="00F01F27" w:rsidRPr="000814D5" w14:paraId="1DCE8030" w14:textId="77777777" w:rsidTr="00F01F27">
        <w:trPr>
          <w:trHeight w:val="315"/>
        </w:trPr>
        <w:tc>
          <w:tcPr>
            <w:tcW w:w="2958" w:type="dxa"/>
            <w:vMerge/>
            <w:vAlign w:val="center"/>
            <w:hideMark/>
          </w:tcPr>
          <w:p w14:paraId="51C66045" w14:textId="77777777" w:rsidR="00F01F27" w:rsidRPr="000814D5" w:rsidRDefault="00F01F27" w:rsidP="00F01F27">
            <w:pPr>
              <w:rPr>
                <w:b/>
                <w:bCs/>
                <w:color w:val="000000"/>
              </w:rPr>
            </w:pPr>
          </w:p>
        </w:tc>
        <w:tc>
          <w:tcPr>
            <w:tcW w:w="3269" w:type="dxa"/>
            <w:shd w:val="clear" w:color="auto" w:fill="auto"/>
            <w:vAlign w:val="center"/>
            <w:hideMark/>
          </w:tcPr>
          <w:p w14:paraId="42682A28" w14:textId="77777777" w:rsidR="00F01F27" w:rsidRPr="000814D5" w:rsidRDefault="00F01F27" w:rsidP="00F01F27">
            <w:pPr>
              <w:jc w:val="center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Нормативные</w:t>
            </w:r>
          </w:p>
        </w:tc>
        <w:tc>
          <w:tcPr>
            <w:tcW w:w="3402" w:type="dxa"/>
            <w:shd w:val="clear" w:color="auto" w:fill="auto"/>
            <w:vAlign w:val="center"/>
            <w:hideMark/>
          </w:tcPr>
          <w:p w14:paraId="31261A5F" w14:textId="77777777" w:rsidR="00F01F27" w:rsidRPr="000814D5" w:rsidRDefault="00F01F27" w:rsidP="00F01F27">
            <w:pPr>
              <w:jc w:val="center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Фактические</w:t>
            </w:r>
          </w:p>
        </w:tc>
      </w:tr>
      <w:tr w:rsidR="00F01F27" w:rsidRPr="000814D5" w14:paraId="649222F4" w14:textId="77777777" w:rsidTr="00F01F27">
        <w:trPr>
          <w:trHeight w:val="315"/>
        </w:trPr>
        <w:tc>
          <w:tcPr>
            <w:tcW w:w="2958" w:type="dxa"/>
            <w:shd w:val="clear" w:color="auto" w:fill="auto"/>
            <w:vAlign w:val="center"/>
            <w:hideMark/>
          </w:tcPr>
          <w:p w14:paraId="16186477" w14:textId="77777777" w:rsidR="00F01F27" w:rsidRPr="000814D5" w:rsidRDefault="00F01F27" w:rsidP="00F01F27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019 г.</w:t>
            </w:r>
          </w:p>
        </w:tc>
        <w:tc>
          <w:tcPr>
            <w:tcW w:w="3269" w:type="dxa"/>
            <w:shd w:val="clear" w:color="auto" w:fill="auto"/>
            <w:noWrap/>
            <w:vAlign w:val="center"/>
            <w:hideMark/>
          </w:tcPr>
          <w:p w14:paraId="40D2F775" w14:textId="77777777" w:rsidR="00F01F27" w:rsidRPr="000814D5" w:rsidRDefault="00931651" w:rsidP="00F01F27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534</w:t>
            </w:r>
            <w:r w:rsidR="00F1599C" w:rsidRPr="000814D5">
              <w:rPr>
                <w:color w:val="000000"/>
              </w:rPr>
              <w:t xml:space="preserve"> </w:t>
            </w:r>
            <w:r w:rsidRPr="000814D5">
              <w:rPr>
                <w:color w:val="000000"/>
              </w:rPr>
              <w:t>429</w:t>
            </w:r>
          </w:p>
        </w:tc>
        <w:tc>
          <w:tcPr>
            <w:tcW w:w="3402" w:type="dxa"/>
            <w:shd w:val="clear" w:color="auto" w:fill="auto"/>
            <w:vAlign w:val="center"/>
            <w:hideMark/>
          </w:tcPr>
          <w:p w14:paraId="786C0F41" w14:textId="77777777" w:rsidR="00F01F27" w:rsidRPr="000814D5" w:rsidRDefault="00F01F27" w:rsidP="00F01F27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382 180</w:t>
            </w:r>
          </w:p>
        </w:tc>
      </w:tr>
      <w:tr w:rsidR="00F01F27" w:rsidRPr="000814D5" w14:paraId="644F3D77" w14:textId="77777777" w:rsidTr="00F01F27">
        <w:trPr>
          <w:trHeight w:val="315"/>
        </w:trPr>
        <w:tc>
          <w:tcPr>
            <w:tcW w:w="2958" w:type="dxa"/>
            <w:shd w:val="clear" w:color="auto" w:fill="auto"/>
            <w:vAlign w:val="center"/>
            <w:hideMark/>
          </w:tcPr>
          <w:p w14:paraId="5553CBAC" w14:textId="77777777" w:rsidR="00F01F27" w:rsidRPr="000814D5" w:rsidRDefault="00F01F27" w:rsidP="00F01F27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020 г.</w:t>
            </w:r>
          </w:p>
        </w:tc>
        <w:tc>
          <w:tcPr>
            <w:tcW w:w="3269" w:type="dxa"/>
            <w:shd w:val="clear" w:color="auto" w:fill="auto"/>
            <w:noWrap/>
            <w:vAlign w:val="center"/>
            <w:hideMark/>
          </w:tcPr>
          <w:p w14:paraId="0AB967F2" w14:textId="77777777" w:rsidR="00F01F27" w:rsidRPr="000814D5" w:rsidRDefault="00451891" w:rsidP="00F01F27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535</w:t>
            </w:r>
            <w:r w:rsidR="00F1599C" w:rsidRPr="000814D5">
              <w:rPr>
                <w:color w:val="000000"/>
              </w:rPr>
              <w:t xml:space="preserve"> </w:t>
            </w:r>
            <w:r w:rsidRPr="000814D5">
              <w:rPr>
                <w:color w:val="000000"/>
              </w:rPr>
              <w:t>818</w:t>
            </w:r>
          </w:p>
        </w:tc>
        <w:tc>
          <w:tcPr>
            <w:tcW w:w="3402" w:type="dxa"/>
            <w:shd w:val="clear" w:color="auto" w:fill="auto"/>
            <w:vAlign w:val="center"/>
            <w:hideMark/>
          </w:tcPr>
          <w:p w14:paraId="05D555F5" w14:textId="77777777" w:rsidR="00F01F27" w:rsidRPr="000814D5" w:rsidRDefault="00F01F27" w:rsidP="00F01F27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359 998</w:t>
            </w:r>
          </w:p>
        </w:tc>
      </w:tr>
    </w:tbl>
    <w:p w14:paraId="4EF5F78A" w14:textId="77777777" w:rsidR="006200E9" w:rsidRPr="000814D5" w:rsidRDefault="006200E9" w:rsidP="00CA3142">
      <w:pPr>
        <w:ind w:firstLine="709"/>
        <w:jc w:val="right"/>
        <w:rPr>
          <w:sz w:val="28"/>
          <w:szCs w:val="28"/>
        </w:rPr>
      </w:pPr>
    </w:p>
    <w:p w14:paraId="4D2645E5" w14:textId="77777777" w:rsidR="00F13F9F" w:rsidRPr="000814D5" w:rsidRDefault="00F13F9F" w:rsidP="0064133E">
      <w:pPr>
        <w:ind w:firstLine="709"/>
        <w:jc w:val="both"/>
        <w:rPr>
          <w:sz w:val="28"/>
          <w:szCs w:val="28"/>
        </w:rPr>
      </w:pPr>
    </w:p>
    <w:p w14:paraId="50543716" w14:textId="77777777" w:rsidR="0064133E" w:rsidRPr="000814D5" w:rsidRDefault="0064133E" w:rsidP="0064133E">
      <w:pPr>
        <w:ind w:firstLine="709"/>
        <w:jc w:val="both"/>
        <w:rPr>
          <w:b/>
          <w:sz w:val="28"/>
          <w:szCs w:val="28"/>
        </w:rPr>
      </w:pPr>
      <w:bookmarkStart w:id="30" w:name="Par321"/>
      <w:bookmarkEnd w:id="30"/>
      <w:r w:rsidRPr="000814D5">
        <w:rPr>
          <w:b/>
          <w:sz w:val="28"/>
          <w:szCs w:val="28"/>
        </w:rPr>
        <w:t xml:space="preserve">б) </w:t>
      </w:r>
      <w:r w:rsidR="00CC4BF5" w:rsidRPr="000814D5">
        <w:rPr>
          <w:b/>
          <w:sz w:val="28"/>
          <w:szCs w:val="28"/>
        </w:rPr>
        <w:t>М</w:t>
      </w:r>
      <w:r w:rsidRPr="000814D5">
        <w:rPr>
          <w:b/>
          <w:sz w:val="28"/>
          <w:szCs w:val="28"/>
        </w:rPr>
        <w:t>аксимальный и среднечасовой расход теплоносителя (расход сетевой воды) на горячее водоснабжение потребителей с использованием открытой системы теплоснабжения в зоне действия каждого источника тепловой энергии, рассчитываемый с учетом прогнозных сроков перевода потребителей, подключенных к открытой системе теплоснабжения (горячего водоснабжения), на закрытую систему горячего водоснабжения</w:t>
      </w:r>
    </w:p>
    <w:p w14:paraId="49D2191D" w14:textId="77777777" w:rsidR="0064133E" w:rsidRPr="000814D5" w:rsidRDefault="00E06A91" w:rsidP="00E06A91">
      <w:pPr>
        <w:ind w:firstLine="709"/>
        <w:jc w:val="right"/>
        <w:rPr>
          <w:sz w:val="28"/>
          <w:szCs w:val="28"/>
        </w:rPr>
      </w:pPr>
      <w:r w:rsidRPr="000814D5">
        <w:rPr>
          <w:sz w:val="28"/>
          <w:szCs w:val="28"/>
        </w:rPr>
        <w:t>Таблица</w:t>
      </w:r>
      <w:r w:rsidR="00AD0780">
        <w:rPr>
          <w:sz w:val="28"/>
          <w:szCs w:val="28"/>
        </w:rPr>
        <w:t xml:space="preserve"> 26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1342"/>
        <w:gridCol w:w="1118"/>
        <w:gridCol w:w="1219"/>
        <w:gridCol w:w="994"/>
        <w:gridCol w:w="1868"/>
        <w:gridCol w:w="867"/>
        <w:gridCol w:w="1134"/>
        <w:gridCol w:w="1086"/>
      </w:tblGrid>
      <w:tr w:rsidR="00B8783A" w:rsidRPr="000814D5" w14:paraId="05AE8FB7" w14:textId="77777777" w:rsidTr="00820912">
        <w:trPr>
          <w:trHeight w:val="1200"/>
        </w:trPr>
        <w:tc>
          <w:tcPr>
            <w:tcW w:w="6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1A4A60" w14:textId="77777777" w:rsidR="00B8783A" w:rsidRPr="000814D5" w:rsidRDefault="00B8783A" w:rsidP="00B8783A">
            <w:pPr>
              <w:ind w:left="-113" w:right="-113"/>
              <w:jc w:val="center"/>
              <w:rPr>
                <w:b/>
                <w:color w:val="000000"/>
              </w:rPr>
            </w:pPr>
            <w:r w:rsidRPr="000814D5">
              <w:rPr>
                <w:b/>
                <w:color w:val="000000"/>
              </w:rPr>
              <w:t>Период</w:t>
            </w:r>
          </w:p>
        </w:tc>
        <w:tc>
          <w:tcPr>
            <w:tcW w:w="58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A3FA60" w14:textId="77777777" w:rsidR="00B8783A" w:rsidRPr="000814D5" w:rsidRDefault="006D710F" w:rsidP="00B8783A">
            <w:pPr>
              <w:ind w:left="-113" w:right="-113"/>
              <w:jc w:val="center"/>
              <w:rPr>
                <w:b/>
                <w:color w:val="000000"/>
              </w:rPr>
            </w:pPr>
            <w:r w:rsidRPr="000814D5">
              <w:rPr>
                <w:b/>
                <w:color w:val="000000"/>
              </w:rPr>
              <w:t>Годовой расход теплоносител</w:t>
            </w:r>
            <w:r w:rsidR="00B8783A" w:rsidRPr="000814D5">
              <w:rPr>
                <w:b/>
                <w:color w:val="000000"/>
              </w:rPr>
              <w:t>я на горячее водоснабжение, тн</w:t>
            </w:r>
          </w:p>
        </w:tc>
        <w:tc>
          <w:tcPr>
            <w:tcW w:w="63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C902E1" w14:textId="77777777" w:rsidR="00B8783A" w:rsidRPr="000814D5" w:rsidRDefault="00B8783A" w:rsidP="002B281E">
            <w:pPr>
              <w:ind w:left="-113" w:right="-113"/>
              <w:jc w:val="center"/>
              <w:rPr>
                <w:b/>
                <w:color w:val="000000"/>
              </w:rPr>
            </w:pPr>
            <w:r w:rsidRPr="000814D5">
              <w:rPr>
                <w:b/>
                <w:color w:val="000000"/>
              </w:rPr>
              <w:t>Среднечасовой расход теплоносителя на горячее водоснабжение, тн</w:t>
            </w:r>
          </w:p>
        </w:tc>
        <w:tc>
          <w:tcPr>
            <w:tcW w:w="51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802896" w14:textId="77777777" w:rsidR="00B8783A" w:rsidRPr="000814D5" w:rsidRDefault="00B8783A" w:rsidP="00B8783A">
            <w:pPr>
              <w:ind w:left="-113" w:right="-113"/>
              <w:jc w:val="center"/>
              <w:rPr>
                <w:b/>
                <w:color w:val="000000"/>
              </w:rPr>
            </w:pPr>
            <w:r w:rsidRPr="000814D5">
              <w:rPr>
                <w:b/>
                <w:color w:val="000000"/>
              </w:rPr>
              <w:t>Коэффициент суточной неравномерности водопотребления*</w:t>
            </w:r>
          </w:p>
        </w:tc>
        <w:tc>
          <w:tcPr>
            <w:tcW w:w="97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A1DAD5" w14:textId="77777777" w:rsidR="00B8783A" w:rsidRPr="000814D5" w:rsidRDefault="00B8783A" w:rsidP="00B8783A">
            <w:pPr>
              <w:ind w:left="-113" w:right="-113"/>
              <w:jc w:val="center"/>
              <w:rPr>
                <w:b/>
                <w:color w:val="000000"/>
              </w:rPr>
            </w:pPr>
            <w:r w:rsidRPr="000814D5">
              <w:rPr>
                <w:b/>
                <w:color w:val="000000"/>
              </w:rPr>
              <w:t>Коэффициент, учитывающий степень благоустройства зданий, режим работы предприятий и другие местные условия*</w:t>
            </w:r>
          </w:p>
        </w:tc>
        <w:tc>
          <w:tcPr>
            <w:tcW w:w="45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54FD23" w14:textId="77777777" w:rsidR="00B8783A" w:rsidRPr="000814D5" w:rsidRDefault="00B8783A" w:rsidP="00B8783A">
            <w:pPr>
              <w:ind w:left="-113" w:right="-113"/>
              <w:jc w:val="center"/>
              <w:rPr>
                <w:b/>
                <w:color w:val="000000"/>
              </w:rPr>
            </w:pPr>
            <w:r w:rsidRPr="000814D5">
              <w:rPr>
                <w:b/>
                <w:color w:val="000000"/>
              </w:rPr>
              <w:t>Численность населения г. Усолье-Сибирское, тыс. чел.</w:t>
            </w:r>
          </w:p>
        </w:tc>
        <w:tc>
          <w:tcPr>
            <w:tcW w:w="58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8006CD" w14:textId="77777777" w:rsidR="00B8783A" w:rsidRPr="000814D5" w:rsidRDefault="00B8783A" w:rsidP="00B8783A">
            <w:pPr>
              <w:ind w:left="-113" w:right="-113"/>
              <w:jc w:val="center"/>
              <w:rPr>
                <w:b/>
                <w:color w:val="000000"/>
              </w:rPr>
            </w:pPr>
            <w:r w:rsidRPr="000814D5">
              <w:rPr>
                <w:b/>
                <w:color w:val="000000"/>
              </w:rPr>
              <w:t>Коэффициент, учитывающий число жителей в населенном пункте*</w:t>
            </w:r>
          </w:p>
        </w:tc>
        <w:tc>
          <w:tcPr>
            <w:tcW w:w="56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91AD35" w14:textId="77777777" w:rsidR="00B8783A" w:rsidRPr="000814D5" w:rsidRDefault="00B8783A" w:rsidP="00B8783A">
            <w:pPr>
              <w:ind w:left="-113" w:right="-113"/>
              <w:jc w:val="center"/>
              <w:rPr>
                <w:b/>
                <w:color w:val="000000"/>
              </w:rPr>
            </w:pPr>
            <w:r w:rsidRPr="000814D5">
              <w:rPr>
                <w:b/>
                <w:color w:val="000000"/>
              </w:rPr>
              <w:t>М</w:t>
            </w:r>
            <w:r w:rsidR="006D710F" w:rsidRPr="000814D5">
              <w:rPr>
                <w:b/>
                <w:color w:val="000000"/>
              </w:rPr>
              <w:t>аксимальный расход теплоносител</w:t>
            </w:r>
            <w:r w:rsidRPr="000814D5">
              <w:rPr>
                <w:b/>
                <w:color w:val="000000"/>
              </w:rPr>
              <w:t>я на горячее водоснабжение*, тн</w:t>
            </w:r>
          </w:p>
        </w:tc>
      </w:tr>
      <w:tr w:rsidR="00066227" w:rsidRPr="000814D5" w14:paraId="03517316" w14:textId="77777777" w:rsidTr="00820912">
        <w:trPr>
          <w:trHeight w:val="300"/>
        </w:trPr>
        <w:tc>
          <w:tcPr>
            <w:tcW w:w="69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CC2192" w14:textId="77777777" w:rsidR="00066227" w:rsidRPr="000814D5" w:rsidRDefault="00066227" w:rsidP="00066227">
            <w:pPr>
              <w:ind w:left="-57" w:right="-57"/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019 г.</w:t>
            </w:r>
          </w:p>
        </w:tc>
        <w:tc>
          <w:tcPr>
            <w:tcW w:w="5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309974" w14:textId="77777777" w:rsidR="00066227" w:rsidRPr="000814D5" w:rsidRDefault="000B217A" w:rsidP="00066227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693555</w:t>
            </w:r>
          </w:p>
        </w:tc>
        <w:tc>
          <w:tcPr>
            <w:tcW w:w="6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7BF8EB" w14:textId="77777777" w:rsidR="00066227" w:rsidRPr="000814D5" w:rsidRDefault="00066227" w:rsidP="00066227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307</w:t>
            </w:r>
          </w:p>
        </w:tc>
        <w:tc>
          <w:tcPr>
            <w:tcW w:w="5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0919ED" w14:textId="77777777" w:rsidR="00066227" w:rsidRPr="000814D5" w:rsidRDefault="00066227" w:rsidP="00066227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,3</w:t>
            </w:r>
          </w:p>
        </w:tc>
        <w:tc>
          <w:tcPr>
            <w:tcW w:w="9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3468AD" w14:textId="77777777" w:rsidR="00066227" w:rsidRPr="000814D5" w:rsidRDefault="00066227" w:rsidP="00066227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,3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A06494" w14:textId="77777777" w:rsidR="00066227" w:rsidRPr="000814D5" w:rsidRDefault="00066227" w:rsidP="00066227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78</w:t>
            </w:r>
          </w:p>
        </w:tc>
        <w:tc>
          <w:tcPr>
            <w:tcW w:w="5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3F504A" w14:textId="77777777" w:rsidR="00066227" w:rsidRPr="000814D5" w:rsidRDefault="00066227" w:rsidP="00066227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 </w:t>
            </w:r>
            <w:r w:rsidR="00C819D3" w:rsidRPr="000814D5">
              <w:rPr>
                <w:color w:val="000000"/>
              </w:rPr>
              <w:t>1,125</w:t>
            </w:r>
          </w:p>
        </w:tc>
        <w:tc>
          <w:tcPr>
            <w:tcW w:w="5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F80E82" w14:textId="77777777" w:rsidR="00066227" w:rsidRPr="000814D5" w:rsidRDefault="00066227" w:rsidP="00066227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 </w:t>
            </w:r>
            <w:r w:rsidR="00C819D3" w:rsidRPr="000814D5">
              <w:rPr>
                <w:color w:val="000000"/>
              </w:rPr>
              <w:t>575</w:t>
            </w:r>
          </w:p>
        </w:tc>
      </w:tr>
      <w:tr w:rsidR="000B217A" w:rsidRPr="000814D5" w14:paraId="1B6765DD" w14:textId="77777777" w:rsidTr="00820912">
        <w:trPr>
          <w:trHeight w:val="300"/>
        </w:trPr>
        <w:tc>
          <w:tcPr>
            <w:tcW w:w="69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6B8CF28" w14:textId="77777777" w:rsidR="000B217A" w:rsidRPr="000814D5" w:rsidRDefault="000B217A" w:rsidP="000B217A">
            <w:pPr>
              <w:ind w:left="-57" w:right="-57"/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020 г.</w:t>
            </w:r>
          </w:p>
        </w:tc>
        <w:tc>
          <w:tcPr>
            <w:tcW w:w="5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AF02C44" w14:textId="77777777" w:rsidR="000B217A" w:rsidRPr="000814D5" w:rsidRDefault="000B217A" w:rsidP="000B217A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151392</w:t>
            </w:r>
          </w:p>
        </w:tc>
        <w:tc>
          <w:tcPr>
            <w:tcW w:w="6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ADF0B6A" w14:textId="77777777" w:rsidR="000B217A" w:rsidRPr="000814D5" w:rsidRDefault="000B217A" w:rsidP="000B217A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46</w:t>
            </w:r>
          </w:p>
        </w:tc>
        <w:tc>
          <w:tcPr>
            <w:tcW w:w="5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9C5ABC2" w14:textId="77777777" w:rsidR="000B217A" w:rsidRPr="000814D5" w:rsidRDefault="000B217A" w:rsidP="000B217A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,3</w:t>
            </w:r>
          </w:p>
        </w:tc>
        <w:tc>
          <w:tcPr>
            <w:tcW w:w="9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F5B31E7" w14:textId="77777777" w:rsidR="000B217A" w:rsidRPr="000814D5" w:rsidRDefault="000B217A" w:rsidP="000B217A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,3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896517F" w14:textId="77777777" w:rsidR="000B217A" w:rsidRPr="000814D5" w:rsidRDefault="000B217A" w:rsidP="000B217A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78</w:t>
            </w:r>
          </w:p>
        </w:tc>
        <w:tc>
          <w:tcPr>
            <w:tcW w:w="5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9C1422A" w14:textId="77777777" w:rsidR="000B217A" w:rsidRPr="000814D5" w:rsidRDefault="000B217A" w:rsidP="000B217A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 1,125</w:t>
            </w:r>
          </w:p>
        </w:tc>
        <w:tc>
          <w:tcPr>
            <w:tcW w:w="5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614149C" w14:textId="77777777" w:rsidR="000B217A" w:rsidRPr="000814D5" w:rsidRDefault="000B217A" w:rsidP="000B217A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 575</w:t>
            </w:r>
          </w:p>
        </w:tc>
      </w:tr>
      <w:tr w:rsidR="000B217A" w:rsidRPr="000814D5" w14:paraId="2771676F" w14:textId="77777777" w:rsidTr="00820912">
        <w:trPr>
          <w:trHeight w:val="300"/>
        </w:trPr>
        <w:tc>
          <w:tcPr>
            <w:tcW w:w="69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BB83CF" w14:textId="77777777" w:rsidR="000B217A" w:rsidRPr="000814D5" w:rsidRDefault="000B217A" w:rsidP="000B217A">
            <w:pPr>
              <w:ind w:left="-57" w:right="-57"/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В среднем</w:t>
            </w:r>
          </w:p>
        </w:tc>
        <w:tc>
          <w:tcPr>
            <w:tcW w:w="5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BC82B3" w14:textId="77777777" w:rsidR="000B217A" w:rsidRPr="000814D5" w:rsidRDefault="000B217A" w:rsidP="000B217A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422473</w:t>
            </w:r>
          </w:p>
        </w:tc>
        <w:tc>
          <w:tcPr>
            <w:tcW w:w="6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EEF972" w14:textId="77777777" w:rsidR="000B217A" w:rsidRPr="000814D5" w:rsidRDefault="000B217A" w:rsidP="000B217A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77</w:t>
            </w:r>
          </w:p>
        </w:tc>
        <w:tc>
          <w:tcPr>
            <w:tcW w:w="5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E48452" w14:textId="77777777" w:rsidR="000B217A" w:rsidRPr="000814D5" w:rsidRDefault="00406872" w:rsidP="000B217A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,3</w:t>
            </w:r>
          </w:p>
        </w:tc>
        <w:tc>
          <w:tcPr>
            <w:tcW w:w="9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B52BEE" w14:textId="77777777" w:rsidR="000B217A" w:rsidRPr="000814D5" w:rsidRDefault="00406872" w:rsidP="000B217A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,3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634A43" w14:textId="77777777" w:rsidR="000B217A" w:rsidRPr="000814D5" w:rsidRDefault="00406872" w:rsidP="000B217A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78</w:t>
            </w:r>
          </w:p>
        </w:tc>
        <w:tc>
          <w:tcPr>
            <w:tcW w:w="5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24CF78" w14:textId="77777777" w:rsidR="000B217A" w:rsidRPr="000814D5" w:rsidRDefault="000B217A" w:rsidP="000B217A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,125</w:t>
            </w:r>
          </w:p>
        </w:tc>
        <w:tc>
          <w:tcPr>
            <w:tcW w:w="5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381458" w14:textId="77777777" w:rsidR="000B217A" w:rsidRPr="000814D5" w:rsidRDefault="000B217A" w:rsidP="000B217A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575</w:t>
            </w:r>
          </w:p>
        </w:tc>
      </w:tr>
    </w:tbl>
    <w:p w14:paraId="4499E3A4" w14:textId="77777777" w:rsidR="00B8783A" w:rsidRPr="000814D5" w:rsidRDefault="00B8783A" w:rsidP="0064133E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* - в соответствии с СП 31.13330.2012. Свод правил. Водоснабжение. Наружные сети и сооружения. Актуализированная редакция СНиП 2.04.02-84*</w:t>
      </w:r>
    </w:p>
    <w:p w14:paraId="5EBEEE02" w14:textId="77777777" w:rsidR="0064133E" w:rsidRPr="000814D5" w:rsidRDefault="0064133E" w:rsidP="0064133E">
      <w:pPr>
        <w:ind w:firstLine="709"/>
        <w:jc w:val="both"/>
        <w:rPr>
          <w:sz w:val="28"/>
          <w:szCs w:val="28"/>
        </w:rPr>
      </w:pPr>
    </w:p>
    <w:p w14:paraId="5DBD9DFD" w14:textId="77777777" w:rsidR="0064133E" w:rsidRPr="000814D5" w:rsidRDefault="0064133E" w:rsidP="0064133E">
      <w:pPr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 xml:space="preserve">в) </w:t>
      </w:r>
      <w:r w:rsidR="00CC4BF5" w:rsidRPr="000814D5">
        <w:rPr>
          <w:b/>
          <w:sz w:val="28"/>
          <w:szCs w:val="28"/>
        </w:rPr>
        <w:t>С</w:t>
      </w:r>
      <w:r w:rsidRPr="000814D5">
        <w:rPr>
          <w:b/>
          <w:sz w:val="28"/>
          <w:szCs w:val="28"/>
        </w:rPr>
        <w:t>ведения о наличии баков-аккумуляторов</w:t>
      </w:r>
    </w:p>
    <w:p w14:paraId="4E62D5E4" w14:textId="77777777" w:rsidR="001D7128" w:rsidRPr="000814D5" w:rsidRDefault="001D7128" w:rsidP="001D7128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Бак-аккумулятор имеется в составе установки горячего </w:t>
      </w:r>
      <w:r w:rsidR="00DA5D80">
        <w:rPr>
          <w:sz w:val="28"/>
          <w:szCs w:val="28"/>
        </w:rPr>
        <w:t xml:space="preserve">водоснажения </w:t>
      </w:r>
      <w:r w:rsidRPr="000814D5">
        <w:rPr>
          <w:sz w:val="28"/>
          <w:szCs w:val="28"/>
        </w:rPr>
        <w:t>- 5 000 м</w:t>
      </w:r>
      <w:r w:rsidRPr="000814D5">
        <w:rPr>
          <w:sz w:val="28"/>
          <w:szCs w:val="28"/>
          <w:vertAlign w:val="superscript"/>
        </w:rPr>
        <w:t>3</w:t>
      </w:r>
      <w:r w:rsidRPr="000814D5">
        <w:rPr>
          <w:sz w:val="28"/>
          <w:szCs w:val="28"/>
        </w:rPr>
        <w:t>.</w:t>
      </w:r>
    </w:p>
    <w:p w14:paraId="40B463A5" w14:textId="77777777" w:rsidR="0064133E" w:rsidRPr="000814D5" w:rsidRDefault="0064133E" w:rsidP="0064133E">
      <w:pPr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 xml:space="preserve">г) </w:t>
      </w:r>
      <w:r w:rsidR="00CC4BF5" w:rsidRPr="000814D5">
        <w:rPr>
          <w:b/>
          <w:sz w:val="28"/>
          <w:szCs w:val="28"/>
        </w:rPr>
        <w:t>Н</w:t>
      </w:r>
      <w:r w:rsidRPr="000814D5">
        <w:rPr>
          <w:b/>
          <w:sz w:val="28"/>
          <w:szCs w:val="28"/>
        </w:rPr>
        <w:t>ормативный и фактический (для эксплуатационного и аварийного режимов) часовой расход подпиточной воды в зоне действия источников тепловой энергии</w:t>
      </w:r>
    </w:p>
    <w:p w14:paraId="635F8648" w14:textId="77777777" w:rsidR="002C6F02" w:rsidRPr="000814D5" w:rsidRDefault="002C6F02" w:rsidP="002C6F02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Теплоснабжение в режиме циркуляции (отопительный - осенне-зимний период с октября по май).</w:t>
      </w:r>
    </w:p>
    <w:p w14:paraId="62AF7416" w14:textId="77777777" w:rsidR="002C6F02" w:rsidRPr="000814D5" w:rsidRDefault="00A11742" w:rsidP="002C6F02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Система теплоснабжения –открытая,</w:t>
      </w:r>
      <w:r w:rsidR="002C6F02" w:rsidRPr="000814D5">
        <w:rPr>
          <w:sz w:val="28"/>
          <w:szCs w:val="28"/>
        </w:rPr>
        <w:t xml:space="preserve"> с температурным графиком 11</w:t>
      </w:r>
      <w:r w:rsidRPr="000814D5">
        <w:rPr>
          <w:sz w:val="28"/>
          <w:szCs w:val="28"/>
        </w:rPr>
        <w:t xml:space="preserve">0/70 </w:t>
      </w:r>
      <w:r w:rsidRPr="000814D5">
        <w:rPr>
          <w:sz w:val="28"/>
          <w:szCs w:val="28"/>
          <w:vertAlign w:val="superscript"/>
        </w:rPr>
        <w:t>0</w:t>
      </w:r>
      <w:r w:rsidR="002C6F02" w:rsidRPr="000814D5">
        <w:rPr>
          <w:sz w:val="28"/>
          <w:szCs w:val="28"/>
        </w:rPr>
        <w:t>С Теплоснабжение потребителей в режиме циркуляции осуществляется по теплотрассам (прямой и обратный трубопроводы диаметром 800 мм.) в двух направлениях:</w:t>
      </w:r>
    </w:p>
    <w:p w14:paraId="00055A78" w14:textId="77777777" w:rsidR="002C6F02" w:rsidRPr="000814D5" w:rsidRDefault="002C6F02" w:rsidP="002C6F02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г. Усолье-Сибирское (узел учета ТРУ-1);</w:t>
      </w:r>
    </w:p>
    <w:p w14:paraId="686C6557" w14:textId="77777777" w:rsidR="002C6F02" w:rsidRPr="000814D5" w:rsidRDefault="002C6F02" w:rsidP="002C6F02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п. Белореченский (узел учета ТРУ-2).</w:t>
      </w:r>
    </w:p>
    <w:p w14:paraId="217899D8" w14:textId="77777777" w:rsidR="002C6F02" w:rsidRPr="000814D5" w:rsidRDefault="002C6F02" w:rsidP="002C6F02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При работе в данном режиме тепло отпускается от бойлерных установок (БУ) при теплофикационных турбоагрегатах ст. №№ 1,2,3,4,6,8. Тепловая мощность бойлерных установок:</w:t>
      </w:r>
    </w:p>
    <w:p w14:paraId="2AB2AFA3" w14:textId="77777777" w:rsidR="002C6F02" w:rsidRPr="000814D5" w:rsidRDefault="002C6F02" w:rsidP="002C6F02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</w:t>
      </w:r>
      <w:r w:rsidR="003029EA" w:rsidRPr="000814D5">
        <w:rPr>
          <w:sz w:val="28"/>
          <w:szCs w:val="28"/>
        </w:rPr>
        <w:t xml:space="preserve"> </w:t>
      </w:r>
      <w:r w:rsidRPr="000814D5">
        <w:rPr>
          <w:sz w:val="28"/>
          <w:szCs w:val="28"/>
        </w:rPr>
        <w:t>БУ№ 1,2-154 Гкал/ч;</w:t>
      </w:r>
    </w:p>
    <w:p w14:paraId="2408D496" w14:textId="77777777" w:rsidR="002C6F02" w:rsidRPr="000814D5" w:rsidRDefault="002C6F02" w:rsidP="002C6F02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БУ № 3 - 200 Гкал/ч;</w:t>
      </w:r>
    </w:p>
    <w:p w14:paraId="01D04634" w14:textId="77777777" w:rsidR="002C6F02" w:rsidRPr="000814D5" w:rsidRDefault="002C6F02" w:rsidP="002C6F02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БУ № 4,6 - 320 Гкал/ч;</w:t>
      </w:r>
    </w:p>
    <w:p w14:paraId="2E21E5D9" w14:textId="77777777" w:rsidR="002C6F02" w:rsidRPr="000814D5" w:rsidRDefault="002C6F02" w:rsidP="002C6F02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БУ № 8 - 520 Гкал/ч.</w:t>
      </w:r>
    </w:p>
    <w:p w14:paraId="657B8F12" w14:textId="77777777" w:rsidR="00D66A89" w:rsidRPr="000814D5" w:rsidRDefault="002C6F02" w:rsidP="002C6F02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Циркуляция горячей воды осуществляется сетевыми насосами через теплообменники бойлерных установок, где вода нагревается до требуемой температуры и по прямым магистралям попадает потребителям, после чего по обратным магистралям возвращается на ТЭЦ-11. Восполнение потерь горячей воды на открытый водоразбор производится в установке горячего водоснабжения (УГВС).</w:t>
      </w:r>
    </w:p>
    <w:p w14:paraId="502CA331" w14:textId="77777777" w:rsidR="00D66A89" w:rsidRPr="000814D5" w:rsidRDefault="00D66A89" w:rsidP="002C6F02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УГВС предназначена для подогрева и деаэрации воды питьевого качества, пода-ваемой в теплосеть с непосредственным водоразбором у потребителей.</w:t>
      </w:r>
      <w:r w:rsidR="002C6F02" w:rsidRPr="000814D5">
        <w:rPr>
          <w:sz w:val="28"/>
          <w:szCs w:val="28"/>
        </w:rPr>
        <w:t xml:space="preserve"> </w:t>
      </w:r>
    </w:p>
    <w:p w14:paraId="5B7D8017" w14:textId="77777777" w:rsidR="00D66A89" w:rsidRPr="000814D5" w:rsidRDefault="00D66A89" w:rsidP="00D66A89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В состав УГВС входят:</w:t>
      </w:r>
    </w:p>
    <w:p w14:paraId="78A7E4C5" w14:textId="77777777" w:rsidR="00D66A89" w:rsidRPr="000814D5" w:rsidRDefault="00D66A89" w:rsidP="00D66A89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а) теплообменники (бойлера) БО ст. №№ 1; 2; 3; 4;</w:t>
      </w:r>
    </w:p>
    <w:p w14:paraId="5C00416A" w14:textId="77777777" w:rsidR="00D66A89" w:rsidRPr="000814D5" w:rsidRDefault="00D66A89" w:rsidP="00D66A89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б) деаэраторы 1,2 ата ст.№ 1; 2;</w:t>
      </w:r>
    </w:p>
    <w:p w14:paraId="10DA766C" w14:textId="77777777" w:rsidR="00D66A89" w:rsidRPr="000814D5" w:rsidRDefault="00D66A89" w:rsidP="00D66A89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в) водоводяные подогреватели (ВВП) групп А; Б; В;Г</w:t>
      </w:r>
    </w:p>
    <w:p w14:paraId="27FDCAD4" w14:textId="77777777" w:rsidR="00D66A89" w:rsidRPr="000814D5" w:rsidRDefault="00D66A89" w:rsidP="00D66A89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г) насосная группа, находящаяся в главном корпусе;</w:t>
      </w:r>
    </w:p>
    <w:p w14:paraId="4E5AE654" w14:textId="77777777" w:rsidR="00D66A89" w:rsidRPr="000814D5" w:rsidRDefault="00D66A89" w:rsidP="00D66A89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д) выносная насосная станция;</w:t>
      </w:r>
    </w:p>
    <w:p w14:paraId="10431104" w14:textId="77777777" w:rsidR="00D66A89" w:rsidRPr="000814D5" w:rsidRDefault="00D66A89" w:rsidP="00D66A89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е) баки-аккумуляторы (БА ст. №№ 1;2;3);</w:t>
      </w:r>
    </w:p>
    <w:p w14:paraId="77F07A86" w14:textId="77777777" w:rsidR="00D66A89" w:rsidRPr="000814D5" w:rsidRDefault="00D66A89" w:rsidP="00D66A89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ж) РОУ ГВС 10/1,2 ата ст.№ 1;2;3;4.</w:t>
      </w:r>
    </w:p>
    <w:p w14:paraId="5F997019" w14:textId="77777777" w:rsidR="002C6F02" w:rsidRPr="000814D5" w:rsidRDefault="002C6F02" w:rsidP="002C6F02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Греющей средой для нагрева сетевой воды в бойлерах являются:</w:t>
      </w:r>
    </w:p>
    <w:p w14:paraId="1C6E4E05" w14:textId="77777777" w:rsidR="002C6F02" w:rsidRPr="000814D5" w:rsidRDefault="002C6F02" w:rsidP="002C6F02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Для основных бойлеров БУ ст. № 1 -3 является пар из общего коллектора теплофикационных отборов ТА №1-3 и РОУ УГВС.</w:t>
      </w:r>
    </w:p>
    <w:p w14:paraId="4EB3CE9D" w14:textId="77777777" w:rsidR="002C6F02" w:rsidRPr="000814D5" w:rsidRDefault="002C6F02" w:rsidP="002C6F02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Для основных бойлеров БУ ст. № 4,5,6 - пар из регулируемых отборов соответствующих ТА ст. №4,6,8.</w:t>
      </w:r>
    </w:p>
    <w:p w14:paraId="630A2ABC" w14:textId="77777777" w:rsidR="002C6F02" w:rsidRPr="000814D5" w:rsidRDefault="002C6F02" w:rsidP="002C6F02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- Для пиковых бойлеров - пар из коллектора производственного отбора 8-13 ата. </w:t>
      </w:r>
      <w:r w:rsidR="00D66A89" w:rsidRPr="000814D5">
        <w:rPr>
          <w:sz w:val="28"/>
          <w:szCs w:val="28"/>
        </w:rPr>
        <w:t>Средне</w:t>
      </w:r>
      <w:r w:rsidRPr="000814D5">
        <w:rPr>
          <w:sz w:val="28"/>
          <w:szCs w:val="28"/>
        </w:rPr>
        <w:t>годово</w:t>
      </w:r>
      <w:r w:rsidR="00D66A89" w:rsidRPr="000814D5">
        <w:rPr>
          <w:sz w:val="28"/>
          <w:szCs w:val="28"/>
        </w:rPr>
        <w:t>й объем</w:t>
      </w:r>
      <w:r w:rsidRPr="000814D5">
        <w:rPr>
          <w:sz w:val="28"/>
          <w:szCs w:val="28"/>
        </w:rPr>
        <w:t xml:space="preserve"> подпитки тепловых сетей</w:t>
      </w:r>
      <w:r w:rsidR="00820912" w:rsidRPr="000814D5">
        <w:rPr>
          <w:sz w:val="28"/>
          <w:szCs w:val="28"/>
        </w:rPr>
        <w:t xml:space="preserve"> для горячего водоснабжения</w:t>
      </w:r>
      <w:r w:rsidRPr="000814D5">
        <w:rPr>
          <w:sz w:val="28"/>
          <w:szCs w:val="28"/>
        </w:rPr>
        <w:t xml:space="preserve"> составл</w:t>
      </w:r>
      <w:r w:rsidR="00D66A89" w:rsidRPr="000814D5">
        <w:rPr>
          <w:sz w:val="28"/>
          <w:szCs w:val="28"/>
        </w:rPr>
        <w:t>яет</w:t>
      </w:r>
      <w:r w:rsidRPr="000814D5">
        <w:rPr>
          <w:sz w:val="28"/>
          <w:szCs w:val="28"/>
        </w:rPr>
        <w:t xml:space="preserve"> </w:t>
      </w:r>
      <w:r w:rsidR="00820912" w:rsidRPr="000814D5">
        <w:rPr>
          <w:sz w:val="28"/>
          <w:szCs w:val="28"/>
        </w:rPr>
        <w:t>2539812</w:t>
      </w:r>
      <w:r w:rsidRPr="000814D5">
        <w:rPr>
          <w:sz w:val="28"/>
          <w:szCs w:val="28"/>
        </w:rPr>
        <w:t xml:space="preserve"> т</w:t>
      </w:r>
      <w:r w:rsidR="00820912" w:rsidRPr="000814D5">
        <w:rPr>
          <w:sz w:val="28"/>
          <w:szCs w:val="28"/>
        </w:rPr>
        <w:t xml:space="preserve">н </w:t>
      </w:r>
      <w:r w:rsidRPr="000814D5">
        <w:rPr>
          <w:sz w:val="28"/>
          <w:szCs w:val="28"/>
        </w:rPr>
        <w:t>(</w:t>
      </w:r>
      <w:r w:rsidR="00820912" w:rsidRPr="000814D5">
        <w:rPr>
          <w:sz w:val="28"/>
          <w:szCs w:val="28"/>
        </w:rPr>
        <w:t>290</w:t>
      </w:r>
      <w:r w:rsidRPr="000814D5">
        <w:rPr>
          <w:sz w:val="28"/>
          <w:szCs w:val="28"/>
        </w:rPr>
        <w:t xml:space="preserve"> т/ч)</w:t>
      </w:r>
      <w:r w:rsidR="00D66A89" w:rsidRPr="000814D5">
        <w:rPr>
          <w:sz w:val="28"/>
          <w:szCs w:val="28"/>
        </w:rPr>
        <w:t>.</w:t>
      </w:r>
    </w:p>
    <w:p w14:paraId="18165600" w14:textId="77777777" w:rsidR="002C6F02" w:rsidRPr="000814D5" w:rsidRDefault="00307BE6" w:rsidP="002C6F02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В период летней ремонтной программы горячее водоснабжение потребителей горячей воды осущестляется в циркуляционном режиме</w:t>
      </w:r>
      <w:r w:rsidR="00D66A89" w:rsidRPr="000814D5">
        <w:rPr>
          <w:sz w:val="28"/>
          <w:szCs w:val="28"/>
        </w:rPr>
        <w:t>.</w:t>
      </w:r>
      <w:r w:rsidRPr="000814D5">
        <w:rPr>
          <w:sz w:val="28"/>
          <w:szCs w:val="28"/>
        </w:rPr>
        <w:t xml:space="preserve"> Исключение составляют участки, включенные в план перекладки с диаметроами трубопроводов от Ду-50 мм до Ду-150 мм </w:t>
      </w:r>
      <w:r w:rsidR="00B90354" w:rsidRPr="000814D5">
        <w:rPr>
          <w:sz w:val="28"/>
          <w:szCs w:val="28"/>
        </w:rPr>
        <w:t>(краткие по продолжительности) при замене участков с большим диаметром, чем Ду-150 мм предусматриваются временные схемы ГВС.</w:t>
      </w:r>
    </w:p>
    <w:p w14:paraId="2BEE0077" w14:textId="77777777" w:rsidR="00BD276E" w:rsidRPr="000814D5" w:rsidRDefault="00BD276E" w:rsidP="002C6F02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Максимально возможная продолжительность отключения горячего водоснабжения не превышает 14 суток.</w:t>
      </w:r>
    </w:p>
    <w:p w14:paraId="64948D20" w14:textId="77777777" w:rsidR="002C6F02" w:rsidRPr="000814D5" w:rsidRDefault="002C6F02" w:rsidP="002C6F02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Водопроводная вода, удовлетворяющая требованиям, предъявленных к питьевой воде, поступает на ТЭЦ-11 по коллектору диаметром 600 мм с водоочистных сооружений ООО "Аква-Сервис".</w:t>
      </w:r>
    </w:p>
    <w:p w14:paraId="31F6F1CC" w14:textId="77777777" w:rsidR="002C6F02" w:rsidRPr="000814D5" w:rsidRDefault="002C6F02" w:rsidP="002C6F02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До поступления воды на У</w:t>
      </w:r>
      <w:r w:rsidR="00D66A89" w:rsidRPr="000814D5">
        <w:rPr>
          <w:sz w:val="28"/>
          <w:szCs w:val="28"/>
        </w:rPr>
        <w:t>Г</w:t>
      </w:r>
      <w:r w:rsidRPr="000814D5">
        <w:rPr>
          <w:sz w:val="28"/>
          <w:szCs w:val="28"/>
        </w:rPr>
        <w:t>ВС она предварительно нагревается до 25-30°С в конденсаторах турбин ст. № 3,4,6,8. которые могут работать раздельно или последовательно, что позволяет повысить тепловую экономичность ТЭЦ-11.</w:t>
      </w:r>
    </w:p>
    <w:p w14:paraId="69A6EB89" w14:textId="77777777" w:rsidR="00190F9C" w:rsidRPr="000814D5" w:rsidRDefault="00190F9C" w:rsidP="004E636D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Фактический объем подпитки теплосети и фактические расходы сетевой воды за ряд лет представлены в таблице</w:t>
      </w:r>
      <w:r w:rsidR="00AD0780">
        <w:rPr>
          <w:sz w:val="28"/>
          <w:szCs w:val="28"/>
        </w:rPr>
        <w:t xml:space="preserve"> 27</w:t>
      </w:r>
      <w:r w:rsidRPr="000814D5">
        <w:rPr>
          <w:sz w:val="28"/>
          <w:szCs w:val="28"/>
        </w:rPr>
        <w:t>.</w:t>
      </w:r>
    </w:p>
    <w:p w14:paraId="43A6CB19" w14:textId="77777777" w:rsidR="00190F9C" w:rsidRPr="000814D5" w:rsidRDefault="00190F9C" w:rsidP="00C36AA9">
      <w:pPr>
        <w:keepNext/>
        <w:ind w:firstLine="709"/>
        <w:jc w:val="right"/>
        <w:rPr>
          <w:sz w:val="28"/>
          <w:szCs w:val="28"/>
        </w:rPr>
      </w:pPr>
      <w:r w:rsidRPr="000814D5">
        <w:rPr>
          <w:sz w:val="28"/>
          <w:szCs w:val="28"/>
        </w:rPr>
        <w:t>Таблица</w:t>
      </w:r>
      <w:r w:rsidR="00AD0780">
        <w:rPr>
          <w:sz w:val="28"/>
          <w:szCs w:val="28"/>
        </w:rPr>
        <w:t xml:space="preserve"> 27</w:t>
      </w:r>
    </w:p>
    <w:tbl>
      <w:tblPr>
        <w:tblW w:w="920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33"/>
        <w:gridCol w:w="1701"/>
        <w:gridCol w:w="1843"/>
        <w:gridCol w:w="1984"/>
        <w:gridCol w:w="1843"/>
      </w:tblGrid>
      <w:tr w:rsidR="007D2A15" w:rsidRPr="000814D5" w14:paraId="146EF997" w14:textId="77777777" w:rsidTr="007D2A15">
        <w:trPr>
          <w:trHeight w:val="600"/>
        </w:trPr>
        <w:tc>
          <w:tcPr>
            <w:tcW w:w="1833" w:type="dxa"/>
            <w:vMerge w:val="restart"/>
            <w:shd w:val="clear" w:color="000000" w:fill="FFFFFF"/>
            <w:vAlign w:val="center"/>
            <w:hideMark/>
          </w:tcPr>
          <w:p w14:paraId="70CA603C" w14:textId="77777777" w:rsidR="007D2A15" w:rsidRPr="000814D5" w:rsidRDefault="007D2A15" w:rsidP="007D2A15">
            <w:pPr>
              <w:jc w:val="center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Отчетный период</w:t>
            </w:r>
          </w:p>
        </w:tc>
        <w:tc>
          <w:tcPr>
            <w:tcW w:w="3544" w:type="dxa"/>
            <w:gridSpan w:val="2"/>
            <w:shd w:val="clear" w:color="000000" w:fill="FFFFFF"/>
            <w:vAlign w:val="center"/>
            <w:hideMark/>
          </w:tcPr>
          <w:p w14:paraId="1EDADC0E" w14:textId="77777777" w:rsidR="007D2A15" w:rsidRPr="000814D5" w:rsidRDefault="007D2A15" w:rsidP="007D2A15">
            <w:pPr>
              <w:jc w:val="center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Расход сетевой воды по ТРУ-1</w:t>
            </w:r>
          </w:p>
        </w:tc>
        <w:tc>
          <w:tcPr>
            <w:tcW w:w="3827" w:type="dxa"/>
            <w:gridSpan w:val="2"/>
            <w:shd w:val="clear" w:color="000000" w:fill="FFFFFF"/>
            <w:vAlign w:val="center"/>
            <w:hideMark/>
          </w:tcPr>
          <w:p w14:paraId="4D38BB1C" w14:textId="77777777" w:rsidR="007D2A15" w:rsidRPr="000814D5" w:rsidRDefault="007D2A15" w:rsidP="007D2A15">
            <w:pPr>
              <w:jc w:val="center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Расход сетевой воды по ТРУ-2</w:t>
            </w:r>
          </w:p>
        </w:tc>
      </w:tr>
      <w:tr w:rsidR="007D2A15" w:rsidRPr="000814D5" w14:paraId="23B68D81" w14:textId="77777777" w:rsidTr="007D2A15">
        <w:trPr>
          <w:trHeight w:val="315"/>
        </w:trPr>
        <w:tc>
          <w:tcPr>
            <w:tcW w:w="1833" w:type="dxa"/>
            <w:vMerge/>
            <w:vAlign w:val="center"/>
            <w:hideMark/>
          </w:tcPr>
          <w:p w14:paraId="0069D639" w14:textId="77777777" w:rsidR="007D2A15" w:rsidRPr="000814D5" w:rsidRDefault="007D2A15" w:rsidP="007D2A15">
            <w:pPr>
              <w:rPr>
                <w:b/>
                <w:bCs/>
                <w:color w:val="000000"/>
              </w:rPr>
            </w:pPr>
          </w:p>
        </w:tc>
        <w:tc>
          <w:tcPr>
            <w:tcW w:w="1701" w:type="dxa"/>
            <w:shd w:val="clear" w:color="000000" w:fill="FFFFFF"/>
            <w:vAlign w:val="center"/>
            <w:hideMark/>
          </w:tcPr>
          <w:p w14:paraId="774BFD4E" w14:textId="77777777" w:rsidR="007D2A15" w:rsidRPr="000814D5" w:rsidRDefault="007D2A15" w:rsidP="007D2A15">
            <w:pPr>
              <w:jc w:val="center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подающий труб-д</w:t>
            </w:r>
          </w:p>
        </w:tc>
        <w:tc>
          <w:tcPr>
            <w:tcW w:w="1843" w:type="dxa"/>
            <w:shd w:val="clear" w:color="000000" w:fill="FFFFFF"/>
            <w:vAlign w:val="center"/>
            <w:hideMark/>
          </w:tcPr>
          <w:p w14:paraId="394186CF" w14:textId="77777777" w:rsidR="007D2A15" w:rsidRPr="000814D5" w:rsidRDefault="007D2A15" w:rsidP="007D2A15">
            <w:pPr>
              <w:jc w:val="center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 xml:space="preserve">обратный труб-д </w:t>
            </w:r>
          </w:p>
        </w:tc>
        <w:tc>
          <w:tcPr>
            <w:tcW w:w="1984" w:type="dxa"/>
            <w:shd w:val="clear" w:color="000000" w:fill="FFFFFF"/>
            <w:vAlign w:val="center"/>
            <w:hideMark/>
          </w:tcPr>
          <w:p w14:paraId="21DD8399" w14:textId="77777777" w:rsidR="007D2A15" w:rsidRPr="000814D5" w:rsidRDefault="007D2A15" w:rsidP="007D2A15">
            <w:pPr>
              <w:jc w:val="center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подающий труб-д</w:t>
            </w:r>
          </w:p>
        </w:tc>
        <w:tc>
          <w:tcPr>
            <w:tcW w:w="1843" w:type="dxa"/>
            <w:shd w:val="clear" w:color="000000" w:fill="FFFFFF"/>
            <w:vAlign w:val="center"/>
            <w:hideMark/>
          </w:tcPr>
          <w:p w14:paraId="4A0E5A99" w14:textId="77777777" w:rsidR="007D2A15" w:rsidRPr="000814D5" w:rsidRDefault="007D2A15" w:rsidP="007D2A15">
            <w:pPr>
              <w:jc w:val="center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 xml:space="preserve">обратный труб-д </w:t>
            </w:r>
          </w:p>
        </w:tc>
      </w:tr>
      <w:tr w:rsidR="007D2A15" w:rsidRPr="000814D5" w14:paraId="6A21CD2F" w14:textId="77777777" w:rsidTr="007D2A15">
        <w:trPr>
          <w:trHeight w:val="315"/>
        </w:trPr>
        <w:tc>
          <w:tcPr>
            <w:tcW w:w="1833" w:type="dxa"/>
            <w:shd w:val="clear" w:color="000000" w:fill="FFFFFF"/>
            <w:noWrap/>
            <w:vAlign w:val="center"/>
            <w:hideMark/>
          </w:tcPr>
          <w:p w14:paraId="2D5F5340" w14:textId="77777777" w:rsidR="007D2A15" w:rsidRPr="000814D5" w:rsidRDefault="007D2A15" w:rsidP="007D2A15">
            <w:pPr>
              <w:jc w:val="center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2020 г.</w:t>
            </w:r>
          </w:p>
        </w:tc>
        <w:tc>
          <w:tcPr>
            <w:tcW w:w="1701" w:type="dxa"/>
            <w:shd w:val="clear" w:color="000000" w:fill="FFFFFF"/>
            <w:noWrap/>
            <w:vAlign w:val="center"/>
            <w:hideMark/>
          </w:tcPr>
          <w:p w14:paraId="3D09795E" w14:textId="77777777" w:rsidR="007D2A15" w:rsidRPr="000814D5" w:rsidRDefault="007D2A15" w:rsidP="007D2A15">
            <w:pPr>
              <w:rPr>
                <w:color w:val="000000"/>
              </w:rPr>
            </w:pPr>
            <w:r w:rsidRPr="000814D5">
              <w:rPr>
                <w:color w:val="000000"/>
              </w:rPr>
              <w:t> 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2F81F10D" w14:textId="77777777" w:rsidR="007D2A15" w:rsidRPr="000814D5" w:rsidRDefault="007D2A15" w:rsidP="007D2A15">
            <w:pPr>
              <w:rPr>
                <w:color w:val="000000"/>
              </w:rPr>
            </w:pPr>
            <w:r w:rsidRPr="000814D5">
              <w:rPr>
                <w:color w:val="000000"/>
              </w:rPr>
              <w:t> </w:t>
            </w:r>
          </w:p>
        </w:tc>
        <w:tc>
          <w:tcPr>
            <w:tcW w:w="1984" w:type="dxa"/>
            <w:shd w:val="clear" w:color="000000" w:fill="FFFFFF"/>
            <w:noWrap/>
            <w:vAlign w:val="center"/>
            <w:hideMark/>
          </w:tcPr>
          <w:p w14:paraId="27095AC3" w14:textId="77777777" w:rsidR="007D2A15" w:rsidRPr="000814D5" w:rsidRDefault="007D2A15" w:rsidP="007D2A15">
            <w:pPr>
              <w:rPr>
                <w:color w:val="000000"/>
              </w:rPr>
            </w:pPr>
            <w:r w:rsidRPr="000814D5">
              <w:rPr>
                <w:color w:val="000000"/>
              </w:rPr>
              <w:t> 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2CEBB8EB" w14:textId="77777777" w:rsidR="007D2A15" w:rsidRPr="000814D5" w:rsidRDefault="007D2A15" w:rsidP="007D2A15">
            <w:pPr>
              <w:rPr>
                <w:color w:val="000000"/>
              </w:rPr>
            </w:pPr>
            <w:r w:rsidRPr="000814D5">
              <w:rPr>
                <w:color w:val="000000"/>
              </w:rPr>
              <w:t> </w:t>
            </w:r>
          </w:p>
        </w:tc>
      </w:tr>
      <w:tr w:rsidR="007D2A15" w:rsidRPr="000814D5" w14:paraId="775BF4C0" w14:textId="77777777" w:rsidTr="007D2A15">
        <w:trPr>
          <w:trHeight w:val="315"/>
        </w:trPr>
        <w:tc>
          <w:tcPr>
            <w:tcW w:w="1833" w:type="dxa"/>
            <w:shd w:val="clear" w:color="000000" w:fill="FFFFFF"/>
            <w:noWrap/>
            <w:vAlign w:val="center"/>
            <w:hideMark/>
          </w:tcPr>
          <w:p w14:paraId="2DC97EA9" w14:textId="77777777" w:rsidR="007D2A15" w:rsidRPr="000814D5" w:rsidRDefault="007D2A15" w:rsidP="007D2A15">
            <w:pPr>
              <w:rPr>
                <w:color w:val="000000"/>
              </w:rPr>
            </w:pPr>
            <w:r w:rsidRPr="000814D5">
              <w:rPr>
                <w:color w:val="000000"/>
              </w:rPr>
              <w:t>январь</w:t>
            </w:r>
          </w:p>
        </w:tc>
        <w:tc>
          <w:tcPr>
            <w:tcW w:w="1701" w:type="dxa"/>
            <w:shd w:val="clear" w:color="000000" w:fill="FFFFFF"/>
            <w:noWrap/>
            <w:vAlign w:val="center"/>
            <w:hideMark/>
          </w:tcPr>
          <w:p w14:paraId="260CD32B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3 444 379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550DCDD2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3 299 762</w:t>
            </w:r>
          </w:p>
        </w:tc>
        <w:tc>
          <w:tcPr>
            <w:tcW w:w="1984" w:type="dxa"/>
            <w:shd w:val="clear" w:color="000000" w:fill="FFFFFF"/>
            <w:noWrap/>
            <w:vAlign w:val="center"/>
            <w:hideMark/>
          </w:tcPr>
          <w:p w14:paraId="0D9DC9C8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885 118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7952C4FC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833 059</w:t>
            </w:r>
          </w:p>
        </w:tc>
      </w:tr>
      <w:tr w:rsidR="007D2A15" w:rsidRPr="000814D5" w14:paraId="57A34E17" w14:textId="77777777" w:rsidTr="007D2A15">
        <w:trPr>
          <w:trHeight w:val="315"/>
        </w:trPr>
        <w:tc>
          <w:tcPr>
            <w:tcW w:w="1833" w:type="dxa"/>
            <w:shd w:val="clear" w:color="000000" w:fill="FFFFFF"/>
            <w:noWrap/>
            <w:vAlign w:val="center"/>
            <w:hideMark/>
          </w:tcPr>
          <w:p w14:paraId="1DC957AC" w14:textId="77777777" w:rsidR="007D2A15" w:rsidRPr="000814D5" w:rsidRDefault="007D2A15" w:rsidP="007D2A15">
            <w:pPr>
              <w:rPr>
                <w:color w:val="000000"/>
              </w:rPr>
            </w:pPr>
            <w:r w:rsidRPr="000814D5">
              <w:rPr>
                <w:color w:val="000000"/>
              </w:rPr>
              <w:t>февраль</w:t>
            </w:r>
          </w:p>
        </w:tc>
        <w:tc>
          <w:tcPr>
            <w:tcW w:w="1701" w:type="dxa"/>
            <w:shd w:val="clear" w:color="000000" w:fill="FFFFFF"/>
            <w:noWrap/>
            <w:vAlign w:val="center"/>
            <w:hideMark/>
          </w:tcPr>
          <w:p w14:paraId="503526F1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3 229 930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2223D401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3 087 911</w:t>
            </w:r>
          </w:p>
        </w:tc>
        <w:tc>
          <w:tcPr>
            <w:tcW w:w="1984" w:type="dxa"/>
            <w:shd w:val="clear" w:color="000000" w:fill="FFFFFF"/>
            <w:noWrap/>
            <w:vAlign w:val="center"/>
            <w:hideMark/>
          </w:tcPr>
          <w:p w14:paraId="5388E5C8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830 767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45E40512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783 286</w:t>
            </w:r>
          </w:p>
        </w:tc>
      </w:tr>
      <w:tr w:rsidR="007D2A15" w:rsidRPr="000814D5" w14:paraId="3181D736" w14:textId="77777777" w:rsidTr="007D2A15">
        <w:trPr>
          <w:trHeight w:val="315"/>
        </w:trPr>
        <w:tc>
          <w:tcPr>
            <w:tcW w:w="1833" w:type="dxa"/>
            <w:shd w:val="clear" w:color="000000" w:fill="FFFFFF"/>
            <w:noWrap/>
            <w:vAlign w:val="center"/>
            <w:hideMark/>
          </w:tcPr>
          <w:p w14:paraId="2EF7BE4B" w14:textId="77777777" w:rsidR="007D2A15" w:rsidRPr="000814D5" w:rsidRDefault="007D2A15" w:rsidP="007D2A15">
            <w:pPr>
              <w:rPr>
                <w:color w:val="000000"/>
              </w:rPr>
            </w:pPr>
            <w:r w:rsidRPr="000814D5">
              <w:rPr>
                <w:color w:val="000000"/>
              </w:rPr>
              <w:t>март</w:t>
            </w:r>
          </w:p>
        </w:tc>
        <w:tc>
          <w:tcPr>
            <w:tcW w:w="1701" w:type="dxa"/>
            <w:shd w:val="clear" w:color="000000" w:fill="FFFFFF"/>
            <w:noWrap/>
            <w:vAlign w:val="center"/>
            <w:hideMark/>
          </w:tcPr>
          <w:p w14:paraId="714C1956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3 484 214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0F74ED22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3 305 245</w:t>
            </w:r>
          </w:p>
        </w:tc>
        <w:tc>
          <w:tcPr>
            <w:tcW w:w="1984" w:type="dxa"/>
            <w:shd w:val="clear" w:color="000000" w:fill="FFFFFF"/>
            <w:noWrap/>
            <w:vAlign w:val="center"/>
            <w:hideMark/>
          </w:tcPr>
          <w:p w14:paraId="13B9F29E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881 622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5F9D52E4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825 638</w:t>
            </w:r>
          </w:p>
        </w:tc>
      </w:tr>
      <w:tr w:rsidR="007D2A15" w:rsidRPr="000814D5" w14:paraId="6B7FB88D" w14:textId="77777777" w:rsidTr="007D2A15">
        <w:trPr>
          <w:trHeight w:val="315"/>
        </w:trPr>
        <w:tc>
          <w:tcPr>
            <w:tcW w:w="1833" w:type="dxa"/>
            <w:shd w:val="clear" w:color="000000" w:fill="FFFFFF"/>
            <w:noWrap/>
            <w:vAlign w:val="center"/>
            <w:hideMark/>
          </w:tcPr>
          <w:p w14:paraId="5D29F90C" w14:textId="77777777" w:rsidR="007D2A15" w:rsidRPr="000814D5" w:rsidRDefault="007D2A15" w:rsidP="007D2A15">
            <w:pPr>
              <w:rPr>
                <w:color w:val="000000"/>
              </w:rPr>
            </w:pPr>
            <w:r w:rsidRPr="000814D5">
              <w:rPr>
                <w:color w:val="000000"/>
              </w:rPr>
              <w:t>апрель</w:t>
            </w:r>
          </w:p>
        </w:tc>
        <w:tc>
          <w:tcPr>
            <w:tcW w:w="1701" w:type="dxa"/>
            <w:shd w:val="clear" w:color="000000" w:fill="FFFFFF"/>
            <w:noWrap/>
            <w:vAlign w:val="center"/>
            <w:hideMark/>
          </w:tcPr>
          <w:p w14:paraId="2E4437AC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2 487 095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0A18940F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2 314 863</w:t>
            </w:r>
          </w:p>
        </w:tc>
        <w:tc>
          <w:tcPr>
            <w:tcW w:w="1984" w:type="dxa"/>
            <w:shd w:val="clear" w:color="000000" w:fill="FFFFFF"/>
            <w:noWrap/>
            <w:vAlign w:val="center"/>
            <w:hideMark/>
          </w:tcPr>
          <w:p w14:paraId="6BF4BD5E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560 520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2711A8A6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515 097</w:t>
            </w:r>
          </w:p>
        </w:tc>
      </w:tr>
      <w:tr w:rsidR="007D2A15" w:rsidRPr="000814D5" w14:paraId="31B27C9C" w14:textId="77777777" w:rsidTr="007D2A15">
        <w:trPr>
          <w:trHeight w:val="315"/>
        </w:trPr>
        <w:tc>
          <w:tcPr>
            <w:tcW w:w="1833" w:type="dxa"/>
            <w:shd w:val="clear" w:color="000000" w:fill="FFFFFF"/>
            <w:noWrap/>
            <w:vAlign w:val="center"/>
            <w:hideMark/>
          </w:tcPr>
          <w:p w14:paraId="1DD7E7AB" w14:textId="77777777" w:rsidR="007D2A15" w:rsidRPr="000814D5" w:rsidRDefault="007D2A15" w:rsidP="007D2A15">
            <w:pPr>
              <w:rPr>
                <w:color w:val="000000"/>
              </w:rPr>
            </w:pPr>
            <w:r w:rsidRPr="000814D5">
              <w:rPr>
                <w:color w:val="000000"/>
              </w:rPr>
              <w:t>май</w:t>
            </w:r>
          </w:p>
        </w:tc>
        <w:tc>
          <w:tcPr>
            <w:tcW w:w="1701" w:type="dxa"/>
            <w:shd w:val="clear" w:color="000000" w:fill="FFFFFF"/>
            <w:noWrap/>
            <w:vAlign w:val="center"/>
            <w:hideMark/>
          </w:tcPr>
          <w:p w14:paraId="7EDF5B11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1 033 109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59B5941C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863 837</w:t>
            </w:r>
          </w:p>
        </w:tc>
        <w:tc>
          <w:tcPr>
            <w:tcW w:w="1984" w:type="dxa"/>
            <w:shd w:val="clear" w:color="000000" w:fill="FFFFFF"/>
            <w:noWrap/>
            <w:vAlign w:val="center"/>
            <w:hideMark/>
          </w:tcPr>
          <w:p w14:paraId="25FFD69B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190 060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62D8C961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147 392</w:t>
            </w:r>
          </w:p>
        </w:tc>
      </w:tr>
      <w:tr w:rsidR="007D2A15" w:rsidRPr="000814D5" w14:paraId="396BFC77" w14:textId="77777777" w:rsidTr="007D2A15">
        <w:trPr>
          <w:trHeight w:val="315"/>
        </w:trPr>
        <w:tc>
          <w:tcPr>
            <w:tcW w:w="1833" w:type="dxa"/>
            <w:shd w:val="clear" w:color="000000" w:fill="FFFFFF"/>
            <w:noWrap/>
            <w:vAlign w:val="center"/>
            <w:hideMark/>
          </w:tcPr>
          <w:p w14:paraId="27633581" w14:textId="77777777" w:rsidR="007D2A15" w:rsidRPr="000814D5" w:rsidRDefault="007D2A15" w:rsidP="007D2A15">
            <w:pPr>
              <w:rPr>
                <w:color w:val="000000"/>
              </w:rPr>
            </w:pPr>
            <w:r w:rsidRPr="000814D5">
              <w:rPr>
                <w:color w:val="000000"/>
              </w:rPr>
              <w:t>июнь</w:t>
            </w:r>
          </w:p>
        </w:tc>
        <w:tc>
          <w:tcPr>
            <w:tcW w:w="1701" w:type="dxa"/>
            <w:shd w:val="clear" w:color="000000" w:fill="FFFFFF"/>
            <w:noWrap/>
            <w:vAlign w:val="center"/>
            <w:hideMark/>
          </w:tcPr>
          <w:p w14:paraId="24085E9F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582 799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7022BB8C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392 798</w:t>
            </w:r>
          </w:p>
        </w:tc>
        <w:tc>
          <w:tcPr>
            <w:tcW w:w="1984" w:type="dxa"/>
            <w:shd w:val="clear" w:color="000000" w:fill="FFFFFF"/>
            <w:noWrap/>
            <w:vAlign w:val="center"/>
            <w:hideMark/>
          </w:tcPr>
          <w:p w14:paraId="7F81D621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86 637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33009BF6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46 185</w:t>
            </w:r>
          </w:p>
        </w:tc>
      </w:tr>
      <w:tr w:rsidR="007D2A15" w:rsidRPr="000814D5" w14:paraId="04B66FA0" w14:textId="77777777" w:rsidTr="007D2A15">
        <w:trPr>
          <w:trHeight w:val="315"/>
        </w:trPr>
        <w:tc>
          <w:tcPr>
            <w:tcW w:w="1833" w:type="dxa"/>
            <w:shd w:val="clear" w:color="000000" w:fill="FFFFFF"/>
            <w:noWrap/>
            <w:vAlign w:val="center"/>
            <w:hideMark/>
          </w:tcPr>
          <w:p w14:paraId="7EC141BC" w14:textId="77777777" w:rsidR="007D2A15" w:rsidRPr="000814D5" w:rsidRDefault="007D2A15" w:rsidP="007D2A15">
            <w:pPr>
              <w:rPr>
                <w:color w:val="000000"/>
              </w:rPr>
            </w:pPr>
            <w:r w:rsidRPr="000814D5">
              <w:rPr>
                <w:color w:val="000000"/>
              </w:rPr>
              <w:t>июль</w:t>
            </w:r>
          </w:p>
        </w:tc>
        <w:tc>
          <w:tcPr>
            <w:tcW w:w="1701" w:type="dxa"/>
            <w:shd w:val="clear" w:color="000000" w:fill="FFFFFF"/>
            <w:noWrap/>
            <w:vAlign w:val="center"/>
            <w:hideMark/>
          </w:tcPr>
          <w:p w14:paraId="5703C7B3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365 629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4711085A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371 466</w:t>
            </w:r>
          </w:p>
        </w:tc>
        <w:tc>
          <w:tcPr>
            <w:tcW w:w="1984" w:type="dxa"/>
            <w:shd w:val="clear" w:color="000000" w:fill="FFFFFF"/>
            <w:noWrap/>
            <w:vAlign w:val="center"/>
            <w:hideMark/>
          </w:tcPr>
          <w:p w14:paraId="737A34DE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54 097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324B1020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60 002</w:t>
            </w:r>
          </w:p>
        </w:tc>
      </w:tr>
      <w:tr w:rsidR="007D2A15" w:rsidRPr="000814D5" w14:paraId="3B95A4D2" w14:textId="77777777" w:rsidTr="007D2A15">
        <w:trPr>
          <w:trHeight w:val="315"/>
        </w:trPr>
        <w:tc>
          <w:tcPr>
            <w:tcW w:w="1833" w:type="dxa"/>
            <w:shd w:val="clear" w:color="000000" w:fill="FFFFFF"/>
            <w:noWrap/>
            <w:vAlign w:val="center"/>
            <w:hideMark/>
          </w:tcPr>
          <w:p w14:paraId="65E4F1FD" w14:textId="77777777" w:rsidR="007D2A15" w:rsidRPr="000814D5" w:rsidRDefault="007D2A15" w:rsidP="007D2A15">
            <w:pPr>
              <w:rPr>
                <w:color w:val="000000"/>
              </w:rPr>
            </w:pPr>
            <w:r w:rsidRPr="000814D5">
              <w:rPr>
                <w:color w:val="000000"/>
              </w:rPr>
              <w:t>август</w:t>
            </w:r>
          </w:p>
        </w:tc>
        <w:tc>
          <w:tcPr>
            <w:tcW w:w="1701" w:type="dxa"/>
            <w:shd w:val="clear" w:color="000000" w:fill="FFFFFF"/>
            <w:noWrap/>
            <w:vAlign w:val="center"/>
            <w:hideMark/>
          </w:tcPr>
          <w:p w14:paraId="1B245ED7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836 471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5D570F1B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673 647</w:t>
            </w:r>
          </w:p>
        </w:tc>
        <w:tc>
          <w:tcPr>
            <w:tcW w:w="1984" w:type="dxa"/>
            <w:shd w:val="clear" w:color="000000" w:fill="FFFFFF"/>
            <w:noWrap/>
            <w:vAlign w:val="center"/>
            <w:hideMark/>
          </w:tcPr>
          <w:p w14:paraId="6FEB7711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112 740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3743B579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90 504</w:t>
            </w:r>
          </w:p>
        </w:tc>
      </w:tr>
      <w:tr w:rsidR="007D2A15" w:rsidRPr="000814D5" w14:paraId="763056F1" w14:textId="77777777" w:rsidTr="007D2A15">
        <w:trPr>
          <w:trHeight w:val="315"/>
        </w:trPr>
        <w:tc>
          <w:tcPr>
            <w:tcW w:w="1833" w:type="dxa"/>
            <w:shd w:val="clear" w:color="000000" w:fill="FFFFFF"/>
            <w:noWrap/>
            <w:vAlign w:val="center"/>
            <w:hideMark/>
          </w:tcPr>
          <w:p w14:paraId="76E0D92A" w14:textId="77777777" w:rsidR="007D2A15" w:rsidRPr="000814D5" w:rsidRDefault="007D2A15" w:rsidP="007D2A15">
            <w:pPr>
              <w:rPr>
                <w:color w:val="000000"/>
              </w:rPr>
            </w:pPr>
            <w:r w:rsidRPr="000814D5">
              <w:rPr>
                <w:color w:val="000000"/>
              </w:rPr>
              <w:t>сентябрь</w:t>
            </w:r>
          </w:p>
        </w:tc>
        <w:tc>
          <w:tcPr>
            <w:tcW w:w="1701" w:type="dxa"/>
            <w:shd w:val="clear" w:color="000000" w:fill="FFFFFF"/>
            <w:noWrap/>
            <w:vAlign w:val="center"/>
            <w:hideMark/>
          </w:tcPr>
          <w:p w14:paraId="2AF80809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1 621 336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08590AC7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1 461 307</w:t>
            </w:r>
          </w:p>
        </w:tc>
        <w:tc>
          <w:tcPr>
            <w:tcW w:w="1984" w:type="dxa"/>
            <w:shd w:val="clear" w:color="000000" w:fill="FFFFFF"/>
            <w:noWrap/>
            <w:vAlign w:val="center"/>
            <w:hideMark/>
          </w:tcPr>
          <w:p w14:paraId="5AFF2F09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331 996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0ABC55B2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300 645</w:t>
            </w:r>
          </w:p>
        </w:tc>
      </w:tr>
      <w:tr w:rsidR="007D2A15" w:rsidRPr="000814D5" w14:paraId="6264C8F2" w14:textId="77777777" w:rsidTr="007D2A15">
        <w:trPr>
          <w:trHeight w:val="315"/>
        </w:trPr>
        <w:tc>
          <w:tcPr>
            <w:tcW w:w="1833" w:type="dxa"/>
            <w:shd w:val="clear" w:color="000000" w:fill="FFFFFF"/>
            <w:noWrap/>
            <w:vAlign w:val="center"/>
            <w:hideMark/>
          </w:tcPr>
          <w:p w14:paraId="37844E1E" w14:textId="77777777" w:rsidR="007D2A15" w:rsidRPr="000814D5" w:rsidRDefault="007D2A15" w:rsidP="007D2A15">
            <w:pPr>
              <w:rPr>
                <w:color w:val="000000"/>
              </w:rPr>
            </w:pPr>
            <w:r w:rsidRPr="000814D5">
              <w:rPr>
                <w:color w:val="000000"/>
              </w:rPr>
              <w:t>октябрь</w:t>
            </w:r>
          </w:p>
        </w:tc>
        <w:tc>
          <w:tcPr>
            <w:tcW w:w="1701" w:type="dxa"/>
            <w:shd w:val="clear" w:color="000000" w:fill="FFFFFF"/>
            <w:noWrap/>
            <w:vAlign w:val="center"/>
            <w:hideMark/>
          </w:tcPr>
          <w:p w14:paraId="69B5A465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3 319 776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7870AC2D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3 165 890</w:t>
            </w:r>
          </w:p>
        </w:tc>
        <w:tc>
          <w:tcPr>
            <w:tcW w:w="1984" w:type="dxa"/>
            <w:shd w:val="clear" w:color="000000" w:fill="FFFFFF"/>
            <w:noWrap/>
            <w:vAlign w:val="center"/>
            <w:hideMark/>
          </w:tcPr>
          <w:p w14:paraId="158A335C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783 396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71E11162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734 451</w:t>
            </w:r>
          </w:p>
        </w:tc>
      </w:tr>
      <w:tr w:rsidR="007D2A15" w:rsidRPr="000814D5" w14:paraId="426B953F" w14:textId="77777777" w:rsidTr="007D2A15">
        <w:trPr>
          <w:trHeight w:val="315"/>
        </w:trPr>
        <w:tc>
          <w:tcPr>
            <w:tcW w:w="1833" w:type="dxa"/>
            <w:shd w:val="clear" w:color="000000" w:fill="FFFFFF"/>
            <w:noWrap/>
            <w:vAlign w:val="center"/>
            <w:hideMark/>
          </w:tcPr>
          <w:p w14:paraId="4F7DDEEE" w14:textId="77777777" w:rsidR="007D2A15" w:rsidRPr="000814D5" w:rsidRDefault="007D2A15" w:rsidP="007D2A15">
            <w:pPr>
              <w:rPr>
                <w:color w:val="000000"/>
              </w:rPr>
            </w:pPr>
            <w:r w:rsidRPr="000814D5">
              <w:rPr>
                <w:color w:val="000000"/>
              </w:rPr>
              <w:t>ноябрь</w:t>
            </w:r>
          </w:p>
        </w:tc>
        <w:tc>
          <w:tcPr>
            <w:tcW w:w="1701" w:type="dxa"/>
            <w:shd w:val="clear" w:color="000000" w:fill="FFFFFF"/>
            <w:noWrap/>
            <w:vAlign w:val="center"/>
            <w:hideMark/>
          </w:tcPr>
          <w:p w14:paraId="2ADE2355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3 369 978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26FE49AC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3 225 984</w:t>
            </w:r>
          </w:p>
        </w:tc>
        <w:tc>
          <w:tcPr>
            <w:tcW w:w="1984" w:type="dxa"/>
            <w:shd w:val="clear" w:color="000000" w:fill="FFFFFF"/>
            <w:noWrap/>
            <w:vAlign w:val="center"/>
            <w:hideMark/>
          </w:tcPr>
          <w:p w14:paraId="045D2481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833 797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044E1440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782 470</w:t>
            </w:r>
          </w:p>
        </w:tc>
      </w:tr>
      <w:tr w:rsidR="007D2A15" w:rsidRPr="000814D5" w14:paraId="2D40CFBD" w14:textId="77777777" w:rsidTr="007D2A15">
        <w:trPr>
          <w:trHeight w:val="315"/>
        </w:trPr>
        <w:tc>
          <w:tcPr>
            <w:tcW w:w="1833" w:type="dxa"/>
            <w:shd w:val="clear" w:color="000000" w:fill="FFFFFF"/>
            <w:noWrap/>
            <w:vAlign w:val="center"/>
            <w:hideMark/>
          </w:tcPr>
          <w:p w14:paraId="34495BFE" w14:textId="77777777" w:rsidR="007D2A15" w:rsidRPr="000814D5" w:rsidRDefault="007D2A15" w:rsidP="007D2A15">
            <w:pPr>
              <w:rPr>
                <w:color w:val="000000"/>
              </w:rPr>
            </w:pPr>
            <w:r w:rsidRPr="000814D5">
              <w:rPr>
                <w:color w:val="000000"/>
              </w:rPr>
              <w:t>декабрь</w:t>
            </w:r>
          </w:p>
        </w:tc>
        <w:tc>
          <w:tcPr>
            <w:tcW w:w="1701" w:type="dxa"/>
            <w:shd w:val="clear" w:color="000000" w:fill="FFFFFF"/>
            <w:noWrap/>
            <w:vAlign w:val="center"/>
            <w:hideMark/>
          </w:tcPr>
          <w:p w14:paraId="7D5AEB66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3 476 308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240596E0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3 328 280</w:t>
            </w:r>
          </w:p>
        </w:tc>
        <w:tc>
          <w:tcPr>
            <w:tcW w:w="1984" w:type="dxa"/>
            <w:shd w:val="clear" w:color="000000" w:fill="FFFFFF"/>
            <w:noWrap/>
            <w:vAlign w:val="center"/>
            <w:hideMark/>
          </w:tcPr>
          <w:p w14:paraId="0579DBBB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881 298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2EEF4BEF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824 335</w:t>
            </w:r>
          </w:p>
        </w:tc>
      </w:tr>
      <w:tr w:rsidR="007D2A15" w:rsidRPr="000814D5" w14:paraId="584A4467" w14:textId="77777777" w:rsidTr="007D2A15">
        <w:trPr>
          <w:trHeight w:val="330"/>
        </w:trPr>
        <w:tc>
          <w:tcPr>
            <w:tcW w:w="1833" w:type="dxa"/>
            <w:shd w:val="clear" w:color="000000" w:fill="FFFFFF"/>
            <w:noWrap/>
            <w:vAlign w:val="center"/>
            <w:hideMark/>
          </w:tcPr>
          <w:p w14:paraId="2A6E5D2E" w14:textId="77777777" w:rsidR="007D2A15" w:rsidRPr="000814D5" w:rsidRDefault="007D2A15" w:rsidP="007D2A15">
            <w:pPr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Итого:</w:t>
            </w:r>
          </w:p>
        </w:tc>
        <w:tc>
          <w:tcPr>
            <w:tcW w:w="1701" w:type="dxa"/>
            <w:shd w:val="clear" w:color="000000" w:fill="FFFFFF"/>
            <w:noWrap/>
            <w:vAlign w:val="center"/>
            <w:hideMark/>
          </w:tcPr>
          <w:p w14:paraId="66F9672E" w14:textId="77777777" w:rsidR="007D2A15" w:rsidRPr="000814D5" w:rsidRDefault="007D2A15" w:rsidP="007D2A15">
            <w:pPr>
              <w:jc w:val="right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27 251 024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08F835C4" w14:textId="77777777" w:rsidR="007D2A15" w:rsidRPr="000814D5" w:rsidRDefault="007D2A15" w:rsidP="007D2A15">
            <w:pPr>
              <w:jc w:val="right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25 490 990</w:t>
            </w:r>
          </w:p>
        </w:tc>
        <w:tc>
          <w:tcPr>
            <w:tcW w:w="1984" w:type="dxa"/>
            <w:shd w:val="clear" w:color="000000" w:fill="FFFFFF"/>
            <w:noWrap/>
            <w:vAlign w:val="center"/>
            <w:hideMark/>
          </w:tcPr>
          <w:p w14:paraId="353362D1" w14:textId="77777777" w:rsidR="007D2A15" w:rsidRPr="000814D5" w:rsidRDefault="007D2A15" w:rsidP="007D2A15">
            <w:pPr>
              <w:jc w:val="right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6 432 048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0F62B1C3" w14:textId="77777777" w:rsidR="007D2A15" w:rsidRPr="000814D5" w:rsidRDefault="007D2A15" w:rsidP="007D2A15">
            <w:pPr>
              <w:jc w:val="right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5 943 064</w:t>
            </w:r>
          </w:p>
        </w:tc>
      </w:tr>
      <w:tr w:rsidR="007D2A15" w:rsidRPr="000814D5" w14:paraId="14BB67E4" w14:textId="77777777" w:rsidTr="007D2A15">
        <w:trPr>
          <w:trHeight w:val="315"/>
        </w:trPr>
        <w:tc>
          <w:tcPr>
            <w:tcW w:w="1833" w:type="dxa"/>
            <w:shd w:val="clear" w:color="000000" w:fill="FFFFFF"/>
            <w:noWrap/>
            <w:vAlign w:val="center"/>
            <w:hideMark/>
          </w:tcPr>
          <w:p w14:paraId="342F16F5" w14:textId="77777777" w:rsidR="007D2A15" w:rsidRPr="000814D5" w:rsidRDefault="007D2A15" w:rsidP="007D2A15">
            <w:pPr>
              <w:jc w:val="center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2019 г.</w:t>
            </w:r>
          </w:p>
        </w:tc>
        <w:tc>
          <w:tcPr>
            <w:tcW w:w="1701" w:type="dxa"/>
            <w:shd w:val="clear" w:color="000000" w:fill="FFFFFF"/>
            <w:noWrap/>
            <w:vAlign w:val="center"/>
            <w:hideMark/>
          </w:tcPr>
          <w:p w14:paraId="0D90924B" w14:textId="77777777" w:rsidR="007D2A15" w:rsidRPr="000814D5" w:rsidRDefault="007D2A15" w:rsidP="007D2A15">
            <w:pPr>
              <w:rPr>
                <w:color w:val="000000"/>
              </w:rPr>
            </w:pPr>
            <w:r w:rsidRPr="000814D5">
              <w:rPr>
                <w:color w:val="000000"/>
              </w:rPr>
              <w:t> 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7E490030" w14:textId="77777777" w:rsidR="007D2A15" w:rsidRPr="000814D5" w:rsidRDefault="007D2A15" w:rsidP="007D2A15">
            <w:pPr>
              <w:rPr>
                <w:color w:val="000000"/>
              </w:rPr>
            </w:pPr>
            <w:r w:rsidRPr="000814D5">
              <w:rPr>
                <w:color w:val="000000"/>
              </w:rPr>
              <w:t> </w:t>
            </w:r>
          </w:p>
        </w:tc>
        <w:tc>
          <w:tcPr>
            <w:tcW w:w="1984" w:type="dxa"/>
            <w:shd w:val="clear" w:color="000000" w:fill="FFFFFF"/>
            <w:noWrap/>
            <w:vAlign w:val="center"/>
            <w:hideMark/>
          </w:tcPr>
          <w:p w14:paraId="51993370" w14:textId="77777777" w:rsidR="007D2A15" w:rsidRPr="000814D5" w:rsidRDefault="007D2A15" w:rsidP="007D2A15">
            <w:pPr>
              <w:rPr>
                <w:color w:val="000000"/>
              </w:rPr>
            </w:pPr>
            <w:r w:rsidRPr="000814D5">
              <w:rPr>
                <w:color w:val="000000"/>
              </w:rPr>
              <w:t> 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7D572F38" w14:textId="77777777" w:rsidR="007D2A15" w:rsidRPr="000814D5" w:rsidRDefault="007D2A15" w:rsidP="007D2A15">
            <w:pPr>
              <w:rPr>
                <w:color w:val="000000"/>
              </w:rPr>
            </w:pPr>
            <w:r w:rsidRPr="000814D5">
              <w:rPr>
                <w:color w:val="000000"/>
              </w:rPr>
              <w:t> </w:t>
            </w:r>
          </w:p>
        </w:tc>
      </w:tr>
      <w:tr w:rsidR="007D2A15" w:rsidRPr="000814D5" w14:paraId="4A797AAC" w14:textId="77777777" w:rsidTr="007D2A15">
        <w:trPr>
          <w:trHeight w:val="315"/>
        </w:trPr>
        <w:tc>
          <w:tcPr>
            <w:tcW w:w="1833" w:type="dxa"/>
            <w:shd w:val="clear" w:color="000000" w:fill="FFFFFF"/>
            <w:noWrap/>
            <w:vAlign w:val="center"/>
            <w:hideMark/>
          </w:tcPr>
          <w:p w14:paraId="748D42B5" w14:textId="77777777" w:rsidR="007D2A15" w:rsidRPr="000814D5" w:rsidRDefault="007D2A15" w:rsidP="007D2A15">
            <w:pPr>
              <w:rPr>
                <w:color w:val="000000"/>
              </w:rPr>
            </w:pPr>
            <w:r w:rsidRPr="000814D5">
              <w:rPr>
                <w:color w:val="000000"/>
              </w:rPr>
              <w:t>январь</w:t>
            </w:r>
          </w:p>
        </w:tc>
        <w:tc>
          <w:tcPr>
            <w:tcW w:w="1701" w:type="dxa"/>
            <w:shd w:val="clear" w:color="000000" w:fill="FFFFFF"/>
            <w:noWrap/>
            <w:vAlign w:val="center"/>
            <w:hideMark/>
          </w:tcPr>
          <w:p w14:paraId="6A451263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3 459 301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76DF4AE2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3 224 458</w:t>
            </w:r>
          </w:p>
        </w:tc>
        <w:tc>
          <w:tcPr>
            <w:tcW w:w="1984" w:type="dxa"/>
            <w:shd w:val="clear" w:color="000000" w:fill="FFFFFF"/>
            <w:noWrap/>
            <w:vAlign w:val="center"/>
            <w:hideMark/>
          </w:tcPr>
          <w:p w14:paraId="6F48C805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898 112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562E54D6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836 063</w:t>
            </w:r>
          </w:p>
        </w:tc>
      </w:tr>
      <w:tr w:rsidR="007D2A15" w:rsidRPr="000814D5" w14:paraId="78C014A7" w14:textId="77777777" w:rsidTr="007D2A15">
        <w:trPr>
          <w:trHeight w:val="315"/>
        </w:trPr>
        <w:tc>
          <w:tcPr>
            <w:tcW w:w="1833" w:type="dxa"/>
            <w:shd w:val="clear" w:color="000000" w:fill="FFFFFF"/>
            <w:noWrap/>
            <w:vAlign w:val="center"/>
            <w:hideMark/>
          </w:tcPr>
          <w:p w14:paraId="3163E5A9" w14:textId="77777777" w:rsidR="007D2A15" w:rsidRPr="000814D5" w:rsidRDefault="007D2A15" w:rsidP="007D2A15">
            <w:pPr>
              <w:rPr>
                <w:color w:val="000000"/>
              </w:rPr>
            </w:pPr>
            <w:r w:rsidRPr="000814D5">
              <w:rPr>
                <w:color w:val="000000"/>
              </w:rPr>
              <w:t>февраль</w:t>
            </w:r>
          </w:p>
        </w:tc>
        <w:tc>
          <w:tcPr>
            <w:tcW w:w="1701" w:type="dxa"/>
            <w:shd w:val="clear" w:color="000000" w:fill="FFFFFF"/>
            <w:noWrap/>
            <w:vAlign w:val="center"/>
            <w:hideMark/>
          </w:tcPr>
          <w:p w14:paraId="606E61AE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3 173 184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05A62F86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2 962 507</w:t>
            </w:r>
          </w:p>
        </w:tc>
        <w:tc>
          <w:tcPr>
            <w:tcW w:w="1984" w:type="dxa"/>
            <w:shd w:val="clear" w:color="000000" w:fill="FFFFFF"/>
            <w:noWrap/>
            <w:vAlign w:val="center"/>
            <w:hideMark/>
          </w:tcPr>
          <w:p w14:paraId="5379DCF4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816 807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051E5C1A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759 484</w:t>
            </w:r>
          </w:p>
        </w:tc>
      </w:tr>
      <w:tr w:rsidR="007D2A15" w:rsidRPr="000814D5" w14:paraId="138133EF" w14:textId="77777777" w:rsidTr="007D2A15">
        <w:trPr>
          <w:trHeight w:val="315"/>
        </w:trPr>
        <w:tc>
          <w:tcPr>
            <w:tcW w:w="1833" w:type="dxa"/>
            <w:shd w:val="clear" w:color="000000" w:fill="FFFFFF"/>
            <w:noWrap/>
            <w:vAlign w:val="center"/>
            <w:hideMark/>
          </w:tcPr>
          <w:p w14:paraId="7BE5483F" w14:textId="77777777" w:rsidR="007D2A15" w:rsidRPr="000814D5" w:rsidRDefault="007D2A15" w:rsidP="007D2A15">
            <w:pPr>
              <w:rPr>
                <w:color w:val="000000"/>
              </w:rPr>
            </w:pPr>
            <w:r w:rsidRPr="000814D5">
              <w:rPr>
                <w:color w:val="000000"/>
              </w:rPr>
              <w:t>март</w:t>
            </w:r>
          </w:p>
        </w:tc>
        <w:tc>
          <w:tcPr>
            <w:tcW w:w="1701" w:type="dxa"/>
            <w:shd w:val="clear" w:color="000000" w:fill="FFFFFF"/>
            <w:noWrap/>
            <w:vAlign w:val="center"/>
            <w:hideMark/>
          </w:tcPr>
          <w:p w14:paraId="26118336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3 469 606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08E37EDE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3 219 094</w:t>
            </w:r>
          </w:p>
        </w:tc>
        <w:tc>
          <w:tcPr>
            <w:tcW w:w="1984" w:type="dxa"/>
            <w:shd w:val="clear" w:color="000000" w:fill="FFFFFF"/>
            <w:noWrap/>
            <w:vAlign w:val="center"/>
            <w:hideMark/>
          </w:tcPr>
          <w:p w14:paraId="1A86D2BB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883 789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414F1FBC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827 924</w:t>
            </w:r>
          </w:p>
        </w:tc>
      </w:tr>
      <w:tr w:rsidR="007D2A15" w:rsidRPr="000814D5" w14:paraId="60677AB6" w14:textId="77777777" w:rsidTr="007D2A15">
        <w:trPr>
          <w:trHeight w:val="315"/>
        </w:trPr>
        <w:tc>
          <w:tcPr>
            <w:tcW w:w="1833" w:type="dxa"/>
            <w:shd w:val="clear" w:color="000000" w:fill="FFFFFF"/>
            <w:noWrap/>
            <w:vAlign w:val="center"/>
            <w:hideMark/>
          </w:tcPr>
          <w:p w14:paraId="5EB219FC" w14:textId="77777777" w:rsidR="007D2A15" w:rsidRPr="000814D5" w:rsidRDefault="007D2A15" w:rsidP="007D2A15">
            <w:pPr>
              <w:rPr>
                <w:color w:val="000000"/>
              </w:rPr>
            </w:pPr>
            <w:r w:rsidRPr="000814D5">
              <w:rPr>
                <w:color w:val="000000"/>
              </w:rPr>
              <w:t>апрель</w:t>
            </w:r>
          </w:p>
        </w:tc>
        <w:tc>
          <w:tcPr>
            <w:tcW w:w="1701" w:type="dxa"/>
            <w:shd w:val="clear" w:color="000000" w:fill="FFFFFF"/>
            <w:noWrap/>
            <w:vAlign w:val="center"/>
            <w:hideMark/>
          </w:tcPr>
          <w:p w14:paraId="719BC14B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2 573 918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7F5357E6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2 349 638</w:t>
            </w:r>
          </w:p>
        </w:tc>
        <w:tc>
          <w:tcPr>
            <w:tcW w:w="1984" w:type="dxa"/>
            <w:shd w:val="clear" w:color="000000" w:fill="FFFFFF"/>
            <w:noWrap/>
            <w:vAlign w:val="center"/>
            <w:hideMark/>
          </w:tcPr>
          <w:p w14:paraId="3B6003EC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617 454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6D8347D4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565 619</w:t>
            </w:r>
          </w:p>
        </w:tc>
      </w:tr>
      <w:tr w:rsidR="007D2A15" w:rsidRPr="000814D5" w14:paraId="5290919B" w14:textId="77777777" w:rsidTr="007D2A15">
        <w:trPr>
          <w:trHeight w:val="315"/>
        </w:trPr>
        <w:tc>
          <w:tcPr>
            <w:tcW w:w="1833" w:type="dxa"/>
            <w:shd w:val="clear" w:color="000000" w:fill="FFFFFF"/>
            <w:noWrap/>
            <w:vAlign w:val="center"/>
            <w:hideMark/>
          </w:tcPr>
          <w:p w14:paraId="7CDB8B21" w14:textId="77777777" w:rsidR="007D2A15" w:rsidRPr="000814D5" w:rsidRDefault="007D2A15" w:rsidP="007D2A15">
            <w:pPr>
              <w:rPr>
                <w:color w:val="000000"/>
              </w:rPr>
            </w:pPr>
            <w:r w:rsidRPr="000814D5">
              <w:rPr>
                <w:color w:val="000000"/>
              </w:rPr>
              <w:t>май</w:t>
            </w:r>
          </w:p>
        </w:tc>
        <w:tc>
          <w:tcPr>
            <w:tcW w:w="1701" w:type="dxa"/>
            <w:shd w:val="clear" w:color="000000" w:fill="FFFFFF"/>
            <w:noWrap/>
            <w:vAlign w:val="center"/>
            <w:hideMark/>
          </w:tcPr>
          <w:p w14:paraId="0D756A3A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1 635 547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6C78E2A6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1 412 035</w:t>
            </w:r>
          </w:p>
        </w:tc>
        <w:tc>
          <w:tcPr>
            <w:tcW w:w="1984" w:type="dxa"/>
            <w:shd w:val="clear" w:color="000000" w:fill="FFFFFF"/>
            <w:noWrap/>
            <w:vAlign w:val="center"/>
            <w:hideMark/>
          </w:tcPr>
          <w:p w14:paraId="749BE141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346 308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1B1D6AA2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299 023</w:t>
            </w:r>
          </w:p>
        </w:tc>
      </w:tr>
      <w:tr w:rsidR="007D2A15" w:rsidRPr="000814D5" w14:paraId="339C9851" w14:textId="77777777" w:rsidTr="007D2A15">
        <w:trPr>
          <w:trHeight w:val="315"/>
        </w:trPr>
        <w:tc>
          <w:tcPr>
            <w:tcW w:w="1833" w:type="dxa"/>
            <w:shd w:val="clear" w:color="000000" w:fill="FFFFFF"/>
            <w:noWrap/>
            <w:vAlign w:val="center"/>
            <w:hideMark/>
          </w:tcPr>
          <w:p w14:paraId="0F2ECF76" w14:textId="77777777" w:rsidR="007D2A15" w:rsidRPr="000814D5" w:rsidRDefault="007D2A15" w:rsidP="007D2A15">
            <w:pPr>
              <w:rPr>
                <w:color w:val="000000"/>
              </w:rPr>
            </w:pPr>
            <w:r w:rsidRPr="000814D5">
              <w:rPr>
                <w:color w:val="000000"/>
              </w:rPr>
              <w:t>июнь</w:t>
            </w:r>
          </w:p>
        </w:tc>
        <w:tc>
          <w:tcPr>
            <w:tcW w:w="1701" w:type="dxa"/>
            <w:shd w:val="clear" w:color="000000" w:fill="FFFFFF"/>
            <w:noWrap/>
            <w:vAlign w:val="center"/>
            <w:hideMark/>
          </w:tcPr>
          <w:p w14:paraId="11D9A7C7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455 315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660642D3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254 138</w:t>
            </w:r>
          </w:p>
        </w:tc>
        <w:tc>
          <w:tcPr>
            <w:tcW w:w="1984" w:type="dxa"/>
            <w:shd w:val="clear" w:color="000000" w:fill="FFFFFF"/>
            <w:noWrap/>
            <w:vAlign w:val="center"/>
            <w:hideMark/>
          </w:tcPr>
          <w:p w14:paraId="193E8813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74 045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0EF6F834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25 305</w:t>
            </w:r>
          </w:p>
        </w:tc>
      </w:tr>
      <w:tr w:rsidR="007D2A15" w:rsidRPr="000814D5" w14:paraId="773B9B70" w14:textId="77777777" w:rsidTr="007D2A15">
        <w:trPr>
          <w:trHeight w:val="315"/>
        </w:trPr>
        <w:tc>
          <w:tcPr>
            <w:tcW w:w="1833" w:type="dxa"/>
            <w:shd w:val="clear" w:color="000000" w:fill="FFFFFF"/>
            <w:noWrap/>
            <w:vAlign w:val="center"/>
            <w:hideMark/>
          </w:tcPr>
          <w:p w14:paraId="198C2276" w14:textId="77777777" w:rsidR="007D2A15" w:rsidRPr="000814D5" w:rsidRDefault="007D2A15" w:rsidP="007D2A15">
            <w:pPr>
              <w:rPr>
                <w:color w:val="000000"/>
              </w:rPr>
            </w:pPr>
            <w:r w:rsidRPr="000814D5">
              <w:rPr>
                <w:color w:val="000000"/>
              </w:rPr>
              <w:t>июль</w:t>
            </w:r>
          </w:p>
        </w:tc>
        <w:tc>
          <w:tcPr>
            <w:tcW w:w="1701" w:type="dxa"/>
            <w:shd w:val="clear" w:color="000000" w:fill="FFFFFF"/>
            <w:noWrap/>
            <w:vAlign w:val="center"/>
            <w:hideMark/>
          </w:tcPr>
          <w:p w14:paraId="3012C3D6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533 356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5AEFC0B5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403 865</w:t>
            </w:r>
          </w:p>
        </w:tc>
        <w:tc>
          <w:tcPr>
            <w:tcW w:w="1984" w:type="dxa"/>
            <w:shd w:val="clear" w:color="000000" w:fill="FFFFFF"/>
            <w:noWrap/>
            <w:vAlign w:val="center"/>
            <w:hideMark/>
          </w:tcPr>
          <w:p w14:paraId="3AC0C309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82 919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1006FD99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62 945</w:t>
            </w:r>
          </w:p>
        </w:tc>
      </w:tr>
      <w:tr w:rsidR="007D2A15" w:rsidRPr="000814D5" w14:paraId="76AA8648" w14:textId="77777777" w:rsidTr="007D2A15">
        <w:trPr>
          <w:trHeight w:val="315"/>
        </w:trPr>
        <w:tc>
          <w:tcPr>
            <w:tcW w:w="1833" w:type="dxa"/>
            <w:shd w:val="clear" w:color="000000" w:fill="FFFFFF"/>
            <w:noWrap/>
            <w:vAlign w:val="center"/>
            <w:hideMark/>
          </w:tcPr>
          <w:p w14:paraId="44C7151E" w14:textId="77777777" w:rsidR="007D2A15" w:rsidRPr="000814D5" w:rsidRDefault="007D2A15" w:rsidP="007D2A15">
            <w:pPr>
              <w:rPr>
                <w:color w:val="000000"/>
              </w:rPr>
            </w:pPr>
            <w:r w:rsidRPr="000814D5">
              <w:rPr>
                <w:color w:val="000000"/>
              </w:rPr>
              <w:t>август</w:t>
            </w:r>
          </w:p>
        </w:tc>
        <w:tc>
          <w:tcPr>
            <w:tcW w:w="1701" w:type="dxa"/>
            <w:shd w:val="clear" w:color="000000" w:fill="FFFFFF"/>
            <w:noWrap/>
            <w:vAlign w:val="center"/>
            <w:hideMark/>
          </w:tcPr>
          <w:p w14:paraId="2481FC70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683 789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29BE14AE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490 451</w:t>
            </w:r>
          </w:p>
        </w:tc>
        <w:tc>
          <w:tcPr>
            <w:tcW w:w="1984" w:type="dxa"/>
            <w:shd w:val="clear" w:color="000000" w:fill="FFFFFF"/>
            <w:noWrap/>
            <w:vAlign w:val="center"/>
            <w:hideMark/>
          </w:tcPr>
          <w:p w14:paraId="7C2C0F54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98 757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41550B97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66 752</w:t>
            </w:r>
          </w:p>
        </w:tc>
      </w:tr>
      <w:tr w:rsidR="007D2A15" w:rsidRPr="000814D5" w14:paraId="2B6C8F77" w14:textId="77777777" w:rsidTr="007D2A15">
        <w:trPr>
          <w:trHeight w:val="315"/>
        </w:trPr>
        <w:tc>
          <w:tcPr>
            <w:tcW w:w="1833" w:type="dxa"/>
            <w:shd w:val="clear" w:color="000000" w:fill="FFFFFF"/>
            <w:noWrap/>
            <w:vAlign w:val="center"/>
            <w:hideMark/>
          </w:tcPr>
          <w:p w14:paraId="06EE5D9D" w14:textId="77777777" w:rsidR="007D2A15" w:rsidRPr="000814D5" w:rsidRDefault="007D2A15" w:rsidP="007D2A15">
            <w:pPr>
              <w:rPr>
                <w:color w:val="000000"/>
              </w:rPr>
            </w:pPr>
            <w:r w:rsidRPr="000814D5">
              <w:rPr>
                <w:color w:val="000000"/>
              </w:rPr>
              <w:t>сентябрь</w:t>
            </w:r>
          </w:p>
        </w:tc>
        <w:tc>
          <w:tcPr>
            <w:tcW w:w="1701" w:type="dxa"/>
            <w:shd w:val="clear" w:color="000000" w:fill="FFFFFF"/>
            <w:noWrap/>
            <w:vAlign w:val="center"/>
            <w:hideMark/>
          </w:tcPr>
          <w:p w14:paraId="018A016B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1 181 324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26650DE2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979 203</w:t>
            </w:r>
          </w:p>
        </w:tc>
        <w:tc>
          <w:tcPr>
            <w:tcW w:w="1984" w:type="dxa"/>
            <w:shd w:val="clear" w:color="000000" w:fill="FFFFFF"/>
            <w:noWrap/>
            <w:vAlign w:val="center"/>
            <w:hideMark/>
          </w:tcPr>
          <w:p w14:paraId="0DD270CC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167 370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5D3DEAFB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130 811</w:t>
            </w:r>
          </w:p>
        </w:tc>
      </w:tr>
      <w:tr w:rsidR="007D2A15" w:rsidRPr="000814D5" w14:paraId="486A63CA" w14:textId="77777777" w:rsidTr="007D2A15">
        <w:trPr>
          <w:trHeight w:val="315"/>
        </w:trPr>
        <w:tc>
          <w:tcPr>
            <w:tcW w:w="1833" w:type="dxa"/>
            <w:shd w:val="clear" w:color="000000" w:fill="FFFFFF"/>
            <w:noWrap/>
            <w:vAlign w:val="center"/>
            <w:hideMark/>
          </w:tcPr>
          <w:p w14:paraId="7EC89627" w14:textId="77777777" w:rsidR="007D2A15" w:rsidRPr="000814D5" w:rsidRDefault="007D2A15" w:rsidP="007D2A15">
            <w:pPr>
              <w:rPr>
                <w:color w:val="000000"/>
              </w:rPr>
            </w:pPr>
            <w:r w:rsidRPr="000814D5">
              <w:rPr>
                <w:color w:val="000000"/>
              </w:rPr>
              <w:t>октябрь</w:t>
            </w:r>
          </w:p>
        </w:tc>
        <w:tc>
          <w:tcPr>
            <w:tcW w:w="1701" w:type="dxa"/>
            <w:shd w:val="clear" w:color="000000" w:fill="FFFFFF"/>
            <w:noWrap/>
            <w:vAlign w:val="center"/>
            <w:hideMark/>
          </w:tcPr>
          <w:p w14:paraId="703552C5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3 000 049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48B55277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2 809 570</w:t>
            </w:r>
          </w:p>
        </w:tc>
        <w:tc>
          <w:tcPr>
            <w:tcW w:w="1984" w:type="dxa"/>
            <w:shd w:val="clear" w:color="000000" w:fill="FFFFFF"/>
            <w:noWrap/>
            <w:vAlign w:val="center"/>
            <w:hideMark/>
          </w:tcPr>
          <w:p w14:paraId="6F2985A8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609 080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26F9637C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558 872</w:t>
            </w:r>
          </w:p>
        </w:tc>
      </w:tr>
      <w:tr w:rsidR="007D2A15" w:rsidRPr="000814D5" w14:paraId="0DA96718" w14:textId="77777777" w:rsidTr="007D2A15">
        <w:trPr>
          <w:trHeight w:val="315"/>
        </w:trPr>
        <w:tc>
          <w:tcPr>
            <w:tcW w:w="1833" w:type="dxa"/>
            <w:shd w:val="clear" w:color="000000" w:fill="FFFFFF"/>
            <w:noWrap/>
            <w:vAlign w:val="center"/>
            <w:hideMark/>
          </w:tcPr>
          <w:p w14:paraId="34830AC2" w14:textId="77777777" w:rsidR="007D2A15" w:rsidRPr="000814D5" w:rsidRDefault="007D2A15" w:rsidP="007D2A15">
            <w:pPr>
              <w:rPr>
                <w:color w:val="000000"/>
              </w:rPr>
            </w:pPr>
            <w:r w:rsidRPr="000814D5">
              <w:rPr>
                <w:color w:val="000000"/>
              </w:rPr>
              <w:t>ноябрь</w:t>
            </w:r>
          </w:p>
        </w:tc>
        <w:tc>
          <w:tcPr>
            <w:tcW w:w="1701" w:type="dxa"/>
            <w:shd w:val="clear" w:color="000000" w:fill="FFFFFF"/>
            <w:noWrap/>
            <w:vAlign w:val="center"/>
            <w:hideMark/>
          </w:tcPr>
          <w:p w14:paraId="22408E2B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3 338 438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219ACB5C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3 181 205</w:t>
            </w:r>
          </w:p>
        </w:tc>
        <w:tc>
          <w:tcPr>
            <w:tcW w:w="1984" w:type="dxa"/>
            <w:shd w:val="clear" w:color="000000" w:fill="FFFFFF"/>
            <w:noWrap/>
            <w:vAlign w:val="center"/>
            <w:hideMark/>
          </w:tcPr>
          <w:p w14:paraId="4A7843B1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819 532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02C9AAC8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767 816</w:t>
            </w:r>
          </w:p>
        </w:tc>
      </w:tr>
      <w:tr w:rsidR="007D2A15" w:rsidRPr="000814D5" w14:paraId="2A0E8B39" w14:textId="77777777" w:rsidTr="007D2A15">
        <w:trPr>
          <w:trHeight w:val="315"/>
        </w:trPr>
        <w:tc>
          <w:tcPr>
            <w:tcW w:w="1833" w:type="dxa"/>
            <w:shd w:val="clear" w:color="000000" w:fill="FFFFFF"/>
            <w:noWrap/>
            <w:vAlign w:val="center"/>
            <w:hideMark/>
          </w:tcPr>
          <w:p w14:paraId="36E4AC2F" w14:textId="77777777" w:rsidR="007D2A15" w:rsidRPr="000814D5" w:rsidRDefault="007D2A15" w:rsidP="007D2A15">
            <w:pPr>
              <w:rPr>
                <w:color w:val="000000"/>
              </w:rPr>
            </w:pPr>
            <w:r w:rsidRPr="000814D5">
              <w:rPr>
                <w:color w:val="000000"/>
              </w:rPr>
              <w:t>декабрь</w:t>
            </w:r>
          </w:p>
        </w:tc>
        <w:tc>
          <w:tcPr>
            <w:tcW w:w="1701" w:type="dxa"/>
            <w:shd w:val="clear" w:color="000000" w:fill="FFFFFF"/>
            <w:noWrap/>
            <w:vAlign w:val="center"/>
            <w:hideMark/>
          </w:tcPr>
          <w:p w14:paraId="7DAE54D9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3 450 281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23F9F781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3 290 904</w:t>
            </w:r>
          </w:p>
        </w:tc>
        <w:tc>
          <w:tcPr>
            <w:tcW w:w="1984" w:type="dxa"/>
            <w:shd w:val="clear" w:color="000000" w:fill="FFFFFF"/>
            <w:noWrap/>
            <w:vAlign w:val="center"/>
            <w:hideMark/>
          </w:tcPr>
          <w:p w14:paraId="4798CE47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873 810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4C2E5F65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821 011</w:t>
            </w:r>
          </w:p>
        </w:tc>
      </w:tr>
      <w:tr w:rsidR="007D2A15" w:rsidRPr="000814D5" w14:paraId="312BF47E" w14:textId="77777777" w:rsidTr="007D2A15">
        <w:trPr>
          <w:trHeight w:val="315"/>
        </w:trPr>
        <w:tc>
          <w:tcPr>
            <w:tcW w:w="1833" w:type="dxa"/>
            <w:shd w:val="clear" w:color="000000" w:fill="FFFFFF"/>
            <w:noWrap/>
            <w:vAlign w:val="center"/>
            <w:hideMark/>
          </w:tcPr>
          <w:p w14:paraId="0AFFC1E8" w14:textId="77777777" w:rsidR="007D2A15" w:rsidRPr="000814D5" w:rsidRDefault="007D2A15" w:rsidP="007D2A15">
            <w:pPr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Итого:</w:t>
            </w:r>
          </w:p>
        </w:tc>
        <w:tc>
          <w:tcPr>
            <w:tcW w:w="1701" w:type="dxa"/>
            <w:shd w:val="clear" w:color="000000" w:fill="FFFFFF"/>
            <w:noWrap/>
            <w:vAlign w:val="center"/>
            <w:hideMark/>
          </w:tcPr>
          <w:p w14:paraId="10BE9D9A" w14:textId="77777777" w:rsidR="007D2A15" w:rsidRPr="000814D5" w:rsidRDefault="007D2A15" w:rsidP="007D2A15">
            <w:pPr>
              <w:jc w:val="right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26 954 108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7BB0D8E2" w14:textId="77777777" w:rsidR="007D2A15" w:rsidRPr="000814D5" w:rsidRDefault="007D2A15" w:rsidP="007D2A15">
            <w:pPr>
              <w:jc w:val="right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24 577 068</w:t>
            </w:r>
          </w:p>
        </w:tc>
        <w:tc>
          <w:tcPr>
            <w:tcW w:w="1984" w:type="dxa"/>
            <w:shd w:val="clear" w:color="000000" w:fill="FFFFFF"/>
            <w:noWrap/>
            <w:vAlign w:val="center"/>
            <w:hideMark/>
          </w:tcPr>
          <w:p w14:paraId="4A7D624B" w14:textId="77777777" w:rsidR="007D2A15" w:rsidRPr="000814D5" w:rsidRDefault="007D2A15" w:rsidP="007D2A15">
            <w:pPr>
              <w:jc w:val="right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6 287 983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4730AB64" w14:textId="77777777" w:rsidR="007D2A15" w:rsidRPr="000814D5" w:rsidRDefault="007D2A15" w:rsidP="007D2A15">
            <w:pPr>
              <w:jc w:val="right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5 721 625</w:t>
            </w:r>
          </w:p>
        </w:tc>
      </w:tr>
    </w:tbl>
    <w:p w14:paraId="7E4F6574" w14:textId="77777777" w:rsidR="00D51AE5" w:rsidRPr="000814D5" w:rsidRDefault="00D51AE5" w:rsidP="00C36AA9">
      <w:pPr>
        <w:keepNext/>
        <w:ind w:firstLine="709"/>
        <w:jc w:val="right"/>
        <w:rPr>
          <w:sz w:val="28"/>
          <w:szCs w:val="28"/>
        </w:rPr>
      </w:pPr>
    </w:p>
    <w:p w14:paraId="46F4119F" w14:textId="77777777" w:rsidR="004E636D" w:rsidRPr="000814D5" w:rsidRDefault="004E636D" w:rsidP="004E636D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Баланс производительности водоподготовительных установок складывается из нижеприведенных статей:</w:t>
      </w:r>
    </w:p>
    <w:p w14:paraId="1C54CB9E" w14:textId="77777777" w:rsidR="004E636D" w:rsidRPr="000814D5" w:rsidRDefault="004E636D" w:rsidP="004E636D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</w:t>
      </w:r>
      <w:r w:rsidRPr="000814D5">
        <w:rPr>
          <w:sz w:val="28"/>
          <w:szCs w:val="28"/>
        </w:rPr>
        <w:tab/>
        <w:t>объем воды на заполнение наружной тепловой сети, м</w:t>
      </w:r>
      <w:r w:rsidRPr="000814D5">
        <w:rPr>
          <w:sz w:val="28"/>
          <w:szCs w:val="28"/>
          <w:vertAlign w:val="superscript"/>
        </w:rPr>
        <w:t>3</w:t>
      </w:r>
      <w:r w:rsidRPr="000814D5">
        <w:rPr>
          <w:sz w:val="28"/>
          <w:szCs w:val="28"/>
        </w:rPr>
        <w:t>;</w:t>
      </w:r>
    </w:p>
    <w:p w14:paraId="7C14317B" w14:textId="77777777" w:rsidR="004E636D" w:rsidRPr="000814D5" w:rsidRDefault="004E636D" w:rsidP="004E636D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</w:t>
      </w:r>
      <w:r w:rsidRPr="000814D5">
        <w:rPr>
          <w:sz w:val="28"/>
          <w:szCs w:val="28"/>
        </w:rPr>
        <w:tab/>
        <w:t>объем воды на подпитку системы теплоснабжения, м</w:t>
      </w:r>
      <w:r w:rsidRPr="000814D5">
        <w:rPr>
          <w:sz w:val="28"/>
          <w:szCs w:val="28"/>
          <w:vertAlign w:val="superscript"/>
        </w:rPr>
        <w:t>3</w:t>
      </w:r>
      <w:r w:rsidRPr="000814D5">
        <w:rPr>
          <w:sz w:val="28"/>
          <w:szCs w:val="28"/>
        </w:rPr>
        <w:t>;</w:t>
      </w:r>
    </w:p>
    <w:p w14:paraId="2DBB27A8" w14:textId="77777777" w:rsidR="004E636D" w:rsidRPr="000814D5" w:rsidRDefault="004E636D" w:rsidP="004E636D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</w:t>
      </w:r>
      <w:r w:rsidRPr="000814D5">
        <w:rPr>
          <w:sz w:val="28"/>
          <w:szCs w:val="28"/>
        </w:rPr>
        <w:tab/>
        <w:t>объем воды на собственные нужды котельной, м</w:t>
      </w:r>
      <w:r w:rsidRPr="000814D5">
        <w:rPr>
          <w:sz w:val="28"/>
          <w:szCs w:val="28"/>
          <w:vertAlign w:val="superscript"/>
        </w:rPr>
        <w:t>3</w:t>
      </w:r>
      <w:r w:rsidRPr="000814D5">
        <w:rPr>
          <w:sz w:val="28"/>
          <w:szCs w:val="28"/>
        </w:rPr>
        <w:t>;</w:t>
      </w:r>
    </w:p>
    <w:p w14:paraId="7FED2820" w14:textId="77777777" w:rsidR="004E636D" w:rsidRPr="000814D5" w:rsidRDefault="004E636D" w:rsidP="004E636D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</w:t>
      </w:r>
      <w:r w:rsidRPr="000814D5">
        <w:rPr>
          <w:sz w:val="28"/>
          <w:szCs w:val="28"/>
        </w:rPr>
        <w:tab/>
        <w:t>объем воды на заполнение системы отопления (объектов), м</w:t>
      </w:r>
      <w:r w:rsidRPr="000814D5">
        <w:rPr>
          <w:sz w:val="28"/>
          <w:szCs w:val="28"/>
          <w:vertAlign w:val="superscript"/>
        </w:rPr>
        <w:t>3</w:t>
      </w:r>
      <w:r w:rsidRPr="000814D5">
        <w:rPr>
          <w:sz w:val="28"/>
          <w:szCs w:val="28"/>
        </w:rPr>
        <w:t>;</w:t>
      </w:r>
    </w:p>
    <w:p w14:paraId="48295A7F" w14:textId="77777777" w:rsidR="004E636D" w:rsidRPr="000814D5" w:rsidRDefault="004E636D" w:rsidP="004E636D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</w:t>
      </w:r>
      <w:r w:rsidRPr="000814D5">
        <w:rPr>
          <w:sz w:val="28"/>
          <w:szCs w:val="28"/>
        </w:rPr>
        <w:tab/>
        <w:t>объем воды на горячее теплоснабжение, м</w:t>
      </w:r>
      <w:r w:rsidRPr="000814D5">
        <w:rPr>
          <w:sz w:val="28"/>
          <w:szCs w:val="28"/>
          <w:vertAlign w:val="superscript"/>
        </w:rPr>
        <w:t>3</w:t>
      </w:r>
      <w:r w:rsidRPr="000814D5">
        <w:rPr>
          <w:sz w:val="28"/>
          <w:szCs w:val="28"/>
        </w:rPr>
        <w:t>.</w:t>
      </w:r>
    </w:p>
    <w:p w14:paraId="7581922D" w14:textId="77777777" w:rsidR="00E005E6" w:rsidRPr="000814D5" w:rsidRDefault="00E005E6" w:rsidP="00E005E6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Установка для подпитки системы теплоснабжения на теплоисточнике должна обеспечивать подачу в тепловую сеть в рабочем режиме воду соответствующего качества и аварийную подпитку водой из систем хозяйственно-питьевого или производственного водопроводов.</w:t>
      </w:r>
    </w:p>
    <w:p w14:paraId="06D1B29A" w14:textId="77777777" w:rsidR="00E005E6" w:rsidRPr="000814D5" w:rsidRDefault="00E005E6" w:rsidP="00E005E6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Расход подпиточной воды в рабочем режиме должен компенсировать расчетные (нормируемые) потери сетевой воды в системе теплоснабжения.</w:t>
      </w:r>
    </w:p>
    <w:p w14:paraId="35BD60F0" w14:textId="77777777" w:rsidR="00E005E6" w:rsidRPr="000814D5" w:rsidRDefault="00E005E6" w:rsidP="00E005E6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Расчетные (нормируемые) потери сетевой воды в системе теплоснабжения включают расчетные технологические потери (затраты) сетевой воды и потери сетевой воды с нормативной утечкой из тепловой сети и систем теплопотребления.</w:t>
      </w:r>
    </w:p>
    <w:p w14:paraId="3D3CAA5C" w14:textId="77777777" w:rsidR="00E005E6" w:rsidRPr="000814D5" w:rsidRDefault="00E005E6" w:rsidP="00E005E6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Среднегодовая утечка теплоносителя (м</w:t>
      </w:r>
      <w:r w:rsidRPr="000814D5">
        <w:rPr>
          <w:sz w:val="28"/>
          <w:szCs w:val="28"/>
          <w:vertAlign w:val="superscript"/>
        </w:rPr>
        <w:t>3</w:t>
      </w:r>
      <w:r w:rsidRPr="000814D5">
        <w:rPr>
          <w:sz w:val="28"/>
          <w:szCs w:val="28"/>
        </w:rPr>
        <w:t>/ч) из водяных тепловых сетей должна быть не более 0,25% среднегодового объема воды в тепловой сети и присоединенных системах теплоснабжения независимо от схемы присоединения. Сезонная норма утечки теплоносителя устанавливается в пределах среднегодового значения.</w:t>
      </w:r>
    </w:p>
    <w:p w14:paraId="5B6056B9" w14:textId="77777777" w:rsidR="00E005E6" w:rsidRPr="000814D5" w:rsidRDefault="00E005E6" w:rsidP="00E005E6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Технологические потери теплоносителя включают количество воды на наполнение трубопроводов и систем теплопотребления при их плановом ремонте и подключении новых участков сети и потребителей, промывку, дезинфекцию, проведение регламентных испытаний трубопроводов и оборудования тепловых сетей.</w:t>
      </w:r>
    </w:p>
    <w:p w14:paraId="19EBE61B" w14:textId="77777777" w:rsidR="00E005E6" w:rsidRPr="000814D5" w:rsidRDefault="00E005E6" w:rsidP="00446E25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Для компенсации этих расчетных технологических потерь (затрат) сетевой воды, необходима дополнительная производительность водоподготовительной установки и соответствующего оборудования (свыше 0,25% объема теплосети), которая зависит от интенсивности заполнения трубопроводов. Во избежание гидравлических ударов и лучшего удаления воздуха из трубопроводов максимальный часовой расход воды </w:t>
      </w:r>
      <w:r w:rsidRPr="000814D5">
        <w:rPr>
          <w:noProof/>
          <w:sz w:val="28"/>
          <w:szCs w:val="28"/>
        </w:rPr>
        <w:drawing>
          <wp:inline distT="0" distB="0" distL="0" distR="0" wp14:anchorId="65507940" wp14:editId="5B4884CF">
            <wp:extent cx="361315" cy="233680"/>
            <wp:effectExtent l="0" t="0" r="63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315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14D5">
        <w:rPr>
          <w:sz w:val="28"/>
          <w:szCs w:val="28"/>
        </w:rPr>
        <w:t xml:space="preserve"> при заполнении трубопроводов тепловой сети с условным диаметром </w:t>
      </w:r>
      <w:r w:rsidRPr="000814D5">
        <w:rPr>
          <w:noProof/>
          <w:sz w:val="28"/>
          <w:szCs w:val="28"/>
        </w:rPr>
        <w:drawing>
          <wp:inline distT="0" distB="0" distL="0" distR="0" wp14:anchorId="081BDD02" wp14:editId="2FFA471B">
            <wp:extent cx="329565" cy="244475"/>
            <wp:effectExtent l="0" t="0" r="0" b="317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565" cy="24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14D5">
        <w:rPr>
          <w:sz w:val="28"/>
          <w:szCs w:val="28"/>
        </w:rPr>
        <w:t xml:space="preserve"> не должен превышать</w:t>
      </w:r>
      <w:r w:rsidR="00FF2E32" w:rsidRPr="000814D5">
        <w:rPr>
          <w:sz w:val="28"/>
          <w:szCs w:val="28"/>
        </w:rPr>
        <w:t xml:space="preserve"> установленных</w:t>
      </w:r>
      <w:r w:rsidRPr="000814D5">
        <w:rPr>
          <w:sz w:val="28"/>
          <w:szCs w:val="28"/>
        </w:rPr>
        <w:t xml:space="preserve"> значений. При этом скорость заполнения тепловой сети должна быть увязана с производительностью источника подпитки и может быть ниже указанных расходов.</w:t>
      </w:r>
    </w:p>
    <w:p w14:paraId="09E746B2" w14:textId="77777777" w:rsidR="003929ED" w:rsidRPr="000814D5" w:rsidRDefault="00446E25" w:rsidP="00446E25">
      <w:pPr>
        <w:ind w:firstLine="709"/>
        <w:jc w:val="both"/>
        <w:rPr>
          <w:sz w:val="28"/>
          <w:szCs w:val="28"/>
        </w:rPr>
      </w:pPr>
      <w:bookmarkStart w:id="31" w:name="Par249"/>
      <w:bookmarkEnd w:id="31"/>
      <w:r w:rsidRPr="000814D5">
        <w:rPr>
          <w:sz w:val="28"/>
          <w:szCs w:val="28"/>
        </w:rPr>
        <w:t>Д</w:t>
      </w:r>
      <w:r w:rsidR="00E005E6" w:rsidRPr="000814D5">
        <w:rPr>
          <w:sz w:val="28"/>
          <w:szCs w:val="28"/>
        </w:rPr>
        <w:t xml:space="preserve">ля </w:t>
      </w:r>
      <w:r w:rsidR="003929ED" w:rsidRPr="000814D5">
        <w:rPr>
          <w:sz w:val="28"/>
          <w:szCs w:val="28"/>
        </w:rPr>
        <w:t>от</w:t>
      </w:r>
      <w:r w:rsidR="00E005E6" w:rsidRPr="000814D5">
        <w:rPr>
          <w:sz w:val="28"/>
          <w:szCs w:val="28"/>
        </w:rPr>
        <w:t>крытых систем теплоснабжения максимальный часовой расход подпиточной воды</w:t>
      </w:r>
      <w:r w:rsidR="003929ED" w:rsidRPr="000814D5">
        <w:rPr>
          <w:sz w:val="28"/>
          <w:szCs w:val="28"/>
        </w:rPr>
        <w:t xml:space="preserve"> равен</w:t>
      </w:r>
      <w:r w:rsidR="00D879BC" w:rsidRPr="000814D5">
        <w:rPr>
          <w:sz w:val="28"/>
          <w:szCs w:val="28"/>
        </w:rPr>
        <w:t xml:space="preserve"> </w:t>
      </w:r>
      <w:r w:rsidR="003929ED" w:rsidRPr="000814D5">
        <w:rPr>
          <w:sz w:val="28"/>
          <w:szCs w:val="28"/>
        </w:rPr>
        <w:t>расчетному среднему расходу воды на горячее водоснабжение с коэффициентом 1,2 плюс 0,75% фактического объема воды в трубопроводах тепловых сетей и присоединенных к ним системах отопления, вентиляции и горячего водоснабжения зданий.</w:t>
      </w:r>
    </w:p>
    <w:p w14:paraId="088FC693" w14:textId="77777777" w:rsidR="00766C66" w:rsidRPr="000814D5" w:rsidRDefault="00766C66" w:rsidP="00446E25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Расход на аварийную подпитку химически не обработанной и не деаэрированной водой принимается в количестве 2% объема воды в трубопроводах тепловых сетей и присоединенных к ним системах отопления, вентиляции и в системах горячего водоснабжения для открытых систем теплоснабжения.</w:t>
      </w:r>
    </w:p>
    <w:p w14:paraId="0EC1B9D1" w14:textId="77777777" w:rsidR="0064133E" w:rsidRPr="000814D5" w:rsidRDefault="00CA3142" w:rsidP="00F717CE">
      <w:pPr>
        <w:keepNext/>
        <w:ind w:firstLine="709"/>
        <w:jc w:val="right"/>
        <w:rPr>
          <w:sz w:val="28"/>
          <w:szCs w:val="28"/>
        </w:rPr>
      </w:pPr>
      <w:r w:rsidRPr="000814D5">
        <w:rPr>
          <w:sz w:val="28"/>
          <w:szCs w:val="28"/>
        </w:rPr>
        <w:t>Таблица</w:t>
      </w:r>
      <w:r w:rsidR="00E9225C" w:rsidRPr="000814D5">
        <w:rPr>
          <w:sz w:val="28"/>
          <w:szCs w:val="28"/>
        </w:rPr>
        <w:t xml:space="preserve"> 2</w:t>
      </w:r>
      <w:r w:rsidR="00AD0780">
        <w:rPr>
          <w:sz w:val="28"/>
          <w:szCs w:val="28"/>
        </w:rPr>
        <w:t>8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1021"/>
        <w:gridCol w:w="1601"/>
        <w:gridCol w:w="1044"/>
        <w:gridCol w:w="2122"/>
        <w:gridCol w:w="1019"/>
        <w:gridCol w:w="1105"/>
        <w:gridCol w:w="1716"/>
      </w:tblGrid>
      <w:tr w:rsidR="000C5930" w:rsidRPr="000814D5" w14:paraId="138FB03E" w14:textId="77777777" w:rsidTr="000C5930">
        <w:trPr>
          <w:trHeight w:val="3465"/>
        </w:trPr>
        <w:tc>
          <w:tcPr>
            <w:tcW w:w="5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02342F" w14:textId="77777777" w:rsidR="009153EF" w:rsidRPr="000814D5" w:rsidRDefault="009153EF" w:rsidP="009153EF">
            <w:pPr>
              <w:ind w:left="-113" w:right="-113"/>
              <w:jc w:val="center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Средний расход воды на горячее водоснабжение с коэфф. 1,2, тн/ч</w:t>
            </w:r>
          </w:p>
        </w:tc>
        <w:tc>
          <w:tcPr>
            <w:tcW w:w="8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98BDD3" w14:textId="77777777" w:rsidR="009153EF" w:rsidRPr="000814D5" w:rsidRDefault="009153EF" w:rsidP="009153EF">
            <w:pPr>
              <w:ind w:left="-113" w:right="-113"/>
              <w:jc w:val="center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Объем воды в трубопроводах тепловых сетей и присоединенных к ним системах отопления, куб.м</w:t>
            </w:r>
          </w:p>
        </w:tc>
        <w:tc>
          <w:tcPr>
            <w:tcW w:w="54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B71DD3" w14:textId="77777777" w:rsidR="009153EF" w:rsidRPr="000814D5" w:rsidRDefault="009153EF" w:rsidP="009153EF">
            <w:pPr>
              <w:ind w:left="-113" w:right="-113"/>
              <w:jc w:val="center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Объем воды в трубопроводах систем отопления потребителей, куб.м</w:t>
            </w:r>
          </w:p>
        </w:tc>
        <w:tc>
          <w:tcPr>
            <w:tcW w:w="110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FFD6C9" w14:textId="77777777" w:rsidR="009153EF" w:rsidRPr="000814D5" w:rsidRDefault="009153EF" w:rsidP="009153EF">
            <w:pPr>
              <w:ind w:left="-113" w:right="-113"/>
              <w:jc w:val="center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0,75% фактического объема воды в трубо</w:t>
            </w:r>
            <w:r w:rsidR="006966E0" w:rsidRPr="000814D5">
              <w:rPr>
                <w:b/>
                <w:bCs/>
                <w:color w:val="000000"/>
              </w:rPr>
              <w:t>проводах тепловых сетей и присо</w:t>
            </w:r>
            <w:r w:rsidRPr="000814D5">
              <w:rPr>
                <w:b/>
                <w:bCs/>
                <w:color w:val="000000"/>
              </w:rPr>
              <w:t>единенных к ним системах отопления, вентиляции и горячего водоснабжения зданий, куб.м</w:t>
            </w:r>
          </w:p>
        </w:tc>
        <w:tc>
          <w:tcPr>
            <w:tcW w:w="51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DF9A2A" w14:textId="77777777" w:rsidR="009153EF" w:rsidRPr="000814D5" w:rsidRDefault="009153EF" w:rsidP="009153EF">
            <w:pPr>
              <w:ind w:left="-113" w:right="-113"/>
              <w:jc w:val="center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Плотность теплоносителя, кг/куб.м</w:t>
            </w:r>
          </w:p>
        </w:tc>
        <w:tc>
          <w:tcPr>
            <w:tcW w:w="57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29F921" w14:textId="77777777" w:rsidR="009153EF" w:rsidRPr="000814D5" w:rsidRDefault="009153EF" w:rsidP="009153EF">
            <w:pPr>
              <w:ind w:left="-113" w:right="-113"/>
              <w:jc w:val="center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Максимальный часовой расход подпиточной воды, т/ч</w:t>
            </w:r>
          </w:p>
        </w:tc>
        <w:tc>
          <w:tcPr>
            <w:tcW w:w="89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471F7D" w14:textId="77777777" w:rsidR="009153EF" w:rsidRPr="000814D5" w:rsidRDefault="009153EF" w:rsidP="009153EF">
            <w:pPr>
              <w:ind w:left="-113" w:right="-113"/>
              <w:jc w:val="center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Нормативная аварийная подпитка химически необработанной и недеаэрированной водой, т/ч</w:t>
            </w:r>
          </w:p>
        </w:tc>
      </w:tr>
      <w:tr w:rsidR="000C5930" w:rsidRPr="000814D5" w14:paraId="46FE6BA6" w14:textId="77777777" w:rsidTr="000C5930">
        <w:trPr>
          <w:trHeight w:val="315"/>
        </w:trPr>
        <w:tc>
          <w:tcPr>
            <w:tcW w:w="53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68E5FC" w14:textId="77777777" w:rsidR="009153EF" w:rsidRPr="000814D5" w:rsidRDefault="009153EF" w:rsidP="009153EF">
            <w:pPr>
              <w:ind w:left="-113" w:right="-113"/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348</w:t>
            </w:r>
          </w:p>
        </w:tc>
        <w:tc>
          <w:tcPr>
            <w:tcW w:w="8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4BB582" w14:textId="77777777" w:rsidR="009153EF" w:rsidRPr="000814D5" w:rsidRDefault="009153EF" w:rsidP="009153EF">
            <w:pPr>
              <w:ind w:left="-113" w:right="-113"/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9758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7F2892" w14:textId="77777777" w:rsidR="009153EF" w:rsidRPr="000814D5" w:rsidRDefault="009153EF" w:rsidP="009153EF">
            <w:pPr>
              <w:ind w:left="-113" w:right="-113"/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8436</w:t>
            </w:r>
          </w:p>
        </w:tc>
        <w:tc>
          <w:tcPr>
            <w:tcW w:w="11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445C0E" w14:textId="77777777" w:rsidR="009153EF" w:rsidRPr="000814D5" w:rsidRDefault="009153EF" w:rsidP="009153EF">
            <w:pPr>
              <w:ind w:left="-113" w:right="-113"/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36</w:t>
            </w:r>
          </w:p>
        </w:tc>
        <w:tc>
          <w:tcPr>
            <w:tcW w:w="5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8C5808" w14:textId="77777777" w:rsidR="009153EF" w:rsidRPr="000814D5" w:rsidRDefault="009153EF" w:rsidP="009153EF">
            <w:pPr>
              <w:ind w:left="-113" w:right="-113"/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957,7</w:t>
            </w:r>
          </w:p>
        </w:tc>
        <w:tc>
          <w:tcPr>
            <w:tcW w:w="57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1A07AA" w14:textId="77777777" w:rsidR="009153EF" w:rsidRPr="000814D5" w:rsidRDefault="009153EF" w:rsidP="009153EF">
            <w:pPr>
              <w:ind w:left="-113" w:right="-113"/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479</w:t>
            </w:r>
          </w:p>
        </w:tc>
        <w:tc>
          <w:tcPr>
            <w:tcW w:w="8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A50004" w14:textId="77777777" w:rsidR="009153EF" w:rsidRPr="000814D5" w:rsidRDefault="009153EF" w:rsidP="009153EF">
            <w:pPr>
              <w:ind w:left="-113" w:right="-113"/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35</w:t>
            </w:r>
          </w:p>
        </w:tc>
      </w:tr>
    </w:tbl>
    <w:p w14:paraId="2974A31C" w14:textId="77777777" w:rsidR="009153EF" w:rsidRPr="000814D5" w:rsidRDefault="009153EF" w:rsidP="00F717CE">
      <w:pPr>
        <w:keepNext/>
        <w:ind w:firstLine="709"/>
        <w:jc w:val="right"/>
        <w:rPr>
          <w:sz w:val="28"/>
          <w:szCs w:val="28"/>
        </w:rPr>
      </w:pPr>
    </w:p>
    <w:p w14:paraId="7AA240E9" w14:textId="77777777" w:rsidR="0064133E" w:rsidRPr="000814D5" w:rsidRDefault="0064133E" w:rsidP="0064133E">
      <w:pPr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 xml:space="preserve">д) </w:t>
      </w:r>
      <w:r w:rsidR="00637CC2" w:rsidRPr="000814D5">
        <w:rPr>
          <w:b/>
          <w:sz w:val="28"/>
          <w:szCs w:val="28"/>
        </w:rPr>
        <w:t>С</w:t>
      </w:r>
      <w:r w:rsidRPr="000814D5">
        <w:rPr>
          <w:b/>
          <w:sz w:val="28"/>
          <w:szCs w:val="28"/>
        </w:rPr>
        <w:t>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</w:t>
      </w:r>
    </w:p>
    <w:p w14:paraId="3DA11F62" w14:textId="77777777" w:rsidR="0064133E" w:rsidRPr="000814D5" w:rsidRDefault="0064133E" w:rsidP="00CA6906">
      <w:pPr>
        <w:ind w:firstLine="709"/>
        <w:jc w:val="both"/>
        <w:rPr>
          <w:sz w:val="28"/>
          <w:szCs w:val="28"/>
        </w:rPr>
      </w:pPr>
    </w:p>
    <w:p w14:paraId="693DCC70" w14:textId="77777777" w:rsidR="00CA6906" w:rsidRPr="000814D5" w:rsidRDefault="00CA6906" w:rsidP="00CA6906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Значения </w:t>
      </w:r>
      <w:r w:rsidR="00C648D3" w:rsidRPr="000814D5">
        <w:rPr>
          <w:sz w:val="28"/>
          <w:szCs w:val="28"/>
        </w:rPr>
        <w:t>максимального потребления и производства теплоносителя</w:t>
      </w:r>
      <w:r w:rsidRPr="000814D5">
        <w:rPr>
          <w:sz w:val="28"/>
          <w:szCs w:val="28"/>
        </w:rPr>
        <w:t xml:space="preserve"> приведены в таблице</w:t>
      </w:r>
      <w:r w:rsidR="00DA5466" w:rsidRPr="000814D5">
        <w:rPr>
          <w:sz w:val="28"/>
          <w:szCs w:val="28"/>
        </w:rPr>
        <w:t xml:space="preserve"> </w:t>
      </w:r>
      <w:r w:rsidR="00AD0780">
        <w:rPr>
          <w:sz w:val="28"/>
          <w:szCs w:val="28"/>
        </w:rPr>
        <w:t>29</w:t>
      </w:r>
      <w:r w:rsidRPr="000814D5">
        <w:rPr>
          <w:sz w:val="28"/>
          <w:szCs w:val="28"/>
        </w:rPr>
        <w:t>.</w:t>
      </w:r>
    </w:p>
    <w:p w14:paraId="02D8DCBA" w14:textId="77777777" w:rsidR="00CC19A8" w:rsidRPr="00AD0780" w:rsidRDefault="00CA6906" w:rsidP="001C0F67">
      <w:pPr>
        <w:keepNext/>
        <w:ind w:firstLine="709"/>
        <w:jc w:val="right"/>
        <w:rPr>
          <w:sz w:val="28"/>
          <w:szCs w:val="28"/>
          <w:lang w:val="en-US"/>
        </w:rPr>
      </w:pPr>
      <w:r w:rsidRPr="000814D5">
        <w:rPr>
          <w:sz w:val="28"/>
          <w:szCs w:val="28"/>
        </w:rPr>
        <w:t>Таблица</w:t>
      </w:r>
      <w:r w:rsidR="00DA5466" w:rsidRPr="000814D5">
        <w:rPr>
          <w:sz w:val="28"/>
          <w:szCs w:val="28"/>
        </w:rPr>
        <w:t xml:space="preserve"> </w:t>
      </w:r>
      <w:r w:rsidR="00AD0780">
        <w:rPr>
          <w:sz w:val="28"/>
          <w:szCs w:val="28"/>
          <w:lang w:val="en-US"/>
        </w:rPr>
        <w:t>29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2126"/>
        <w:gridCol w:w="2834"/>
        <w:gridCol w:w="1558"/>
        <w:gridCol w:w="1275"/>
        <w:gridCol w:w="1835"/>
      </w:tblGrid>
      <w:tr w:rsidR="00C00006" w:rsidRPr="000814D5" w14:paraId="30A9D3B5" w14:textId="77777777" w:rsidTr="00C00006">
        <w:trPr>
          <w:trHeight w:val="20"/>
        </w:trPr>
        <w:tc>
          <w:tcPr>
            <w:tcW w:w="11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987E98" w14:textId="77777777" w:rsidR="00275387" w:rsidRPr="000814D5" w:rsidRDefault="00275387" w:rsidP="00C00006">
            <w:pPr>
              <w:ind w:left="-113" w:right="-113"/>
              <w:jc w:val="center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Среднечасовой расход подпиточной воды, тн/ч</w:t>
            </w:r>
          </w:p>
        </w:tc>
        <w:tc>
          <w:tcPr>
            <w:tcW w:w="147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3D81CE" w14:textId="77777777" w:rsidR="00275387" w:rsidRPr="000814D5" w:rsidRDefault="00275387" w:rsidP="00C00006">
            <w:pPr>
              <w:ind w:left="-113" w:right="-113"/>
              <w:jc w:val="center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Нормативная аварийная подпитка  химически необработанной и недеаэрированной водой, тн/ч</w:t>
            </w:r>
          </w:p>
        </w:tc>
        <w:tc>
          <w:tcPr>
            <w:tcW w:w="80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A9C4F4" w14:textId="77777777" w:rsidR="00275387" w:rsidRPr="000814D5" w:rsidRDefault="00275387" w:rsidP="00C00006">
            <w:pPr>
              <w:ind w:left="-113" w:right="-113"/>
              <w:jc w:val="center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Нормативная производительность ВПУ, тн/ч</w:t>
            </w:r>
          </w:p>
        </w:tc>
        <w:tc>
          <w:tcPr>
            <w:tcW w:w="66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F5AE10" w14:textId="77777777" w:rsidR="00275387" w:rsidRPr="000814D5" w:rsidRDefault="00275387" w:rsidP="00C00006">
            <w:pPr>
              <w:ind w:left="-113" w:right="-113"/>
              <w:jc w:val="center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Производительность ВПУ, тн/ч</w:t>
            </w:r>
          </w:p>
        </w:tc>
        <w:tc>
          <w:tcPr>
            <w:tcW w:w="95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238B75" w14:textId="77777777" w:rsidR="00275387" w:rsidRPr="000814D5" w:rsidRDefault="00275387" w:rsidP="00C00006">
            <w:pPr>
              <w:ind w:left="-113" w:right="-113"/>
              <w:jc w:val="center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Резерв (дефицит) производительности ВПУ, куб.м/ч</w:t>
            </w:r>
          </w:p>
        </w:tc>
      </w:tr>
      <w:tr w:rsidR="00C00006" w:rsidRPr="000814D5" w14:paraId="28C53DEF" w14:textId="77777777" w:rsidTr="00C00006">
        <w:trPr>
          <w:trHeight w:val="20"/>
        </w:trPr>
        <w:tc>
          <w:tcPr>
            <w:tcW w:w="110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2B962D" w14:textId="77777777" w:rsidR="00275387" w:rsidRPr="000814D5" w:rsidRDefault="00275387" w:rsidP="00275387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334</w:t>
            </w:r>
          </w:p>
        </w:tc>
        <w:tc>
          <w:tcPr>
            <w:tcW w:w="14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2D2ADD" w14:textId="77777777" w:rsidR="00275387" w:rsidRPr="000814D5" w:rsidRDefault="00275387" w:rsidP="00275387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35</w:t>
            </w:r>
          </w:p>
        </w:tc>
        <w:tc>
          <w:tcPr>
            <w:tcW w:w="8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D25D7F" w14:textId="77777777" w:rsidR="00275387" w:rsidRPr="000814D5" w:rsidRDefault="00275387" w:rsidP="00275387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479</w:t>
            </w:r>
          </w:p>
        </w:tc>
        <w:tc>
          <w:tcPr>
            <w:tcW w:w="6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597242" w14:textId="77777777" w:rsidR="00275387" w:rsidRPr="000814D5" w:rsidRDefault="00B62F7C" w:rsidP="00275387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</w:t>
            </w:r>
            <w:r w:rsidR="00275387" w:rsidRPr="000814D5">
              <w:rPr>
                <w:color w:val="000000"/>
              </w:rPr>
              <w:t>700</w:t>
            </w:r>
          </w:p>
        </w:tc>
        <w:tc>
          <w:tcPr>
            <w:tcW w:w="9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810C65" w14:textId="77777777" w:rsidR="00275387" w:rsidRPr="000814D5" w:rsidRDefault="00577C2E" w:rsidP="00275387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+</w:t>
            </w:r>
            <w:r w:rsidR="00B62F7C" w:rsidRPr="000814D5">
              <w:rPr>
                <w:color w:val="000000"/>
              </w:rPr>
              <w:t>2</w:t>
            </w:r>
            <w:r w:rsidR="00275387" w:rsidRPr="000814D5">
              <w:rPr>
                <w:color w:val="000000"/>
              </w:rPr>
              <w:t>221</w:t>
            </w:r>
          </w:p>
        </w:tc>
      </w:tr>
    </w:tbl>
    <w:p w14:paraId="31E5B8FD" w14:textId="77777777" w:rsidR="00275387" w:rsidRPr="000814D5" w:rsidRDefault="00275387" w:rsidP="001C0F67">
      <w:pPr>
        <w:keepNext/>
        <w:ind w:firstLine="709"/>
        <w:jc w:val="right"/>
        <w:rPr>
          <w:sz w:val="28"/>
          <w:szCs w:val="28"/>
        </w:rPr>
      </w:pPr>
    </w:p>
    <w:p w14:paraId="54F6A078" w14:textId="77777777" w:rsidR="00665A1B" w:rsidRPr="000814D5" w:rsidRDefault="00DF09A4" w:rsidP="00F602AA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П</w:t>
      </w:r>
      <w:r w:rsidR="0048387E" w:rsidRPr="000814D5">
        <w:rPr>
          <w:sz w:val="28"/>
          <w:szCs w:val="28"/>
        </w:rPr>
        <w:t>одключение новых потребителей не создаст дефицита</w:t>
      </w:r>
      <w:r w:rsidR="00F602AA" w:rsidRPr="000814D5">
        <w:rPr>
          <w:sz w:val="28"/>
          <w:szCs w:val="28"/>
        </w:rPr>
        <w:t xml:space="preserve"> теплоносителя в систем</w:t>
      </w:r>
      <w:r w:rsidR="00190333" w:rsidRPr="000814D5">
        <w:rPr>
          <w:sz w:val="28"/>
          <w:szCs w:val="28"/>
        </w:rPr>
        <w:t>е</w:t>
      </w:r>
      <w:r w:rsidR="00F602AA" w:rsidRPr="000814D5">
        <w:rPr>
          <w:sz w:val="28"/>
          <w:szCs w:val="28"/>
        </w:rPr>
        <w:t xml:space="preserve"> централизованного теплоснабжения</w:t>
      </w:r>
      <w:r w:rsidR="00190333" w:rsidRPr="000814D5">
        <w:rPr>
          <w:sz w:val="28"/>
          <w:szCs w:val="28"/>
        </w:rPr>
        <w:t xml:space="preserve"> г. Усолье-Сибирское</w:t>
      </w:r>
      <w:r w:rsidR="00F602AA" w:rsidRPr="000814D5">
        <w:rPr>
          <w:sz w:val="28"/>
          <w:szCs w:val="28"/>
        </w:rPr>
        <w:t>.</w:t>
      </w:r>
    </w:p>
    <w:p w14:paraId="1476FE47" w14:textId="77777777" w:rsidR="00D14B3F" w:rsidRPr="000814D5" w:rsidRDefault="00D14B3F" w:rsidP="00747F57">
      <w:pPr>
        <w:pStyle w:val="1"/>
        <w:pageBreakBefore/>
        <w:suppressAutoHyphens/>
        <w:spacing w:before="0" w:after="120"/>
        <w:ind w:left="448" w:right="-2" w:hanging="448"/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</w:pPr>
      <w:bookmarkStart w:id="32" w:name="_Toc4718856"/>
      <w:r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 xml:space="preserve">Глава </w:t>
      </w:r>
      <w:r w:rsidR="003E1371"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>7</w:t>
      </w:r>
      <w:r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>. Предложения по строительству, реконструкции и техническому перевооружению источник</w:t>
      </w:r>
      <w:r w:rsidR="0077770D"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>ов</w:t>
      </w:r>
      <w:r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 xml:space="preserve"> тепловой энергии</w:t>
      </w:r>
      <w:bookmarkEnd w:id="32"/>
    </w:p>
    <w:p w14:paraId="3405A5BD" w14:textId="77777777" w:rsidR="00380836" w:rsidRPr="000814D5" w:rsidRDefault="00380836" w:rsidP="00380836">
      <w:pPr>
        <w:ind w:firstLine="709"/>
        <w:jc w:val="both"/>
        <w:rPr>
          <w:b/>
          <w:sz w:val="28"/>
          <w:szCs w:val="28"/>
        </w:rPr>
      </w:pPr>
      <w:bookmarkStart w:id="33" w:name="_Hlk489379749"/>
      <w:r w:rsidRPr="000814D5">
        <w:rPr>
          <w:b/>
          <w:sz w:val="28"/>
          <w:szCs w:val="28"/>
        </w:rPr>
        <w:t>а) О</w:t>
      </w:r>
      <w:r w:rsidR="00DF41B6" w:rsidRPr="000814D5">
        <w:rPr>
          <w:b/>
          <w:sz w:val="28"/>
          <w:szCs w:val="28"/>
        </w:rPr>
        <w:t>писание</w:t>
      </w:r>
      <w:r w:rsidRPr="000814D5">
        <w:rPr>
          <w:b/>
          <w:sz w:val="28"/>
          <w:szCs w:val="28"/>
        </w:rPr>
        <w:t xml:space="preserve"> условий организации централизованного теплоснабжения, индивидуального теплоснабжения, а также поквартирного отопления</w:t>
      </w:r>
    </w:p>
    <w:p w14:paraId="57B40320" w14:textId="77777777" w:rsidR="00732A0E" w:rsidRPr="000814D5" w:rsidRDefault="00732A0E" w:rsidP="00380836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2FE8B6B2" w14:textId="77777777" w:rsidR="00732A0E" w:rsidRPr="000814D5" w:rsidRDefault="00732A0E" w:rsidP="00732A0E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Организация теплоснабжения в зонах перспективного строительства и реконструкции осуществляется на основе принципов, определяемых статьей 3 Федерального закона от 27.07.2010г. № 190-ФЗ «О теплоснабжении»:</w:t>
      </w:r>
    </w:p>
    <w:p w14:paraId="0DB59CDD" w14:textId="77777777" w:rsidR="00732A0E" w:rsidRPr="000814D5" w:rsidRDefault="00732A0E" w:rsidP="00732A0E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1.</w:t>
      </w:r>
      <w:r w:rsidRPr="000814D5">
        <w:rPr>
          <w:sz w:val="28"/>
          <w:szCs w:val="28"/>
        </w:rPr>
        <w:tab/>
        <w:t>Обеспечение надежности теплоснабжения в соответствии с требованиями технических регламентов.</w:t>
      </w:r>
    </w:p>
    <w:p w14:paraId="0B4F87BB" w14:textId="77777777" w:rsidR="00732A0E" w:rsidRPr="000814D5" w:rsidRDefault="00732A0E" w:rsidP="00732A0E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2.</w:t>
      </w:r>
      <w:r w:rsidRPr="000814D5">
        <w:rPr>
          <w:sz w:val="28"/>
          <w:szCs w:val="28"/>
        </w:rPr>
        <w:tab/>
        <w:t>Обеспечение энергетической эффективности теплоснабжения и потребления тепловой энергии с учетом требований, установленных федеральными законами.</w:t>
      </w:r>
    </w:p>
    <w:p w14:paraId="0516C251" w14:textId="77777777" w:rsidR="00732A0E" w:rsidRPr="000814D5" w:rsidRDefault="00732A0E" w:rsidP="00732A0E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3.</w:t>
      </w:r>
      <w:r w:rsidRPr="000814D5">
        <w:rPr>
          <w:sz w:val="28"/>
          <w:szCs w:val="28"/>
        </w:rPr>
        <w:tab/>
        <w:t>Обеспечение приоритетного использования комбинированной выработки электрической и тепловой энергии для организации теплоснабжения.</w:t>
      </w:r>
    </w:p>
    <w:p w14:paraId="55294570" w14:textId="77777777" w:rsidR="00732A0E" w:rsidRPr="000814D5" w:rsidRDefault="00732A0E" w:rsidP="00732A0E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4.</w:t>
      </w:r>
      <w:r w:rsidRPr="000814D5">
        <w:rPr>
          <w:sz w:val="28"/>
          <w:szCs w:val="28"/>
        </w:rPr>
        <w:tab/>
        <w:t>Развитие систем централизованного теплоснабжения.</w:t>
      </w:r>
    </w:p>
    <w:p w14:paraId="2B59B361" w14:textId="77777777" w:rsidR="00732A0E" w:rsidRPr="000814D5" w:rsidRDefault="00732A0E" w:rsidP="00732A0E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5.</w:t>
      </w:r>
      <w:r w:rsidRPr="000814D5">
        <w:rPr>
          <w:sz w:val="28"/>
          <w:szCs w:val="28"/>
        </w:rPr>
        <w:tab/>
        <w:t>Соблюдение баланса экономических интересов теплоснабжающих организаций и интересов потребителей.</w:t>
      </w:r>
    </w:p>
    <w:p w14:paraId="2B4353FA" w14:textId="77777777" w:rsidR="00732A0E" w:rsidRPr="000814D5" w:rsidRDefault="00732A0E" w:rsidP="00732A0E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6.</w:t>
      </w:r>
      <w:r w:rsidRPr="000814D5">
        <w:rPr>
          <w:sz w:val="28"/>
          <w:szCs w:val="28"/>
        </w:rPr>
        <w:tab/>
        <w:t>Обеспечение экономически обоснованной доходности текущей деятельности теплоснабжающих организаций и используемого при осуществлении регулируемых видов деятельности в сфере теплоснабжения инвестированного капитала.</w:t>
      </w:r>
    </w:p>
    <w:p w14:paraId="50F95916" w14:textId="77777777" w:rsidR="00732A0E" w:rsidRPr="000814D5" w:rsidRDefault="00732A0E" w:rsidP="00732A0E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7.</w:t>
      </w:r>
      <w:r w:rsidRPr="000814D5">
        <w:rPr>
          <w:sz w:val="28"/>
          <w:szCs w:val="28"/>
        </w:rPr>
        <w:tab/>
        <w:t>Обеспечение недискриминационных и стабильных условий осуществления предпринимательской деятельности в сфере теплоснабжения.</w:t>
      </w:r>
    </w:p>
    <w:p w14:paraId="08DB94D6" w14:textId="77777777" w:rsidR="00732A0E" w:rsidRPr="000814D5" w:rsidRDefault="00732A0E" w:rsidP="00732A0E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8.</w:t>
      </w:r>
      <w:r w:rsidRPr="000814D5">
        <w:rPr>
          <w:sz w:val="28"/>
          <w:szCs w:val="28"/>
        </w:rPr>
        <w:tab/>
        <w:t>Обеспечение экологической безопасности теплоснабжения.</w:t>
      </w:r>
    </w:p>
    <w:p w14:paraId="6AE9822C" w14:textId="77777777" w:rsidR="00380836" w:rsidRPr="000814D5" w:rsidRDefault="00380836" w:rsidP="00380836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Схемой теплоснабжения предусмотрено сохранение существующих условий организации централизованного теплоснабжения</w:t>
      </w:r>
      <w:r w:rsidR="00465E97" w:rsidRPr="000814D5">
        <w:rPr>
          <w:sz w:val="28"/>
          <w:szCs w:val="28"/>
        </w:rPr>
        <w:t xml:space="preserve"> и</w:t>
      </w:r>
      <w:r w:rsidRPr="000814D5">
        <w:rPr>
          <w:sz w:val="28"/>
          <w:szCs w:val="28"/>
        </w:rPr>
        <w:t xml:space="preserve"> индивидуального теплоснабжения.</w:t>
      </w:r>
    </w:p>
    <w:p w14:paraId="1B33C72D" w14:textId="77777777" w:rsidR="001F6496" w:rsidRPr="000814D5" w:rsidRDefault="001F6496" w:rsidP="001F6496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Выявленные проблемы функционирования и развития системы теплоснабжения</w:t>
      </w:r>
      <w:r w:rsidR="00E9724F" w:rsidRPr="000814D5">
        <w:rPr>
          <w:sz w:val="28"/>
          <w:szCs w:val="28"/>
        </w:rPr>
        <w:t xml:space="preserve"> </w:t>
      </w:r>
      <w:r w:rsidR="00B53D65" w:rsidRPr="000814D5">
        <w:rPr>
          <w:sz w:val="28"/>
          <w:szCs w:val="28"/>
        </w:rPr>
        <w:t>муниципального образования «город Усолье-Сибирское»</w:t>
      </w:r>
      <w:r w:rsidRPr="000814D5">
        <w:rPr>
          <w:sz w:val="28"/>
          <w:szCs w:val="28"/>
        </w:rPr>
        <w:t xml:space="preserve"> решаются посредством мероприятий по модернизации, реконструкции инфраструктуры и подключению объектов нового строительства.</w:t>
      </w:r>
    </w:p>
    <w:p w14:paraId="2C6CC01F" w14:textId="77777777" w:rsidR="001F6496" w:rsidRPr="000814D5" w:rsidRDefault="001F6496" w:rsidP="001F6496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Основным направлени</w:t>
      </w:r>
      <w:r w:rsidR="001C577A" w:rsidRPr="000814D5">
        <w:rPr>
          <w:sz w:val="28"/>
          <w:szCs w:val="28"/>
        </w:rPr>
        <w:t>ем</w:t>
      </w:r>
      <w:r w:rsidRPr="000814D5">
        <w:rPr>
          <w:sz w:val="28"/>
          <w:szCs w:val="28"/>
        </w:rPr>
        <w:t xml:space="preserve"> данных мероприятий явля</w:t>
      </w:r>
      <w:r w:rsidR="001C577A" w:rsidRPr="000814D5">
        <w:rPr>
          <w:sz w:val="28"/>
          <w:szCs w:val="28"/>
        </w:rPr>
        <w:t>е</w:t>
      </w:r>
      <w:r w:rsidRPr="000814D5">
        <w:rPr>
          <w:sz w:val="28"/>
          <w:szCs w:val="28"/>
        </w:rPr>
        <w:t>тся максимально возможное использование существующего оборудования на действующ</w:t>
      </w:r>
      <w:r w:rsidR="00465E97" w:rsidRPr="000814D5">
        <w:rPr>
          <w:sz w:val="28"/>
          <w:szCs w:val="28"/>
        </w:rPr>
        <w:t>ем</w:t>
      </w:r>
      <w:r w:rsidRPr="000814D5">
        <w:rPr>
          <w:sz w:val="28"/>
          <w:szCs w:val="28"/>
        </w:rPr>
        <w:t xml:space="preserve"> </w:t>
      </w:r>
      <w:r w:rsidR="00465E97" w:rsidRPr="000814D5">
        <w:rPr>
          <w:sz w:val="28"/>
          <w:szCs w:val="28"/>
        </w:rPr>
        <w:t xml:space="preserve">в </w:t>
      </w:r>
      <w:r w:rsidR="00B53D65" w:rsidRPr="000814D5">
        <w:rPr>
          <w:sz w:val="28"/>
          <w:szCs w:val="28"/>
        </w:rPr>
        <w:t>город</w:t>
      </w:r>
      <w:r w:rsidR="00465E97" w:rsidRPr="000814D5">
        <w:rPr>
          <w:sz w:val="28"/>
          <w:szCs w:val="28"/>
        </w:rPr>
        <w:t>е</w:t>
      </w:r>
      <w:r w:rsidR="00B53D65" w:rsidRPr="000814D5">
        <w:rPr>
          <w:sz w:val="28"/>
          <w:szCs w:val="28"/>
        </w:rPr>
        <w:t xml:space="preserve"> Усолье-Сибирское</w:t>
      </w:r>
      <w:r w:rsidRPr="000814D5">
        <w:rPr>
          <w:sz w:val="28"/>
          <w:szCs w:val="28"/>
        </w:rPr>
        <w:t xml:space="preserve"> источник</w:t>
      </w:r>
      <w:r w:rsidR="00465E97" w:rsidRPr="000814D5">
        <w:rPr>
          <w:sz w:val="28"/>
          <w:szCs w:val="28"/>
        </w:rPr>
        <w:t>е</w:t>
      </w:r>
      <w:r w:rsidRPr="000814D5">
        <w:rPr>
          <w:sz w:val="28"/>
          <w:szCs w:val="28"/>
        </w:rPr>
        <w:t xml:space="preserve"> теплоснабжения</w:t>
      </w:r>
      <w:r w:rsidR="001C577A" w:rsidRPr="000814D5">
        <w:rPr>
          <w:sz w:val="28"/>
          <w:szCs w:val="28"/>
        </w:rPr>
        <w:t>.</w:t>
      </w:r>
    </w:p>
    <w:p w14:paraId="631336A2" w14:textId="77777777" w:rsidR="007C0A0E" w:rsidRPr="000814D5" w:rsidRDefault="001F6496" w:rsidP="001F6496">
      <w:pPr>
        <w:tabs>
          <w:tab w:val="left" w:pos="1276"/>
        </w:tabs>
        <w:ind w:firstLine="709"/>
        <w:jc w:val="both"/>
        <w:rPr>
          <w:bCs/>
          <w:iCs/>
          <w:sz w:val="28"/>
          <w:szCs w:val="28"/>
        </w:rPr>
      </w:pPr>
      <w:r w:rsidRPr="000814D5">
        <w:rPr>
          <w:bCs/>
          <w:iCs/>
          <w:sz w:val="28"/>
          <w:szCs w:val="28"/>
        </w:rPr>
        <w:t>Перечень мероприятий по реконструкции и техническому перевооружению теплоисточник</w:t>
      </w:r>
      <w:r w:rsidR="006014B8" w:rsidRPr="000814D5">
        <w:rPr>
          <w:bCs/>
          <w:iCs/>
          <w:sz w:val="28"/>
          <w:szCs w:val="28"/>
        </w:rPr>
        <w:t>а</w:t>
      </w:r>
      <w:r w:rsidRPr="000814D5">
        <w:rPr>
          <w:bCs/>
          <w:iCs/>
          <w:sz w:val="28"/>
          <w:szCs w:val="28"/>
        </w:rPr>
        <w:t xml:space="preserve"> включает</w:t>
      </w:r>
      <w:r w:rsidR="007C0A0E" w:rsidRPr="000814D5">
        <w:rPr>
          <w:bCs/>
          <w:iCs/>
          <w:sz w:val="28"/>
          <w:szCs w:val="28"/>
        </w:rPr>
        <w:t>:</w:t>
      </w:r>
    </w:p>
    <w:p w14:paraId="7323C8BA" w14:textId="77777777" w:rsidR="001F6496" w:rsidRPr="000814D5" w:rsidRDefault="001F6496" w:rsidP="001F6496">
      <w:pPr>
        <w:ind w:firstLine="720"/>
        <w:jc w:val="both"/>
        <w:rPr>
          <w:bCs/>
          <w:iCs/>
          <w:sz w:val="28"/>
          <w:szCs w:val="28"/>
        </w:rPr>
      </w:pPr>
      <w:r w:rsidRPr="000814D5">
        <w:rPr>
          <w:bCs/>
          <w:iCs/>
          <w:sz w:val="28"/>
          <w:szCs w:val="28"/>
        </w:rPr>
        <w:t>С учетом перспективных тепловых нагрузок общая годовая потребность в топливе для централизованного теплоснабжения</w:t>
      </w:r>
      <w:r w:rsidR="00E9724F" w:rsidRPr="000814D5">
        <w:rPr>
          <w:bCs/>
          <w:iCs/>
          <w:sz w:val="28"/>
          <w:szCs w:val="28"/>
        </w:rPr>
        <w:t xml:space="preserve"> </w:t>
      </w:r>
      <w:r w:rsidR="00B53D65" w:rsidRPr="000814D5">
        <w:rPr>
          <w:bCs/>
          <w:iCs/>
          <w:sz w:val="28"/>
          <w:szCs w:val="28"/>
        </w:rPr>
        <w:t>муниципального образования «город Усолье-Сибирское»</w:t>
      </w:r>
      <w:r w:rsidRPr="000814D5">
        <w:rPr>
          <w:bCs/>
          <w:iCs/>
          <w:sz w:val="28"/>
          <w:szCs w:val="28"/>
        </w:rPr>
        <w:t xml:space="preserve"> составит </w:t>
      </w:r>
      <w:r w:rsidR="00527A51" w:rsidRPr="000814D5">
        <w:rPr>
          <w:bCs/>
          <w:iCs/>
          <w:sz w:val="28"/>
          <w:szCs w:val="28"/>
        </w:rPr>
        <w:t>371,9</w:t>
      </w:r>
      <w:r w:rsidRPr="000814D5">
        <w:rPr>
          <w:bCs/>
          <w:iCs/>
          <w:sz w:val="28"/>
          <w:szCs w:val="28"/>
        </w:rPr>
        <w:t xml:space="preserve"> </w:t>
      </w:r>
      <w:r w:rsidR="00680A1B" w:rsidRPr="000814D5">
        <w:rPr>
          <w:bCs/>
          <w:iCs/>
          <w:sz w:val="28"/>
          <w:szCs w:val="28"/>
        </w:rPr>
        <w:t xml:space="preserve">тыс. </w:t>
      </w:r>
      <w:r w:rsidRPr="000814D5">
        <w:rPr>
          <w:bCs/>
          <w:iCs/>
          <w:sz w:val="28"/>
          <w:szCs w:val="28"/>
        </w:rPr>
        <w:t>т у.т.</w:t>
      </w:r>
    </w:p>
    <w:p w14:paraId="3ED88CA5" w14:textId="77777777" w:rsidR="003A67DA" w:rsidRPr="000814D5" w:rsidRDefault="003A67DA" w:rsidP="00773300">
      <w:pPr>
        <w:keepNext/>
        <w:tabs>
          <w:tab w:val="num" w:pos="-4962"/>
        </w:tabs>
        <w:spacing w:line="360" w:lineRule="auto"/>
        <w:ind w:firstLine="567"/>
        <w:jc w:val="right"/>
        <w:rPr>
          <w:color w:val="000000" w:themeColor="text1"/>
          <w:sz w:val="28"/>
          <w:szCs w:val="28"/>
        </w:rPr>
      </w:pPr>
    </w:p>
    <w:p w14:paraId="14986033" w14:textId="77777777" w:rsidR="00380836" w:rsidRPr="000814D5" w:rsidRDefault="00380836" w:rsidP="00380836">
      <w:pPr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 xml:space="preserve">б) </w:t>
      </w:r>
      <w:r w:rsidR="00DF41B6" w:rsidRPr="000814D5">
        <w:rPr>
          <w:b/>
          <w:sz w:val="28"/>
          <w:szCs w:val="28"/>
        </w:rPr>
        <w:t>Описание текущей ситуации,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, мощность которых поставляется в вынужденном режиме в целях обеспечения надежного теплоснабжения потребителей</w:t>
      </w:r>
    </w:p>
    <w:p w14:paraId="34AF383B" w14:textId="77777777" w:rsidR="00DF41B6" w:rsidRPr="000814D5" w:rsidRDefault="00DF41B6" w:rsidP="00380836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Генерирующие объекты, мощность которых поставляется в вынужденном режиме в целях обеспечения надежного теплоснабжения потребителей, на территории</w:t>
      </w:r>
      <w:r w:rsidR="00E9724F" w:rsidRPr="000814D5">
        <w:rPr>
          <w:sz w:val="28"/>
          <w:szCs w:val="28"/>
        </w:rPr>
        <w:t xml:space="preserve"> </w:t>
      </w:r>
      <w:r w:rsidR="00B53D65" w:rsidRPr="000814D5">
        <w:rPr>
          <w:sz w:val="28"/>
          <w:szCs w:val="28"/>
        </w:rPr>
        <w:t>муниципального образования «город Усолье-Сибирское»</w:t>
      </w:r>
      <w:r w:rsidRPr="000814D5">
        <w:rPr>
          <w:sz w:val="28"/>
          <w:szCs w:val="28"/>
        </w:rPr>
        <w:t xml:space="preserve"> отсутствуют.</w:t>
      </w:r>
    </w:p>
    <w:p w14:paraId="410CEFA6" w14:textId="77777777" w:rsidR="00380836" w:rsidRPr="000814D5" w:rsidRDefault="00380836" w:rsidP="00380836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28528055" w14:textId="77777777" w:rsidR="00380836" w:rsidRPr="000814D5" w:rsidRDefault="00380836" w:rsidP="00380836">
      <w:pPr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 xml:space="preserve">в) </w:t>
      </w:r>
      <w:r w:rsidR="00D43255" w:rsidRPr="000814D5">
        <w:rPr>
          <w:b/>
          <w:sz w:val="28"/>
          <w:szCs w:val="28"/>
        </w:rPr>
        <w:t>Анализ надежности и качества теплоснабжения для случаев отнесения генерирующего объекта к объектам, вывод которых из эксплуатации может привести к нарушению надежности теплоснабжения (при отнесении такого генерирующего объекта к объектам, электрическая мощность которых поставляется в вынужденном режиме в целях обеспечения надежного теплоснабжения потребителей, в соответствующем году долгосрочного конкурентного отбора мощности на оптовом рынке электрической энергии (мощности) на соответствующий период), в соответствии с методическими указаниями по разработке схем теплоснабжения</w:t>
      </w:r>
    </w:p>
    <w:p w14:paraId="00120C3B" w14:textId="77777777" w:rsidR="00380836" w:rsidRPr="000814D5" w:rsidRDefault="00D43255" w:rsidP="00380836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Объекты, электрическая мощность которых поставляется в вынужденном режиме в целях обеспечения надежного теплоснабжения потребителей,</w:t>
      </w:r>
      <w:r w:rsidR="00395E02" w:rsidRPr="000814D5">
        <w:rPr>
          <w:sz w:val="28"/>
          <w:szCs w:val="28"/>
        </w:rPr>
        <w:t xml:space="preserve"> на территории</w:t>
      </w:r>
      <w:r w:rsidR="00E9724F" w:rsidRPr="000814D5">
        <w:rPr>
          <w:sz w:val="28"/>
          <w:szCs w:val="28"/>
        </w:rPr>
        <w:t xml:space="preserve"> </w:t>
      </w:r>
      <w:r w:rsidR="00B53D65" w:rsidRPr="000814D5">
        <w:rPr>
          <w:sz w:val="28"/>
          <w:szCs w:val="28"/>
        </w:rPr>
        <w:t>муниципального образования «город Усолье-Сибирское»</w:t>
      </w:r>
      <w:r w:rsidR="00395E02" w:rsidRPr="000814D5">
        <w:rPr>
          <w:sz w:val="28"/>
          <w:szCs w:val="28"/>
        </w:rPr>
        <w:t xml:space="preserve"> отсутствуют.</w:t>
      </w:r>
    </w:p>
    <w:p w14:paraId="4F6BF49F" w14:textId="77777777" w:rsidR="00380836" w:rsidRPr="000814D5" w:rsidRDefault="00380836" w:rsidP="00380836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7B9452A6" w14:textId="77777777" w:rsidR="00380836" w:rsidRPr="000814D5" w:rsidRDefault="00380836" w:rsidP="00380836">
      <w:pPr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 xml:space="preserve">г) </w:t>
      </w:r>
      <w:r w:rsidR="00D43255" w:rsidRPr="000814D5">
        <w:rPr>
          <w:b/>
          <w:sz w:val="28"/>
          <w:szCs w:val="28"/>
        </w:rPr>
        <w:t>Обоснование предлагаемых для строительства источников тепловой энергии, функционирующих в режиме комбинированной выработки электрической и тепловой энергии, для обеспечения перспективных тепловых нагрузок</w:t>
      </w:r>
    </w:p>
    <w:p w14:paraId="04339E73" w14:textId="77777777" w:rsidR="00380836" w:rsidRPr="000814D5" w:rsidRDefault="00D43255" w:rsidP="00380836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Строительство источников тепловой энергии, функционирующих в режиме комбинированной выработки электрической и тепловой энергии, для обеспечения перспективных тепловых нагрузок</w:t>
      </w:r>
      <w:r w:rsidR="00395E02" w:rsidRPr="000814D5">
        <w:rPr>
          <w:sz w:val="28"/>
          <w:szCs w:val="28"/>
        </w:rPr>
        <w:t xml:space="preserve"> схемой</w:t>
      </w:r>
      <w:r w:rsidRPr="000814D5">
        <w:rPr>
          <w:sz w:val="28"/>
          <w:szCs w:val="28"/>
        </w:rPr>
        <w:t xml:space="preserve"> теплоснабжения не предусмотрено</w:t>
      </w:r>
      <w:r w:rsidR="00395E02" w:rsidRPr="000814D5">
        <w:rPr>
          <w:sz w:val="28"/>
          <w:szCs w:val="28"/>
        </w:rPr>
        <w:t>.</w:t>
      </w:r>
    </w:p>
    <w:p w14:paraId="4B5243DF" w14:textId="77777777" w:rsidR="00380836" w:rsidRPr="000814D5" w:rsidRDefault="00380836" w:rsidP="00380836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2E028E4A" w14:textId="77777777" w:rsidR="00380836" w:rsidRPr="000814D5" w:rsidRDefault="00380836" w:rsidP="00380836">
      <w:pPr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 xml:space="preserve">д) </w:t>
      </w:r>
      <w:r w:rsidR="00BC16E9" w:rsidRPr="000814D5">
        <w:rPr>
          <w:b/>
          <w:sz w:val="28"/>
          <w:szCs w:val="28"/>
        </w:rPr>
        <w:t>Обоснование предлагаемых для реконструкции действующих источников тепловой энергии, функционирующих в режиме комбинированной выработки электрической и тепловой энергии, для обеспечения перспективных приростов тепловых нагрузок</w:t>
      </w:r>
    </w:p>
    <w:p w14:paraId="33198347" w14:textId="77777777" w:rsidR="003111BA" w:rsidRPr="000814D5" w:rsidRDefault="003111BA" w:rsidP="00380836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Реконструкция действующего источника тепловой энергии, функционирующего в режиме комбинированной выработки электрической и тепловой энергии (ТЭЦ-11), для обеспечения перспективных приростов тепловых нагрузок не требуется.</w:t>
      </w:r>
    </w:p>
    <w:p w14:paraId="74CDFED3" w14:textId="77777777" w:rsidR="00380836" w:rsidRPr="000814D5" w:rsidRDefault="00380836" w:rsidP="00380836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1DB5E229" w14:textId="77777777" w:rsidR="00380836" w:rsidRPr="000814D5" w:rsidRDefault="00380836" w:rsidP="00380836">
      <w:pPr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 xml:space="preserve">е) </w:t>
      </w:r>
      <w:r w:rsidR="008630C3" w:rsidRPr="000814D5">
        <w:rPr>
          <w:b/>
          <w:sz w:val="28"/>
          <w:szCs w:val="28"/>
        </w:rPr>
        <w:t>Обоснование предложений по переоборудованию котельных в источники тепловой энергии, функционирующие в режиме комбинированной выработки электрической и тепловой энергии, с выработкой электроэнергии на собственные нужды теплоснабжающей организации в отношении источника тепловой энергии, на базе существующих и перспективных тепловых нагрузок</w:t>
      </w:r>
    </w:p>
    <w:p w14:paraId="65B1FBF6" w14:textId="77777777" w:rsidR="004E7566" w:rsidRPr="000814D5" w:rsidRDefault="004E7566" w:rsidP="00380836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Котельные на территории города Усолье-Сибирское отсутствуют.</w:t>
      </w:r>
    </w:p>
    <w:p w14:paraId="781BE7A0" w14:textId="77777777" w:rsidR="00380836" w:rsidRPr="000814D5" w:rsidRDefault="00380836" w:rsidP="00380836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6191EE78" w14:textId="77777777" w:rsidR="00380836" w:rsidRPr="000814D5" w:rsidRDefault="00380836" w:rsidP="00380836">
      <w:pPr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 xml:space="preserve">ж) </w:t>
      </w:r>
      <w:r w:rsidR="00257413" w:rsidRPr="000814D5">
        <w:rPr>
          <w:b/>
          <w:sz w:val="28"/>
          <w:szCs w:val="28"/>
        </w:rPr>
        <w:t>Обоснование предлагаемых для реконструкции котельных с увеличением зоны их действия путем включения в нее зон действия существующих источников тепловой энергии</w:t>
      </w:r>
    </w:p>
    <w:p w14:paraId="3676497C" w14:textId="77777777" w:rsidR="004E7566" w:rsidRPr="000814D5" w:rsidRDefault="004E7566" w:rsidP="004E7566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Котельные на территории города Усолье-Сибирское отсутствуют.</w:t>
      </w:r>
    </w:p>
    <w:p w14:paraId="72EDF65B" w14:textId="77777777" w:rsidR="00380836" w:rsidRPr="000814D5" w:rsidRDefault="00380836" w:rsidP="00380836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2E10F8DF" w14:textId="77777777" w:rsidR="00380836" w:rsidRPr="000814D5" w:rsidRDefault="00380836" w:rsidP="00380836">
      <w:pPr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 xml:space="preserve">з) </w:t>
      </w:r>
      <w:r w:rsidR="00257413" w:rsidRPr="000814D5">
        <w:rPr>
          <w:b/>
          <w:sz w:val="28"/>
          <w:szCs w:val="28"/>
        </w:rPr>
        <w:t>Обоснование предлагаемых для перевода в пиковый режим работы котельных по отношению к источникам тепловой энергии, функционирующим в режиме комбинированной выработки электрической и тепловой энергии</w:t>
      </w:r>
    </w:p>
    <w:p w14:paraId="5C284792" w14:textId="77777777" w:rsidR="004E7566" w:rsidRPr="000814D5" w:rsidRDefault="004E7566" w:rsidP="004E7566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Котельные на территории города Усолье-Сибирское отсутствуют.</w:t>
      </w:r>
    </w:p>
    <w:p w14:paraId="104E8D99" w14:textId="77777777" w:rsidR="00380836" w:rsidRPr="000814D5" w:rsidRDefault="00380836" w:rsidP="00380836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309AED17" w14:textId="77777777" w:rsidR="00380836" w:rsidRPr="000814D5" w:rsidRDefault="00380836" w:rsidP="00380836">
      <w:pPr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 xml:space="preserve">и) </w:t>
      </w:r>
      <w:r w:rsidR="001E6FE3" w:rsidRPr="000814D5">
        <w:rPr>
          <w:b/>
          <w:sz w:val="28"/>
          <w:szCs w:val="28"/>
        </w:rPr>
        <w:t>Обоснование предложений по расширению зон действия действующих источников тепловой энергии, функционирующих в режиме комбинированной выработки электрической и тепловой энергии</w:t>
      </w:r>
    </w:p>
    <w:p w14:paraId="42866246" w14:textId="77777777" w:rsidR="004E7566" w:rsidRPr="000814D5" w:rsidRDefault="004E7566" w:rsidP="00380836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Единственный действующий на территории города Усолье-Сибирское источник тепловой энергии, функционирующий в режиме комбинированной выработки электрической и тепловой энергии (ТЭЦ-11), обеспечивает всех потребителей тепловой энергией и теплоносителем в необходимом объеме. Расширение зон действия ТЭЦ-11 будет связано только с подключением объектов нового строительства.</w:t>
      </w:r>
    </w:p>
    <w:p w14:paraId="3874E5E1" w14:textId="77777777" w:rsidR="001E6FE3" w:rsidRPr="000814D5" w:rsidRDefault="001E6FE3" w:rsidP="00380836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77A3C965" w14:textId="77777777" w:rsidR="00AA0389" w:rsidRPr="000814D5" w:rsidRDefault="00AA0389" w:rsidP="00E24CE6">
      <w:pPr>
        <w:keepNext/>
        <w:keepLines/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>к) Обоснование предлагаемых для вывода в резерв и (или) вывода из эксплуатации котельных при передаче тепловых нагрузок на другие источники тепловой энергии</w:t>
      </w:r>
    </w:p>
    <w:p w14:paraId="61720DAB" w14:textId="77777777" w:rsidR="001E6FE3" w:rsidRPr="000814D5" w:rsidRDefault="00C16893" w:rsidP="00380836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Котельные на территории города Усолье-Сибирское отсутствуют.</w:t>
      </w:r>
    </w:p>
    <w:p w14:paraId="6F833B33" w14:textId="77777777" w:rsidR="00AA0389" w:rsidRPr="000814D5" w:rsidRDefault="00AA0389" w:rsidP="00380836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18830AD1" w14:textId="77777777" w:rsidR="00E24CE6" w:rsidRPr="000814D5" w:rsidRDefault="00E24CE6" w:rsidP="00E24CE6">
      <w:pPr>
        <w:keepNext/>
        <w:keepLines/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>л) Обоснование организации индивидуального теплоснабжения в зонах застройки поселения малоэтажными жилыми зданиями</w:t>
      </w:r>
    </w:p>
    <w:p w14:paraId="7642ADFE" w14:textId="77777777" w:rsidR="009103D4" w:rsidRPr="000814D5" w:rsidRDefault="00227C99" w:rsidP="00380836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Индивидуальное теплоснабжение предусмотрено схемой теплоснабжения в отношении малоэтажных жилых зданий усадебного типа застройки, так как централизованное теплоснабжение таких объектов экномически нецелесообразно из-за низкой плотности тепловых нагрузок.</w:t>
      </w:r>
    </w:p>
    <w:p w14:paraId="7719E0B5" w14:textId="77777777" w:rsidR="00380836" w:rsidRPr="000814D5" w:rsidRDefault="00380836" w:rsidP="00380836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36CE6E46" w14:textId="77777777" w:rsidR="00E24CE6" w:rsidRPr="000814D5" w:rsidRDefault="00E24CE6" w:rsidP="00E24CE6">
      <w:pPr>
        <w:keepNext/>
        <w:keepLines/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>м) 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</w:t>
      </w:r>
    </w:p>
    <w:p w14:paraId="28694A46" w14:textId="77777777" w:rsidR="00A23BF2" w:rsidRPr="000814D5" w:rsidRDefault="00A23BF2" w:rsidP="00A23BF2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Балансы тепловой мощности и перспективной тепловой нагрузки в зонах действия источников тепловой энергии с определением резервов (дефицитов) существующей располагаемой тепловой мощности источников тепловой энергии в</w:t>
      </w:r>
      <w:r w:rsidR="00E9724F" w:rsidRPr="000814D5">
        <w:rPr>
          <w:sz w:val="28"/>
          <w:szCs w:val="28"/>
        </w:rPr>
        <w:t xml:space="preserve"> </w:t>
      </w:r>
      <w:r w:rsidR="00B53D65" w:rsidRPr="000814D5">
        <w:rPr>
          <w:sz w:val="28"/>
          <w:szCs w:val="28"/>
        </w:rPr>
        <w:t>муниципальном образовании «город Усолье-Сибирское»</w:t>
      </w:r>
      <w:r w:rsidRPr="000814D5">
        <w:rPr>
          <w:sz w:val="28"/>
          <w:szCs w:val="28"/>
        </w:rPr>
        <w:t xml:space="preserve"> представлены в таблице </w:t>
      </w:r>
      <w:r w:rsidR="00FF2E32" w:rsidRPr="000814D5">
        <w:rPr>
          <w:sz w:val="28"/>
          <w:szCs w:val="28"/>
        </w:rPr>
        <w:t>3</w:t>
      </w:r>
      <w:r w:rsidR="00CE2C35">
        <w:rPr>
          <w:sz w:val="28"/>
          <w:szCs w:val="28"/>
        </w:rPr>
        <w:t>0</w:t>
      </w:r>
      <w:r w:rsidRPr="000814D5">
        <w:rPr>
          <w:sz w:val="28"/>
          <w:szCs w:val="28"/>
        </w:rPr>
        <w:t>.</w:t>
      </w:r>
    </w:p>
    <w:p w14:paraId="6A5326E9" w14:textId="77777777" w:rsidR="00A23BF2" w:rsidRPr="000814D5" w:rsidRDefault="00A23BF2" w:rsidP="00A23BF2">
      <w:pPr>
        <w:keepNext/>
        <w:spacing w:line="360" w:lineRule="auto"/>
        <w:ind w:firstLine="567"/>
        <w:jc w:val="right"/>
        <w:rPr>
          <w:color w:val="000000" w:themeColor="text1"/>
          <w:sz w:val="28"/>
          <w:szCs w:val="28"/>
        </w:rPr>
        <w:sectPr w:rsidR="00A23BF2" w:rsidRPr="000814D5" w:rsidSect="00D50A05">
          <w:pgSz w:w="11906" w:h="16838"/>
          <w:pgMar w:top="1134" w:right="1134" w:bottom="1134" w:left="1134" w:header="720" w:footer="709" w:gutter="0"/>
          <w:cols w:space="720"/>
          <w:docGrid w:linePitch="360"/>
        </w:sectPr>
      </w:pPr>
    </w:p>
    <w:p w14:paraId="13089D6D" w14:textId="77777777" w:rsidR="00A23BF2" w:rsidRPr="00CE2C35" w:rsidRDefault="00A23BF2" w:rsidP="00A23BF2">
      <w:pPr>
        <w:keepNext/>
        <w:spacing w:line="360" w:lineRule="auto"/>
        <w:ind w:firstLine="567"/>
        <w:jc w:val="right"/>
        <w:rPr>
          <w:color w:val="000000" w:themeColor="text1"/>
          <w:sz w:val="28"/>
          <w:szCs w:val="28"/>
          <w:lang w:val="en-US"/>
        </w:rPr>
      </w:pPr>
      <w:r w:rsidRPr="000814D5">
        <w:rPr>
          <w:color w:val="000000" w:themeColor="text1"/>
          <w:sz w:val="28"/>
          <w:szCs w:val="28"/>
        </w:rPr>
        <w:t xml:space="preserve">Таблица </w:t>
      </w:r>
      <w:r w:rsidR="00CD520A" w:rsidRPr="000814D5">
        <w:rPr>
          <w:color w:val="000000" w:themeColor="text1"/>
          <w:sz w:val="28"/>
          <w:szCs w:val="28"/>
        </w:rPr>
        <w:t>3</w:t>
      </w:r>
      <w:r w:rsidR="00CE2C35">
        <w:rPr>
          <w:color w:val="000000" w:themeColor="text1"/>
          <w:sz w:val="28"/>
          <w:szCs w:val="28"/>
          <w:lang w:val="en-US"/>
        </w:rPr>
        <w:t>0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994"/>
        <w:gridCol w:w="1882"/>
        <w:gridCol w:w="1824"/>
        <w:gridCol w:w="1858"/>
        <w:gridCol w:w="1535"/>
        <w:gridCol w:w="1770"/>
        <w:gridCol w:w="1270"/>
        <w:gridCol w:w="2079"/>
        <w:gridCol w:w="1348"/>
      </w:tblGrid>
      <w:tr w:rsidR="00C6681F" w:rsidRPr="000814D5" w14:paraId="471EB68A" w14:textId="77777777" w:rsidTr="003E7880">
        <w:trPr>
          <w:trHeight w:val="20"/>
        </w:trPr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8C1DD6" w14:textId="77777777" w:rsidR="00C6681F" w:rsidRPr="000814D5" w:rsidRDefault="00C6681F" w:rsidP="003E7880">
            <w:pPr>
              <w:jc w:val="center"/>
              <w:rPr>
                <w:b/>
                <w:color w:val="000000"/>
              </w:rPr>
            </w:pPr>
            <w:r w:rsidRPr="000814D5">
              <w:rPr>
                <w:b/>
                <w:color w:val="000000"/>
              </w:rPr>
              <w:t>Год</w:t>
            </w:r>
          </w:p>
        </w:tc>
        <w:tc>
          <w:tcPr>
            <w:tcW w:w="64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618045" w14:textId="77777777" w:rsidR="00C6681F" w:rsidRPr="000814D5" w:rsidRDefault="00C6681F" w:rsidP="003E7880">
            <w:pPr>
              <w:jc w:val="center"/>
              <w:rPr>
                <w:b/>
                <w:color w:val="000000"/>
              </w:rPr>
            </w:pPr>
            <w:r w:rsidRPr="000814D5">
              <w:rPr>
                <w:b/>
                <w:color w:val="000000"/>
              </w:rPr>
              <w:t>Установленная тепловая мощность, Гкал/ч</w:t>
            </w:r>
          </w:p>
        </w:tc>
        <w:tc>
          <w:tcPr>
            <w:tcW w:w="62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82B5A0" w14:textId="77777777" w:rsidR="00C6681F" w:rsidRPr="000814D5" w:rsidRDefault="00C6681F" w:rsidP="003E7880">
            <w:pPr>
              <w:jc w:val="center"/>
              <w:rPr>
                <w:b/>
                <w:color w:val="000000"/>
              </w:rPr>
            </w:pPr>
            <w:r w:rsidRPr="000814D5">
              <w:rPr>
                <w:b/>
                <w:color w:val="000000"/>
              </w:rPr>
              <w:t>Располагаемая тепловая мощность, Гкал/ч</w:t>
            </w:r>
          </w:p>
        </w:tc>
        <w:tc>
          <w:tcPr>
            <w:tcW w:w="6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7E9DCF" w14:textId="77777777" w:rsidR="00C6681F" w:rsidRPr="000814D5" w:rsidRDefault="00C6681F" w:rsidP="003E7880">
            <w:pPr>
              <w:jc w:val="center"/>
              <w:rPr>
                <w:b/>
                <w:color w:val="000000"/>
              </w:rPr>
            </w:pPr>
            <w:r w:rsidRPr="000814D5">
              <w:rPr>
                <w:b/>
                <w:color w:val="000000"/>
              </w:rPr>
              <w:t>Затраты тепловой мощности на собственные и хозяйственные нужды, Гкал/ч</w:t>
            </w:r>
          </w:p>
        </w:tc>
        <w:tc>
          <w:tcPr>
            <w:tcW w:w="52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78CA25" w14:textId="77777777" w:rsidR="00C6681F" w:rsidRPr="000814D5" w:rsidRDefault="00C6681F" w:rsidP="003E7880">
            <w:pPr>
              <w:jc w:val="center"/>
              <w:rPr>
                <w:b/>
                <w:color w:val="000000"/>
              </w:rPr>
            </w:pPr>
            <w:r w:rsidRPr="000814D5">
              <w:rPr>
                <w:b/>
                <w:color w:val="000000"/>
              </w:rPr>
              <w:t>Мощность нетто, Гкал/ч</w:t>
            </w:r>
          </w:p>
        </w:tc>
        <w:tc>
          <w:tcPr>
            <w:tcW w:w="60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EFACE9" w14:textId="77777777" w:rsidR="00C6681F" w:rsidRPr="000814D5" w:rsidRDefault="00C6681F" w:rsidP="003E7880">
            <w:pPr>
              <w:jc w:val="center"/>
              <w:rPr>
                <w:b/>
                <w:color w:val="000000"/>
              </w:rPr>
            </w:pPr>
            <w:r w:rsidRPr="000814D5">
              <w:rPr>
                <w:b/>
                <w:color w:val="000000"/>
              </w:rPr>
              <w:t>Нагрузка потребителей, Гкал/ч</w:t>
            </w:r>
          </w:p>
        </w:tc>
        <w:tc>
          <w:tcPr>
            <w:tcW w:w="43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C91459" w14:textId="77777777" w:rsidR="00C6681F" w:rsidRPr="000814D5" w:rsidRDefault="00C6681F" w:rsidP="003E7880">
            <w:pPr>
              <w:jc w:val="center"/>
              <w:rPr>
                <w:b/>
                <w:color w:val="000000"/>
              </w:rPr>
            </w:pPr>
            <w:r w:rsidRPr="000814D5">
              <w:rPr>
                <w:b/>
                <w:color w:val="000000"/>
              </w:rPr>
              <w:t>Тепловые потери в тепловых сетях, Гкал/ч</w:t>
            </w:r>
          </w:p>
        </w:tc>
        <w:tc>
          <w:tcPr>
            <w:tcW w:w="7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1E92E3" w14:textId="77777777" w:rsidR="00C6681F" w:rsidRPr="000814D5" w:rsidRDefault="00C6681F" w:rsidP="003E7880">
            <w:pPr>
              <w:jc w:val="center"/>
              <w:rPr>
                <w:b/>
                <w:color w:val="000000"/>
              </w:rPr>
            </w:pPr>
            <w:r w:rsidRPr="000814D5">
              <w:rPr>
                <w:b/>
                <w:color w:val="000000"/>
              </w:rPr>
              <w:t>Присоединённая тепловая нагрузка (с учетом потерь в сетях), Гкал/ч</w:t>
            </w:r>
          </w:p>
        </w:tc>
        <w:tc>
          <w:tcPr>
            <w:tcW w:w="46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F618B5" w14:textId="77777777" w:rsidR="00C6681F" w:rsidRPr="000814D5" w:rsidRDefault="00C6681F" w:rsidP="003E7880">
            <w:pPr>
              <w:jc w:val="center"/>
              <w:rPr>
                <w:b/>
                <w:color w:val="000000"/>
              </w:rPr>
            </w:pPr>
            <w:r w:rsidRPr="000814D5">
              <w:rPr>
                <w:b/>
                <w:color w:val="000000"/>
              </w:rPr>
              <w:t>Резерв (дефицит) тепловой мощности, Гкал/ч</w:t>
            </w:r>
          </w:p>
        </w:tc>
      </w:tr>
      <w:tr w:rsidR="00C6681F" w:rsidRPr="000814D5" w14:paraId="2FDA7A3E" w14:textId="77777777" w:rsidTr="003E7880">
        <w:trPr>
          <w:trHeight w:val="20"/>
        </w:trPr>
        <w:tc>
          <w:tcPr>
            <w:tcW w:w="3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4D9D5C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020</w:t>
            </w:r>
          </w:p>
        </w:tc>
        <w:tc>
          <w:tcPr>
            <w:tcW w:w="6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9A8200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56,96</w:t>
            </w:r>
          </w:p>
        </w:tc>
        <w:tc>
          <w:tcPr>
            <w:tcW w:w="6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7A20F5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56,96</w:t>
            </w:r>
          </w:p>
        </w:tc>
        <w:tc>
          <w:tcPr>
            <w:tcW w:w="6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4F0887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42,2</w:t>
            </w:r>
          </w:p>
        </w:tc>
        <w:tc>
          <w:tcPr>
            <w:tcW w:w="52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0725B8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14,7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3ED54A" w14:textId="77777777" w:rsidR="00C6681F" w:rsidRPr="000814D5" w:rsidRDefault="00C6681F" w:rsidP="003E7880">
            <w:pPr>
              <w:jc w:val="center"/>
              <w:rPr>
                <w:color w:val="000000"/>
                <w:lang w:val="en-US"/>
              </w:rPr>
            </w:pPr>
            <w:r w:rsidRPr="000814D5">
              <w:rPr>
                <w:color w:val="000000"/>
                <w:lang w:val="en-US"/>
              </w:rPr>
              <w:t>419</w:t>
            </w:r>
            <w:r w:rsidRPr="000814D5">
              <w:rPr>
                <w:color w:val="000000"/>
              </w:rPr>
              <w:t>,</w:t>
            </w:r>
            <w:r w:rsidRPr="000814D5">
              <w:rPr>
                <w:color w:val="000000"/>
                <w:lang w:val="en-US"/>
              </w:rPr>
              <w:t>6</w:t>
            </w:r>
          </w:p>
        </w:tc>
        <w:tc>
          <w:tcPr>
            <w:tcW w:w="4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8962BC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77,9</w:t>
            </w:r>
          </w:p>
        </w:tc>
        <w:tc>
          <w:tcPr>
            <w:tcW w:w="7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9D7A85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497,5</w:t>
            </w:r>
          </w:p>
        </w:tc>
        <w:tc>
          <w:tcPr>
            <w:tcW w:w="4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872314F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517,26</w:t>
            </w:r>
          </w:p>
        </w:tc>
      </w:tr>
      <w:tr w:rsidR="00C6681F" w:rsidRPr="000814D5" w14:paraId="272FC780" w14:textId="77777777" w:rsidTr="003E7880">
        <w:trPr>
          <w:trHeight w:val="20"/>
        </w:trPr>
        <w:tc>
          <w:tcPr>
            <w:tcW w:w="3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906E7E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021</w:t>
            </w:r>
          </w:p>
        </w:tc>
        <w:tc>
          <w:tcPr>
            <w:tcW w:w="6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EBCD0A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56,96</w:t>
            </w:r>
          </w:p>
        </w:tc>
        <w:tc>
          <w:tcPr>
            <w:tcW w:w="6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25B673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56,96</w:t>
            </w:r>
          </w:p>
        </w:tc>
        <w:tc>
          <w:tcPr>
            <w:tcW w:w="6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D52DFF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42,2</w:t>
            </w:r>
          </w:p>
        </w:tc>
        <w:tc>
          <w:tcPr>
            <w:tcW w:w="52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526FC4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14,7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96B420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420,47</w:t>
            </w:r>
          </w:p>
        </w:tc>
        <w:tc>
          <w:tcPr>
            <w:tcW w:w="4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892EA1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77,8</w:t>
            </w:r>
          </w:p>
        </w:tc>
        <w:tc>
          <w:tcPr>
            <w:tcW w:w="7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3CEABC1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498,27</w:t>
            </w:r>
          </w:p>
        </w:tc>
        <w:tc>
          <w:tcPr>
            <w:tcW w:w="4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AA00014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516,49</w:t>
            </w:r>
          </w:p>
        </w:tc>
      </w:tr>
      <w:tr w:rsidR="00C6681F" w:rsidRPr="000814D5" w14:paraId="1DE0CB91" w14:textId="77777777" w:rsidTr="003E7880">
        <w:trPr>
          <w:trHeight w:val="20"/>
        </w:trPr>
        <w:tc>
          <w:tcPr>
            <w:tcW w:w="3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0530DF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022</w:t>
            </w:r>
          </w:p>
        </w:tc>
        <w:tc>
          <w:tcPr>
            <w:tcW w:w="6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30BDC5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56,96</w:t>
            </w:r>
          </w:p>
        </w:tc>
        <w:tc>
          <w:tcPr>
            <w:tcW w:w="6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ECF1A1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56,96</w:t>
            </w:r>
          </w:p>
        </w:tc>
        <w:tc>
          <w:tcPr>
            <w:tcW w:w="6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FE76C6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42,2</w:t>
            </w:r>
          </w:p>
        </w:tc>
        <w:tc>
          <w:tcPr>
            <w:tcW w:w="52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1F2FC5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14,7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7867FE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428,89</w:t>
            </w:r>
          </w:p>
        </w:tc>
        <w:tc>
          <w:tcPr>
            <w:tcW w:w="4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3A5A6E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77,4</w:t>
            </w:r>
          </w:p>
        </w:tc>
        <w:tc>
          <w:tcPr>
            <w:tcW w:w="7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8AC2206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506,29</w:t>
            </w:r>
          </w:p>
        </w:tc>
        <w:tc>
          <w:tcPr>
            <w:tcW w:w="4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EA227E2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508,47</w:t>
            </w:r>
          </w:p>
        </w:tc>
      </w:tr>
      <w:tr w:rsidR="00C6681F" w:rsidRPr="000814D5" w14:paraId="1D34EBAD" w14:textId="77777777" w:rsidTr="003E7880">
        <w:trPr>
          <w:trHeight w:val="20"/>
        </w:trPr>
        <w:tc>
          <w:tcPr>
            <w:tcW w:w="3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EE3192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023</w:t>
            </w:r>
          </w:p>
        </w:tc>
        <w:tc>
          <w:tcPr>
            <w:tcW w:w="6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F09B35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56,96</w:t>
            </w:r>
          </w:p>
        </w:tc>
        <w:tc>
          <w:tcPr>
            <w:tcW w:w="6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7F330B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56,96</w:t>
            </w:r>
          </w:p>
        </w:tc>
        <w:tc>
          <w:tcPr>
            <w:tcW w:w="6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D61153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42,2</w:t>
            </w:r>
          </w:p>
        </w:tc>
        <w:tc>
          <w:tcPr>
            <w:tcW w:w="52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637F62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14,7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1AB176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429,59</w:t>
            </w:r>
          </w:p>
        </w:tc>
        <w:tc>
          <w:tcPr>
            <w:tcW w:w="4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16D40F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77,0</w:t>
            </w:r>
          </w:p>
        </w:tc>
        <w:tc>
          <w:tcPr>
            <w:tcW w:w="7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ED21545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506,59</w:t>
            </w:r>
          </w:p>
        </w:tc>
        <w:tc>
          <w:tcPr>
            <w:tcW w:w="4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C86DF65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508,17</w:t>
            </w:r>
          </w:p>
        </w:tc>
      </w:tr>
      <w:tr w:rsidR="00C6681F" w:rsidRPr="000814D5" w14:paraId="028CCEBC" w14:textId="77777777" w:rsidTr="003E7880">
        <w:trPr>
          <w:trHeight w:val="20"/>
        </w:trPr>
        <w:tc>
          <w:tcPr>
            <w:tcW w:w="3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42185A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024</w:t>
            </w:r>
          </w:p>
        </w:tc>
        <w:tc>
          <w:tcPr>
            <w:tcW w:w="6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ACF9A2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56,96</w:t>
            </w:r>
          </w:p>
        </w:tc>
        <w:tc>
          <w:tcPr>
            <w:tcW w:w="6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F17385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56,96</w:t>
            </w:r>
          </w:p>
        </w:tc>
        <w:tc>
          <w:tcPr>
            <w:tcW w:w="6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E9B3F1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42,2</w:t>
            </w:r>
          </w:p>
        </w:tc>
        <w:tc>
          <w:tcPr>
            <w:tcW w:w="52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A923B5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14,7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CB9398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432,78</w:t>
            </w:r>
          </w:p>
        </w:tc>
        <w:tc>
          <w:tcPr>
            <w:tcW w:w="4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EA1AF0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76,8</w:t>
            </w:r>
          </w:p>
        </w:tc>
        <w:tc>
          <w:tcPr>
            <w:tcW w:w="7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A185889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509,58</w:t>
            </w:r>
          </w:p>
        </w:tc>
        <w:tc>
          <w:tcPr>
            <w:tcW w:w="4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3093040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508,18</w:t>
            </w:r>
          </w:p>
        </w:tc>
      </w:tr>
      <w:tr w:rsidR="00C6681F" w:rsidRPr="000814D5" w14:paraId="03745016" w14:textId="77777777" w:rsidTr="003E7880">
        <w:trPr>
          <w:trHeight w:val="20"/>
        </w:trPr>
        <w:tc>
          <w:tcPr>
            <w:tcW w:w="3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E3C0B6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025</w:t>
            </w:r>
          </w:p>
        </w:tc>
        <w:tc>
          <w:tcPr>
            <w:tcW w:w="6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64EBB9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56,96</w:t>
            </w:r>
          </w:p>
        </w:tc>
        <w:tc>
          <w:tcPr>
            <w:tcW w:w="6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B3EE73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56,96</w:t>
            </w:r>
          </w:p>
        </w:tc>
        <w:tc>
          <w:tcPr>
            <w:tcW w:w="6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CF8E3D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42,2</w:t>
            </w:r>
          </w:p>
        </w:tc>
        <w:tc>
          <w:tcPr>
            <w:tcW w:w="52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90998B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14,7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545F4C1A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432,78</w:t>
            </w:r>
          </w:p>
        </w:tc>
        <w:tc>
          <w:tcPr>
            <w:tcW w:w="4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F75CC8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76,8</w:t>
            </w:r>
          </w:p>
        </w:tc>
        <w:tc>
          <w:tcPr>
            <w:tcW w:w="7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AAF4E9B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509,58</w:t>
            </w:r>
          </w:p>
        </w:tc>
        <w:tc>
          <w:tcPr>
            <w:tcW w:w="4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2676400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505,18</w:t>
            </w:r>
          </w:p>
        </w:tc>
      </w:tr>
      <w:tr w:rsidR="00C6681F" w:rsidRPr="000814D5" w14:paraId="721F10D3" w14:textId="77777777" w:rsidTr="003E7880">
        <w:trPr>
          <w:trHeight w:val="20"/>
        </w:trPr>
        <w:tc>
          <w:tcPr>
            <w:tcW w:w="3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3107AD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026</w:t>
            </w:r>
          </w:p>
        </w:tc>
        <w:tc>
          <w:tcPr>
            <w:tcW w:w="6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004DB8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56,96</w:t>
            </w:r>
          </w:p>
        </w:tc>
        <w:tc>
          <w:tcPr>
            <w:tcW w:w="6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B24576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56,96</w:t>
            </w:r>
          </w:p>
        </w:tc>
        <w:tc>
          <w:tcPr>
            <w:tcW w:w="6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1FB3DB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42,2</w:t>
            </w:r>
          </w:p>
        </w:tc>
        <w:tc>
          <w:tcPr>
            <w:tcW w:w="52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43B94A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14,7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442838D4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432,78</w:t>
            </w:r>
          </w:p>
        </w:tc>
        <w:tc>
          <w:tcPr>
            <w:tcW w:w="4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18FAE6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75,5</w:t>
            </w:r>
          </w:p>
        </w:tc>
        <w:tc>
          <w:tcPr>
            <w:tcW w:w="7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75E3A40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508,28</w:t>
            </w:r>
          </w:p>
        </w:tc>
        <w:tc>
          <w:tcPr>
            <w:tcW w:w="4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4ED63EC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506,48</w:t>
            </w:r>
          </w:p>
        </w:tc>
      </w:tr>
      <w:tr w:rsidR="00C6681F" w:rsidRPr="000814D5" w14:paraId="4EA6CC7D" w14:textId="77777777" w:rsidTr="003E7880">
        <w:trPr>
          <w:trHeight w:val="20"/>
        </w:trPr>
        <w:tc>
          <w:tcPr>
            <w:tcW w:w="3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D5626B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027</w:t>
            </w:r>
          </w:p>
        </w:tc>
        <w:tc>
          <w:tcPr>
            <w:tcW w:w="6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2D6EC7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56,96</w:t>
            </w:r>
          </w:p>
        </w:tc>
        <w:tc>
          <w:tcPr>
            <w:tcW w:w="6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FF7BD9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56,96</w:t>
            </w:r>
          </w:p>
        </w:tc>
        <w:tc>
          <w:tcPr>
            <w:tcW w:w="6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3EE61B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42,2</w:t>
            </w:r>
          </w:p>
        </w:tc>
        <w:tc>
          <w:tcPr>
            <w:tcW w:w="52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0E9571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14,7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2487DEA7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432,78</w:t>
            </w:r>
          </w:p>
        </w:tc>
        <w:tc>
          <w:tcPr>
            <w:tcW w:w="4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7574E7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72,5</w:t>
            </w:r>
          </w:p>
        </w:tc>
        <w:tc>
          <w:tcPr>
            <w:tcW w:w="7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412794B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505,28</w:t>
            </w:r>
          </w:p>
        </w:tc>
        <w:tc>
          <w:tcPr>
            <w:tcW w:w="4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3C3EEA3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409,48</w:t>
            </w:r>
          </w:p>
        </w:tc>
      </w:tr>
      <w:tr w:rsidR="00C6681F" w:rsidRPr="000814D5" w14:paraId="7D322B81" w14:textId="77777777" w:rsidTr="003E7880">
        <w:trPr>
          <w:trHeight w:val="20"/>
        </w:trPr>
        <w:tc>
          <w:tcPr>
            <w:tcW w:w="3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FFB91D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028</w:t>
            </w:r>
          </w:p>
        </w:tc>
        <w:tc>
          <w:tcPr>
            <w:tcW w:w="6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6D8858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56,96</w:t>
            </w:r>
          </w:p>
        </w:tc>
        <w:tc>
          <w:tcPr>
            <w:tcW w:w="6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1466B8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56,96</w:t>
            </w:r>
          </w:p>
        </w:tc>
        <w:tc>
          <w:tcPr>
            <w:tcW w:w="6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B57703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42,2</w:t>
            </w:r>
          </w:p>
        </w:tc>
        <w:tc>
          <w:tcPr>
            <w:tcW w:w="52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A38395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14,7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41FBCEA2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432,78</w:t>
            </w:r>
          </w:p>
        </w:tc>
        <w:tc>
          <w:tcPr>
            <w:tcW w:w="4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32FF14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72,5</w:t>
            </w:r>
          </w:p>
        </w:tc>
        <w:tc>
          <w:tcPr>
            <w:tcW w:w="7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370A77C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505,28</w:t>
            </w:r>
          </w:p>
        </w:tc>
        <w:tc>
          <w:tcPr>
            <w:tcW w:w="4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3D63EBF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509,48</w:t>
            </w:r>
          </w:p>
        </w:tc>
      </w:tr>
    </w:tbl>
    <w:p w14:paraId="08BBF977" w14:textId="77777777" w:rsidR="002946F2" w:rsidRPr="000814D5" w:rsidRDefault="002946F2" w:rsidP="00A23BF2">
      <w:pPr>
        <w:keepNext/>
        <w:spacing w:line="360" w:lineRule="auto"/>
        <w:ind w:firstLine="567"/>
        <w:jc w:val="right"/>
        <w:rPr>
          <w:color w:val="000000" w:themeColor="text1"/>
          <w:sz w:val="28"/>
          <w:szCs w:val="28"/>
        </w:rPr>
      </w:pPr>
    </w:p>
    <w:p w14:paraId="2E5DF89D" w14:textId="77777777" w:rsidR="00823CB7" w:rsidRPr="000814D5" w:rsidRDefault="00823CB7" w:rsidP="00A23BF2">
      <w:pPr>
        <w:keepNext/>
        <w:spacing w:line="360" w:lineRule="auto"/>
        <w:ind w:firstLine="567"/>
        <w:jc w:val="right"/>
        <w:rPr>
          <w:color w:val="000000" w:themeColor="text1"/>
          <w:sz w:val="28"/>
          <w:szCs w:val="28"/>
        </w:rPr>
      </w:pPr>
    </w:p>
    <w:p w14:paraId="66176338" w14:textId="77777777" w:rsidR="00823CB7" w:rsidRPr="000814D5" w:rsidRDefault="00823CB7" w:rsidP="00A23BF2">
      <w:pPr>
        <w:keepNext/>
        <w:spacing w:line="360" w:lineRule="auto"/>
        <w:ind w:firstLine="567"/>
        <w:jc w:val="right"/>
        <w:rPr>
          <w:color w:val="000000" w:themeColor="text1"/>
          <w:sz w:val="28"/>
          <w:szCs w:val="28"/>
        </w:rPr>
      </w:pPr>
    </w:p>
    <w:p w14:paraId="2A46406C" w14:textId="77777777" w:rsidR="00823CB7" w:rsidRPr="000814D5" w:rsidRDefault="00823CB7" w:rsidP="00A23BF2">
      <w:pPr>
        <w:keepNext/>
        <w:spacing w:line="360" w:lineRule="auto"/>
        <w:ind w:firstLine="567"/>
        <w:jc w:val="right"/>
        <w:rPr>
          <w:color w:val="000000" w:themeColor="text1"/>
          <w:sz w:val="28"/>
          <w:szCs w:val="28"/>
        </w:rPr>
      </w:pPr>
    </w:p>
    <w:p w14:paraId="64224A58" w14:textId="77777777" w:rsidR="00823CB7" w:rsidRPr="000814D5" w:rsidRDefault="00823CB7" w:rsidP="00A23BF2">
      <w:pPr>
        <w:keepNext/>
        <w:spacing w:line="360" w:lineRule="auto"/>
        <w:ind w:firstLine="567"/>
        <w:jc w:val="right"/>
        <w:rPr>
          <w:color w:val="000000" w:themeColor="text1"/>
          <w:sz w:val="28"/>
          <w:szCs w:val="28"/>
        </w:rPr>
      </w:pPr>
    </w:p>
    <w:p w14:paraId="128B0D61" w14:textId="77777777" w:rsidR="003463B8" w:rsidRPr="000814D5" w:rsidRDefault="003463B8" w:rsidP="00A23BF2">
      <w:pPr>
        <w:keepNext/>
        <w:spacing w:line="360" w:lineRule="auto"/>
        <w:ind w:firstLine="567"/>
        <w:jc w:val="right"/>
        <w:rPr>
          <w:color w:val="000000" w:themeColor="text1"/>
          <w:sz w:val="28"/>
          <w:szCs w:val="28"/>
        </w:rPr>
      </w:pPr>
    </w:p>
    <w:p w14:paraId="7B8CFBEE" w14:textId="77777777" w:rsidR="003463B8" w:rsidRPr="000814D5" w:rsidRDefault="003463B8" w:rsidP="00A23BF2">
      <w:pPr>
        <w:keepNext/>
        <w:spacing w:line="360" w:lineRule="auto"/>
        <w:ind w:firstLine="567"/>
        <w:jc w:val="right"/>
        <w:rPr>
          <w:color w:val="000000" w:themeColor="text1"/>
          <w:sz w:val="28"/>
          <w:szCs w:val="28"/>
        </w:rPr>
      </w:pPr>
    </w:p>
    <w:p w14:paraId="6AA9D46A" w14:textId="77777777" w:rsidR="00A23BF2" w:rsidRPr="000814D5" w:rsidRDefault="00A23BF2" w:rsidP="00380836">
      <w:pPr>
        <w:tabs>
          <w:tab w:val="left" w:pos="1276"/>
        </w:tabs>
        <w:ind w:firstLine="709"/>
        <w:jc w:val="both"/>
        <w:rPr>
          <w:sz w:val="28"/>
          <w:szCs w:val="28"/>
        </w:rPr>
        <w:sectPr w:rsidR="00A23BF2" w:rsidRPr="000814D5" w:rsidSect="00A23BF2">
          <w:pgSz w:w="16838" w:h="11906" w:orient="landscape"/>
          <w:pgMar w:top="1134" w:right="1134" w:bottom="1134" w:left="1134" w:header="720" w:footer="709" w:gutter="0"/>
          <w:cols w:space="720"/>
          <w:docGrid w:linePitch="360"/>
        </w:sectPr>
      </w:pPr>
    </w:p>
    <w:p w14:paraId="1046E990" w14:textId="77777777" w:rsidR="00E24CE6" w:rsidRPr="000814D5" w:rsidRDefault="00E24CE6" w:rsidP="00380836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0B7AE0E1" w14:textId="77777777" w:rsidR="00E24CE6" w:rsidRPr="000814D5" w:rsidRDefault="003E2F4A" w:rsidP="003E2F4A">
      <w:pPr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>н) Анализ целесообразности ввода новых и реконструкции существующих источников тепловой энергии с использованием возобновляемых источников энергии, а также местных видов топлива</w:t>
      </w:r>
    </w:p>
    <w:p w14:paraId="0411C79F" w14:textId="77777777" w:rsidR="003E2F4A" w:rsidRPr="000814D5" w:rsidRDefault="003E2F4A" w:rsidP="00380836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Ввод новых и реконструкция существующих источников тепловой энергии с использованием возобновляемых источников энергии</w:t>
      </w:r>
      <w:r w:rsidR="00DE15CB" w:rsidRPr="000814D5">
        <w:rPr>
          <w:sz w:val="28"/>
          <w:szCs w:val="28"/>
        </w:rPr>
        <w:t xml:space="preserve">, а также местных видов топлива </w:t>
      </w:r>
      <w:r w:rsidRPr="000814D5">
        <w:rPr>
          <w:sz w:val="28"/>
          <w:szCs w:val="28"/>
        </w:rPr>
        <w:t>нецелесообразн</w:t>
      </w:r>
      <w:r w:rsidR="00DE15CB" w:rsidRPr="000814D5">
        <w:rPr>
          <w:sz w:val="28"/>
          <w:szCs w:val="28"/>
        </w:rPr>
        <w:t>ы</w:t>
      </w:r>
      <w:r w:rsidRPr="000814D5">
        <w:rPr>
          <w:sz w:val="28"/>
          <w:szCs w:val="28"/>
        </w:rPr>
        <w:t xml:space="preserve"> по причине отсутствия на территории</w:t>
      </w:r>
      <w:r w:rsidR="00E9724F" w:rsidRPr="000814D5">
        <w:rPr>
          <w:sz w:val="28"/>
          <w:szCs w:val="28"/>
        </w:rPr>
        <w:t xml:space="preserve"> </w:t>
      </w:r>
      <w:r w:rsidR="00B53D65" w:rsidRPr="000814D5">
        <w:rPr>
          <w:sz w:val="28"/>
          <w:szCs w:val="28"/>
        </w:rPr>
        <w:t>муниципального образования «город Усолье-Сибирское»</w:t>
      </w:r>
      <w:r w:rsidRPr="000814D5">
        <w:rPr>
          <w:sz w:val="28"/>
          <w:szCs w:val="28"/>
        </w:rPr>
        <w:t xml:space="preserve"> и на территориях ближайших муниципальных образований необходимой инфраструктуры для генерации с использованием возобновляемых источников энергии</w:t>
      </w:r>
      <w:r w:rsidR="00DE15CB" w:rsidRPr="000814D5">
        <w:rPr>
          <w:sz w:val="28"/>
          <w:szCs w:val="28"/>
        </w:rPr>
        <w:t>, а также отсутствием в необходимом количестве и качестве местного вида топлива</w:t>
      </w:r>
      <w:r w:rsidRPr="000814D5">
        <w:rPr>
          <w:sz w:val="28"/>
          <w:szCs w:val="28"/>
        </w:rPr>
        <w:t>.</w:t>
      </w:r>
    </w:p>
    <w:p w14:paraId="3923D4DC" w14:textId="77777777" w:rsidR="000565F1" w:rsidRPr="000814D5" w:rsidRDefault="000565F1" w:rsidP="00380836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2EA9DB4F" w14:textId="77777777" w:rsidR="00380836" w:rsidRPr="000814D5" w:rsidRDefault="00A23BF2" w:rsidP="00380836">
      <w:pPr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>о</w:t>
      </w:r>
      <w:r w:rsidR="00380836" w:rsidRPr="000814D5">
        <w:rPr>
          <w:b/>
          <w:sz w:val="28"/>
          <w:szCs w:val="28"/>
        </w:rPr>
        <w:t>) Обоснование организации теплоснабжения в производственных зонах на территории поселения</w:t>
      </w:r>
    </w:p>
    <w:p w14:paraId="454F21F1" w14:textId="77777777" w:rsidR="00380836" w:rsidRPr="000814D5" w:rsidRDefault="005E6D0D" w:rsidP="00380836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Организация теплоснабжения в производственных зонах на территории</w:t>
      </w:r>
      <w:r w:rsidR="00E9724F" w:rsidRPr="000814D5">
        <w:rPr>
          <w:sz w:val="28"/>
          <w:szCs w:val="28"/>
        </w:rPr>
        <w:t xml:space="preserve"> </w:t>
      </w:r>
      <w:r w:rsidR="00B53D65" w:rsidRPr="000814D5">
        <w:rPr>
          <w:sz w:val="28"/>
          <w:szCs w:val="28"/>
        </w:rPr>
        <w:t>муниципального образования «город Усолье-Сибирское»</w:t>
      </w:r>
      <w:r w:rsidRPr="000814D5">
        <w:rPr>
          <w:sz w:val="28"/>
          <w:szCs w:val="28"/>
        </w:rPr>
        <w:t xml:space="preserve"> сохраняется в существующем виде.</w:t>
      </w:r>
    </w:p>
    <w:p w14:paraId="07D5F5E4" w14:textId="77777777" w:rsidR="00380836" w:rsidRPr="000814D5" w:rsidRDefault="00380836" w:rsidP="00380836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3646EF6A" w14:textId="77777777" w:rsidR="00380836" w:rsidRPr="000814D5" w:rsidRDefault="00A23BF2" w:rsidP="00380836">
      <w:pPr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>п</w:t>
      </w:r>
      <w:r w:rsidR="00380836" w:rsidRPr="000814D5">
        <w:rPr>
          <w:b/>
          <w:sz w:val="28"/>
          <w:szCs w:val="28"/>
        </w:rPr>
        <w:t xml:space="preserve">) </w:t>
      </w:r>
      <w:r w:rsidRPr="000814D5">
        <w:rPr>
          <w:b/>
          <w:sz w:val="28"/>
          <w:szCs w:val="28"/>
        </w:rPr>
        <w:t>Результаты расчетов радиуса эффективного теплоснабжения</w:t>
      </w:r>
    </w:p>
    <w:p w14:paraId="5A5B8934" w14:textId="77777777" w:rsidR="0045009B" w:rsidRPr="000814D5" w:rsidRDefault="0045009B" w:rsidP="0045009B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Радиус эффективного теплоснабжения - максимальное расстояние от теплопотребляющей установки до ближайшего источника тепловой энергии в системе теплоснабжения, при превышении которого подключение теплопотребляющей установки к данной системе теплоснабжения нецелесообразно по причине увеличения совокупных расходов в системе теплоснабжения.</w:t>
      </w:r>
    </w:p>
    <w:p w14:paraId="04AB659D" w14:textId="77777777" w:rsidR="00C524BB" w:rsidRPr="000814D5" w:rsidRDefault="00C524BB" w:rsidP="00C524BB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Радиус эффективного теплоснабжения позволяет определить условия, при которых подключение новых или увеличивающих тепловую нагрузку теплопотребляющих установок к системе теплоснабжения нецелесообразно вследствие увеличения совокупных расходов в указанной системе на единицу тепловой мощности.</w:t>
      </w:r>
    </w:p>
    <w:p w14:paraId="3E65E3B8" w14:textId="77777777" w:rsidR="0045009B" w:rsidRPr="000814D5" w:rsidRDefault="0045009B" w:rsidP="00C524BB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Оптимальный радиус теплоснабжения предлагается определять из условия минимума выражения для «удельных стоимостей сооружения тепловых сетей и источника»: S=A+Z→min (руб./Гкал/ч),</w:t>
      </w:r>
    </w:p>
    <w:p w14:paraId="65DDDFB6" w14:textId="77777777" w:rsidR="00A626FA" w:rsidRPr="000814D5" w:rsidRDefault="00A626FA" w:rsidP="00A626FA">
      <w:pPr>
        <w:tabs>
          <w:tab w:val="left" w:pos="1276"/>
        </w:tabs>
        <w:jc w:val="both"/>
        <w:rPr>
          <w:sz w:val="28"/>
          <w:szCs w:val="28"/>
        </w:rPr>
      </w:pPr>
      <w:r w:rsidRPr="000814D5">
        <w:rPr>
          <w:sz w:val="28"/>
          <w:szCs w:val="28"/>
        </w:rPr>
        <w:t>где: A – удельная стоимость сооружения тепловой сети, руб./Гкал/ч;</w:t>
      </w:r>
    </w:p>
    <w:p w14:paraId="0BDC291B" w14:textId="77777777" w:rsidR="00A626FA" w:rsidRPr="000814D5" w:rsidRDefault="00A626FA" w:rsidP="001A1F18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Z – удельная стоимость сооружения котельной</w:t>
      </w:r>
      <w:r w:rsidR="00CC3719" w:rsidRPr="000814D5">
        <w:rPr>
          <w:sz w:val="28"/>
          <w:szCs w:val="28"/>
        </w:rPr>
        <w:t xml:space="preserve"> (ТЭС)</w:t>
      </w:r>
      <w:r w:rsidRPr="000814D5">
        <w:rPr>
          <w:sz w:val="28"/>
          <w:szCs w:val="28"/>
        </w:rPr>
        <w:t>, руб./Гкал/ч.</w:t>
      </w:r>
    </w:p>
    <w:p w14:paraId="18219813" w14:textId="77777777" w:rsidR="001A1F18" w:rsidRPr="000814D5" w:rsidRDefault="001A1F18" w:rsidP="001A1F18">
      <w:pPr>
        <w:tabs>
          <w:tab w:val="left" w:pos="1276"/>
        </w:tabs>
        <w:ind w:firstLine="709"/>
        <w:jc w:val="both"/>
        <w:rPr>
          <w:sz w:val="28"/>
          <w:szCs w:val="28"/>
          <w:lang w:val="en-US"/>
        </w:rPr>
      </w:pPr>
      <w:r w:rsidRPr="000814D5">
        <w:rPr>
          <w:sz w:val="28"/>
          <w:szCs w:val="28"/>
          <w:lang w:val="en-US"/>
        </w:rPr>
        <w:t>S=b+(30×108</w:t>
      </w:r>
      <w:r w:rsidRPr="000814D5">
        <w:rPr>
          <w:sz w:val="28"/>
          <w:szCs w:val="28"/>
        </w:rPr>
        <w:t>φ</w:t>
      </w:r>
      <w:r w:rsidRPr="000814D5">
        <w:rPr>
          <w:sz w:val="28"/>
          <w:szCs w:val="28"/>
          <w:lang w:val="en-US"/>
        </w:rPr>
        <w:t>)/(R2</w:t>
      </w:r>
      <w:r w:rsidRPr="000814D5">
        <w:rPr>
          <w:sz w:val="28"/>
          <w:szCs w:val="28"/>
        </w:rPr>
        <w:t>Π</w:t>
      </w:r>
      <w:r w:rsidRPr="000814D5">
        <w:rPr>
          <w:sz w:val="28"/>
          <w:szCs w:val="28"/>
          <w:lang w:val="en-US"/>
        </w:rPr>
        <w:t>)+(95×R0,86 B0,26 s)/(</w:t>
      </w:r>
      <w:r w:rsidRPr="000814D5">
        <w:rPr>
          <w:sz w:val="28"/>
          <w:szCs w:val="28"/>
        </w:rPr>
        <w:t>Π</w:t>
      </w:r>
      <w:r w:rsidRPr="000814D5">
        <w:rPr>
          <w:sz w:val="28"/>
          <w:szCs w:val="28"/>
          <w:lang w:val="en-US"/>
        </w:rPr>
        <w:t>0,62 H0,19 ∆</w:t>
      </w:r>
      <w:r w:rsidRPr="000814D5">
        <w:rPr>
          <w:sz w:val="28"/>
          <w:szCs w:val="28"/>
        </w:rPr>
        <w:t>τ</w:t>
      </w:r>
      <w:r w:rsidRPr="000814D5">
        <w:rPr>
          <w:sz w:val="28"/>
          <w:szCs w:val="28"/>
          <w:lang w:val="en-US"/>
        </w:rPr>
        <w:t>0,38 )</w:t>
      </w:r>
    </w:p>
    <w:p w14:paraId="5BD3CB45" w14:textId="77777777" w:rsidR="001A1F18" w:rsidRPr="000814D5" w:rsidRDefault="001A1F18" w:rsidP="001A1F18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где:</w:t>
      </w:r>
    </w:p>
    <w:p w14:paraId="672A0303" w14:textId="77777777" w:rsidR="001A1F18" w:rsidRPr="000814D5" w:rsidRDefault="001A1F18" w:rsidP="001A1F18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R – радиус действия тепловой сети (длина главной тепловой магистрали самого протяженного вывода от источника), км;</w:t>
      </w:r>
    </w:p>
    <w:p w14:paraId="51C267F9" w14:textId="77777777" w:rsidR="001A1F18" w:rsidRPr="000814D5" w:rsidRDefault="001A1F18" w:rsidP="001A1F18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Н – потеря напора на трение при транспорте теплоносителя по тепловой магистрали, м.вод.ст.;</w:t>
      </w:r>
    </w:p>
    <w:p w14:paraId="2A1BAC27" w14:textId="77777777" w:rsidR="001A1F18" w:rsidRPr="000814D5" w:rsidRDefault="001A1F18" w:rsidP="001A1F18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b – эмпирический коэффициент удельных затрат в единицу тепловой мощности котельной, руб/Гкал/ч;</w:t>
      </w:r>
    </w:p>
    <w:p w14:paraId="02A80ED7" w14:textId="77777777" w:rsidR="001A1F18" w:rsidRPr="000814D5" w:rsidRDefault="001A1F18" w:rsidP="001A1F18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s – удельная стоимость материальной характеристики тепловой сети, руб./м2;</w:t>
      </w:r>
    </w:p>
    <w:p w14:paraId="044E0A34" w14:textId="77777777" w:rsidR="001A1F18" w:rsidRPr="000814D5" w:rsidRDefault="001A1F18" w:rsidP="001A1F18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В – среднее число абонентов на единицу площади зоны действия источника теплоснабжения, 1/км2; </w:t>
      </w:r>
    </w:p>
    <w:p w14:paraId="40EA13EE" w14:textId="77777777" w:rsidR="001A1F18" w:rsidRPr="000814D5" w:rsidRDefault="001A1F18" w:rsidP="001A1F18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П – теплоплотность района, Гкал/ч*км2;</w:t>
      </w:r>
    </w:p>
    <w:p w14:paraId="6F0B7448" w14:textId="77777777" w:rsidR="001A1F18" w:rsidRPr="000814D5" w:rsidRDefault="001A1F18" w:rsidP="001A1F18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∆τ – расчетный перепад температур теплоносителя в тепловой сети, оС;</w:t>
      </w:r>
    </w:p>
    <w:p w14:paraId="2578CF1E" w14:textId="77777777" w:rsidR="001A1F18" w:rsidRPr="000814D5" w:rsidRDefault="001A1F18" w:rsidP="001A1F18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φ – поправочный коэффициент, принимаемый равным 1,3 для ТЭЦ.</w:t>
      </w:r>
    </w:p>
    <w:p w14:paraId="26AE672D" w14:textId="77777777" w:rsidR="001A1F18" w:rsidRPr="000814D5" w:rsidRDefault="001A1F18" w:rsidP="001A1F18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После дифференциации полученного соотношения по параметру R и приравнивания к нулю производной, выводится формула для определения эффективного радиуса теплоснабжения в следующем виде:</w:t>
      </w:r>
    </w:p>
    <w:p w14:paraId="0BB8E272" w14:textId="77777777" w:rsidR="001A1F18" w:rsidRPr="000814D5" w:rsidRDefault="001A1F18" w:rsidP="001A1F18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Rэ = 563×(φ/s)0,35×(H0,07 /B0,09 )×(∆τ/Π)0,13,</w:t>
      </w:r>
    </w:p>
    <w:p w14:paraId="4ED3F2A0" w14:textId="77777777" w:rsidR="006F3CE6" w:rsidRPr="000814D5" w:rsidRDefault="008F2C6B" w:rsidP="005F3D90">
      <w:pPr>
        <w:autoSpaceDE w:val="0"/>
        <w:autoSpaceDN w:val="0"/>
        <w:adjustRightInd w:val="0"/>
        <w:ind w:firstLine="709"/>
        <w:jc w:val="both"/>
        <w:outlineLvl w:val="0"/>
        <w:rPr>
          <w:rFonts w:eastAsia="Calibri"/>
          <w:bCs/>
          <w:sz w:val="28"/>
          <w:szCs w:val="28"/>
        </w:rPr>
      </w:pPr>
      <w:r w:rsidRPr="000814D5">
        <w:rPr>
          <w:sz w:val="28"/>
          <w:szCs w:val="28"/>
        </w:rPr>
        <w:t xml:space="preserve">При обращении заявителя с заявкой на договор о подключении к системе теплоснабжения ООО «Байкальская энергетическая компания» целесообразность его подключения определяется согласно приложению №40 к методическим указаниям, утвержденным приказом </w:t>
      </w:r>
      <w:r w:rsidR="002F205B" w:rsidRPr="000814D5">
        <w:rPr>
          <w:sz w:val="28"/>
          <w:szCs w:val="28"/>
        </w:rPr>
        <w:t>Минэнерго России от 05.03.2019 № 212 «</w:t>
      </w:r>
      <w:r w:rsidRPr="000814D5">
        <w:rPr>
          <w:sz w:val="28"/>
          <w:szCs w:val="28"/>
        </w:rPr>
        <w:t>Об утверждении Методических указаний по</w:t>
      </w:r>
      <w:r w:rsidR="002F205B" w:rsidRPr="000814D5">
        <w:rPr>
          <w:sz w:val="28"/>
          <w:szCs w:val="28"/>
        </w:rPr>
        <w:t xml:space="preserve"> разработке схем теплоснабжения»</w:t>
      </w:r>
      <w:r w:rsidRPr="000814D5">
        <w:rPr>
          <w:sz w:val="28"/>
          <w:szCs w:val="28"/>
        </w:rPr>
        <w:t>, на основании расчета радиуса эффективного теплоснабжения.</w:t>
      </w:r>
    </w:p>
    <w:p w14:paraId="340FBB58" w14:textId="77777777" w:rsidR="00A93EBD" w:rsidRPr="000814D5" w:rsidRDefault="00A93EBD" w:rsidP="00B2497B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5A92E2ED" w14:textId="77777777" w:rsidR="00163491" w:rsidRPr="000814D5" w:rsidRDefault="00163491" w:rsidP="00B2497B">
      <w:pPr>
        <w:tabs>
          <w:tab w:val="left" w:pos="1276"/>
        </w:tabs>
        <w:ind w:firstLine="709"/>
        <w:jc w:val="both"/>
        <w:rPr>
          <w:color w:val="FF0000"/>
          <w:sz w:val="28"/>
          <w:szCs w:val="28"/>
        </w:rPr>
      </w:pPr>
    </w:p>
    <w:p w14:paraId="501894A2" w14:textId="77777777" w:rsidR="00163491" w:rsidRPr="000814D5" w:rsidRDefault="00163491" w:rsidP="00B2497B">
      <w:pPr>
        <w:tabs>
          <w:tab w:val="left" w:pos="1276"/>
        </w:tabs>
        <w:ind w:firstLine="709"/>
        <w:jc w:val="both"/>
        <w:rPr>
          <w:color w:val="FF0000"/>
          <w:sz w:val="28"/>
          <w:szCs w:val="28"/>
        </w:rPr>
      </w:pPr>
    </w:p>
    <w:p w14:paraId="5A0AF254" w14:textId="77777777" w:rsidR="00163491" w:rsidRPr="000814D5" w:rsidRDefault="00163491" w:rsidP="00B2497B">
      <w:pPr>
        <w:tabs>
          <w:tab w:val="left" w:pos="1276"/>
        </w:tabs>
        <w:ind w:firstLine="709"/>
        <w:jc w:val="both"/>
        <w:rPr>
          <w:color w:val="FF0000"/>
          <w:sz w:val="28"/>
          <w:szCs w:val="28"/>
        </w:rPr>
        <w:sectPr w:rsidR="00163491" w:rsidRPr="000814D5" w:rsidSect="00D50A05">
          <w:pgSz w:w="11906" w:h="16838"/>
          <w:pgMar w:top="1134" w:right="1134" w:bottom="1134" w:left="1134" w:header="720" w:footer="709" w:gutter="0"/>
          <w:cols w:space="720"/>
          <w:docGrid w:linePitch="360"/>
        </w:sectPr>
      </w:pPr>
    </w:p>
    <w:p w14:paraId="70FF546F" w14:textId="77777777" w:rsidR="00D14B3F" w:rsidRPr="000814D5" w:rsidRDefault="00D14B3F" w:rsidP="00747F57">
      <w:pPr>
        <w:pStyle w:val="1"/>
        <w:pageBreakBefore/>
        <w:suppressAutoHyphens/>
        <w:spacing w:before="0" w:after="120"/>
        <w:ind w:left="448" w:right="-2" w:hanging="448"/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</w:pPr>
      <w:bookmarkStart w:id="34" w:name="_Toc4718857"/>
      <w:bookmarkEnd w:id="33"/>
      <w:r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 xml:space="preserve">Глава </w:t>
      </w:r>
      <w:r w:rsidR="003E1371"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>8</w:t>
      </w:r>
      <w:r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>. Предложения по строительству и реконструкции тепловых сетей и сооружений на них</w:t>
      </w:r>
      <w:bookmarkEnd w:id="34"/>
    </w:p>
    <w:p w14:paraId="0E5710F3" w14:textId="77777777" w:rsidR="00AB0513" w:rsidRPr="000814D5" w:rsidRDefault="00AB0513" w:rsidP="00445A7B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3D320009" w14:textId="77777777" w:rsidR="00445A7B" w:rsidRPr="000814D5" w:rsidRDefault="00445A7B" w:rsidP="00445A7B">
      <w:pPr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 xml:space="preserve">а) </w:t>
      </w:r>
      <w:r w:rsidR="003D1DB5" w:rsidRPr="000814D5">
        <w:rPr>
          <w:b/>
          <w:sz w:val="28"/>
          <w:szCs w:val="28"/>
        </w:rPr>
        <w:t>Предложения по реконструкции и строительству тепловых сетей, обеспечивающие перераспределение тепловой нагрузки из зон с дефицитом тепловой мощности в зоны с избытком тепловой мощности (использование существующих резервов)</w:t>
      </w:r>
    </w:p>
    <w:p w14:paraId="4238373B" w14:textId="77777777" w:rsidR="00445A7B" w:rsidRPr="000814D5" w:rsidRDefault="004B0E55" w:rsidP="00445A7B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Реконструкция и строительство тепловых сетей, обеспечивающих перераспределение тепловой нагрузки из зон с дефицитом тепловой мощности в зоны с избытком тепловой мощности (использование существующих резервов), не требуется.</w:t>
      </w:r>
    </w:p>
    <w:p w14:paraId="01ABA3BC" w14:textId="77777777" w:rsidR="00445A7B" w:rsidRPr="000814D5" w:rsidRDefault="00445A7B" w:rsidP="00445A7B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30B519D9" w14:textId="77777777" w:rsidR="00445A7B" w:rsidRPr="000814D5" w:rsidRDefault="00445A7B" w:rsidP="00445A7B">
      <w:pPr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 xml:space="preserve">б) </w:t>
      </w:r>
      <w:r w:rsidR="003D1DB5" w:rsidRPr="000814D5">
        <w:rPr>
          <w:b/>
          <w:sz w:val="28"/>
          <w:szCs w:val="28"/>
        </w:rPr>
        <w:t>Предложения по строительству тепловых сетей для обеспечения перспективных приростов тепловой нагрузки под жилищную, комплексную или производственную застройку во вновь осваиваемых районах поселения</w:t>
      </w:r>
    </w:p>
    <w:p w14:paraId="2EAD564E" w14:textId="77777777" w:rsidR="009751EE" w:rsidRPr="000814D5" w:rsidRDefault="003F494A" w:rsidP="00445A7B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Перспективная застройка города Усолье-Сибирское планируется в существующих, обеспеченных централизованным теплоснабжением по магистральным трубопроводам районах.</w:t>
      </w:r>
      <w:r w:rsidR="00623548" w:rsidRPr="000814D5">
        <w:rPr>
          <w:sz w:val="28"/>
          <w:szCs w:val="28"/>
        </w:rPr>
        <w:t xml:space="preserve"> По мере ввода новых потребителей будет выполняться разводящая сеть от магистральных трубопроводов.</w:t>
      </w:r>
      <w:r w:rsidRPr="000814D5">
        <w:rPr>
          <w:sz w:val="28"/>
          <w:szCs w:val="28"/>
        </w:rPr>
        <w:t xml:space="preserve"> </w:t>
      </w:r>
      <w:r w:rsidR="00216EA1" w:rsidRPr="000814D5">
        <w:rPr>
          <w:sz w:val="28"/>
          <w:szCs w:val="28"/>
        </w:rPr>
        <w:t xml:space="preserve">Застройщик осуществляет подключение к тепловым сетям в установленном законодательством порядке, в соответствии с проектом застройки земельного участка. </w:t>
      </w:r>
    </w:p>
    <w:p w14:paraId="4AD4A8DB" w14:textId="77777777" w:rsidR="00445A7B" w:rsidRPr="000814D5" w:rsidRDefault="00445A7B" w:rsidP="00445A7B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5B5EAE14" w14:textId="77777777" w:rsidR="00445A7B" w:rsidRPr="000814D5" w:rsidRDefault="00445A7B" w:rsidP="00445A7B">
      <w:pPr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 xml:space="preserve">в) </w:t>
      </w:r>
      <w:r w:rsidR="00FA5938" w:rsidRPr="000814D5">
        <w:rPr>
          <w:b/>
          <w:sz w:val="28"/>
          <w:szCs w:val="28"/>
        </w:rPr>
        <w:t>Предложения по строительству тепловых сетей, обеспечивающие условия,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</w:t>
      </w:r>
    </w:p>
    <w:p w14:paraId="5A490AE8" w14:textId="77777777" w:rsidR="00445A7B" w:rsidRPr="000814D5" w:rsidRDefault="00DA3C60" w:rsidP="00445A7B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В городе Усолье-Сибирское единственный теплоисточник – ТЭЦ-11. В связи с этим с</w:t>
      </w:r>
      <w:r w:rsidR="004B0E55" w:rsidRPr="000814D5">
        <w:rPr>
          <w:sz w:val="28"/>
          <w:szCs w:val="28"/>
        </w:rPr>
        <w:t>троительство тепловых сетей, обеспечивающих условия, при наличии которых существует возможность поставок тепловой энергии потребителям от различных источников тепловой энергии, схемой теплоснабжения не предусмотрено.</w:t>
      </w:r>
    </w:p>
    <w:p w14:paraId="3F3457B9" w14:textId="77777777" w:rsidR="00445A7B" w:rsidRPr="000814D5" w:rsidRDefault="00445A7B" w:rsidP="00445A7B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56162E32" w14:textId="77777777" w:rsidR="00445A7B" w:rsidRPr="000814D5" w:rsidRDefault="00445A7B" w:rsidP="00445A7B">
      <w:pPr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 xml:space="preserve">г) </w:t>
      </w:r>
      <w:r w:rsidR="00593223" w:rsidRPr="000814D5">
        <w:rPr>
          <w:b/>
          <w:sz w:val="28"/>
          <w:szCs w:val="28"/>
        </w:rPr>
        <w:t>Предложения по строительству или реконструкции тепловых сетей для повышения эффективности функционирования системы теплоснабжения, в том числе за счет перевода котельных в пиковый режим работы или ликвидации котельных</w:t>
      </w:r>
    </w:p>
    <w:p w14:paraId="2BF713C6" w14:textId="77777777" w:rsidR="008D60A0" w:rsidRPr="000814D5" w:rsidRDefault="008D60A0" w:rsidP="00445A7B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Схемой теплоснабжения предусмотрена перекладка сетей, исчерпавших свой ресурс и нуждающихся в замене</w:t>
      </w:r>
      <w:r w:rsidR="001C5534" w:rsidRPr="000814D5">
        <w:rPr>
          <w:sz w:val="28"/>
          <w:szCs w:val="28"/>
        </w:rPr>
        <w:t>, одним из ожидаемых результатов реализации которых является снижение объема потерь тепловой энергии и, как следствие, повышение эффективности функционирования системы теплоснабжения в целом.</w:t>
      </w:r>
    </w:p>
    <w:p w14:paraId="40BE6414" w14:textId="77777777" w:rsidR="00445A7B" w:rsidRPr="000814D5" w:rsidRDefault="00445A7B" w:rsidP="00445A7B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6312223D" w14:textId="77777777" w:rsidR="00445A7B" w:rsidRPr="000814D5" w:rsidRDefault="00445A7B" w:rsidP="00445A7B">
      <w:pPr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 xml:space="preserve">д) </w:t>
      </w:r>
      <w:r w:rsidR="00593223" w:rsidRPr="000814D5">
        <w:rPr>
          <w:b/>
          <w:sz w:val="28"/>
          <w:szCs w:val="28"/>
        </w:rPr>
        <w:t>Предложения по с</w:t>
      </w:r>
      <w:r w:rsidRPr="000814D5">
        <w:rPr>
          <w:b/>
          <w:sz w:val="28"/>
          <w:szCs w:val="28"/>
        </w:rPr>
        <w:t>троительств</w:t>
      </w:r>
      <w:r w:rsidR="00593223" w:rsidRPr="000814D5">
        <w:rPr>
          <w:b/>
          <w:sz w:val="28"/>
          <w:szCs w:val="28"/>
        </w:rPr>
        <w:t>у</w:t>
      </w:r>
      <w:r w:rsidRPr="000814D5">
        <w:rPr>
          <w:b/>
          <w:sz w:val="28"/>
          <w:szCs w:val="28"/>
        </w:rPr>
        <w:t xml:space="preserve"> тепловых сетей для обеспечения нормативной надежности теплоснабжения</w:t>
      </w:r>
    </w:p>
    <w:p w14:paraId="49B8693B" w14:textId="77777777" w:rsidR="005430AD" w:rsidRPr="000814D5" w:rsidRDefault="005430AD" w:rsidP="00445A7B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Схемой теплоснабжения предусмотрена перекладка сетей, исчерпавших свой ресурс и нуждающихся в замене, одним из ожидаемых результатов реализации которых является снижение уровня износа тепловых сетей и, как следствие, повышение нормативной надежности теплоснабжения в целом.</w:t>
      </w:r>
    </w:p>
    <w:p w14:paraId="42A9EBED" w14:textId="77777777" w:rsidR="00D54D5B" w:rsidRPr="000814D5" w:rsidRDefault="00D54D5B" w:rsidP="00D54D5B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Перечень мероприятий и инвестиционных проектов в теплоснабжении, обеспечивающих спрос на услуги теплоснабжения по годам реализации Схемы для решения поставленных задач и обеспечения целевых показателей развития коммунальной инфраструктуры</w:t>
      </w:r>
      <w:r w:rsidR="00E9724F" w:rsidRPr="000814D5">
        <w:rPr>
          <w:sz w:val="28"/>
          <w:szCs w:val="28"/>
        </w:rPr>
        <w:t xml:space="preserve"> </w:t>
      </w:r>
      <w:r w:rsidR="00B53D65" w:rsidRPr="000814D5">
        <w:rPr>
          <w:sz w:val="28"/>
          <w:szCs w:val="28"/>
        </w:rPr>
        <w:t>муниципального образования «город Усолье-Сибирское»</w:t>
      </w:r>
      <w:r w:rsidRPr="000814D5">
        <w:rPr>
          <w:sz w:val="28"/>
          <w:szCs w:val="28"/>
        </w:rPr>
        <w:t xml:space="preserve"> также включает</w:t>
      </w:r>
      <w:r w:rsidR="004B2600" w:rsidRPr="000814D5">
        <w:rPr>
          <w:sz w:val="28"/>
          <w:szCs w:val="28"/>
        </w:rPr>
        <w:t xml:space="preserve"> и</w:t>
      </w:r>
      <w:r w:rsidRPr="000814D5">
        <w:rPr>
          <w:sz w:val="28"/>
          <w:szCs w:val="28"/>
        </w:rPr>
        <w:t>нженерно-техническ</w:t>
      </w:r>
      <w:r w:rsidR="004B2600" w:rsidRPr="000814D5">
        <w:rPr>
          <w:sz w:val="28"/>
          <w:szCs w:val="28"/>
        </w:rPr>
        <w:t>ую</w:t>
      </w:r>
      <w:r w:rsidRPr="000814D5">
        <w:rPr>
          <w:sz w:val="28"/>
          <w:szCs w:val="28"/>
        </w:rPr>
        <w:t xml:space="preserve"> оптимизаци</w:t>
      </w:r>
      <w:r w:rsidR="004B2600" w:rsidRPr="000814D5">
        <w:rPr>
          <w:sz w:val="28"/>
          <w:szCs w:val="28"/>
        </w:rPr>
        <w:t>ю</w:t>
      </w:r>
      <w:r w:rsidRPr="000814D5">
        <w:rPr>
          <w:sz w:val="28"/>
          <w:szCs w:val="28"/>
        </w:rPr>
        <w:t xml:space="preserve"> коммунальных систем, в том числе: </w:t>
      </w:r>
    </w:p>
    <w:p w14:paraId="0BCCC7BB" w14:textId="77777777" w:rsidR="00D54D5B" w:rsidRPr="000814D5" w:rsidRDefault="00D54D5B" w:rsidP="00D54D5B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1. Мероприятия по выявлению бесхозяйных объектов недвижимого имущества, используемых для передачи энергетических ресурсов, организации поставки таких объектов на учет в качестве бесхозяйных объектов недвижимого имущества и признанию права муниципальной собственности.</w:t>
      </w:r>
    </w:p>
    <w:p w14:paraId="4A17023C" w14:textId="77777777" w:rsidR="00D54D5B" w:rsidRPr="000814D5" w:rsidRDefault="00D54D5B" w:rsidP="00D54D5B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2. Мероприятия по организации управления бесхозяйными объектами недвижимого имущества, используемыми для передачи энергетических ресурсов, с момента выявления таких объектов, в т.ч. определению источника компенсации возникающих при эксплуатации нормативных потерь энергетических ресурсов, в частности за счет включения расходов на компенсацию данных потерь в тариф организации, управляющей такими объектами.</w:t>
      </w:r>
    </w:p>
    <w:p w14:paraId="6FBDA590" w14:textId="77777777" w:rsidR="00445A7B" w:rsidRPr="000814D5" w:rsidRDefault="00445A7B" w:rsidP="00445A7B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5985897C" w14:textId="77777777" w:rsidR="00445A7B" w:rsidRPr="000814D5" w:rsidRDefault="00445A7B" w:rsidP="00445A7B">
      <w:pPr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 xml:space="preserve">е) </w:t>
      </w:r>
      <w:r w:rsidR="00593223" w:rsidRPr="000814D5">
        <w:rPr>
          <w:b/>
          <w:sz w:val="28"/>
          <w:szCs w:val="28"/>
        </w:rPr>
        <w:t>Предложения по р</w:t>
      </w:r>
      <w:r w:rsidRPr="000814D5">
        <w:rPr>
          <w:b/>
          <w:sz w:val="28"/>
          <w:szCs w:val="28"/>
        </w:rPr>
        <w:t>еконструкци</w:t>
      </w:r>
      <w:r w:rsidR="00593223" w:rsidRPr="000814D5">
        <w:rPr>
          <w:b/>
          <w:sz w:val="28"/>
          <w:szCs w:val="28"/>
        </w:rPr>
        <w:t>и</w:t>
      </w:r>
      <w:r w:rsidRPr="000814D5">
        <w:rPr>
          <w:b/>
          <w:sz w:val="28"/>
          <w:szCs w:val="28"/>
        </w:rPr>
        <w:t xml:space="preserve"> тепловых сетей с увеличением диаметра трубопроводов для обеспечения перспективных приростов тепловой нагрузки</w:t>
      </w:r>
    </w:p>
    <w:p w14:paraId="72F843C5" w14:textId="77777777" w:rsidR="00445A7B" w:rsidRPr="000814D5" w:rsidRDefault="00884DE2" w:rsidP="00445A7B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Реконструкция тепловых сетей с увеличением диаметра трубопроводов для обеспечения перспективных приростов тепловой нагрузки схемой не предусмотрена.</w:t>
      </w:r>
    </w:p>
    <w:p w14:paraId="394CC1B8" w14:textId="77777777" w:rsidR="00445A7B" w:rsidRPr="000814D5" w:rsidRDefault="00445A7B" w:rsidP="00445A7B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50B09213" w14:textId="77777777" w:rsidR="00445A7B" w:rsidRPr="000814D5" w:rsidRDefault="00445A7B" w:rsidP="00445A7B">
      <w:pPr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 xml:space="preserve">ж) </w:t>
      </w:r>
      <w:r w:rsidR="00707C95" w:rsidRPr="000814D5">
        <w:rPr>
          <w:b/>
          <w:sz w:val="28"/>
          <w:szCs w:val="28"/>
        </w:rPr>
        <w:t>Предложения по р</w:t>
      </w:r>
      <w:r w:rsidRPr="000814D5">
        <w:rPr>
          <w:b/>
          <w:sz w:val="28"/>
          <w:szCs w:val="28"/>
        </w:rPr>
        <w:t>еконструкци</w:t>
      </w:r>
      <w:r w:rsidR="00707C95" w:rsidRPr="000814D5">
        <w:rPr>
          <w:b/>
          <w:sz w:val="28"/>
          <w:szCs w:val="28"/>
        </w:rPr>
        <w:t>и</w:t>
      </w:r>
      <w:r w:rsidRPr="000814D5">
        <w:rPr>
          <w:b/>
          <w:sz w:val="28"/>
          <w:szCs w:val="28"/>
        </w:rPr>
        <w:t xml:space="preserve"> тепловых сетей, подлежащих замене в связи с исчерпанием эксплуатационного ресурса</w:t>
      </w:r>
    </w:p>
    <w:p w14:paraId="20E0C1C4" w14:textId="77777777" w:rsidR="00D54D5B" w:rsidRPr="000814D5" w:rsidRDefault="00D54D5B" w:rsidP="00D54D5B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Мероприятия по строительству линейных объектов инфраструктуры теплоснабжения направлены на обеспечение надежности и повышение эффективности теплоснабжения.</w:t>
      </w:r>
    </w:p>
    <w:p w14:paraId="69762E07" w14:textId="77777777" w:rsidR="00D06B1F" w:rsidRPr="000814D5" w:rsidRDefault="00D54D5B" w:rsidP="00D54D5B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Предложения по реконструкции тепловых сетей, подлежащих замене в связи с исчерпанием эксплуатационного ресурса, включают</w:t>
      </w:r>
      <w:r w:rsidR="00D06B1F" w:rsidRPr="000814D5">
        <w:rPr>
          <w:sz w:val="28"/>
          <w:szCs w:val="28"/>
        </w:rPr>
        <w:t>:</w:t>
      </w:r>
    </w:p>
    <w:p w14:paraId="75D0BABA" w14:textId="77777777" w:rsidR="00D06B1F" w:rsidRPr="000814D5" w:rsidRDefault="00D06B1F" w:rsidP="00D54D5B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проведение комплексного обследования технико-экономического состояния систем теплоснабжения, в том числе показателей физического износа и энергетической эффективности в соответствии с требованиями</w:t>
      </w:r>
      <w:r w:rsidR="00885CAE" w:rsidRPr="000814D5">
        <w:rPr>
          <w:sz w:val="28"/>
          <w:szCs w:val="28"/>
        </w:rPr>
        <w:t xml:space="preserve"> федерального закона от 27.07.2010 г. №190-ФЗ «О теплоснабжении»</w:t>
      </w:r>
      <w:r w:rsidRPr="000814D5">
        <w:rPr>
          <w:sz w:val="28"/>
          <w:szCs w:val="28"/>
        </w:rPr>
        <w:t>;</w:t>
      </w:r>
    </w:p>
    <w:p w14:paraId="639858E5" w14:textId="77777777" w:rsidR="00A90A66" w:rsidRPr="000814D5" w:rsidRDefault="00D06B1F" w:rsidP="00D54D5B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- </w:t>
      </w:r>
      <w:r w:rsidR="00D54D5B" w:rsidRPr="000814D5">
        <w:rPr>
          <w:sz w:val="28"/>
          <w:szCs w:val="28"/>
        </w:rPr>
        <w:t>перекладку сетей, исчерпавших свой ресурс и нуждающихся в замене.</w:t>
      </w:r>
    </w:p>
    <w:p w14:paraId="6697359C" w14:textId="77777777" w:rsidR="00D54D5B" w:rsidRPr="000814D5" w:rsidRDefault="00D54D5B" w:rsidP="00D54D5B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Подробная информация о мероприятиях по реконструкции </w:t>
      </w:r>
      <w:r w:rsidR="0085347C" w:rsidRPr="000814D5">
        <w:rPr>
          <w:sz w:val="28"/>
          <w:szCs w:val="28"/>
        </w:rPr>
        <w:t>систем теплоснабжения</w:t>
      </w:r>
      <w:r w:rsidRPr="000814D5">
        <w:rPr>
          <w:sz w:val="28"/>
          <w:szCs w:val="28"/>
        </w:rPr>
        <w:t xml:space="preserve"> представлена в Приложении </w:t>
      </w:r>
      <w:r w:rsidR="009D4F03" w:rsidRPr="000814D5">
        <w:rPr>
          <w:sz w:val="28"/>
          <w:szCs w:val="28"/>
        </w:rPr>
        <w:t>1</w:t>
      </w:r>
      <w:r w:rsidRPr="000814D5">
        <w:rPr>
          <w:sz w:val="28"/>
          <w:szCs w:val="28"/>
        </w:rPr>
        <w:t xml:space="preserve"> к Схеме теплоснабжения.</w:t>
      </w:r>
    </w:p>
    <w:p w14:paraId="51F09B81" w14:textId="77777777" w:rsidR="00D54D5B" w:rsidRPr="000814D5" w:rsidRDefault="00D54D5B" w:rsidP="00D54D5B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Сроки реализации мероприятий определены исходя из их значимости и планируемых сроков ввода объектов капитального строительства. </w:t>
      </w:r>
    </w:p>
    <w:p w14:paraId="168A8B0B" w14:textId="77777777" w:rsidR="00D54D5B" w:rsidRPr="000814D5" w:rsidRDefault="00D54D5B" w:rsidP="00D54D5B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Объемы мероприятий определены укрупнено. Список мероприятий и стоимость на конкретном объекте детализируется после разработки проектной документации (при необходимости после проведения энергетических обследований).</w:t>
      </w:r>
    </w:p>
    <w:p w14:paraId="5C04DD0B" w14:textId="77777777" w:rsidR="00445A7B" w:rsidRPr="000814D5" w:rsidRDefault="00445A7B" w:rsidP="00445A7B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41A0C3BD" w14:textId="77777777" w:rsidR="00445A7B" w:rsidRPr="000814D5" w:rsidRDefault="00445A7B" w:rsidP="00445A7B">
      <w:pPr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 xml:space="preserve">з) </w:t>
      </w:r>
      <w:r w:rsidR="00707C95" w:rsidRPr="000814D5">
        <w:rPr>
          <w:b/>
          <w:sz w:val="28"/>
          <w:szCs w:val="28"/>
        </w:rPr>
        <w:t>Предложения по с</w:t>
      </w:r>
      <w:r w:rsidRPr="000814D5">
        <w:rPr>
          <w:b/>
          <w:sz w:val="28"/>
          <w:szCs w:val="28"/>
        </w:rPr>
        <w:t>троительств</w:t>
      </w:r>
      <w:r w:rsidR="00707C95" w:rsidRPr="000814D5">
        <w:rPr>
          <w:b/>
          <w:sz w:val="28"/>
          <w:szCs w:val="28"/>
        </w:rPr>
        <w:t>у</w:t>
      </w:r>
      <w:r w:rsidRPr="000814D5">
        <w:rPr>
          <w:b/>
          <w:sz w:val="28"/>
          <w:szCs w:val="28"/>
        </w:rPr>
        <w:t xml:space="preserve"> и реконструкци</w:t>
      </w:r>
      <w:r w:rsidR="00707C95" w:rsidRPr="000814D5">
        <w:rPr>
          <w:b/>
          <w:sz w:val="28"/>
          <w:szCs w:val="28"/>
        </w:rPr>
        <w:t>и</w:t>
      </w:r>
      <w:r w:rsidRPr="000814D5">
        <w:rPr>
          <w:b/>
          <w:sz w:val="28"/>
          <w:szCs w:val="28"/>
        </w:rPr>
        <w:t xml:space="preserve"> насосных станций</w:t>
      </w:r>
    </w:p>
    <w:p w14:paraId="4F821435" w14:textId="77777777" w:rsidR="002112B6" w:rsidRPr="000814D5" w:rsidRDefault="002112B6" w:rsidP="009E3AA5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4C4E1A55" w14:textId="77777777" w:rsidR="002112B6" w:rsidRPr="000814D5" w:rsidRDefault="002112B6" w:rsidP="002112B6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При дальнейшем развитии города, при корректировке гидравлического режима </w:t>
      </w:r>
      <w:r w:rsidR="00A90A66" w:rsidRPr="000814D5">
        <w:rPr>
          <w:sz w:val="28"/>
          <w:szCs w:val="28"/>
        </w:rPr>
        <w:t xml:space="preserve">необходимо </w:t>
      </w:r>
      <w:r w:rsidRPr="000814D5">
        <w:rPr>
          <w:sz w:val="28"/>
          <w:szCs w:val="28"/>
        </w:rPr>
        <w:t xml:space="preserve">строительство </w:t>
      </w:r>
      <w:r w:rsidR="00A90A66" w:rsidRPr="000814D5">
        <w:rPr>
          <w:sz w:val="28"/>
          <w:szCs w:val="28"/>
        </w:rPr>
        <w:t>насосной станции смешения на участке распределительной сети №14</w:t>
      </w:r>
      <w:r w:rsidRPr="000814D5">
        <w:rPr>
          <w:sz w:val="28"/>
          <w:szCs w:val="28"/>
        </w:rPr>
        <w:t>.</w:t>
      </w:r>
    </w:p>
    <w:p w14:paraId="6B5509FD" w14:textId="77777777" w:rsidR="00445A7B" w:rsidRPr="000814D5" w:rsidRDefault="00445A7B" w:rsidP="009E3AA5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386D2A51" w14:textId="77777777" w:rsidR="00445A7B" w:rsidRPr="000814D5" w:rsidRDefault="00445A7B" w:rsidP="009E3AA5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4EFD458F" w14:textId="77777777" w:rsidR="00445A7B" w:rsidRPr="000814D5" w:rsidRDefault="00445A7B" w:rsidP="009E3AA5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65625A82" w14:textId="77777777" w:rsidR="00445A7B" w:rsidRPr="000814D5" w:rsidRDefault="00445A7B" w:rsidP="009E3AA5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09372C15" w14:textId="77777777" w:rsidR="00445A7B" w:rsidRPr="000814D5" w:rsidRDefault="00445A7B" w:rsidP="009E3AA5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24A2E8F6" w14:textId="77777777" w:rsidR="001548F4" w:rsidRPr="000814D5" w:rsidRDefault="001548F4" w:rsidP="009E3AA5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18CFFC36" w14:textId="77777777" w:rsidR="00992857" w:rsidRPr="000814D5" w:rsidRDefault="00992857" w:rsidP="001548F4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7E0B6B18" w14:textId="77777777" w:rsidR="003E1371" w:rsidRPr="000814D5" w:rsidRDefault="00D14B3F" w:rsidP="00747F57">
      <w:pPr>
        <w:pStyle w:val="1"/>
        <w:pageBreakBefore/>
        <w:suppressAutoHyphens/>
        <w:spacing w:before="0" w:after="120"/>
        <w:ind w:left="448" w:right="-2" w:hanging="448"/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</w:pPr>
      <w:bookmarkStart w:id="35" w:name="_Toc4718858"/>
      <w:r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 xml:space="preserve">Глава </w:t>
      </w:r>
      <w:r w:rsidR="00041F52"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>9</w:t>
      </w:r>
      <w:r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 xml:space="preserve">. </w:t>
      </w:r>
      <w:r w:rsidR="003E1371"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>Предложения по переводу открытых систем теплоснабжения (горячего водоснабжения) в закрытые системы горячего водоснабжения</w:t>
      </w:r>
      <w:bookmarkEnd w:id="35"/>
    </w:p>
    <w:p w14:paraId="171882DD" w14:textId="77777777" w:rsidR="006337A7" w:rsidRPr="000814D5" w:rsidRDefault="006337A7" w:rsidP="006337A7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2261179A" w14:textId="77777777" w:rsidR="00B909F2" w:rsidRPr="000814D5" w:rsidRDefault="00B909F2" w:rsidP="00B909F2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Согласно Федеральному закону от 07.12.2011 г. №417-ФЗ «О внесении изменений в отдельные законодательные акты Российской Федерации в связи с принятием Федерального закона «О водоснабжении и водоотведении», открытые системы теплоснабжения должны быть закрыты в срок до 2022 года. В условиях отсутствия предусмотренных документами территориального планирования города Усолье-Сибирское площадок под строительство центральных тепловых пунктов закрытие систем теплоснабжения представляется целесообразным путем модернизации внутридомового инженерного оборудования.</w:t>
      </w:r>
    </w:p>
    <w:p w14:paraId="01D33515" w14:textId="77777777" w:rsidR="00B909F2" w:rsidRPr="000814D5" w:rsidRDefault="00B909F2" w:rsidP="00B909F2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В целях исполнения законодательства Российской Федерации в части перехода от открытой системы теплоснабжения к закрытой, а также для обеспечения потребителей в жилищном фонде города Усолье-Сибирское коммунальными услугами отопления и горячего водоснабжения надлежащего качества представляется целесообразным реализовать мероприятия по модернизации внутридомовых систем отопления и горячего водоснабжения, обеспечивающих:</w:t>
      </w:r>
    </w:p>
    <w:p w14:paraId="1EA81AB5" w14:textId="77777777" w:rsidR="00B909F2" w:rsidRPr="000814D5" w:rsidRDefault="00B909F2" w:rsidP="00B909F2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расчетные параметры циркуляции теплоносителя во внутридомовом инженерном оборудовании путем установки и наладки регулирующей арматуры;</w:t>
      </w:r>
    </w:p>
    <w:p w14:paraId="32154E73" w14:textId="77777777" w:rsidR="00B909F2" w:rsidRPr="000814D5" w:rsidRDefault="00B909F2" w:rsidP="00B909F2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организацию зависимой схемы подключения систем отопления и горячего водоснабжения многоквартирных и жилых домов, а также общественных зданий к системам централизованного теплоснабжения города Усолье-Сибирское.</w:t>
      </w:r>
    </w:p>
    <w:p w14:paraId="766F6133" w14:textId="77777777" w:rsidR="00B909F2" w:rsidRPr="000814D5" w:rsidRDefault="00B909F2" w:rsidP="00B909F2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Необходимым условием экономии тепловой энергии является выдерживание заданных температурного графика и гидравлического режимов в системе теплоснабжения зданий и сооружений. Так, превышение температуры в обратном трубопроводе приводит к недополучению тепла. Нарушение гидравлического режима может привести к превышению температуры в одних помещениях, и снижению ее ниже санитарных норм в других.</w:t>
      </w:r>
    </w:p>
    <w:p w14:paraId="29F0D00C" w14:textId="77777777" w:rsidR="00B909F2" w:rsidRPr="000814D5" w:rsidRDefault="00B909F2" w:rsidP="00B909F2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Применение автоматизированных (или полуавтоматизированных) тепловых пунктов и индивидуальных радиаторных регуляторов температуры, позволяет исключить превышение температуры в помещениях выше нормы и снижение температуры при незначительном отклонении температуры теплоносителя относительно температурного графика.</w:t>
      </w:r>
    </w:p>
    <w:p w14:paraId="166A3334" w14:textId="77777777" w:rsidR="006337A7" w:rsidRPr="000814D5" w:rsidRDefault="00B909F2" w:rsidP="00B909F2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Таким образом, закрытие системы теплоснабжения</w:t>
      </w:r>
      <w:r w:rsidR="00520DC6" w:rsidRPr="000814D5">
        <w:rPr>
          <w:sz w:val="28"/>
          <w:szCs w:val="28"/>
        </w:rPr>
        <w:t xml:space="preserve"> в условиях города Усолье-Сибирское</w:t>
      </w:r>
      <w:r w:rsidRPr="000814D5">
        <w:rPr>
          <w:sz w:val="28"/>
          <w:szCs w:val="28"/>
        </w:rPr>
        <w:t xml:space="preserve">, в первую очередь, </w:t>
      </w:r>
      <w:r w:rsidR="00520DC6" w:rsidRPr="000814D5">
        <w:rPr>
          <w:sz w:val="28"/>
          <w:szCs w:val="28"/>
        </w:rPr>
        <w:t>связано с реализацией технических мероприятий во внутридомовых системах теплопотребления. Также закрытие системы теплоснабжения существенно увеличит нагрузку на городскую систему централизованного водоснабжения, которая должна будет обеспечить необходимый дополнительный объем воды для горячего водоснабжения.</w:t>
      </w:r>
      <w:r w:rsidR="005D52D2" w:rsidRPr="000814D5">
        <w:rPr>
          <w:sz w:val="28"/>
          <w:szCs w:val="28"/>
        </w:rPr>
        <w:t xml:space="preserve"> В связи с этим необходимые мероприятия должны быть предусмотрены в схеме водоснабжения города Усолье-Сибирское.</w:t>
      </w:r>
    </w:p>
    <w:p w14:paraId="033B1960" w14:textId="77777777" w:rsidR="00D14B3F" w:rsidRPr="000814D5" w:rsidRDefault="00041F52" w:rsidP="00747F57">
      <w:pPr>
        <w:pStyle w:val="1"/>
        <w:pageBreakBefore/>
        <w:suppressAutoHyphens/>
        <w:spacing w:before="0" w:after="120"/>
        <w:ind w:left="448" w:right="-2" w:hanging="448"/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</w:pPr>
      <w:bookmarkStart w:id="36" w:name="_Toc4718859"/>
      <w:r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 xml:space="preserve">Глава 10. </w:t>
      </w:r>
      <w:r w:rsidR="00D14B3F"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>Перспективны</w:t>
      </w:r>
      <w:r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>е</w:t>
      </w:r>
      <w:r w:rsidR="00D14B3F"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 xml:space="preserve"> топливны</w:t>
      </w:r>
      <w:r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>е</w:t>
      </w:r>
      <w:r w:rsidR="00D14B3F"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 xml:space="preserve"> баланс</w:t>
      </w:r>
      <w:r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>ы</w:t>
      </w:r>
      <w:bookmarkEnd w:id="36"/>
    </w:p>
    <w:p w14:paraId="0D49364B" w14:textId="77777777" w:rsidR="00541885" w:rsidRPr="000814D5" w:rsidRDefault="00541885" w:rsidP="00FA2F08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4CB49A7D" w14:textId="77777777" w:rsidR="00FA2F08" w:rsidRPr="000814D5" w:rsidRDefault="00FA2F08" w:rsidP="00FA2F08">
      <w:pPr>
        <w:tabs>
          <w:tab w:val="left" w:pos="1276"/>
        </w:tabs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>а) Расчеты по каждому источнику тепловой энергии перспективных максимальных часовых и годовых расходов основного вида топлива для зимнего</w:t>
      </w:r>
      <w:r w:rsidR="00707C95" w:rsidRPr="000814D5">
        <w:rPr>
          <w:b/>
          <w:sz w:val="28"/>
          <w:szCs w:val="28"/>
        </w:rPr>
        <w:t xml:space="preserve"> и</w:t>
      </w:r>
      <w:r w:rsidRPr="000814D5">
        <w:rPr>
          <w:b/>
          <w:sz w:val="28"/>
          <w:szCs w:val="28"/>
        </w:rPr>
        <w:t xml:space="preserve"> летнего периодов, необходимого для обеспечения нормативного функционирования источников тепловой энергии на территории поселения, городского округа</w:t>
      </w:r>
    </w:p>
    <w:p w14:paraId="47978391" w14:textId="77777777" w:rsidR="005C02F6" w:rsidRPr="000814D5" w:rsidRDefault="005C02F6" w:rsidP="00F74001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Для источников тепловой энергии расположенных на территории </w:t>
      </w:r>
      <w:r w:rsidR="00B53D65" w:rsidRPr="000814D5">
        <w:rPr>
          <w:sz w:val="28"/>
          <w:szCs w:val="28"/>
        </w:rPr>
        <w:t>муниципального образования «город Усолье-Сибирское»</w:t>
      </w:r>
      <w:r w:rsidRPr="000814D5">
        <w:rPr>
          <w:sz w:val="28"/>
          <w:szCs w:val="28"/>
        </w:rPr>
        <w:t xml:space="preserve"> основным видом топлива является: бурый уголь 2БР  и топочный мазут.</w:t>
      </w:r>
    </w:p>
    <w:p w14:paraId="1A9F3E40" w14:textId="77777777" w:rsidR="00F74001" w:rsidRPr="000814D5" w:rsidRDefault="00F74001" w:rsidP="00F74001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Расчет перспективных максимальных часовых и годовых расходов основного вида топлива для зимнего и летнего периодов, необходимого для обеспечения нормативного функционирования теплоисточников</w:t>
      </w:r>
      <w:r w:rsidR="00E9724F" w:rsidRPr="000814D5">
        <w:rPr>
          <w:sz w:val="28"/>
          <w:szCs w:val="28"/>
        </w:rPr>
        <w:t xml:space="preserve"> </w:t>
      </w:r>
      <w:r w:rsidR="00B53D65" w:rsidRPr="000814D5">
        <w:rPr>
          <w:sz w:val="28"/>
          <w:szCs w:val="28"/>
        </w:rPr>
        <w:t>муниципального образования «город Усолье-Сибирское»</w:t>
      </w:r>
      <w:r w:rsidRPr="000814D5">
        <w:rPr>
          <w:sz w:val="28"/>
          <w:szCs w:val="28"/>
        </w:rPr>
        <w:t xml:space="preserve"> в части производства тепловой энергии для теплоснабжения, представлен в таблице </w:t>
      </w:r>
      <w:r w:rsidR="00E9225C" w:rsidRPr="000814D5">
        <w:rPr>
          <w:sz w:val="28"/>
          <w:szCs w:val="28"/>
        </w:rPr>
        <w:t>3</w:t>
      </w:r>
      <w:r w:rsidR="00C176C1">
        <w:rPr>
          <w:sz w:val="28"/>
          <w:szCs w:val="28"/>
        </w:rPr>
        <w:t>1</w:t>
      </w:r>
      <w:r w:rsidRPr="000814D5">
        <w:rPr>
          <w:sz w:val="28"/>
          <w:szCs w:val="28"/>
        </w:rPr>
        <w:t>.</w:t>
      </w:r>
    </w:p>
    <w:p w14:paraId="6A23D84B" w14:textId="77777777" w:rsidR="00F74001" w:rsidRPr="000814D5" w:rsidRDefault="00F74001" w:rsidP="00F74001">
      <w:pPr>
        <w:tabs>
          <w:tab w:val="num" w:pos="-4962"/>
        </w:tabs>
        <w:spacing w:line="360" w:lineRule="auto"/>
        <w:ind w:firstLine="567"/>
        <w:jc w:val="right"/>
        <w:rPr>
          <w:color w:val="000000" w:themeColor="text1"/>
          <w:sz w:val="28"/>
          <w:szCs w:val="28"/>
        </w:rPr>
      </w:pPr>
      <w:r w:rsidRPr="000814D5">
        <w:rPr>
          <w:color w:val="000000" w:themeColor="text1"/>
          <w:sz w:val="28"/>
          <w:szCs w:val="28"/>
        </w:rPr>
        <w:t xml:space="preserve">Таблица </w:t>
      </w:r>
      <w:r w:rsidR="00E9225C" w:rsidRPr="000814D5">
        <w:rPr>
          <w:color w:val="000000" w:themeColor="text1"/>
          <w:sz w:val="28"/>
          <w:szCs w:val="28"/>
        </w:rPr>
        <w:t>3</w:t>
      </w:r>
      <w:r w:rsidR="00C176C1">
        <w:rPr>
          <w:color w:val="000000" w:themeColor="text1"/>
          <w:sz w:val="28"/>
          <w:szCs w:val="28"/>
        </w:rPr>
        <w:t>1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46"/>
        <w:gridCol w:w="1642"/>
        <w:gridCol w:w="1560"/>
        <w:gridCol w:w="1560"/>
        <w:gridCol w:w="2128"/>
        <w:gridCol w:w="992"/>
      </w:tblGrid>
      <w:tr w:rsidR="00E51C5D" w:rsidRPr="000814D5" w14:paraId="725B43DC" w14:textId="77777777" w:rsidTr="00527A51">
        <w:trPr>
          <w:trHeight w:val="20"/>
          <w:tblHeader/>
        </w:trPr>
        <w:tc>
          <w:tcPr>
            <w:tcW w:w="907" w:type="pct"/>
            <w:vMerge w:val="restart"/>
            <w:shd w:val="clear" w:color="auto" w:fill="auto"/>
            <w:vAlign w:val="center"/>
            <w:hideMark/>
          </w:tcPr>
          <w:p w14:paraId="7C2D942D" w14:textId="77777777" w:rsidR="00E51C5D" w:rsidRPr="000814D5" w:rsidRDefault="00E51C5D" w:rsidP="007D25D5">
            <w:pPr>
              <w:ind w:left="-57" w:right="-57"/>
              <w:jc w:val="center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Период</w:t>
            </w:r>
          </w:p>
        </w:tc>
        <w:tc>
          <w:tcPr>
            <w:tcW w:w="4093" w:type="pct"/>
            <w:gridSpan w:val="5"/>
          </w:tcPr>
          <w:p w14:paraId="7B9A87DE" w14:textId="77777777" w:rsidR="00E51C5D" w:rsidRPr="000814D5" w:rsidRDefault="00E51C5D" w:rsidP="007D25D5">
            <w:pPr>
              <w:ind w:left="-57" w:right="-57"/>
              <w:jc w:val="center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Годовое потребление топлива, т у.т.</w:t>
            </w:r>
          </w:p>
        </w:tc>
      </w:tr>
      <w:tr w:rsidR="00E51C5D" w:rsidRPr="000814D5" w14:paraId="34BE101C" w14:textId="77777777" w:rsidTr="002D0219">
        <w:trPr>
          <w:trHeight w:val="20"/>
          <w:tblHeader/>
        </w:trPr>
        <w:tc>
          <w:tcPr>
            <w:tcW w:w="907" w:type="pct"/>
            <w:vMerge/>
            <w:vAlign w:val="center"/>
            <w:hideMark/>
          </w:tcPr>
          <w:p w14:paraId="324744A3" w14:textId="77777777" w:rsidR="00E51C5D" w:rsidRPr="000814D5" w:rsidRDefault="00E51C5D" w:rsidP="007D25D5">
            <w:pPr>
              <w:ind w:left="-57" w:right="-57"/>
              <w:rPr>
                <w:b/>
                <w:bCs/>
                <w:color w:val="000000"/>
              </w:rPr>
            </w:pPr>
          </w:p>
        </w:tc>
        <w:tc>
          <w:tcPr>
            <w:tcW w:w="853" w:type="pct"/>
            <w:vMerge w:val="restart"/>
            <w:vAlign w:val="center"/>
          </w:tcPr>
          <w:p w14:paraId="7320E279" w14:textId="77777777" w:rsidR="00E51C5D" w:rsidRPr="000814D5" w:rsidRDefault="00E51C5D" w:rsidP="00E51C5D">
            <w:pPr>
              <w:ind w:left="-57" w:right="-57"/>
              <w:jc w:val="center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Всего</w:t>
            </w:r>
          </w:p>
        </w:tc>
        <w:tc>
          <w:tcPr>
            <w:tcW w:w="1620" w:type="pct"/>
            <w:gridSpan w:val="2"/>
            <w:shd w:val="clear" w:color="auto" w:fill="auto"/>
            <w:vAlign w:val="center"/>
            <w:hideMark/>
          </w:tcPr>
          <w:p w14:paraId="4F9D442D" w14:textId="77777777" w:rsidR="00E51C5D" w:rsidRPr="000814D5" w:rsidRDefault="00E51C5D" w:rsidP="007D25D5">
            <w:pPr>
              <w:ind w:left="-57" w:right="-57"/>
              <w:jc w:val="center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В отопительный период</w:t>
            </w:r>
          </w:p>
        </w:tc>
        <w:tc>
          <w:tcPr>
            <w:tcW w:w="1620" w:type="pct"/>
            <w:gridSpan w:val="2"/>
            <w:shd w:val="clear" w:color="auto" w:fill="auto"/>
            <w:vAlign w:val="center"/>
            <w:hideMark/>
          </w:tcPr>
          <w:p w14:paraId="5F4D54E0" w14:textId="77777777" w:rsidR="00E51C5D" w:rsidRPr="000814D5" w:rsidRDefault="00E51C5D" w:rsidP="007D25D5">
            <w:pPr>
              <w:ind w:left="-57" w:right="-57"/>
              <w:jc w:val="center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В неотопительный период</w:t>
            </w:r>
          </w:p>
        </w:tc>
      </w:tr>
      <w:tr w:rsidR="00E51C5D" w:rsidRPr="000814D5" w14:paraId="6CB84F28" w14:textId="77777777" w:rsidTr="002D0219">
        <w:trPr>
          <w:trHeight w:val="20"/>
          <w:tblHeader/>
        </w:trPr>
        <w:tc>
          <w:tcPr>
            <w:tcW w:w="907" w:type="pct"/>
            <w:vMerge/>
            <w:vAlign w:val="center"/>
            <w:hideMark/>
          </w:tcPr>
          <w:p w14:paraId="7A7CC9E0" w14:textId="77777777" w:rsidR="00E51C5D" w:rsidRPr="000814D5" w:rsidRDefault="00E51C5D" w:rsidP="007D25D5">
            <w:pPr>
              <w:ind w:left="-57" w:right="-57"/>
              <w:rPr>
                <w:b/>
                <w:bCs/>
                <w:color w:val="000000"/>
              </w:rPr>
            </w:pPr>
          </w:p>
        </w:tc>
        <w:tc>
          <w:tcPr>
            <w:tcW w:w="853" w:type="pct"/>
            <w:vMerge/>
          </w:tcPr>
          <w:p w14:paraId="20599010" w14:textId="77777777" w:rsidR="00E51C5D" w:rsidRPr="000814D5" w:rsidRDefault="00E51C5D" w:rsidP="007D25D5">
            <w:pPr>
              <w:ind w:left="-57" w:right="-57"/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810" w:type="pct"/>
            <w:shd w:val="clear" w:color="auto" w:fill="auto"/>
            <w:vAlign w:val="center"/>
            <w:hideMark/>
          </w:tcPr>
          <w:p w14:paraId="26F868B1" w14:textId="77777777" w:rsidR="00E51C5D" w:rsidRPr="000814D5" w:rsidRDefault="00E51C5D" w:rsidP="007D25D5">
            <w:pPr>
              <w:ind w:left="-57" w:right="-57"/>
              <w:jc w:val="center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Максимальное часовое</w:t>
            </w:r>
          </w:p>
        </w:tc>
        <w:tc>
          <w:tcPr>
            <w:tcW w:w="810" w:type="pct"/>
            <w:shd w:val="clear" w:color="auto" w:fill="auto"/>
            <w:vAlign w:val="center"/>
            <w:hideMark/>
          </w:tcPr>
          <w:p w14:paraId="22D50E97" w14:textId="77777777" w:rsidR="00E51C5D" w:rsidRPr="000814D5" w:rsidRDefault="00E51C5D" w:rsidP="007D25D5">
            <w:pPr>
              <w:ind w:left="-57" w:right="-57"/>
              <w:jc w:val="center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Годовое</w:t>
            </w:r>
          </w:p>
        </w:tc>
        <w:tc>
          <w:tcPr>
            <w:tcW w:w="1105" w:type="pct"/>
            <w:shd w:val="clear" w:color="auto" w:fill="auto"/>
            <w:vAlign w:val="center"/>
            <w:hideMark/>
          </w:tcPr>
          <w:p w14:paraId="629D8AD9" w14:textId="77777777" w:rsidR="00E51C5D" w:rsidRPr="000814D5" w:rsidRDefault="00E51C5D" w:rsidP="007D25D5">
            <w:pPr>
              <w:ind w:left="-57" w:right="-57"/>
              <w:jc w:val="center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Максимальное часовое</w:t>
            </w:r>
          </w:p>
        </w:tc>
        <w:tc>
          <w:tcPr>
            <w:tcW w:w="515" w:type="pct"/>
            <w:shd w:val="clear" w:color="auto" w:fill="auto"/>
            <w:vAlign w:val="center"/>
            <w:hideMark/>
          </w:tcPr>
          <w:p w14:paraId="50E4986C" w14:textId="77777777" w:rsidR="00E51C5D" w:rsidRPr="000814D5" w:rsidRDefault="00E51C5D" w:rsidP="007D25D5">
            <w:pPr>
              <w:ind w:left="-57" w:right="-57"/>
              <w:jc w:val="center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Годовое</w:t>
            </w:r>
          </w:p>
        </w:tc>
      </w:tr>
      <w:tr w:rsidR="00527A51" w:rsidRPr="000814D5" w14:paraId="6C92BBB0" w14:textId="77777777" w:rsidTr="002D0219">
        <w:trPr>
          <w:trHeight w:val="20"/>
        </w:trPr>
        <w:tc>
          <w:tcPr>
            <w:tcW w:w="907" w:type="pct"/>
            <w:shd w:val="clear" w:color="auto" w:fill="auto"/>
            <w:noWrap/>
            <w:vAlign w:val="center"/>
          </w:tcPr>
          <w:p w14:paraId="75C1AF42" w14:textId="77777777" w:rsidR="00527A51" w:rsidRPr="000814D5" w:rsidRDefault="00527A51" w:rsidP="00527A51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020 г.</w:t>
            </w:r>
          </w:p>
        </w:tc>
        <w:tc>
          <w:tcPr>
            <w:tcW w:w="853" w:type="pct"/>
          </w:tcPr>
          <w:p w14:paraId="226D6F63" w14:textId="77777777" w:rsidR="00527A51" w:rsidRPr="000814D5" w:rsidRDefault="00A84CBB" w:rsidP="00527A51">
            <w:pPr>
              <w:ind w:firstLineChars="300" w:firstLine="660"/>
              <w:rPr>
                <w:color w:val="000000"/>
                <w:sz w:val="22"/>
                <w:szCs w:val="22"/>
              </w:rPr>
            </w:pPr>
            <w:r w:rsidRPr="000814D5">
              <w:rPr>
                <w:color w:val="000000"/>
                <w:sz w:val="22"/>
                <w:szCs w:val="22"/>
              </w:rPr>
              <w:t>396776</w:t>
            </w:r>
          </w:p>
        </w:tc>
        <w:tc>
          <w:tcPr>
            <w:tcW w:w="810" w:type="pct"/>
            <w:shd w:val="clear" w:color="auto" w:fill="auto"/>
            <w:noWrap/>
            <w:vAlign w:val="center"/>
          </w:tcPr>
          <w:p w14:paraId="5B56FEE8" w14:textId="77777777" w:rsidR="00527A51" w:rsidRPr="000814D5" w:rsidRDefault="00527A51" w:rsidP="00527A51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374</w:t>
            </w:r>
          </w:p>
        </w:tc>
        <w:tc>
          <w:tcPr>
            <w:tcW w:w="810" w:type="pct"/>
            <w:shd w:val="clear" w:color="auto" w:fill="auto"/>
            <w:noWrap/>
            <w:vAlign w:val="center"/>
          </w:tcPr>
          <w:p w14:paraId="337DF13C" w14:textId="77777777" w:rsidR="00527A51" w:rsidRPr="000814D5" w:rsidRDefault="00527A51" w:rsidP="00527A51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340307</w:t>
            </w:r>
          </w:p>
        </w:tc>
        <w:tc>
          <w:tcPr>
            <w:tcW w:w="1105" w:type="pct"/>
            <w:shd w:val="clear" w:color="auto" w:fill="auto"/>
            <w:noWrap/>
            <w:vAlign w:val="center"/>
          </w:tcPr>
          <w:p w14:paraId="019C544E" w14:textId="77777777" w:rsidR="00527A51" w:rsidRPr="000814D5" w:rsidRDefault="00527A51" w:rsidP="00527A51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0</w:t>
            </w:r>
          </w:p>
        </w:tc>
        <w:tc>
          <w:tcPr>
            <w:tcW w:w="515" w:type="pct"/>
            <w:shd w:val="clear" w:color="auto" w:fill="auto"/>
            <w:noWrap/>
            <w:vAlign w:val="center"/>
          </w:tcPr>
          <w:p w14:paraId="655AEF14" w14:textId="77777777" w:rsidR="00527A51" w:rsidRPr="000814D5" w:rsidRDefault="00527A51" w:rsidP="00527A51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31657</w:t>
            </w:r>
          </w:p>
        </w:tc>
      </w:tr>
      <w:tr w:rsidR="00527A51" w:rsidRPr="000814D5" w14:paraId="3A1E3B2A" w14:textId="77777777" w:rsidTr="002D0219">
        <w:trPr>
          <w:trHeight w:val="20"/>
        </w:trPr>
        <w:tc>
          <w:tcPr>
            <w:tcW w:w="907" w:type="pct"/>
            <w:shd w:val="clear" w:color="auto" w:fill="auto"/>
            <w:noWrap/>
            <w:vAlign w:val="center"/>
          </w:tcPr>
          <w:p w14:paraId="54374A0B" w14:textId="77777777" w:rsidR="00527A51" w:rsidRPr="000814D5" w:rsidRDefault="00527A51" w:rsidP="00527A51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021 г.</w:t>
            </w:r>
          </w:p>
        </w:tc>
        <w:tc>
          <w:tcPr>
            <w:tcW w:w="853" w:type="pct"/>
          </w:tcPr>
          <w:p w14:paraId="6820729E" w14:textId="77777777" w:rsidR="00527A51" w:rsidRPr="000814D5" w:rsidRDefault="00A84CBB" w:rsidP="00527A51">
            <w:pPr>
              <w:ind w:firstLineChars="300" w:firstLine="660"/>
              <w:rPr>
                <w:color w:val="000000"/>
                <w:sz w:val="22"/>
                <w:szCs w:val="22"/>
              </w:rPr>
            </w:pPr>
            <w:r w:rsidRPr="000814D5">
              <w:rPr>
                <w:color w:val="000000"/>
                <w:sz w:val="22"/>
                <w:szCs w:val="22"/>
              </w:rPr>
              <w:t>396776</w:t>
            </w:r>
          </w:p>
        </w:tc>
        <w:tc>
          <w:tcPr>
            <w:tcW w:w="810" w:type="pct"/>
            <w:shd w:val="clear" w:color="auto" w:fill="auto"/>
            <w:noWrap/>
            <w:vAlign w:val="center"/>
          </w:tcPr>
          <w:p w14:paraId="3FDA0372" w14:textId="77777777" w:rsidR="00527A51" w:rsidRPr="000814D5" w:rsidRDefault="00527A51" w:rsidP="00527A51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374</w:t>
            </w:r>
          </w:p>
        </w:tc>
        <w:tc>
          <w:tcPr>
            <w:tcW w:w="810" w:type="pct"/>
            <w:shd w:val="clear" w:color="auto" w:fill="auto"/>
            <w:noWrap/>
            <w:vAlign w:val="center"/>
          </w:tcPr>
          <w:p w14:paraId="29C30368" w14:textId="77777777" w:rsidR="00527A51" w:rsidRPr="000814D5" w:rsidRDefault="00527A51" w:rsidP="00527A51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340307</w:t>
            </w:r>
          </w:p>
        </w:tc>
        <w:tc>
          <w:tcPr>
            <w:tcW w:w="1105" w:type="pct"/>
            <w:shd w:val="clear" w:color="auto" w:fill="auto"/>
            <w:noWrap/>
            <w:vAlign w:val="center"/>
          </w:tcPr>
          <w:p w14:paraId="39668233" w14:textId="77777777" w:rsidR="00527A51" w:rsidRPr="000814D5" w:rsidRDefault="00527A51" w:rsidP="00527A51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0</w:t>
            </w:r>
          </w:p>
        </w:tc>
        <w:tc>
          <w:tcPr>
            <w:tcW w:w="515" w:type="pct"/>
            <w:shd w:val="clear" w:color="auto" w:fill="auto"/>
            <w:noWrap/>
            <w:vAlign w:val="center"/>
          </w:tcPr>
          <w:p w14:paraId="2C9DBB11" w14:textId="77777777" w:rsidR="00527A51" w:rsidRPr="000814D5" w:rsidRDefault="00527A51" w:rsidP="00527A51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31657</w:t>
            </w:r>
          </w:p>
        </w:tc>
      </w:tr>
      <w:tr w:rsidR="00527A51" w:rsidRPr="000814D5" w14:paraId="55162C0B" w14:textId="77777777" w:rsidTr="002D0219">
        <w:trPr>
          <w:trHeight w:val="20"/>
        </w:trPr>
        <w:tc>
          <w:tcPr>
            <w:tcW w:w="907" w:type="pct"/>
            <w:shd w:val="clear" w:color="auto" w:fill="auto"/>
            <w:noWrap/>
            <w:vAlign w:val="center"/>
          </w:tcPr>
          <w:p w14:paraId="34D098BE" w14:textId="77777777" w:rsidR="00527A51" w:rsidRPr="000814D5" w:rsidRDefault="00527A51" w:rsidP="00527A51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022 г.</w:t>
            </w:r>
          </w:p>
        </w:tc>
        <w:tc>
          <w:tcPr>
            <w:tcW w:w="853" w:type="pct"/>
          </w:tcPr>
          <w:p w14:paraId="41808CBC" w14:textId="77777777" w:rsidR="00527A51" w:rsidRPr="000814D5" w:rsidRDefault="00A84CBB" w:rsidP="00527A51">
            <w:pPr>
              <w:ind w:firstLineChars="300" w:firstLine="660"/>
              <w:rPr>
                <w:color w:val="000000"/>
                <w:sz w:val="22"/>
                <w:szCs w:val="22"/>
              </w:rPr>
            </w:pPr>
            <w:r w:rsidRPr="000814D5">
              <w:rPr>
                <w:color w:val="000000"/>
                <w:sz w:val="22"/>
                <w:szCs w:val="22"/>
              </w:rPr>
              <w:t>396776</w:t>
            </w:r>
          </w:p>
        </w:tc>
        <w:tc>
          <w:tcPr>
            <w:tcW w:w="810" w:type="pct"/>
            <w:shd w:val="clear" w:color="auto" w:fill="auto"/>
            <w:noWrap/>
            <w:vAlign w:val="center"/>
          </w:tcPr>
          <w:p w14:paraId="7BA3EEB8" w14:textId="77777777" w:rsidR="00527A51" w:rsidRPr="000814D5" w:rsidRDefault="00527A51" w:rsidP="00527A51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374</w:t>
            </w:r>
          </w:p>
        </w:tc>
        <w:tc>
          <w:tcPr>
            <w:tcW w:w="810" w:type="pct"/>
            <w:shd w:val="clear" w:color="auto" w:fill="auto"/>
            <w:noWrap/>
            <w:vAlign w:val="center"/>
          </w:tcPr>
          <w:p w14:paraId="5B0A14A9" w14:textId="77777777" w:rsidR="00527A51" w:rsidRPr="000814D5" w:rsidRDefault="00527A51" w:rsidP="00527A51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340307</w:t>
            </w:r>
          </w:p>
        </w:tc>
        <w:tc>
          <w:tcPr>
            <w:tcW w:w="1105" w:type="pct"/>
            <w:shd w:val="clear" w:color="auto" w:fill="auto"/>
            <w:noWrap/>
            <w:vAlign w:val="center"/>
          </w:tcPr>
          <w:p w14:paraId="2CC76F23" w14:textId="77777777" w:rsidR="00527A51" w:rsidRPr="000814D5" w:rsidRDefault="00527A51" w:rsidP="00527A51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0</w:t>
            </w:r>
          </w:p>
        </w:tc>
        <w:tc>
          <w:tcPr>
            <w:tcW w:w="515" w:type="pct"/>
            <w:shd w:val="clear" w:color="auto" w:fill="auto"/>
            <w:noWrap/>
            <w:vAlign w:val="center"/>
          </w:tcPr>
          <w:p w14:paraId="79FF6016" w14:textId="77777777" w:rsidR="00527A51" w:rsidRPr="000814D5" w:rsidRDefault="00527A51" w:rsidP="00527A51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31657</w:t>
            </w:r>
          </w:p>
        </w:tc>
      </w:tr>
      <w:tr w:rsidR="00527A51" w:rsidRPr="000814D5" w14:paraId="08E7759A" w14:textId="77777777" w:rsidTr="002D0219">
        <w:trPr>
          <w:trHeight w:val="20"/>
        </w:trPr>
        <w:tc>
          <w:tcPr>
            <w:tcW w:w="907" w:type="pct"/>
            <w:shd w:val="clear" w:color="auto" w:fill="auto"/>
            <w:noWrap/>
            <w:vAlign w:val="center"/>
          </w:tcPr>
          <w:p w14:paraId="4EA48C2B" w14:textId="77777777" w:rsidR="00527A51" w:rsidRPr="000814D5" w:rsidRDefault="00527A51" w:rsidP="00527A51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023 г.</w:t>
            </w:r>
          </w:p>
        </w:tc>
        <w:tc>
          <w:tcPr>
            <w:tcW w:w="853" w:type="pct"/>
          </w:tcPr>
          <w:p w14:paraId="19A23639" w14:textId="77777777" w:rsidR="00527A51" w:rsidRPr="000814D5" w:rsidRDefault="00A84CBB" w:rsidP="00527A51">
            <w:pPr>
              <w:ind w:firstLineChars="300" w:firstLine="660"/>
              <w:rPr>
                <w:color w:val="000000"/>
                <w:sz w:val="22"/>
                <w:szCs w:val="22"/>
              </w:rPr>
            </w:pPr>
            <w:r w:rsidRPr="000814D5">
              <w:rPr>
                <w:color w:val="000000"/>
                <w:sz w:val="22"/>
                <w:szCs w:val="22"/>
              </w:rPr>
              <w:t>396776</w:t>
            </w:r>
          </w:p>
        </w:tc>
        <w:tc>
          <w:tcPr>
            <w:tcW w:w="810" w:type="pct"/>
            <w:shd w:val="clear" w:color="auto" w:fill="auto"/>
            <w:noWrap/>
            <w:vAlign w:val="center"/>
          </w:tcPr>
          <w:p w14:paraId="7F06F20F" w14:textId="77777777" w:rsidR="00527A51" w:rsidRPr="000814D5" w:rsidRDefault="00527A51" w:rsidP="00527A51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374</w:t>
            </w:r>
          </w:p>
        </w:tc>
        <w:tc>
          <w:tcPr>
            <w:tcW w:w="810" w:type="pct"/>
            <w:shd w:val="clear" w:color="auto" w:fill="auto"/>
            <w:noWrap/>
            <w:vAlign w:val="center"/>
          </w:tcPr>
          <w:p w14:paraId="488122FC" w14:textId="77777777" w:rsidR="00527A51" w:rsidRPr="000814D5" w:rsidRDefault="00527A51" w:rsidP="00527A51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340307</w:t>
            </w:r>
          </w:p>
        </w:tc>
        <w:tc>
          <w:tcPr>
            <w:tcW w:w="1105" w:type="pct"/>
            <w:shd w:val="clear" w:color="auto" w:fill="auto"/>
            <w:noWrap/>
            <w:vAlign w:val="center"/>
          </w:tcPr>
          <w:p w14:paraId="1D27E901" w14:textId="77777777" w:rsidR="00527A51" w:rsidRPr="000814D5" w:rsidRDefault="00527A51" w:rsidP="00527A51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0</w:t>
            </w:r>
          </w:p>
        </w:tc>
        <w:tc>
          <w:tcPr>
            <w:tcW w:w="515" w:type="pct"/>
            <w:shd w:val="clear" w:color="auto" w:fill="auto"/>
            <w:noWrap/>
            <w:vAlign w:val="center"/>
          </w:tcPr>
          <w:p w14:paraId="1F227B78" w14:textId="77777777" w:rsidR="00527A51" w:rsidRPr="000814D5" w:rsidRDefault="00527A51" w:rsidP="00527A51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31657</w:t>
            </w:r>
          </w:p>
        </w:tc>
      </w:tr>
      <w:tr w:rsidR="00527A51" w:rsidRPr="000814D5" w14:paraId="7DC52D24" w14:textId="77777777" w:rsidTr="002D0219">
        <w:trPr>
          <w:trHeight w:val="20"/>
        </w:trPr>
        <w:tc>
          <w:tcPr>
            <w:tcW w:w="907" w:type="pct"/>
            <w:shd w:val="clear" w:color="auto" w:fill="auto"/>
            <w:noWrap/>
            <w:vAlign w:val="center"/>
          </w:tcPr>
          <w:p w14:paraId="3297419B" w14:textId="77777777" w:rsidR="00527A51" w:rsidRPr="000814D5" w:rsidRDefault="00527A51" w:rsidP="00527A51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024 г.</w:t>
            </w:r>
          </w:p>
        </w:tc>
        <w:tc>
          <w:tcPr>
            <w:tcW w:w="853" w:type="pct"/>
          </w:tcPr>
          <w:p w14:paraId="6FBC94AC" w14:textId="77777777" w:rsidR="00527A51" w:rsidRPr="000814D5" w:rsidRDefault="00A84CBB" w:rsidP="00527A51">
            <w:pPr>
              <w:ind w:firstLineChars="300" w:firstLine="660"/>
              <w:rPr>
                <w:color w:val="000000"/>
                <w:sz w:val="22"/>
                <w:szCs w:val="22"/>
              </w:rPr>
            </w:pPr>
            <w:r w:rsidRPr="000814D5">
              <w:rPr>
                <w:color w:val="000000"/>
                <w:sz w:val="22"/>
                <w:szCs w:val="22"/>
              </w:rPr>
              <w:t>396776</w:t>
            </w:r>
          </w:p>
        </w:tc>
        <w:tc>
          <w:tcPr>
            <w:tcW w:w="810" w:type="pct"/>
            <w:shd w:val="clear" w:color="auto" w:fill="auto"/>
            <w:noWrap/>
            <w:vAlign w:val="center"/>
          </w:tcPr>
          <w:p w14:paraId="30A0819F" w14:textId="77777777" w:rsidR="00527A51" w:rsidRPr="000814D5" w:rsidRDefault="00527A51" w:rsidP="00527A51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374</w:t>
            </w:r>
          </w:p>
        </w:tc>
        <w:tc>
          <w:tcPr>
            <w:tcW w:w="810" w:type="pct"/>
            <w:shd w:val="clear" w:color="auto" w:fill="auto"/>
            <w:noWrap/>
            <w:vAlign w:val="center"/>
          </w:tcPr>
          <w:p w14:paraId="18998369" w14:textId="77777777" w:rsidR="00527A51" w:rsidRPr="000814D5" w:rsidRDefault="00527A51" w:rsidP="00527A51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340307</w:t>
            </w:r>
          </w:p>
        </w:tc>
        <w:tc>
          <w:tcPr>
            <w:tcW w:w="1105" w:type="pct"/>
            <w:shd w:val="clear" w:color="auto" w:fill="auto"/>
            <w:noWrap/>
            <w:vAlign w:val="center"/>
          </w:tcPr>
          <w:p w14:paraId="54531408" w14:textId="77777777" w:rsidR="00527A51" w:rsidRPr="000814D5" w:rsidRDefault="00527A51" w:rsidP="00527A51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0</w:t>
            </w:r>
          </w:p>
        </w:tc>
        <w:tc>
          <w:tcPr>
            <w:tcW w:w="515" w:type="pct"/>
            <w:shd w:val="clear" w:color="auto" w:fill="auto"/>
            <w:noWrap/>
            <w:vAlign w:val="center"/>
          </w:tcPr>
          <w:p w14:paraId="12345C4A" w14:textId="77777777" w:rsidR="00527A51" w:rsidRPr="000814D5" w:rsidRDefault="00527A51" w:rsidP="00527A51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31657</w:t>
            </w:r>
          </w:p>
        </w:tc>
      </w:tr>
      <w:tr w:rsidR="00527A51" w:rsidRPr="000814D5" w14:paraId="28C23452" w14:textId="77777777" w:rsidTr="002D0219">
        <w:trPr>
          <w:trHeight w:val="20"/>
        </w:trPr>
        <w:tc>
          <w:tcPr>
            <w:tcW w:w="907" w:type="pct"/>
            <w:shd w:val="clear" w:color="auto" w:fill="auto"/>
            <w:noWrap/>
            <w:vAlign w:val="center"/>
          </w:tcPr>
          <w:p w14:paraId="1061A901" w14:textId="77777777" w:rsidR="00527A51" w:rsidRPr="000814D5" w:rsidRDefault="00527A51" w:rsidP="00527A51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025 г.</w:t>
            </w:r>
          </w:p>
        </w:tc>
        <w:tc>
          <w:tcPr>
            <w:tcW w:w="853" w:type="pct"/>
          </w:tcPr>
          <w:p w14:paraId="0D9D46A3" w14:textId="77777777" w:rsidR="00527A51" w:rsidRPr="000814D5" w:rsidRDefault="00A84CBB" w:rsidP="00527A51">
            <w:pPr>
              <w:ind w:firstLineChars="300" w:firstLine="660"/>
              <w:rPr>
                <w:color w:val="000000"/>
                <w:sz w:val="22"/>
                <w:szCs w:val="22"/>
              </w:rPr>
            </w:pPr>
            <w:r w:rsidRPr="000814D5">
              <w:rPr>
                <w:color w:val="000000"/>
                <w:sz w:val="22"/>
                <w:szCs w:val="22"/>
              </w:rPr>
              <w:t>396776</w:t>
            </w:r>
          </w:p>
        </w:tc>
        <w:tc>
          <w:tcPr>
            <w:tcW w:w="810" w:type="pct"/>
            <w:shd w:val="clear" w:color="auto" w:fill="auto"/>
            <w:noWrap/>
            <w:vAlign w:val="center"/>
          </w:tcPr>
          <w:p w14:paraId="65AB8253" w14:textId="77777777" w:rsidR="00527A51" w:rsidRPr="000814D5" w:rsidRDefault="00527A51" w:rsidP="00527A51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374</w:t>
            </w:r>
          </w:p>
        </w:tc>
        <w:tc>
          <w:tcPr>
            <w:tcW w:w="810" w:type="pct"/>
            <w:shd w:val="clear" w:color="auto" w:fill="auto"/>
            <w:noWrap/>
            <w:vAlign w:val="center"/>
          </w:tcPr>
          <w:p w14:paraId="7FB3A34F" w14:textId="77777777" w:rsidR="00527A51" w:rsidRPr="000814D5" w:rsidRDefault="00527A51" w:rsidP="00527A51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340307</w:t>
            </w:r>
          </w:p>
        </w:tc>
        <w:tc>
          <w:tcPr>
            <w:tcW w:w="1105" w:type="pct"/>
            <w:shd w:val="clear" w:color="auto" w:fill="auto"/>
            <w:noWrap/>
            <w:vAlign w:val="center"/>
          </w:tcPr>
          <w:p w14:paraId="298D02E4" w14:textId="77777777" w:rsidR="00527A51" w:rsidRPr="000814D5" w:rsidRDefault="00527A51" w:rsidP="00527A51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0</w:t>
            </w:r>
          </w:p>
        </w:tc>
        <w:tc>
          <w:tcPr>
            <w:tcW w:w="515" w:type="pct"/>
            <w:shd w:val="clear" w:color="auto" w:fill="auto"/>
            <w:noWrap/>
            <w:vAlign w:val="center"/>
          </w:tcPr>
          <w:p w14:paraId="21B49B9A" w14:textId="77777777" w:rsidR="00527A51" w:rsidRPr="000814D5" w:rsidRDefault="00527A51" w:rsidP="00527A51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31657</w:t>
            </w:r>
          </w:p>
        </w:tc>
      </w:tr>
      <w:tr w:rsidR="00527A51" w:rsidRPr="000814D5" w14:paraId="72C5903C" w14:textId="77777777" w:rsidTr="002D0219">
        <w:trPr>
          <w:trHeight w:val="20"/>
        </w:trPr>
        <w:tc>
          <w:tcPr>
            <w:tcW w:w="907" w:type="pct"/>
            <w:shd w:val="clear" w:color="auto" w:fill="auto"/>
            <w:noWrap/>
            <w:vAlign w:val="center"/>
          </w:tcPr>
          <w:p w14:paraId="3D5DEB4E" w14:textId="77777777" w:rsidR="00527A51" w:rsidRPr="000814D5" w:rsidRDefault="00527A51" w:rsidP="00527A51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026 г.</w:t>
            </w:r>
          </w:p>
        </w:tc>
        <w:tc>
          <w:tcPr>
            <w:tcW w:w="853" w:type="pct"/>
          </w:tcPr>
          <w:p w14:paraId="5718EE0B" w14:textId="77777777" w:rsidR="00527A51" w:rsidRPr="000814D5" w:rsidRDefault="00A84CBB" w:rsidP="00527A51">
            <w:pPr>
              <w:ind w:firstLineChars="300" w:firstLine="660"/>
              <w:rPr>
                <w:color w:val="000000"/>
                <w:sz w:val="22"/>
                <w:szCs w:val="22"/>
              </w:rPr>
            </w:pPr>
            <w:r w:rsidRPr="000814D5">
              <w:rPr>
                <w:color w:val="000000"/>
                <w:sz w:val="22"/>
                <w:szCs w:val="22"/>
              </w:rPr>
              <w:t>396776</w:t>
            </w:r>
          </w:p>
        </w:tc>
        <w:tc>
          <w:tcPr>
            <w:tcW w:w="810" w:type="pct"/>
            <w:shd w:val="clear" w:color="auto" w:fill="auto"/>
            <w:noWrap/>
            <w:vAlign w:val="center"/>
          </w:tcPr>
          <w:p w14:paraId="72710C9C" w14:textId="77777777" w:rsidR="00527A51" w:rsidRPr="000814D5" w:rsidRDefault="00527A51" w:rsidP="00527A51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373</w:t>
            </w:r>
          </w:p>
        </w:tc>
        <w:tc>
          <w:tcPr>
            <w:tcW w:w="810" w:type="pct"/>
            <w:shd w:val="clear" w:color="auto" w:fill="auto"/>
            <w:noWrap/>
            <w:vAlign w:val="center"/>
          </w:tcPr>
          <w:p w14:paraId="75FDBD19" w14:textId="77777777" w:rsidR="00527A51" w:rsidRPr="000814D5" w:rsidRDefault="00527A51" w:rsidP="00527A51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340307</w:t>
            </w:r>
          </w:p>
        </w:tc>
        <w:tc>
          <w:tcPr>
            <w:tcW w:w="1105" w:type="pct"/>
            <w:shd w:val="clear" w:color="auto" w:fill="auto"/>
            <w:noWrap/>
            <w:vAlign w:val="center"/>
          </w:tcPr>
          <w:p w14:paraId="224C4ED0" w14:textId="77777777" w:rsidR="00527A51" w:rsidRPr="000814D5" w:rsidRDefault="00527A51" w:rsidP="00527A51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0</w:t>
            </w:r>
          </w:p>
        </w:tc>
        <w:tc>
          <w:tcPr>
            <w:tcW w:w="515" w:type="pct"/>
            <w:shd w:val="clear" w:color="auto" w:fill="auto"/>
            <w:noWrap/>
            <w:vAlign w:val="center"/>
          </w:tcPr>
          <w:p w14:paraId="6478363C" w14:textId="77777777" w:rsidR="00527A51" w:rsidRPr="000814D5" w:rsidRDefault="00527A51" w:rsidP="00527A51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31657</w:t>
            </w:r>
          </w:p>
        </w:tc>
      </w:tr>
      <w:tr w:rsidR="00527A51" w:rsidRPr="000814D5" w14:paraId="7F132F62" w14:textId="77777777" w:rsidTr="002D0219">
        <w:trPr>
          <w:trHeight w:val="20"/>
        </w:trPr>
        <w:tc>
          <w:tcPr>
            <w:tcW w:w="907" w:type="pct"/>
            <w:shd w:val="clear" w:color="auto" w:fill="auto"/>
            <w:noWrap/>
            <w:vAlign w:val="center"/>
          </w:tcPr>
          <w:p w14:paraId="203B31FA" w14:textId="77777777" w:rsidR="00527A51" w:rsidRPr="000814D5" w:rsidRDefault="00527A51" w:rsidP="00527A51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027 г.</w:t>
            </w:r>
          </w:p>
        </w:tc>
        <w:tc>
          <w:tcPr>
            <w:tcW w:w="853" w:type="pct"/>
          </w:tcPr>
          <w:p w14:paraId="19F9181E" w14:textId="77777777" w:rsidR="00527A51" w:rsidRPr="000814D5" w:rsidRDefault="00A84CBB" w:rsidP="00527A51">
            <w:pPr>
              <w:ind w:firstLineChars="300" w:firstLine="660"/>
              <w:rPr>
                <w:color w:val="000000"/>
                <w:sz w:val="22"/>
                <w:szCs w:val="22"/>
              </w:rPr>
            </w:pPr>
            <w:r w:rsidRPr="000814D5">
              <w:rPr>
                <w:color w:val="000000"/>
                <w:sz w:val="22"/>
                <w:szCs w:val="22"/>
              </w:rPr>
              <w:t>396776</w:t>
            </w:r>
          </w:p>
        </w:tc>
        <w:tc>
          <w:tcPr>
            <w:tcW w:w="810" w:type="pct"/>
            <w:shd w:val="clear" w:color="auto" w:fill="auto"/>
            <w:noWrap/>
            <w:vAlign w:val="center"/>
          </w:tcPr>
          <w:p w14:paraId="041EF7A4" w14:textId="77777777" w:rsidR="00527A51" w:rsidRPr="000814D5" w:rsidRDefault="00527A51" w:rsidP="00527A51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371</w:t>
            </w:r>
          </w:p>
        </w:tc>
        <w:tc>
          <w:tcPr>
            <w:tcW w:w="810" w:type="pct"/>
            <w:shd w:val="clear" w:color="auto" w:fill="auto"/>
            <w:noWrap/>
            <w:vAlign w:val="center"/>
          </w:tcPr>
          <w:p w14:paraId="330EFFA8" w14:textId="77777777" w:rsidR="00527A51" w:rsidRPr="000814D5" w:rsidRDefault="00527A51" w:rsidP="00527A51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340307</w:t>
            </w:r>
          </w:p>
        </w:tc>
        <w:tc>
          <w:tcPr>
            <w:tcW w:w="1105" w:type="pct"/>
            <w:shd w:val="clear" w:color="auto" w:fill="auto"/>
            <w:noWrap/>
            <w:vAlign w:val="center"/>
          </w:tcPr>
          <w:p w14:paraId="6172A8E5" w14:textId="77777777" w:rsidR="00527A51" w:rsidRPr="000814D5" w:rsidRDefault="00527A51" w:rsidP="00527A51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0</w:t>
            </w:r>
          </w:p>
        </w:tc>
        <w:tc>
          <w:tcPr>
            <w:tcW w:w="515" w:type="pct"/>
            <w:shd w:val="clear" w:color="auto" w:fill="auto"/>
            <w:noWrap/>
            <w:vAlign w:val="center"/>
          </w:tcPr>
          <w:p w14:paraId="06C6435E" w14:textId="77777777" w:rsidR="00527A51" w:rsidRPr="000814D5" w:rsidRDefault="00527A51" w:rsidP="00527A51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31657</w:t>
            </w:r>
          </w:p>
        </w:tc>
      </w:tr>
      <w:tr w:rsidR="00527A51" w:rsidRPr="000814D5" w14:paraId="29098F4A" w14:textId="77777777" w:rsidTr="002D0219">
        <w:trPr>
          <w:trHeight w:val="20"/>
        </w:trPr>
        <w:tc>
          <w:tcPr>
            <w:tcW w:w="907" w:type="pct"/>
            <w:shd w:val="clear" w:color="auto" w:fill="auto"/>
            <w:noWrap/>
            <w:vAlign w:val="center"/>
          </w:tcPr>
          <w:p w14:paraId="1E0DB252" w14:textId="77777777" w:rsidR="00527A51" w:rsidRPr="000814D5" w:rsidRDefault="00527A51" w:rsidP="00527A51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028 г.</w:t>
            </w:r>
          </w:p>
        </w:tc>
        <w:tc>
          <w:tcPr>
            <w:tcW w:w="853" w:type="pct"/>
          </w:tcPr>
          <w:p w14:paraId="0E7EC70A" w14:textId="77777777" w:rsidR="00527A51" w:rsidRPr="000814D5" w:rsidRDefault="00A84CBB" w:rsidP="00527A51">
            <w:pPr>
              <w:ind w:firstLineChars="300" w:firstLine="660"/>
              <w:rPr>
                <w:color w:val="000000"/>
                <w:sz w:val="22"/>
                <w:szCs w:val="22"/>
              </w:rPr>
            </w:pPr>
            <w:r w:rsidRPr="000814D5">
              <w:rPr>
                <w:color w:val="000000"/>
                <w:sz w:val="22"/>
                <w:szCs w:val="22"/>
              </w:rPr>
              <w:t>396776</w:t>
            </w:r>
          </w:p>
        </w:tc>
        <w:tc>
          <w:tcPr>
            <w:tcW w:w="810" w:type="pct"/>
            <w:shd w:val="clear" w:color="auto" w:fill="auto"/>
            <w:noWrap/>
            <w:vAlign w:val="center"/>
          </w:tcPr>
          <w:p w14:paraId="30A6768B" w14:textId="77777777" w:rsidR="00527A51" w:rsidRPr="000814D5" w:rsidRDefault="00527A51" w:rsidP="00527A51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371</w:t>
            </w:r>
          </w:p>
        </w:tc>
        <w:tc>
          <w:tcPr>
            <w:tcW w:w="810" w:type="pct"/>
            <w:shd w:val="clear" w:color="auto" w:fill="auto"/>
            <w:noWrap/>
            <w:vAlign w:val="center"/>
          </w:tcPr>
          <w:p w14:paraId="7D1E76E7" w14:textId="77777777" w:rsidR="00527A51" w:rsidRPr="000814D5" w:rsidRDefault="00527A51" w:rsidP="00527A51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340307</w:t>
            </w:r>
          </w:p>
        </w:tc>
        <w:tc>
          <w:tcPr>
            <w:tcW w:w="1105" w:type="pct"/>
            <w:shd w:val="clear" w:color="auto" w:fill="auto"/>
            <w:noWrap/>
            <w:vAlign w:val="center"/>
          </w:tcPr>
          <w:p w14:paraId="14C475E7" w14:textId="77777777" w:rsidR="00527A51" w:rsidRPr="000814D5" w:rsidRDefault="00527A51" w:rsidP="00527A51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0</w:t>
            </w:r>
          </w:p>
        </w:tc>
        <w:tc>
          <w:tcPr>
            <w:tcW w:w="515" w:type="pct"/>
            <w:shd w:val="clear" w:color="auto" w:fill="auto"/>
            <w:noWrap/>
            <w:vAlign w:val="center"/>
          </w:tcPr>
          <w:p w14:paraId="4FEBEDAB" w14:textId="77777777" w:rsidR="00527A51" w:rsidRPr="000814D5" w:rsidRDefault="00527A51" w:rsidP="00527A51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31657</w:t>
            </w:r>
          </w:p>
        </w:tc>
      </w:tr>
    </w:tbl>
    <w:p w14:paraId="6ECADF60" w14:textId="77777777" w:rsidR="00EE665B" w:rsidRPr="000814D5" w:rsidRDefault="001D0645" w:rsidP="001D0645">
      <w:pPr>
        <w:tabs>
          <w:tab w:val="num" w:pos="-4962"/>
          <w:tab w:val="left" w:pos="2033"/>
        </w:tabs>
        <w:spacing w:line="360" w:lineRule="auto"/>
        <w:ind w:firstLine="567"/>
        <w:rPr>
          <w:color w:val="000000" w:themeColor="text1"/>
          <w:sz w:val="28"/>
          <w:szCs w:val="28"/>
        </w:rPr>
      </w:pPr>
      <w:r w:rsidRPr="000814D5">
        <w:rPr>
          <w:color w:val="000000" w:themeColor="text1"/>
          <w:sz w:val="28"/>
          <w:szCs w:val="28"/>
        </w:rPr>
        <w:tab/>
      </w:r>
    </w:p>
    <w:p w14:paraId="77E84960" w14:textId="77777777" w:rsidR="001D0645" w:rsidRPr="000814D5" w:rsidRDefault="001D0645" w:rsidP="001D0645">
      <w:pPr>
        <w:tabs>
          <w:tab w:val="num" w:pos="-4962"/>
          <w:tab w:val="left" w:pos="2033"/>
        </w:tabs>
        <w:ind w:firstLine="567"/>
        <w:rPr>
          <w:color w:val="000000" w:themeColor="text1"/>
          <w:sz w:val="28"/>
          <w:szCs w:val="28"/>
        </w:rPr>
      </w:pPr>
      <w:r w:rsidRPr="000814D5">
        <w:rPr>
          <w:color w:val="000000" w:themeColor="text1"/>
          <w:sz w:val="28"/>
          <w:szCs w:val="28"/>
        </w:rPr>
        <w:t>Выработка тепловой и элект</w:t>
      </w:r>
      <w:r w:rsidR="00CE64BA" w:rsidRPr="000814D5">
        <w:rPr>
          <w:color w:val="000000" w:themeColor="text1"/>
          <w:sz w:val="28"/>
          <w:szCs w:val="28"/>
        </w:rPr>
        <w:t xml:space="preserve">ррической </w:t>
      </w:r>
      <w:r w:rsidRPr="000814D5">
        <w:rPr>
          <w:color w:val="000000" w:themeColor="text1"/>
          <w:sz w:val="28"/>
          <w:szCs w:val="28"/>
        </w:rPr>
        <w:t>энергии ТЭЦ-11 в период с 2020-202</w:t>
      </w:r>
      <w:r w:rsidR="00C176C1">
        <w:rPr>
          <w:color w:val="000000" w:themeColor="text1"/>
          <w:sz w:val="28"/>
          <w:szCs w:val="28"/>
        </w:rPr>
        <w:t>8 г.г. представлена в таблице 32</w:t>
      </w:r>
    </w:p>
    <w:p w14:paraId="2553F079" w14:textId="77777777" w:rsidR="001D0645" w:rsidRPr="000814D5" w:rsidRDefault="00C176C1" w:rsidP="001D0645">
      <w:pPr>
        <w:tabs>
          <w:tab w:val="num" w:pos="-4962"/>
        </w:tabs>
        <w:spacing w:line="360" w:lineRule="auto"/>
        <w:ind w:firstLine="567"/>
        <w:jc w:val="right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Таблица 32</w:t>
      </w:r>
    </w:p>
    <w:tbl>
      <w:tblPr>
        <w:tblW w:w="10065" w:type="dxa"/>
        <w:tblInd w:w="-5" w:type="dxa"/>
        <w:tblLook w:val="04A0" w:firstRow="1" w:lastRow="0" w:firstColumn="1" w:lastColumn="0" w:noHBand="0" w:noVBand="1"/>
      </w:tblPr>
      <w:tblGrid>
        <w:gridCol w:w="1418"/>
        <w:gridCol w:w="891"/>
        <w:gridCol w:w="891"/>
        <w:gridCol w:w="911"/>
        <w:gridCol w:w="891"/>
        <w:gridCol w:w="1094"/>
        <w:gridCol w:w="992"/>
        <w:gridCol w:w="992"/>
        <w:gridCol w:w="992"/>
        <w:gridCol w:w="993"/>
      </w:tblGrid>
      <w:tr w:rsidR="001D0645" w:rsidRPr="000814D5" w14:paraId="7E5E86EE" w14:textId="77777777" w:rsidTr="001D0645">
        <w:trPr>
          <w:trHeight w:val="300"/>
        </w:trPr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3D0A88" w14:textId="77777777" w:rsidR="001D0645" w:rsidRPr="000814D5" w:rsidRDefault="001D0645" w:rsidP="001D0645">
            <w:pPr>
              <w:rPr>
                <w:color w:val="000000"/>
                <w:sz w:val="18"/>
                <w:szCs w:val="18"/>
              </w:rPr>
            </w:pPr>
            <w:r w:rsidRPr="000814D5">
              <w:rPr>
                <w:color w:val="000000"/>
                <w:sz w:val="18"/>
                <w:szCs w:val="18"/>
              </w:rPr>
              <w:t>Показатель</w:t>
            </w:r>
          </w:p>
        </w:tc>
        <w:tc>
          <w:tcPr>
            <w:tcW w:w="89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C9BC33" w14:textId="77777777" w:rsidR="001D0645" w:rsidRPr="000814D5" w:rsidRDefault="001D0645" w:rsidP="001D0645">
            <w:pPr>
              <w:rPr>
                <w:color w:val="000000"/>
                <w:sz w:val="18"/>
                <w:szCs w:val="18"/>
              </w:rPr>
            </w:pPr>
            <w:r w:rsidRPr="000814D5">
              <w:rPr>
                <w:color w:val="000000"/>
                <w:sz w:val="18"/>
                <w:szCs w:val="18"/>
              </w:rPr>
              <w:t>2020 год</w:t>
            </w:r>
          </w:p>
        </w:tc>
        <w:tc>
          <w:tcPr>
            <w:tcW w:w="89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45E498" w14:textId="77777777" w:rsidR="001D0645" w:rsidRPr="000814D5" w:rsidRDefault="001D0645" w:rsidP="001D0645">
            <w:pPr>
              <w:rPr>
                <w:color w:val="000000"/>
                <w:sz w:val="18"/>
                <w:szCs w:val="18"/>
              </w:rPr>
            </w:pPr>
            <w:r w:rsidRPr="000814D5">
              <w:rPr>
                <w:color w:val="000000"/>
                <w:sz w:val="18"/>
                <w:szCs w:val="18"/>
              </w:rPr>
              <w:t>2021 год</w:t>
            </w:r>
          </w:p>
        </w:tc>
        <w:tc>
          <w:tcPr>
            <w:tcW w:w="91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5F5C8F" w14:textId="77777777" w:rsidR="001D0645" w:rsidRPr="000814D5" w:rsidRDefault="001D0645" w:rsidP="001D0645">
            <w:pPr>
              <w:rPr>
                <w:color w:val="000000"/>
                <w:sz w:val="18"/>
                <w:szCs w:val="18"/>
              </w:rPr>
            </w:pPr>
            <w:r w:rsidRPr="000814D5">
              <w:rPr>
                <w:color w:val="000000"/>
                <w:sz w:val="18"/>
                <w:szCs w:val="18"/>
              </w:rPr>
              <w:t>2022 год</w:t>
            </w:r>
          </w:p>
        </w:tc>
        <w:tc>
          <w:tcPr>
            <w:tcW w:w="89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6E9C6A" w14:textId="77777777" w:rsidR="001D0645" w:rsidRPr="000814D5" w:rsidRDefault="001D0645" w:rsidP="001D0645">
            <w:pPr>
              <w:rPr>
                <w:color w:val="000000"/>
                <w:sz w:val="18"/>
                <w:szCs w:val="18"/>
              </w:rPr>
            </w:pPr>
            <w:r w:rsidRPr="000814D5">
              <w:rPr>
                <w:color w:val="000000"/>
                <w:sz w:val="18"/>
                <w:szCs w:val="18"/>
              </w:rPr>
              <w:t>2023 год</w:t>
            </w:r>
          </w:p>
        </w:tc>
        <w:tc>
          <w:tcPr>
            <w:tcW w:w="10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734668" w14:textId="77777777" w:rsidR="001D0645" w:rsidRPr="000814D5" w:rsidRDefault="001D0645" w:rsidP="001D0645">
            <w:pPr>
              <w:rPr>
                <w:color w:val="000000"/>
                <w:sz w:val="18"/>
                <w:szCs w:val="18"/>
              </w:rPr>
            </w:pPr>
            <w:r w:rsidRPr="000814D5">
              <w:rPr>
                <w:color w:val="000000"/>
                <w:sz w:val="18"/>
                <w:szCs w:val="18"/>
              </w:rPr>
              <w:t>2024 год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60CA96" w14:textId="77777777" w:rsidR="001D0645" w:rsidRPr="000814D5" w:rsidRDefault="001D0645" w:rsidP="001D0645">
            <w:pPr>
              <w:rPr>
                <w:color w:val="000000"/>
                <w:sz w:val="18"/>
                <w:szCs w:val="18"/>
              </w:rPr>
            </w:pPr>
            <w:r w:rsidRPr="000814D5">
              <w:rPr>
                <w:color w:val="000000"/>
                <w:sz w:val="18"/>
                <w:szCs w:val="18"/>
              </w:rPr>
              <w:t>2025 год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48CF48" w14:textId="77777777" w:rsidR="001D0645" w:rsidRPr="000814D5" w:rsidRDefault="001D0645" w:rsidP="001D0645">
            <w:pPr>
              <w:rPr>
                <w:color w:val="000000"/>
                <w:sz w:val="18"/>
                <w:szCs w:val="18"/>
              </w:rPr>
            </w:pPr>
            <w:r w:rsidRPr="000814D5">
              <w:rPr>
                <w:color w:val="000000"/>
                <w:sz w:val="18"/>
                <w:szCs w:val="18"/>
              </w:rPr>
              <w:t>2026 год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44E17B" w14:textId="77777777" w:rsidR="001D0645" w:rsidRPr="000814D5" w:rsidRDefault="001D0645" w:rsidP="001D0645">
            <w:pPr>
              <w:rPr>
                <w:color w:val="000000"/>
                <w:sz w:val="18"/>
                <w:szCs w:val="18"/>
              </w:rPr>
            </w:pPr>
            <w:r w:rsidRPr="000814D5">
              <w:rPr>
                <w:color w:val="000000"/>
                <w:sz w:val="18"/>
                <w:szCs w:val="18"/>
              </w:rPr>
              <w:t>2027 год</w:t>
            </w:r>
          </w:p>
        </w:tc>
        <w:tc>
          <w:tcPr>
            <w:tcW w:w="9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8B3434" w14:textId="77777777" w:rsidR="001D0645" w:rsidRPr="000814D5" w:rsidRDefault="001D0645" w:rsidP="001D0645">
            <w:pPr>
              <w:rPr>
                <w:color w:val="000000"/>
                <w:sz w:val="18"/>
                <w:szCs w:val="18"/>
              </w:rPr>
            </w:pPr>
            <w:r w:rsidRPr="000814D5">
              <w:rPr>
                <w:color w:val="000000"/>
                <w:sz w:val="18"/>
                <w:szCs w:val="18"/>
              </w:rPr>
              <w:t>2028 год</w:t>
            </w:r>
          </w:p>
        </w:tc>
      </w:tr>
      <w:tr w:rsidR="001D0645" w:rsidRPr="000814D5" w14:paraId="0C579816" w14:textId="77777777" w:rsidTr="001D0645">
        <w:trPr>
          <w:trHeight w:val="630"/>
        </w:trPr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B6B42B6" w14:textId="77777777" w:rsidR="001D0645" w:rsidRPr="000814D5" w:rsidRDefault="001D0645" w:rsidP="001D0645">
            <w:pPr>
              <w:rPr>
                <w:color w:val="000000"/>
                <w:sz w:val="18"/>
                <w:szCs w:val="18"/>
              </w:rPr>
            </w:pPr>
            <w:r w:rsidRPr="000814D5">
              <w:rPr>
                <w:color w:val="000000"/>
                <w:sz w:val="18"/>
                <w:szCs w:val="18"/>
              </w:rPr>
              <w:t xml:space="preserve">Выработка электроэнергии, </w:t>
            </w:r>
            <w:r w:rsidRPr="000814D5">
              <w:rPr>
                <w:color w:val="000000"/>
                <w:sz w:val="18"/>
                <w:szCs w:val="18"/>
              </w:rPr>
              <w:br/>
              <w:t>млн.кВт.ч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EB0979" w14:textId="77777777" w:rsidR="001D0645" w:rsidRPr="000814D5" w:rsidRDefault="001D0645" w:rsidP="001D0645">
            <w:pPr>
              <w:jc w:val="right"/>
              <w:rPr>
                <w:color w:val="000000"/>
                <w:sz w:val="18"/>
                <w:szCs w:val="18"/>
              </w:rPr>
            </w:pPr>
            <w:r w:rsidRPr="000814D5">
              <w:rPr>
                <w:color w:val="000000"/>
                <w:sz w:val="18"/>
                <w:szCs w:val="18"/>
              </w:rPr>
              <w:t>805,2515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D73A20" w14:textId="77777777" w:rsidR="001D0645" w:rsidRPr="000814D5" w:rsidRDefault="001D0645" w:rsidP="001D0645">
            <w:pPr>
              <w:jc w:val="right"/>
              <w:rPr>
                <w:color w:val="000000"/>
                <w:sz w:val="18"/>
                <w:szCs w:val="18"/>
              </w:rPr>
            </w:pPr>
            <w:r w:rsidRPr="000814D5">
              <w:rPr>
                <w:color w:val="000000"/>
                <w:sz w:val="18"/>
                <w:szCs w:val="18"/>
              </w:rPr>
              <w:t>524,3503</w:t>
            </w:r>
          </w:p>
        </w:tc>
        <w:tc>
          <w:tcPr>
            <w:tcW w:w="9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DDCF4B" w14:textId="77777777" w:rsidR="001D0645" w:rsidRPr="000814D5" w:rsidRDefault="001D0645" w:rsidP="001D0645">
            <w:pPr>
              <w:jc w:val="right"/>
              <w:rPr>
                <w:color w:val="000000"/>
                <w:sz w:val="18"/>
                <w:szCs w:val="18"/>
              </w:rPr>
            </w:pPr>
            <w:r w:rsidRPr="000814D5">
              <w:rPr>
                <w:color w:val="000000"/>
                <w:sz w:val="18"/>
                <w:szCs w:val="18"/>
              </w:rPr>
              <w:t>764,4433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6638C6" w14:textId="77777777" w:rsidR="001D0645" w:rsidRPr="000814D5" w:rsidRDefault="001D0645" w:rsidP="001D0645">
            <w:pPr>
              <w:jc w:val="right"/>
              <w:rPr>
                <w:color w:val="000000"/>
                <w:sz w:val="18"/>
                <w:szCs w:val="18"/>
              </w:rPr>
            </w:pPr>
            <w:r w:rsidRPr="000814D5">
              <w:rPr>
                <w:color w:val="000000"/>
                <w:sz w:val="18"/>
                <w:szCs w:val="18"/>
              </w:rPr>
              <w:t>764,4433</w:t>
            </w:r>
          </w:p>
        </w:tc>
        <w:tc>
          <w:tcPr>
            <w:tcW w:w="10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9CFD89" w14:textId="77777777" w:rsidR="001D0645" w:rsidRPr="000814D5" w:rsidRDefault="001D0645" w:rsidP="001D0645">
            <w:pPr>
              <w:jc w:val="right"/>
              <w:rPr>
                <w:color w:val="000000"/>
                <w:sz w:val="18"/>
                <w:szCs w:val="18"/>
              </w:rPr>
            </w:pPr>
            <w:r w:rsidRPr="000814D5">
              <w:rPr>
                <w:color w:val="000000"/>
                <w:sz w:val="18"/>
                <w:szCs w:val="18"/>
              </w:rPr>
              <w:t>764,443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B7697B" w14:textId="77777777" w:rsidR="001D0645" w:rsidRPr="000814D5" w:rsidRDefault="001D0645" w:rsidP="001D0645">
            <w:pPr>
              <w:jc w:val="right"/>
              <w:rPr>
                <w:color w:val="000000"/>
                <w:sz w:val="18"/>
                <w:szCs w:val="18"/>
              </w:rPr>
            </w:pPr>
            <w:r w:rsidRPr="000814D5">
              <w:rPr>
                <w:color w:val="000000"/>
                <w:sz w:val="18"/>
                <w:szCs w:val="18"/>
              </w:rPr>
              <w:t>764,443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565F11" w14:textId="77777777" w:rsidR="001D0645" w:rsidRPr="000814D5" w:rsidRDefault="001D0645" w:rsidP="001D0645">
            <w:pPr>
              <w:jc w:val="right"/>
              <w:rPr>
                <w:color w:val="000000"/>
                <w:sz w:val="18"/>
                <w:szCs w:val="18"/>
              </w:rPr>
            </w:pPr>
            <w:r w:rsidRPr="000814D5">
              <w:rPr>
                <w:color w:val="000000"/>
                <w:sz w:val="18"/>
                <w:szCs w:val="18"/>
              </w:rPr>
              <w:t>764,443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89B850" w14:textId="77777777" w:rsidR="001D0645" w:rsidRPr="000814D5" w:rsidRDefault="001D0645" w:rsidP="001D0645">
            <w:pPr>
              <w:jc w:val="right"/>
              <w:rPr>
                <w:color w:val="000000"/>
                <w:sz w:val="18"/>
                <w:szCs w:val="18"/>
              </w:rPr>
            </w:pPr>
            <w:r w:rsidRPr="000814D5">
              <w:rPr>
                <w:color w:val="000000"/>
                <w:sz w:val="18"/>
                <w:szCs w:val="18"/>
              </w:rPr>
              <w:t>764,4433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70A430" w14:textId="77777777" w:rsidR="001D0645" w:rsidRPr="000814D5" w:rsidRDefault="001D0645" w:rsidP="001D0645">
            <w:pPr>
              <w:jc w:val="right"/>
              <w:rPr>
                <w:color w:val="000000"/>
                <w:sz w:val="18"/>
                <w:szCs w:val="18"/>
              </w:rPr>
            </w:pPr>
            <w:r w:rsidRPr="000814D5">
              <w:rPr>
                <w:color w:val="000000"/>
                <w:sz w:val="18"/>
                <w:szCs w:val="18"/>
              </w:rPr>
              <w:t>764,4433</w:t>
            </w:r>
          </w:p>
        </w:tc>
      </w:tr>
      <w:tr w:rsidR="001D0645" w:rsidRPr="000814D5" w14:paraId="054FEEE6" w14:textId="77777777" w:rsidTr="001D0645">
        <w:trPr>
          <w:trHeight w:val="660"/>
        </w:trPr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77244E2" w14:textId="77777777" w:rsidR="001D0645" w:rsidRPr="000814D5" w:rsidRDefault="001D0645" w:rsidP="001D0645">
            <w:pPr>
              <w:rPr>
                <w:color w:val="000000"/>
                <w:sz w:val="18"/>
                <w:szCs w:val="18"/>
              </w:rPr>
            </w:pPr>
            <w:r w:rsidRPr="000814D5">
              <w:rPr>
                <w:color w:val="000000"/>
                <w:sz w:val="18"/>
                <w:szCs w:val="18"/>
              </w:rPr>
              <w:t>Отпуск тепла с коллекторов,</w:t>
            </w:r>
            <w:r w:rsidRPr="000814D5">
              <w:rPr>
                <w:color w:val="000000"/>
                <w:sz w:val="18"/>
                <w:szCs w:val="18"/>
              </w:rPr>
              <w:br/>
              <w:t>тыс.Гкал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C9511F" w14:textId="77777777" w:rsidR="001D0645" w:rsidRPr="000814D5" w:rsidRDefault="001D0645" w:rsidP="001D0645">
            <w:pPr>
              <w:jc w:val="right"/>
              <w:rPr>
                <w:color w:val="000000"/>
                <w:sz w:val="18"/>
                <w:szCs w:val="18"/>
              </w:rPr>
            </w:pPr>
            <w:r w:rsidRPr="000814D5">
              <w:rPr>
                <w:color w:val="000000"/>
                <w:sz w:val="18"/>
                <w:szCs w:val="18"/>
              </w:rPr>
              <w:t>886</w:t>
            </w:r>
            <w:r w:rsidR="00F36455" w:rsidRPr="000814D5">
              <w:rPr>
                <w:color w:val="000000"/>
                <w:sz w:val="18"/>
                <w:szCs w:val="18"/>
              </w:rPr>
              <w:t>,</w:t>
            </w:r>
            <w:r w:rsidRPr="000814D5">
              <w:rPr>
                <w:color w:val="000000"/>
                <w:sz w:val="18"/>
                <w:szCs w:val="18"/>
              </w:rPr>
              <w:t>217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39BC85" w14:textId="77777777" w:rsidR="001D0645" w:rsidRPr="000814D5" w:rsidRDefault="001D0645" w:rsidP="001D0645">
            <w:pPr>
              <w:jc w:val="right"/>
              <w:rPr>
                <w:color w:val="000000"/>
                <w:sz w:val="18"/>
                <w:szCs w:val="18"/>
              </w:rPr>
            </w:pPr>
            <w:r w:rsidRPr="000814D5">
              <w:rPr>
                <w:color w:val="000000"/>
                <w:sz w:val="18"/>
                <w:szCs w:val="18"/>
              </w:rPr>
              <w:t>984,817</w:t>
            </w:r>
          </w:p>
        </w:tc>
        <w:tc>
          <w:tcPr>
            <w:tcW w:w="9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02253E" w14:textId="77777777" w:rsidR="001D0645" w:rsidRPr="000814D5" w:rsidRDefault="001D0645" w:rsidP="001D0645">
            <w:pPr>
              <w:jc w:val="right"/>
              <w:rPr>
                <w:color w:val="000000"/>
                <w:sz w:val="18"/>
                <w:szCs w:val="18"/>
              </w:rPr>
            </w:pPr>
            <w:r w:rsidRPr="000814D5">
              <w:rPr>
                <w:color w:val="000000"/>
                <w:sz w:val="18"/>
                <w:szCs w:val="18"/>
              </w:rPr>
              <w:t>962,179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5B76B7" w14:textId="77777777" w:rsidR="001D0645" w:rsidRPr="000814D5" w:rsidRDefault="001D0645" w:rsidP="001D0645">
            <w:pPr>
              <w:jc w:val="right"/>
              <w:rPr>
                <w:color w:val="000000"/>
                <w:sz w:val="18"/>
                <w:szCs w:val="18"/>
              </w:rPr>
            </w:pPr>
            <w:r w:rsidRPr="000814D5">
              <w:rPr>
                <w:color w:val="000000"/>
                <w:sz w:val="18"/>
                <w:szCs w:val="18"/>
              </w:rPr>
              <w:t>962,179</w:t>
            </w:r>
          </w:p>
        </w:tc>
        <w:tc>
          <w:tcPr>
            <w:tcW w:w="10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E6375A" w14:textId="77777777" w:rsidR="001D0645" w:rsidRPr="000814D5" w:rsidRDefault="001D0645" w:rsidP="001D0645">
            <w:pPr>
              <w:jc w:val="right"/>
              <w:rPr>
                <w:color w:val="000000"/>
                <w:sz w:val="18"/>
                <w:szCs w:val="18"/>
              </w:rPr>
            </w:pPr>
            <w:r w:rsidRPr="000814D5">
              <w:rPr>
                <w:color w:val="000000"/>
                <w:sz w:val="18"/>
                <w:szCs w:val="18"/>
              </w:rPr>
              <w:t>962,179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E64E9D" w14:textId="77777777" w:rsidR="001D0645" w:rsidRPr="000814D5" w:rsidRDefault="001D0645" w:rsidP="001D0645">
            <w:pPr>
              <w:jc w:val="right"/>
              <w:rPr>
                <w:color w:val="000000"/>
                <w:sz w:val="18"/>
                <w:szCs w:val="18"/>
              </w:rPr>
            </w:pPr>
            <w:r w:rsidRPr="000814D5">
              <w:rPr>
                <w:color w:val="000000"/>
                <w:sz w:val="18"/>
                <w:szCs w:val="18"/>
              </w:rPr>
              <w:t>962,179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62AB7B" w14:textId="77777777" w:rsidR="001D0645" w:rsidRPr="000814D5" w:rsidRDefault="001D0645" w:rsidP="001D0645">
            <w:pPr>
              <w:jc w:val="right"/>
              <w:rPr>
                <w:color w:val="000000"/>
                <w:sz w:val="18"/>
                <w:szCs w:val="18"/>
              </w:rPr>
            </w:pPr>
            <w:r w:rsidRPr="000814D5">
              <w:rPr>
                <w:color w:val="000000"/>
                <w:sz w:val="18"/>
                <w:szCs w:val="18"/>
              </w:rPr>
              <w:t>962,179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5994B4" w14:textId="77777777" w:rsidR="001D0645" w:rsidRPr="000814D5" w:rsidRDefault="001D0645" w:rsidP="001D0645">
            <w:pPr>
              <w:jc w:val="right"/>
              <w:rPr>
                <w:color w:val="000000"/>
                <w:sz w:val="18"/>
                <w:szCs w:val="18"/>
              </w:rPr>
            </w:pPr>
            <w:r w:rsidRPr="000814D5">
              <w:rPr>
                <w:color w:val="000000"/>
                <w:sz w:val="18"/>
                <w:szCs w:val="18"/>
              </w:rPr>
              <w:t>962,179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AAA385" w14:textId="77777777" w:rsidR="001D0645" w:rsidRPr="000814D5" w:rsidRDefault="001D0645" w:rsidP="001D0645">
            <w:pPr>
              <w:jc w:val="right"/>
              <w:rPr>
                <w:color w:val="000000"/>
                <w:sz w:val="18"/>
                <w:szCs w:val="18"/>
              </w:rPr>
            </w:pPr>
            <w:r w:rsidRPr="000814D5">
              <w:rPr>
                <w:color w:val="000000"/>
                <w:sz w:val="18"/>
                <w:szCs w:val="18"/>
              </w:rPr>
              <w:t>962,179</w:t>
            </w:r>
          </w:p>
        </w:tc>
      </w:tr>
    </w:tbl>
    <w:p w14:paraId="668CAF44" w14:textId="77777777" w:rsidR="001D0645" w:rsidRPr="000814D5" w:rsidRDefault="001D0645" w:rsidP="001D0645">
      <w:pPr>
        <w:tabs>
          <w:tab w:val="num" w:pos="-4962"/>
        </w:tabs>
        <w:spacing w:line="360" w:lineRule="auto"/>
        <w:ind w:firstLine="567"/>
        <w:jc w:val="right"/>
        <w:rPr>
          <w:color w:val="000000" w:themeColor="text1"/>
          <w:sz w:val="28"/>
          <w:szCs w:val="28"/>
        </w:rPr>
      </w:pPr>
    </w:p>
    <w:p w14:paraId="3E2CA902" w14:textId="77777777" w:rsidR="001D0645" w:rsidRPr="000814D5" w:rsidRDefault="001D0645" w:rsidP="001D0645">
      <w:pPr>
        <w:tabs>
          <w:tab w:val="num" w:pos="-4962"/>
          <w:tab w:val="left" w:pos="2033"/>
        </w:tabs>
        <w:ind w:firstLine="567"/>
        <w:rPr>
          <w:color w:val="000000" w:themeColor="text1"/>
          <w:sz w:val="28"/>
          <w:szCs w:val="28"/>
        </w:rPr>
      </w:pPr>
    </w:p>
    <w:p w14:paraId="525C7B61" w14:textId="77777777" w:rsidR="001D0645" w:rsidRPr="000814D5" w:rsidRDefault="001D0645" w:rsidP="001D0645">
      <w:pPr>
        <w:tabs>
          <w:tab w:val="num" w:pos="-4962"/>
          <w:tab w:val="left" w:pos="2033"/>
        </w:tabs>
        <w:spacing w:line="360" w:lineRule="auto"/>
        <w:ind w:firstLine="567"/>
        <w:rPr>
          <w:color w:val="000000" w:themeColor="text1"/>
          <w:sz w:val="28"/>
          <w:szCs w:val="28"/>
        </w:rPr>
      </w:pPr>
    </w:p>
    <w:p w14:paraId="40F62748" w14:textId="77777777" w:rsidR="00FA2F08" w:rsidRPr="000814D5" w:rsidRDefault="00FA2F08" w:rsidP="00707C95">
      <w:pPr>
        <w:tabs>
          <w:tab w:val="left" w:pos="1276"/>
        </w:tabs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 xml:space="preserve">б) </w:t>
      </w:r>
      <w:r w:rsidR="00707C95" w:rsidRPr="000814D5">
        <w:rPr>
          <w:b/>
          <w:sz w:val="28"/>
          <w:szCs w:val="28"/>
        </w:rPr>
        <w:t>Результаты расчетов по каждому источнику тепловой энергии нормативных запасов топлива</w:t>
      </w:r>
    </w:p>
    <w:p w14:paraId="3E4DD657" w14:textId="77777777" w:rsidR="004C7743" w:rsidRPr="000814D5" w:rsidRDefault="004C7743" w:rsidP="004C7743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Норматив создания запасов топлива на тепловых электростанциях рассчитывается в соответствии с Инструкцией об организации в Минэнерго России работы по расчету и обоснованию нормативов создания запасов топлива на тепловых электростанциях, утвержденной приказом Минэнерго России от 04.09.2008 №66.</w:t>
      </w:r>
    </w:p>
    <w:p w14:paraId="4B2491A2" w14:textId="77777777" w:rsidR="00FD5347" w:rsidRPr="000814D5" w:rsidRDefault="00E35E73" w:rsidP="005E1D90">
      <w:pPr>
        <w:tabs>
          <w:tab w:val="left" w:pos="1276"/>
        </w:tabs>
        <w:ind w:firstLine="709"/>
        <w:jc w:val="both"/>
        <w:rPr>
          <w:rFonts w:eastAsia="Calibri"/>
          <w:sz w:val="28"/>
          <w:szCs w:val="28"/>
        </w:rPr>
      </w:pPr>
      <w:r w:rsidRPr="000814D5">
        <w:rPr>
          <w:sz w:val="28"/>
          <w:szCs w:val="28"/>
        </w:rPr>
        <w:t>Нормативный неснижаемый запас топлива (</w:t>
      </w:r>
      <w:r w:rsidR="00A55051" w:rsidRPr="000814D5">
        <w:rPr>
          <w:sz w:val="28"/>
          <w:szCs w:val="28"/>
        </w:rPr>
        <w:t>ННЗТ</w:t>
      </w:r>
      <w:r w:rsidRPr="000814D5">
        <w:rPr>
          <w:sz w:val="28"/>
          <w:szCs w:val="28"/>
        </w:rPr>
        <w:t>)</w:t>
      </w:r>
      <w:r w:rsidR="00A55051" w:rsidRPr="000814D5">
        <w:rPr>
          <w:sz w:val="28"/>
          <w:szCs w:val="28"/>
        </w:rPr>
        <w:t xml:space="preserve"> обеспечивает работу котельной в режиме </w:t>
      </w:r>
      <w:r w:rsidR="00AF1BAE" w:rsidRPr="000814D5">
        <w:rPr>
          <w:sz w:val="28"/>
          <w:szCs w:val="28"/>
        </w:rPr>
        <w:t>«</w:t>
      </w:r>
      <w:r w:rsidR="00A55051" w:rsidRPr="000814D5">
        <w:rPr>
          <w:sz w:val="28"/>
          <w:szCs w:val="28"/>
        </w:rPr>
        <w:t>выживания</w:t>
      </w:r>
      <w:r w:rsidR="00AF1BAE" w:rsidRPr="000814D5">
        <w:rPr>
          <w:sz w:val="28"/>
          <w:szCs w:val="28"/>
        </w:rPr>
        <w:t>»</w:t>
      </w:r>
      <w:r w:rsidR="00A55051" w:rsidRPr="000814D5">
        <w:rPr>
          <w:sz w:val="28"/>
          <w:szCs w:val="28"/>
        </w:rPr>
        <w:t xml:space="preserve"> с минимальной расчетной тепловой нагрузкой по условиям самого холодного месяца года и составом оборудования, позволяющим поддерживать плюсовые температуры в главном корпусе, вспомогательных зданиях и сооружениях.</w:t>
      </w:r>
      <w:r w:rsidR="005E1D90" w:rsidRPr="000814D5">
        <w:rPr>
          <w:sz w:val="28"/>
          <w:szCs w:val="28"/>
        </w:rPr>
        <w:t xml:space="preserve"> </w:t>
      </w:r>
      <w:r w:rsidR="00FD5347" w:rsidRPr="000814D5">
        <w:rPr>
          <w:rFonts w:eastAsia="Calibri"/>
          <w:sz w:val="28"/>
          <w:szCs w:val="28"/>
        </w:rPr>
        <w:t>В таблице</w:t>
      </w:r>
      <w:r w:rsidR="00C176C1">
        <w:rPr>
          <w:rFonts w:eastAsia="Calibri"/>
          <w:sz w:val="28"/>
          <w:szCs w:val="28"/>
        </w:rPr>
        <w:t xml:space="preserve"> 33</w:t>
      </w:r>
      <w:r w:rsidR="00FD5347" w:rsidRPr="000814D5">
        <w:rPr>
          <w:rFonts w:eastAsia="Calibri"/>
          <w:sz w:val="28"/>
          <w:szCs w:val="28"/>
        </w:rPr>
        <w:t xml:space="preserve"> произведен расчет нормативного неснижаемого запаса основного топлива в разрезе каждого теплоисточника.</w:t>
      </w:r>
    </w:p>
    <w:p w14:paraId="54F3DF5F" w14:textId="77777777" w:rsidR="00FD5347" w:rsidRPr="000814D5" w:rsidRDefault="00FD5347" w:rsidP="00FD5347">
      <w:pPr>
        <w:autoSpaceDE w:val="0"/>
        <w:autoSpaceDN w:val="0"/>
        <w:adjustRightInd w:val="0"/>
        <w:ind w:firstLine="540"/>
        <w:jc w:val="both"/>
        <w:rPr>
          <w:rFonts w:eastAsia="Calibri"/>
          <w:sz w:val="28"/>
          <w:szCs w:val="28"/>
        </w:rPr>
      </w:pPr>
    </w:p>
    <w:p w14:paraId="2ACD3274" w14:textId="77777777" w:rsidR="00FD5347" w:rsidRPr="000814D5" w:rsidRDefault="00FF76A0" w:rsidP="00FF76A0">
      <w:pPr>
        <w:keepNext/>
        <w:autoSpaceDE w:val="0"/>
        <w:autoSpaceDN w:val="0"/>
        <w:adjustRightInd w:val="0"/>
        <w:ind w:firstLine="539"/>
        <w:jc w:val="right"/>
        <w:rPr>
          <w:rFonts w:eastAsia="Calibri"/>
          <w:sz w:val="28"/>
          <w:szCs w:val="28"/>
        </w:rPr>
      </w:pPr>
      <w:r w:rsidRPr="000814D5">
        <w:rPr>
          <w:rFonts w:eastAsia="Calibri"/>
          <w:sz w:val="28"/>
          <w:szCs w:val="28"/>
        </w:rPr>
        <w:t>Таблица</w:t>
      </w:r>
      <w:r w:rsidR="00C176C1">
        <w:rPr>
          <w:rFonts w:eastAsia="Calibri"/>
          <w:sz w:val="28"/>
          <w:szCs w:val="28"/>
        </w:rPr>
        <w:t xml:space="preserve"> 33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1801"/>
        <w:gridCol w:w="983"/>
        <w:gridCol w:w="1465"/>
        <w:gridCol w:w="1212"/>
        <w:gridCol w:w="1042"/>
        <w:gridCol w:w="1053"/>
        <w:gridCol w:w="626"/>
        <w:gridCol w:w="820"/>
        <w:gridCol w:w="626"/>
      </w:tblGrid>
      <w:tr w:rsidR="00135FDD" w:rsidRPr="000814D5" w14:paraId="37BDE1A5" w14:textId="77777777" w:rsidTr="00135FDD">
        <w:trPr>
          <w:trHeight w:val="1995"/>
        </w:trPr>
        <w:tc>
          <w:tcPr>
            <w:tcW w:w="9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15580C" w14:textId="77777777" w:rsidR="00135FDD" w:rsidRPr="000814D5" w:rsidRDefault="00135FDD" w:rsidP="00FF76A0">
            <w:pPr>
              <w:ind w:left="-57" w:right="-57"/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0814D5">
              <w:rPr>
                <w:b/>
                <w:bCs/>
                <w:color w:val="000000"/>
                <w:sz w:val="22"/>
                <w:szCs w:val="22"/>
                <w:lang w:val="en-US"/>
              </w:rPr>
              <w:t>Источник теплоснабжения</w:t>
            </w:r>
          </w:p>
        </w:tc>
        <w:tc>
          <w:tcPr>
            <w:tcW w:w="51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DF77E9" w14:textId="77777777" w:rsidR="00135FDD" w:rsidRPr="000814D5" w:rsidRDefault="00135FDD" w:rsidP="00FF76A0">
            <w:pPr>
              <w:ind w:left="-57" w:right="-57"/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0814D5">
              <w:rPr>
                <w:b/>
                <w:bCs/>
                <w:color w:val="000000"/>
                <w:sz w:val="22"/>
                <w:szCs w:val="22"/>
                <w:lang w:val="en-US"/>
              </w:rPr>
              <w:t>Вид топлива</w:t>
            </w:r>
          </w:p>
        </w:tc>
        <w:tc>
          <w:tcPr>
            <w:tcW w:w="76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07FE49" w14:textId="77777777" w:rsidR="00135FDD" w:rsidRPr="000814D5" w:rsidRDefault="00135FDD" w:rsidP="00FF76A0">
            <w:pPr>
              <w:ind w:left="-57" w:right="-57"/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0814D5">
              <w:rPr>
                <w:b/>
                <w:bCs/>
                <w:color w:val="000000"/>
                <w:sz w:val="22"/>
                <w:szCs w:val="22"/>
              </w:rPr>
              <w:t>Среднесуточная выработка в самый холодный месяц, Гкал/сутки</w:t>
            </w:r>
          </w:p>
        </w:tc>
        <w:tc>
          <w:tcPr>
            <w:tcW w:w="62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B30BCB" w14:textId="77777777" w:rsidR="00135FDD" w:rsidRPr="000814D5" w:rsidRDefault="00135FDD" w:rsidP="00FF76A0">
            <w:pPr>
              <w:ind w:left="-57" w:right="-57"/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0814D5">
              <w:rPr>
                <w:b/>
                <w:bCs/>
                <w:color w:val="000000"/>
                <w:sz w:val="22"/>
                <w:szCs w:val="22"/>
              </w:rPr>
              <w:t>Норматив удельного расхода топлива, т.у.т./Гкал</w:t>
            </w:r>
          </w:p>
        </w:tc>
        <w:tc>
          <w:tcPr>
            <w:tcW w:w="54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D812FB" w14:textId="77777777" w:rsidR="00135FDD" w:rsidRPr="000814D5" w:rsidRDefault="00135FDD" w:rsidP="00FF76A0">
            <w:pPr>
              <w:ind w:left="-57" w:right="-57"/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0814D5">
              <w:rPr>
                <w:b/>
                <w:bCs/>
                <w:color w:val="000000"/>
                <w:sz w:val="22"/>
                <w:szCs w:val="22"/>
              </w:rPr>
              <w:t>Среднесуточный расход топлива, т.у.т.</w:t>
            </w:r>
          </w:p>
        </w:tc>
        <w:tc>
          <w:tcPr>
            <w:tcW w:w="54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5D15C6" w14:textId="77777777" w:rsidR="00135FDD" w:rsidRPr="000814D5" w:rsidRDefault="00135FDD" w:rsidP="00FF76A0">
            <w:pPr>
              <w:ind w:left="-57" w:right="-57"/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0814D5">
              <w:rPr>
                <w:b/>
                <w:bCs/>
                <w:color w:val="000000"/>
                <w:sz w:val="22"/>
                <w:szCs w:val="22"/>
              </w:rPr>
              <w:t>Коэффициент перевода натурального топлива в условное</w:t>
            </w:r>
          </w:p>
        </w:tc>
        <w:tc>
          <w:tcPr>
            <w:tcW w:w="32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195106" w14:textId="77777777" w:rsidR="00135FDD" w:rsidRPr="000814D5" w:rsidRDefault="00135FDD" w:rsidP="00FF76A0">
            <w:pPr>
              <w:ind w:left="-57" w:right="-57"/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0814D5">
              <w:rPr>
                <w:b/>
                <w:bCs/>
                <w:color w:val="000000"/>
                <w:sz w:val="22"/>
                <w:szCs w:val="22"/>
              </w:rPr>
              <w:t>Кол-во суток для расчета</w:t>
            </w:r>
          </w:p>
        </w:tc>
        <w:tc>
          <w:tcPr>
            <w:tcW w:w="42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465C5F" w14:textId="77777777" w:rsidR="00135FDD" w:rsidRPr="000814D5" w:rsidRDefault="00135FDD" w:rsidP="00FF76A0">
            <w:pPr>
              <w:ind w:left="-57" w:right="-57"/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0814D5">
              <w:rPr>
                <w:b/>
                <w:bCs/>
                <w:color w:val="000000"/>
                <w:sz w:val="22"/>
                <w:szCs w:val="22"/>
                <w:lang w:val="en-US"/>
              </w:rPr>
              <w:t>ННЗТ, тонн</w:t>
            </w:r>
          </w:p>
        </w:tc>
        <w:tc>
          <w:tcPr>
            <w:tcW w:w="32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6C5298D4" w14:textId="77777777" w:rsidR="00135FDD" w:rsidRPr="000814D5" w:rsidRDefault="00135FDD" w:rsidP="00FF76A0">
            <w:pPr>
              <w:ind w:left="-57" w:right="-57"/>
              <w:jc w:val="center"/>
              <w:rPr>
                <w:b/>
                <w:bCs/>
                <w:color w:val="000000"/>
                <w:sz w:val="22"/>
                <w:szCs w:val="22"/>
                <w:lang w:val="en-US"/>
              </w:rPr>
            </w:pPr>
          </w:p>
        </w:tc>
      </w:tr>
      <w:tr w:rsidR="00135FDD" w:rsidRPr="000814D5" w14:paraId="3C382905" w14:textId="77777777" w:rsidTr="00135FDD">
        <w:trPr>
          <w:trHeight w:hRule="exact" w:val="300"/>
        </w:trPr>
        <w:tc>
          <w:tcPr>
            <w:tcW w:w="93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864EB0" w14:textId="77777777" w:rsidR="00135FDD" w:rsidRPr="000814D5" w:rsidRDefault="00135FDD" w:rsidP="00694093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  <w:r w:rsidRPr="000814D5">
              <w:rPr>
                <w:color w:val="000000"/>
                <w:sz w:val="22"/>
                <w:szCs w:val="22"/>
              </w:rPr>
              <w:t>ТЭЦ-11</w:t>
            </w:r>
          </w:p>
        </w:tc>
        <w:tc>
          <w:tcPr>
            <w:tcW w:w="51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855DF3" w14:textId="77777777" w:rsidR="00135FDD" w:rsidRPr="000814D5" w:rsidRDefault="00135FDD" w:rsidP="00694093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  <w:r w:rsidRPr="000814D5">
              <w:rPr>
                <w:color w:val="000000"/>
                <w:sz w:val="22"/>
                <w:szCs w:val="22"/>
                <w:lang w:val="en-US"/>
              </w:rPr>
              <w:t>Уголь</w:t>
            </w:r>
          </w:p>
        </w:tc>
        <w:tc>
          <w:tcPr>
            <w:tcW w:w="7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720CF7" w14:textId="77777777" w:rsidR="00135FDD" w:rsidRPr="000814D5" w:rsidRDefault="00135FDD" w:rsidP="00694093">
            <w:pPr>
              <w:jc w:val="center"/>
              <w:rPr>
                <w:color w:val="000000"/>
                <w:sz w:val="22"/>
                <w:szCs w:val="22"/>
              </w:rPr>
            </w:pPr>
            <w:r w:rsidRPr="000814D5">
              <w:rPr>
                <w:color w:val="000000"/>
                <w:sz w:val="22"/>
                <w:szCs w:val="22"/>
              </w:rPr>
              <w:t>5537</w:t>
            </w:r>
          </w:p>
        </w:tc>
        <w:tc>
          <w:tcPr>
            <w:tcW w:w="62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6849D5" w14:textId="77777777" w:rsidR="00135FDD" w:rsidRPr="000814D5" w:rsidRDefault="00135FDD" w:rsidP="00694093">
            <w:pPr>
              <w:jc w:val="center"/>
              <w:rPr>
                <w:color w:val="000000"/>
                <w:sz w:val="22"/>
                <w:szCs w:val="22"/>
              </w:rPr>
            </w:pPr>
            <w:r w:rsidRPr="000814D5">
              <w:rPr>
                <w:color w:val="000000"/>
                <w:sz w:val="22"/>
                <w:szCs w:val="22"/>
              </w:rPr>
              <w:t>0,718</w:t>
            </w:r>
          </w:p>
        </w:tc>
        <w:tc>
          <w:tcPr>
            <w:tcW w:w="5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E52BA6" w14:textId="77777777" w:rsidR="00135FDD" w:rsidRPr="000814D5" w:rsidRDefault="00135FDD" w:rsidP="00694093">
            <w:pPr>
              <w:jc w:val="center"/>
              <w:rPr>
                <w:color w:val="000000"/>
                <w:sz w:val="22"/>
                <w:szCs w:val="22"/>
              </w:rPr>
            </w:pPr>
            <w:r w:rsidRPr="000814D5">
              <w:rPr>
                <w:color w:val="000000"/>
                <w:sz w:val="22"/>
                <w:szCs w:val="22"/>
              </w:rPr>
              <w:t>3976,588</w:t>
            </w:r>
          </w:p>
        </w:tc>
        <w:tc>
          <w:tcPr>
            <w:tcW w:w="5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C84CC9" w14:textId="77777777" w:rsidR="00135FDD" w:rsidRPr="000814D5" w:rsidRDefault="00135FDD" w:rsidP="00694093">
            <w:pPr>
              <w:jc w:val="center"/>
              <w:rPr>
                <w:color w:val="000000"/>
                <w:sz w:val="22"/>
                <w:szCs w:val="22"/>
              </w:rPr>
            </w:pPr>
            <w:r w:rsidRPr="000814D5">
              <w:rPr>
                <w:color w:val="000000"/>
                <w:sz w:val="22"/>
                <w:szCs w:val="22"/>
              </w:rPr>
              <w:t>0,56</w:t>
            </w:r>
          </w:p>
        </w:tc>
        <w:tc>
          <w:tcPr>
            <w:tcW w:w="3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366774" w14:textId="77777777" w:rsidR="00135FDD" w:rsidRPr="000814D5" w:rsidRDefault="00135FDD" w:rsidP="00694093">
            <w:pPr>
              <w:jc w:val="center"/>
              <w:rPr>
                <w:color w:val="000000"/>
                <w:sz w:val="22"/>
                <w:szCs w:val="22"/>
              </w:rPr>
            </w:pPr>
            <w:r w:rsidRPr="000814D5">
              <w:rPr>
                <w:color w:val="000000"/>
                <w:sz w:val="22"/>
                <w:szCs w:val="22"/>
              </w:rPr>
              <w:t>7</w:t>
            </w:r>
          </w:p>
        </w:tc>
        <w:tc>
          <w:tcPr>
            <w:tcW w:w="4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2B9BF7" w14:textId="77777777" w:rsidR="00135FDD" w:rsidRPr="000814D5" w:rsidRDefault="00135FDD" w:rsidP="00694093">
            <w:pPr>
              <w:jc w:val="center"/>
              <w:rPr>
                <w:color w:val="000000"/>
                <w:sz w:val="22"/>
                <w:szCs w:val="22"/>
              </w:rPr>
            </w:pPr>
            <w:r w:rsidRPr="000814D5">
              <w:rPr>
                <w:color w:val="000000"/>
                <w:sz w:val="22"/>
                <w:szCs w:val="22"/>
              </w:rPr>
              <w:t>49442</w:t>
            </w:r>
          </w:p>
        </w:tc>
        <w:tc>
          <w:tcPr>
            <w:tcW w:w="3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040B2FDF" w14:textId="77777777" w:rsidR="00135FDD" w:rsidRPr="000814D5" w:rsidRDefault="00135FDD" w:rsidP="00694093">
            <w:pPr>
              <w:jc w:val="center"/>
              <w:rPr>
                <w:color w:val="000000"/>
                <w:sz w:val="22"/>
                <w:szCs w:val="22"/>
              </w:rPr>
            </w:pPr>
          </w:p>
        </w:tc>
      </w:tr>
    </w:tbl>
    <w:p w14:paraId="518A88B2" w14:textId="77777777" w:rsidR="00FF76A0" w:rsidRPr="000814D5" w:rsidRDefault="00FF76A0" w:rsidP="00E35E73">
      <w:pPr>
        <w:autoSpaceDE w:val="0"/>
        <w:autoSpaceDN w:val="0"/>
        <w:adjustRightInd w:val="0"/>
        <w:ind w:firstLine="540"/>
        <w:jc w:val="both"/>
        <w:rPr>
          <w:rFonts w:eastAsia="Calibri"/>
          <w:sz w:val="28"/>
          <w:szCs w:val="28"/>
        </w:rPr>
      </w:pPr>
    </w:p>
    <w:p w14:paraId="4AAAF360" w14:textId="77777777" w:rsidR="00FF76A0" w:rsidRPr="000814D5" w:rsidRDefault="00FF76A0" w:rsidP="00E35E73">
      <w:pPr>
        <w:autoSpaceDE w:val="0"/>
        <w:autoSpaceDN w:val="0"/>
        <w:adjustRightInd w:val="0"/>
        <w:ind w:firstLine="540"/>
        <w:jc w:val="both"/>
        <w:rPr>
          <w:rFonts w:eastAsia="Calibri"/>
          <w:sz w:val="28"/>
          <w:szCs w:val="28"/>
        </w:rPr>
      </w:pPr>
    </w:p>
    <w:p w14:paraId="1B477422" w14:textId="77777777" w:rsidR="009221ED" w:rsidRPr="000814D5" w:rsidRDefault="009221ED" w:rsidP="009221ED">
      <w:pPr>
        <w:tabs>
          <w:tab w:val="left" w:pos="1276"/>
        </w:tabs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>в) Вид топлива, потребляемый источником тепловой энергии, в том числе с использованием возобновляемых источников энергии и местных видов топлива</w:t>
      </w:r>
    </w:p>
    <w:p w14:paraId="1F3EF00E" w14:textId="77777777" w:rsidR="009221ED" w:rsidRPr="000814D5" w:rsidRDefault="002D7272" w:rsidP="00FD5347">
      <w:pPr>
        <w:tabs>
          <w:tab w:val="left" w:pos="1276"/>
        </w:tabs>
        <w:ind w:firstLine="709"/>
        <w:jc w:val="both"/>
      </w:pPr>
      <w:r w:rsidRPr="000814D5">
        <w:rPr>
          <w:sz w:val="28"/>
          <w:szCs w:val="28"/>
        </w:rPr>
        <w:t>Основным топливом ТЭЦ-11 является бурый уголь, доставляемый железнодорожным транспортом. Мазут используется в качестве растопочного топлива.</w:t>
      </w:r>
    </w:p>
    <w:p w14:paraId="4C8C094D" w14:textId="77777777" w:rsidR="009221ED" w:rsidRPr="000814D5" w:rsidRDefault="009221ED" w:rsidP="00E35E73">
      <w:pPr>
        <w:autoSpaceDE w:val="0"/>
        <w:autoSpaceDN w:val="0"/>
        <w:adjustRightInd w:val="0"/>
        <w:ind w:firstLine="540"/>
        <w:jc w:val="both"/>
      </w:pPr>
    </w:p>
    <w:p w14:paraId="334D9C00" w14:textId="77777777" w:rsidR="009221ED" w:rsidRPr="000814D5" w:rsidRDefault="009221ED" w:rsidP="00E35E73">
      <w:pPr>
        <w:autoSpaceDE w:val="0"/>
        <w:autoSpaceDN w:val="0"/>
        <w:adjustRightInd w:val="0"/>
        <w:ind w:firstLine="540"/>
        <w:jc w:val="both"/>
        <w:rPr>
          <w:sz w:val="28"/>
          <w:szCs w:val="28"/>
        </w:rPr>
      </w:pPr>
    </w:p>
    <w:p w14:paraId="43667B59" w14:textId="77777777" w:rsidR="00843792" w:rsidRPr="000814D5" w:rsidRDefault="00843792" w:rsidP="00B5634B">
      <w:pPr>
        <w:tabs>
          <w:tab w:val="num" w:pos="-4962"/>
        </w:tabs>
        <w:spacing w:line="360" w:lineRule="auto"/>
        <w:ind w:firstLine="567"/>
        <w:jc w:val="right"/>
        <w:rPr>
          <w:color w:val="000000" w:themeColor="text1"/>
          <w:sz w:val="28"/>
          <w:szCs w:val="28"/>
        </w:rPr>
      </w:pPr>
    </w:p>
    <w:p w14:paraId="4D96ECE2" w14:textId="77777777" w:rsidR="00D14B3F" w:rsidRPr="000814D5" w:rsidRDefault="00D14B3F" w:rsidP="00747F57">
      <w:pPr>
        <w:pStyle w:val="1"/>
        <w:pageBreakBefore/>
        <w:suppressAutoHyphens/>
        <w:spacing w:before="0" w:after="120"/>
        <w:ind w:left="448" w:right="-2" w:hanging="448"/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</w:pPr>
      <w:bookmarkStart w:id="37" w:name="_Toc4718860"/>
      <w:r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 xml:space="preserve">Глава </w:t>
      </w:r>
      <w:r w:rsidR="00041F52"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>11</w:t>
      </w:r>
      <w:r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>. Оценка надежности теплоснабжения</w:t>
      </w:r>
      <w:bookmarkEnd w:id="37"/>
    </w:p>
    <w:p w14:paraId="320A74FE" w14:textId="77777777" w:rsidR="00AC4AC4" w:rsidRPr="000814D5" w:rsidRDefault="00AC4AC4" w:rsidP="005433FB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5636F469" w14:textId="77777777" w:rsidR="003C4EBD" w:rsidRPr="000814D5" w:rsidRDefault="003C4EBD" w:rsidP="003C4EBD">
      <w:pPr>
        <w:tabs>
          <w:tab w:val="left" w:pos="1276"/>
        </w:tabs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>а) Метод и результаты обработки данных по отказам участков тепловых сетей (аварийным ситуациям), средней частоты отказов участков тепловых сетей (аварийных ситуаций) в каждой системе теплоснабжения</w:t>
      </w:r>
    </w:p>
    <w:p w14:paraId="154B4C92" w14:textId="77777777" w:rsidR="00FF5ACD" w:rsidRPr="000814D5" w:rsidRDefault="00FF5ACD" w:rsidP="00FF5ACD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Надежность системы теплоснабжения, определяемая, нарушениями в подаче тепловой энергии потребителям, отклонениями параметров теплоносителя, зависит от надлежащей эксплуатации теплоэнергетического оборудования и теплосетей. </w:t>
      </w:r>
    </w:p>
    <w:p w14:paraId="04C52A26" w14:textId="77777777" w:rsidR="00FF5ACD" w:rsidRPr="000814D5" w:rsidRDefault="00FF5ACD" w:rsidP="00FF5ACD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Надежность обслуживания систем жизнеобеспечения характеризует способность коммунальных объектов обеспечивать жизнедеятельность</w:t>
      </w:r>
      <w:r w:rsidR="00E9724F" w:rsidRPr="000814D5">
        <w:rPr>
          <w:sz w:val="28"/>
          <w:szCs w:val="28"/>
        </w:rPr>
        <w:t xml:space="preserve"> </w:t>
      </w:r>
      <w:r w:rsidR="00B53D65" w:rsidRPr="000814D5">
        <w:rPr>
          <w:sz w:val="28"/>
          <w:szCs w:val="28"/>
        </w:rPr>
        <w:t>муниципального образования «город Усолье-Сибирское»</w:t>
      </w:r>
      <w:r w:rsidRPr="000814D5">
        <w:rPr>
          <w:sz w:val="28"/>
          <w:szCs w:val="28"/>
        </w:rPr>
        <w:t xml:space="preserve"> без существенного снижения качества среды обитания при любых воздействиях извне, то есть оценкой возможности функционирования коммунальных систем практически без аварий, повреждений, других нарушений в работе.</w:t>
      </w:r>
    </w:p>
    <w:p w14:paraId="1AEEB49F" w14:textId="77777777" w:rsidR="00FF5ACD" w:rsidRPr="000814D5" w:rsidRDefault="00FF5ACD" w:rsidP="00FF5ACD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Надежность работы объектов коммунальной инфраструктуры характеризуется обратной величиной – интенсивностью отказов (количеством аварий и повреждений на единицу масштаба объекта, например, на </w:t>
      </w:r>
      <w:smartTag w:uri="urn:schemas-microsoft-com:office:smarttags" w:element="metricconverter">
        <w:smartTagPr>
          <w:attr w:name="ProductID" w:val="1 км"/>
        </w:smartTagPr>
        <w:r w:rsidRPr="000814D5">
          <w:rPr>
            <w:sz w:val="28"/>
            <w:szCs w:val="28"/>
          </w:rPr>
          <w:t>1 км</w:t>
        </w:r>
      </w:smartTag>
      <w:r w:rsidRPr="000814D5">
        <w:rPr>
          <w:sz w:val="28"/>
          <w:szCs w:val="28"/>
        </w:rPr>
        <w:t xml:space="preserve"> инженерных сетей); износом коммунальных сетей, протяженностью сетей, нуждающихся в замене; долей ежегодно заменяемых сетей; уровнем потерь и неучтенных расходов.</w:t>
      </w:r>
    </w:p>
    <w:p w14:paraId="5293EFCF" w14:textId="77777777" w:rsidR="004E3447" w:rsidRPr="000814D5" w:rsidRDefault="004E3447" w:rsidP="004E3447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В соответствии с СП 124.13330.2012 "СНиП 41-02-2003 "Тепловые сети" минимально допустимые показатели вероятности безотказной работы следует принимать для:</w:t>
      </w:r>
    </w:p>
    <w:p w14:paraId="1063ACF2" w14:textId="77777777" w:rsidR="004E3447" w:rsidRPr="000814D5" w:rsidRDefault="004E3447" w:rsidP="004E3447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источника теплоты - 0,97;</w:t>
      </w:r>
    </w:p>
    <w:p w14:paraId="5AEE8419" w14:textId="77777777" w:rsidR="004E3447" w:rsidRPr="000814D5" w:rsidRDefault="004E3447" w:rsidP="004E3447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тепловых сетей - 0,9;</w:t>
      </w:r>
    </w:p>
    <w:p w14:paraId="0B4E982A" w14:textId="77777777" w:rsidR="004E3447" w:rsidRPr="000814D5" w:rsidRDefault="004E3447" w:rsidP="004E3447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потребителя теплоты - 0,99;</w:t>
      </w:r>
    </w:p>
    <w:p w14:paraId="61303801" w14:textId="77777777" w:rsidR="004E3447" w:rsidRPr="000814D5" w:rsidRDefault="004E3447" w:rsidP="004E3447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СЦТ в целом</w:t>
      </w:r>
      <w:r w:rsidR="00745567" w:rsidRPr="000814D5">
        <w:rPr>
          <w:sz w:val="28"/>
          <w:szCs w:val="28"/>
        </w:rPr>
        <w:t xml:space="preserve"> </w:t>
      </w:r>
      <w:r w:rsidRPr="000814D5">
        <w:rPr>
          <w:sz w:val="28"/>
          <w:szCs w:val="28"/>
        </w:rPr>
        <w:t>- 0,86.</w:t>
      </w:r>
    </w:p>
    <w:p w14:paraId="11E179C6" w14:textId="77777777" w:rsidR="004E3447" w:rsidRPr="000814D5" w:rsidRDefault="004E3447" w:rsidP="004E3447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Расчет вероятности безотказной работы тепловой сети по отношению к каждому потребителю выполняется с применением следующего алгоритма:</w:t>
      </w:r>
    </w:p>
    <w:p w14:paraId="12095AA1" w14:textId="77777777" w:rsidR="004E3447" w:rsidRPr="000814D5" w:rsidRDefault="004E3447" w:rsidP="004E3447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Определение пути передачи теплоносителя от источника до потребителя, по отношению к которому выполняется расчет вероятности безотказной работы тепловой сети.</w:t>
      </w:r>
    </w:p>
    <w:p w14:paraId="0BE680B9" w14:textId="77777777" w:rsidR="003C4EBD" w:rsidRPr="000814D5" w:rsidRDefault="004E3447" w:rsidP="004E3447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Для каждо</w:t>
      </w:r>
      <w:r w:rsidR="00745567" w:rsidRPr="000814D5">
        <w:rPr>
          <w:sz w:val="28"/>
          <w:szCs w:val="28"/>
        </w:rPr>
        <w:t>го</w:t>
      </w:r>
      <w:r w:rsidRPr="000814D5">
        <w:rPr>
          <w:sz w:val="28"/>
          <w:szCs w:val="28"/>
        </w:rPr>
        <w:t xml:space="preserve"> участка</w:t>
      </w:r>
      <w:r w:rsidR="00FF4646" w:rsidRPr="000814D5">
        <w:rPr>
          <w:sz w:val="28"/>
          <w:szCs w:val="28"/>
        </w:rPr>
        <w:t xml:space="preserve"> пути передачи теплоносителя от источника до потребителя, по отношению к которому выполняется расчет вероятности безотказной работы</w:t>
      </w:r>
      <w:r w:rsidRPr="000814D5">
        <w:rPr>
          <w:sz w:val="28"/>
          <w:szCs w:val="28"/>
        </w:rPr>
        <w:t xml:space="preserve"> тепловой сети</w:t>
      </w:r>
      <w:r w:rsidR="00FF4646" w:rsidRPr="000814D5">
        <w:rPr>
          <w:sz w:val="28"/>
          <w:szCs w:val="28"/>
        </w:rPr>
        <w:t>,</w:t>
      </w:r>
      <w:r w:rsidRPr="000814D5">
        <w:rPr>
          <w:sz w:val="28"/>
          <w:szCs w:val="28"/>
        </w:rPr>
        <w:t xml:space="preserve"> устанавливаются: год его ввода в эксплуатацию, диаметр и протяженность.</w:t>
      </w:r>
    </w:p>
    <w:p w14:paraId="24E4EF75" w14:textId="77777777" w:rsidR="00745567" w:rsidRPr="000814D5" w:rsidRDefault="00745567" w:rsidP="00745567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На основе обработки данных по отказам и восстановлениям (времени, затраченном на ремонт участка) всех участков тепловых сетей за несколько лет их работы устанавливаются следующие зависимости:</w:t>
      </w:r>
    </w:p>
    <w:p w14:paraId="7DC32275" w14:textId="77777777" w:rsidR="00745567" w:rsidRPr="000814D5" w:rsidRDefault="00745567" w:rsidP="00745567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средневзвешенная частота (интенсивность) устойчивых отказов участков в конкретной системе теплоснабжения при продолжительности эксплуатации участков от 3 до 17 лет (1/км/год);</w:t>
      </w:r>
    </w:p>
    <w:p w14:paraId="420DE33B" w14:textId="77777777" w:rsidR="00745567" w:rsidRPr="000814D5" w:rsidRDefault="00745567" w:rsidP="00745567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средневзвешенная частота (интенсивность) отказов для участков тепловой сети с продолжительностью эксплуатации от 1 до 3 лет;</w:t>
      </w:r>
    </w:p>
    <w:p w14:paraId="29D32AAC" w14:textId="77777777" w:rsidR="00745567" w:rsidRPr="000814D5" w:rsidRDefault="00745567" w:rsidP="00745567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средневзвешенная частота (интенсивность) отказов для участков тепловой сети с продолжительностью эксплуатации от 17 и более лет;</w:t>
      </w:r>
    </w:p>
    <w:p w14:paraId="2518D2F7" w14:textId="77777777" w:rsidR="00745567" w:rsidRPr="000814D5" w:rsidRDefault="00745567" w:rsidP="00745567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средневзвешенная продолжительность ремонта (восстановления) участков тепловой сети;</w:t>
      </w:r>
    </w:p>
    <w:p w14:paraId="44621656" w14:textId="77777777" w:rsidR="00745567" w:rsidRPr="000814D5" w:rsidRDefault="00745567" w:rsidP="00745567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средневзвешенная продолжительность ремонта (восстановления) участков тепловой сети в зависимости от диаметра участка.</w:t>
      </w:r>
    </w:p>
    <w:p w14:paraId="01FFBB76" w14:textId="77777777" w:rsidR="00745567" w:rsidRPr="000814D5" w:rsidRDefault="00745567" w:rsidP="00745567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Интенсивность отказов всей тепловой сети (без резервирования) по отношению к потребителю представляется как последовательное соединение элементов, при котором отказ одного из всей совокупности элементов приводит к отказу всей системы в целом. Средняя вероятность безотказной работы системы, состоящей из последовательно соединенных элементов будет равна произведению вероятностей</w:t>
      </w:r>
      <w:r w:rsidR="00CE4F34" w:rsidRPr="000814D5">
        <w:rPr>
          <w:sz w:val="28"/>
          <w:szCs w:val="28"/>
        </w:rPr>
        <w:t xml:space="preserve"> безотказной работы.</w:t>
      </w:r>
    </w:p>
    <w:p w14:paraId="4AC745A7" w14:textId="77777777" w:rsidR="00ED4FCD" w:rsidRPr="000814D5" w:rsidRDefault="00ED4FCD" w:rsidP="00ED4FCD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По данным региональных справочников по климату о среднесуточных температурах наружного воздуха за последние десять лет строят зависимость повторяемости температур наружного воздуха (график продолжительности тепловой нагрузки отопления). </w:t>
      </w:r>
    </w:p>
    <w:p w14:paraId="59C802D1" w14:textId="77777777" w:rsidR="00ED4FCD" w:rsidRPr="000814D5" w:rsidRDefault="00ED4FCD" w:rsidP="00ED4FCD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С использованием данных о теплоаккумулирующей способности объектов теплопотребления (зданий) определяют время, за которое температура внутри отапливаемого помещения снизится до температуры, установленной в критериях отказа теплоснабжения. Отказ теплоснабжения потребителя - событие, приводящее к падению температуры в отапливаемых помещениях жилых и общественных зданий ниже +12 °C, в промышленных зданиях ниже +8 °C (</w:t>
      </w:r>
      <w:r w:rsidR="00297491" w:rsidRPr="000814D5">
        <w:rPr>
          <w:sz w:val="28"/>
          <w:szCs w:val="28"/>
        </w:rPr>
        <w:t>СП 124.13330.2012 "СНиП 41-02-2003 "Тепловые сети"</w:t>
      </w:r>
      <w:r w:rsidRPr="000814D5">
        <w:rPr>
          <w:sz w:val="28"/>
          <w:szCs w:val="28"/>
        </w:rPr>
        <w:t>).</w:t>
      </w:r>
    </w:p>
    <w:p w14:paraId="6920F306" w14:textId="77777777" w:rsidR="00ED4FCD" w:rsidRPr="000814D5" w:rsidRDefault="00995DB8" w:rsidP="00745567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На основе данных о частоте (потоке) отказов участков тепловой сети, повторяемости температур наружного воздуха и данных о времени восстановления (ремонта) элемента (участка, НС, компенсатора и т.д.) тепловых сетей определяют вероятность отказа теплоснабжения потребителя.</w:t>
      </w:r>
    </w:p>
    <w:p w14:paraId="30182AFC" w14:textId="77777777" w:rsidR="003C4EBD" w:rsidRPr="000814D5" w:rsidRDefault="003C4EBD" w:rsidP="003C4EBD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2A35DE6A" w14:textId="77777777" w:rsidR="003C4EBD" w:rsidRPr="000814D5" w:rsidRDefault="003C4EBD" w:rsidP="003C4EBD">
      <w:pPr>
        <w:tabs>
          <w:tab w:val="left" w:pos="1276"/>
        </w:tabs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>б) Метод и результаты обработки данных по восстановлениям отказавших участков тепловых сетей (участков тепловых сетей, на которых произошли аварийные ситуации), среднего времени восстановления отказавших участков тепловых сетей в каждой системе теплоснабжения</w:t>
      </w:r>
    </w:p>
    <w:p w14:paraId="6FA24C51" w14:textId="77777777" w:rsidR="00995DB8" w:rsidRPr="000814D5" w:rsidRDefault="00DE5BA2" w:rsidP="00995DB8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В</w:t>
      </w:r>
      <w:r w:rsidR="00995DB8" w:rsidRPr="000814D5">
        <w:rPr>
          <w:sz w:val="28"/>
          <w:szCs w:val="28"/>
        </w:rPr>
        <w:t>ремя ликвидации повреждения на i-том участке</w:t>
      </w:r>
      <w:r w:rsidRPr="000814D5">
        <w:rPr>
          <w:sz w:val="28"/>
          <w:szCs w:val="28"/>
        </w:rPr>
        <w:t xml:space="preserve"> определяется по формуле:</w:t>
      </w:r>
    </w:p>
    <w:p w14:paraId="4056A807" w14:textId="77777777" w:rsidR="00995DB8" w:rsidRPr="000814D5" w:rsidRDefault="00995DB8" w:rsidP="00FB2AFA">
      <w:pPr>
        <w:tabs>
          <w:tab w:val="left" w:pos="1276"/>
        </w:tabs>
        <w:jc w:val="center"/>
        <w:rPr>
          <w:sz w:val="28"/>
          <w:szCs w:val="28"/>
        </w:rPr>
      </w:pPr>
      <w:r w:rsidRPr="000814D5">
        <w:rPr>
          <w:noProof/>
          <w:sz w:val="28"/>
          <w:szCs w:val="28"/>
        </w:rPr>
        <w:drawing>
          <wp:inline distT="0" distB="0" distL="0" distR="0" wp14:anchorId="2F86A52F" wp14:editId="5B7BD5C3">
            <wp:extent cx="1501140" cy="477520"/>
            <wp:effectExtent l="0" t="0" r="381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1140" cy="477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78DDE6" w14:textId="77777777" w:rsidR="00995DB8" w:rsidRPr="000814D5" w:rsidRDefault="00DE5BA2" w:rsidP="00DE5BA2">
      <w:pPr>
        <w:tabs>
          <w:tab w:val="left" w:pos="1276"/>
        </w:tabs>
        <w:jc w:val="both"/>
        <w:rPr>
          <w:sz w:val="28"/>
          <w:szCs w:val="28"/>
        </w:rPr>
      </w:pPr>
      <w:r w:rsidRPr="000814D5">
        <w:rPr>
          <w:sz w:val="28"/>
          <w:szCs w:val="28"/>
        </w:rPr>
        <w:t>г</w:t>
      </w:r>
      <w:r w:rsidR="00995DB8" w:rsidRPr="000814D5">
        <w:rPr>
          <w:sz w:val="28"/>
          <w:szCs w:val="28"/>
        </w:rPr>
        <w:t>де</w:t>
      </w:r>
      <w:r w:rsidRPr="000814D5">
        <w:rPr>
          <w:sz w:val="28"/>
          <w:szCs w:val="28"/>
        </w:rPr>
        <w:t>:</w:t>
      </w:r>
    </w:p>
    <w:p w14:paraId="52E593B9" w14:textId="77777777" w:rsidR="00995DB8" w:rsidRPr="000814D5" w:rsidRDefault="00995DB8" w:rsidP="00DE5BA2">
      <w:pPr>
        <w:tabs>
          <w:tab w:val="left" w:pos="1276"/>
        </w:tabs>
        <w:jc w:val="both"/>
        <w:rPr>
          <w:sz w:val="28"/>
          <w:szCs w:val="28"/>
        </w:rPr>
      </w:pPr>
      <w:r w:rsidRPr="000814D5">
        <w:rPr>
          <w:noProof/>
          <w:sz w:val="28"/>
          <w:szCs w:val="28"/>
        </w:rPr>
        <w:drawing>
          <wp:inline distT="0" distB="0" distL="0" distR="0" wp14:anchorId="38C483F0" wp14:editId="66066FD1">
            <wp:extent cx="204470" cy="231775"/>
            <wp:effectExtent l="0" t="0" r="508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47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14D5">
        <w:rPr>
          <w:sz w:val="28"/>
          <w:szCs w:val="28"/>
        </w:rPr>
        <w:t xml:space="preserve"> - внутренняя температура, которая устанавливается критерием отказа теплоснабжения</w:t>
      </w:r>
      <w:r w:rsidR="00FF5ACD" w:rsidRPr="000814D5">
        <w:rPr>
          <w:sz w:val="28"/>
          <w:szCs w:val="28"/>
        </w:rPr>
        <w:t>, °C</w:t>
      </w:r>
      <w:r w:rsidRPr="000814D5">
        <w:rPr>
          <w:sz w:val="28"/>
          <w:szCs w:val="28"/>
        </w:rPr>
        <w:t>;</w:t>
      </w:r>
    </w:p>
    <w:p w14:paraId="4C6111DF" w14:textId="77777777" w:rsidR="00995DB8" w:rsidRPr="000814D5" w:rsidRDefault="00995DB8" w:rsidP="00DE5BA2">
      <w:pPr>
        <w:tabs>
          <w:tab w:val="left" w:pos="1276"/>
        </w:tabs>
        <w:jc w:val="both"/>
        <w:rPr>
          <w:sz w:val="28"/>
          <w:szCs w:val="28"/>
        </w:rPr>
      </w:pPr>
      <w:r w:rsidRPr="000814D5">
        <w:rPr>
          <w:noProof/>
          <w:sz w:val="28"/>
          <w:szCs w:val="28"/>
        </w:rPr>
        <w:drawing>
          <wp:inline distT="0" distB="0" distL="0" distR="0" wp14:anchorId="1FFC98C4" wp14:editId="387D6A00">
            <wp:extent cx="109220" cy="231775"/>
            <wp:effectExtent l="0" t="0" r="508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22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14D5">
        <w:rPr>
          <w:sz w:val="28"/>
          <w:szCs w:val="28"/>
        </w:rPr>
        <w:t xml:space="preserve"> - температура в отапливаемом помещении, которая была в момент начала исходного события, °C;</w:t>
      </w:r>
    </w:p>
    <w:p w14:paraId="42F786E8" w14:textId="77777777" w:rsidR="00995DB8" w:rsidRPr="000814D5" w:rsidRDefault="00995DB8" w:rsidP="00DE5BA2">
      <w:pPr>
        <w:tabs>
          <w:tab w:val="left" w:pos="1276"/>
        </w:tabs>
        <w:jc w:val="both"/>
        <w:rPr>
          <w:sz w:val="28"/>
          <w:szCs w:val="28"/>
        </w:rPr>
      </w:pPr>
      <w:r w:rsidRPr="000814D5">
        <w:rPr>
          <w:noProof/>
          <w:sz w:val="28"/>
          <w:szCs w:val="28"/>
        </w:rPr>
        <w:drawing>
          <wp:inline distT="0" distB="0" distL="0" distR="0" wp14:anchorId="3E5850D3" wp14:editId="5D218BC9">
            <wp:extent cx="136525" cy="231775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52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14D5">
        <w:rPr>
          <w:sz w:val="28"/>
          <w:szCs w:val="28"/>
        </w:rPr>
        <w:t xml:space="preserve"> - температура наружного воздуха, °C;</w:t>
      </w:r>
    </w:p>
    <w:p w14:paraId="2CFF4587" w14:textId="77777777" w:rsidR="00995DB8" w:rsidRPr="000814D5" w:rsidRDefault="00995DB8" w:rsidP="00DE5BA2">
      <w:pPr>
        <w:tabs>
          <w:tab w:val="left" w:pos="1276"/>
        </w:tabs>
        <w:jc w:val="both"/>
        <w:rPr>
          <w:sz w:val="28"/>
          <w:szCs w:val="28"/>
        </w:rPr>
      </w:pPr>
      <w:r w:rsidRPr="000814D5">
        <w:rPr>
          <w:noProof/>
          <w:sz w:val="28"/>
          <w:szCs w:val="28"/>
        </w:rPr>
        <w:drawing>
          <wp:inline distT="0" distB="0" distL="0" distR="0" wp14:anchorId="6AFC95C1" wp14:editId="7709F0FD">
            <wp:extent cx="177165" cy="204470"/>
            <wp:effectExtent l="0" t="0" r="0" b="508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" cy="20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14D5">
        <w:rPr>
          <w:sz w:val="28"/>
          <w:szCs w:val="28"/>
        </w:rPr>
        <w:t xml:space="preserve"> - </w:t>
      </w:r>
      <w:r w:rsidR="00DE5BA2" w:rsidRPr="000814D5">
        <w:rPr>
          <w:sz w:val="28"/>
          <w:szCs w:val="28"/>
        </w:rPr>
        <w:t>к</w:t>
      </w:r>
      <w:r w:rsidRPr="000814D5">
        <w:rPr>
          <w:sz w:val="28"/>
          <w:szCs w:val="28"/>
        </w:rPr>
        <w:t>оэффициент аккумуляции помещения (здания), ч.</w:t>
      </w:r>
    </w:p>
    <w:p w14:paraId="581B1E50" w14:textId="77777777" w:rsidR="00995DB8" w:rsidRPr="000814D5" w:rsidRDefault="00995DB8" w:rsidP="003C4EBD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2366CDD6" w14:textId="77777777" w:rsidR="003C4EBD" w:rsidRPr="000814D5" w:rsidRDefault="003C4EBD" w:rsidP="003C4EBD">
      <w:pPr>
        <w:tabs>
          <w:tab w:val="left" w:pos="1276"/>
        </w:tabs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>в) Результаты оценки вероятности отказа (аварийной ситуации) и безотказной (безаварийной) работы системы теплоснабжения по отношению к потребителям, присоединенным к магистральным и распределительным теплопроводам</w:t>
      </w:r>
    </w:p>
    <w:p w14:paraId="39F35E5D" w14:textId="77777777" w:rsidR="00FF5ACD" w:rsidRPr="000814D5" w:rsidRDefault="00FF5ACD" w:rsidP="00FF5ACD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В</w:t>
      </w:r>
      <w:r w:rsidR="00E9724F" w:rsidRPr="000814D5">
        <w:rPr>
          <w:sz w:val="28"/>
          <w:szCs w:val="28"/>
        </w:rPr>
        <w:t xml:space="preserve"> </w:t>
      </w:r>
      <w:r w:rsidR="00B53D65" w:rsidRPr="000814D5">
        <w:rPr>
          <w:sz w:val="28"/>
          <w:szCs w:val="28"/>
        </w:rPr>
        <w:t>муниципальном образовании «город Усолье-Сибирское»</w:t>
      </w:r>
      <w:r w:rsidRPr="000814D5">
        <w:rPr>
          <w:sz w:val="28"/>
          <w:szCs w:val="28"/>
        </w:rPr>
        <w:t xml:space="preserve"> подготовка </w:t>
      </w:r>
      <w:r w:rsidR="00B9626B" w:rsidRPr="000814D5">
        <w:rPr>
          <w:sz w:val="28"/>
          <w:szCs w:val="28"/>
        </w:rPr>
        <w:t>источника теплоты</w:t>
      </w:r>
      <w:r w:rsidRPr="000814D5">
        <w:rPr>
          <w:sz w:val="28"/>
          <w:szCs w:val="28"/>
        </w:rPr>
        <w:t xml:space="preserve"> и тепловых сетей к отопительному периоду начинается в предыдущем периоде с систематизации выявленных дефектов в работе оборудования и отклонений от гидравлического и теплового режимов, составления планов работ, подготовки необходимой документации, заключения договоров с подрядными организациями и материально-техническим обеспечением плановых работ.</w:t>
      </w:r>
    </w:p>
    <w:p w14:paraId="4877E489" w14:textId="77777777" w:rsidR="00FF5ACD" w:rsidRPr="000814D5" w:rsidRDefault="00FF5ACD" w:rsidP="00FF5ACD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Непосредственная подготовка системы теплоснабжения к эксплуатации в зимних условиях заканчивается не позднее срока, установленного для данной местности с учетом ее климатической зоны.</w:t>
      </w:r>
    </w:p>
    <w:p w14:paraId="3A8731F0" w14:textId="77777777" w:rsidR="00FF5ACD" w:rsidRPr="000814D5" w:rsidRDefault="00FF5ACD" w:rsidP="00FF5ACD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Мероприятия по подготовке объектов теплоснабжения к работе в отопительный период 20</w:t>
      </w:r>
      <w:r w:rsidR="00814A20" w:rsidRPr="000814D5">
        <w:rPr>
          <w:sz w:val="28"/>
          <w:szCs w:val="28"/>
        </w:rPr>
        <w:t>20</w:t>
      </w:r>
      <w:r w:rsidRPr="000814D5">
        <w:rPr>
          <w:sz w:val="28"/>
          <w:szCs w:val="28"/>
        </w:rPr>
        <w:t xml:space="preserve"> – 20</w:t>
      </w:r>
      <w:r w:rsidR="00814A20" w:rsidRPr="000814D5">
        <w:rPr>
          <w:sz w:val="28"/>
          <w:szCs w:val="28"/>
        </w:rPr>
        <w:t>21</w:t>
      </w:r>
      <w:r w:rsidRPr="000814D5">
        <w:rPr>
          <w:sz w:val="28"/>
          <w:szCs w:val="28"/>
        </w:rPr>
        <w:t xml:space="preserve"> гг. выполнялись в соответствии с утвержденными графиками; отклонений и нарушений при выполнении намеченных планов не зафиксировано. </w:t>
      </w:r>
    </w:p>
    <w:p w14:paraId="6F9399AE" w14:textId="77777777" w:rsidR="00FF5ACD" w:rsidRPr="000814D5" w:rsidRDefault="00FF5ACD" w:rsidP="00FF5ACD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Готовность к ликвидации аварийных ситуаций проверена в ходе противоаварийных тренировок. </w:t>
      </w:r>
    </w:p>
    <w:p w14:paraId="0C7B8BB8" w14:textId="77777777" w:rsidR="00FF5ACD" w:rsidRPr="000814D5" w:rsidRDefault="00FF5ACD" w:rsidP="00FF5ACD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В целях обеспечения надежности и безопасности объектов жизнеобеспечения теплоснабжающей организацией проверены и укомплектованы аварийные запасы материально-технических ресурсов.</w:t>
      </w:r>
    </w:p>
    <w:p w14:paraId="7AABCDB5" w14:textId="77777777" w:rsidR="003C4EBD" w:rsidRPr="000814D5" w:rsidRDefault="00BE110F" w:rsidP="00BE110F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С учетом вышесказанного, вероятность отказа (аварийной ситуации) работы системы теплоснабжения по отношению к потребителям тепловой энергии на территории</w:t>
      </w:r>
      <w:r w:rsidR="00E9724F" w:rsidRPr="000814D5">
        <w:rPr>
          <w:sz w:val="28"/>
          <w:szCs w:val="28"/>
        </w:rPr>
        <w:t xml:space="preserve"> </w:t>
      </w:r>
      <w:r w:rsidR="00B53D65" w:rsidRPr="000814D5">
        <w:rPr>
          <w:sz w:val="28"/>
          <w:szCs w:val="28"/>
        </w:rPr>
        <w:t>муниципального образования «город Усолье-Сибирское»</w:t>
      </w:r>
      <w:r w:rsidRPr="000814D5">
        <w:rPr>
          <w:sz w:val="28"/>
          <w:szCs w:val="28"/>
        </w:rPr>
        <w:t xml:space="preserve"> составляет </w:t>
      </w:r>
      <w:r w:rsidR="001246B9" w:rsidRPr="000814D5">
        <w:rPr>
          <w:sz w:val="28"/>
          <w:szCs w:val="28"/>
        </w:rPr>
        <w:t xml:space="preserve">не более </w:t>
      </w:r>
      <w:r w:rsidRPr="000814D5">
        <w:rPr>
          <w:sz w:val="28"/>
          <w:szCs w:val="28"/>
        </w:rPr>
        <w:t>0,14.</w:t>
      </w:r>
    </w:p>
    <w:p w14:paraId="2BFF9DFA" w14:textId="77777777" w:rsidR="00BE110F" w:rsidRPr="000814D5" w:rsidRDefault="00BE110F" w:rsidP="00BE110F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С учетом вышесказанного, вероятность безотказной (безаварийной) работы системы теплоснабжения по отношению к потребителям тепловой энергии на территории</w:t>
      </w:r>
      <w:r w:rsidR="00E9724F" w:rsidRPr="000814D5">
        <w:rPr>
          <w:sz w:val="28"/>
          <w:szCs w:val="28"/>
        </w:rPr>
        <w:t xml:space="preserve"> </w:t>
      </w:r>
      <w:r w:rsidR="00B53D65" w:rsidRPr="000814D5">
        <w:rPr>
          <w:sz w:val="28"/>
          <w:szCs w:val="28"/>
        </w:rPr>
        <w:t>муниципального образования «город Усолье-Сибирское»</w:t>
      </w:r>
      <w:r w:rsidRPr="000814D5">
        <w:rPr>
          <w:sz w:val="28"/>
          <w:szCs w:val="28"/>
        </w:rPr>
        <w:t xml:space="preserve"> составляет </w:t>
      </w:r>
      <w:r w:rsidR="001246B9" w:rsidRPr="000814D5">
        <w:rPr>
          <w:sz w:val="28"/>
          <w:szCs w:val="28"/>
        </w:rPr>
        <w:t xml:space="preserve">не менее </w:t>
      </w:r>
      <w:r w:rsidRPr="000814D5">
        <w:rPr>
          <w:sz w:val="28"/>
          <w:szCs w:val="28"/>
        </w:rPr>
        <w:t>0,86.</w:t>
      </w:r>
    </w:p>
    <w:p w14:paraId="085C582A" w14:textId="77777777" w:rsidR="003C4EBD" w:rsidRPr="000814D5" w:rsidRDefault="003C4EBD" w:rsidP="003C4EBD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59AEFCA7" w14:textId="77777777" w:rsidR="003C4EBD" w:rsidRPr="000814D5" w:rsidRDefault="003C4EBD" w:rsidP="003C4EBD">
      <w:pPr>
        <w:tabs>
          <w:tab w:val="left" w:pos="1276"/>
        </w:tabs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>г) Результаты оценки коэффициентов готовности теплопроводов к несению тепловой нагрузки</w:t>
      </w:r>
    </w:p>
    <w:p w14:paraId="291F71C1" w14:textId="77777777" w:rsidR="003C4EBD" w:rsidRPr="000814D5" w:rsidRDefault="00F9102C" w:rsidP="003C4EBD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Надежность расчетного уровня теплоснабжения оценивается коэффициентами готовности, представляющими собой вероятности того, что в произвольный момент времени в течение отопительного периода будет обеспечена подача расчетного количества тепла (или иначе среднее значение доли отопительного </w:t>
      </w:r>
      <w:r w:rsidR="00297491" w:rsidRPr="000814D5">
        <w:rPr>
          <w:sz w:val="28"/>
          <w:szCs w:val="28"/>
        </w:rPr>
        <w:t>периода</w:t>
      </w:r>
      <w:r w:rsidRPr="000814D5">
        <w:rPr>
          <w:sz w:val="28"/>
          <w:szCs w:val="28"/>
        </w:rPr>
        <w:t>, в течение которой теплоснабжение потребителей не нарушается).</w:t>
      </w:r>
    </w:p>
    <w:p w14:paraId="365BBFD9" w14:textId="77777777" w:rsidR="003C4EBD" w:rsidRPr="000814D5" w:rsidRDefault="00F9102C" w:rsidP="003C4EBD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Учитывая проводимые эксплуатирующей организацией мероприятия по ежегодному техническому обслуживанию систем теплоснабжения и подготовке их к очередному отопительному периоду, коэффициент</w:t>
      </w:r>
      <w:r w:rsidRPr="000814D5">
        <w:t xml:space="preserve"> </w:t>
      </w:r>
      <w:r w:rsidRPr="000814D5">
        <w:rPr>
          <w:sz w:val="28"/>
          <w:szCs w:val="28"/>
        </w:rPr>
        <w:t>готовности теплопроводов к несению тепловой нагрузки оценивается в размере не менее 0,97.</w:t>
      </w:r>
    </w:p>
    <w:p w14:paraId="78DBAD4A" w14:textId="77777777" w:rsidR="003C4EBD" w:rsidRPr="000814D5" w:rsidRDefault="003C4EBD" w:rsidP="003C4EBD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1E93D856" w14:textId="77777777" w:rsidR="003C4EBD" w:rsidRPr="000814D5" w:rsidRDefault="003C4EBD" w:rsidP="003C4EBD">
      <w:pPr>
        <w:tabs>
          <w:tab w:val="left" w:pos="1276"/>
        </w:tabs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>д) Результаты оценки недоотпуска тепловой энергии по причине отказов (аварийных ситуаций) и простоев тепловых сетей и источников тепловой энергии</w:t>
      </w:r>
    </w:p>
    <w:p w14:paraId="28DF16D0" w14:textId="77777777" w:rsidR="003C4EBD" w:rsidRPr="000814D5" w:rsidRDefault="00827A96" w:rsidP="005433FB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Оценочная величина недоотпуска тепловой энергии по причине отказов (аварийных ситуаций) и простоев тепловых сетей и источников тепловой энергии составляет не более </w:t>
      </w:r>
      <w:r w:rsidR="004F0C8E" w:rsidRPr="000814D5">
        <w:rPr>
          <w:sz w:val="28"/>
          <w:szCs w:val="28"/>
        </w:rPr>
        <w:t>700</w:t>
      </w:r>
      <w:r w:rsidRPr="000814D5">
        <w:rPr>
          <w:sz w:val="28"/>
          <w:szCs w:val="28"/>
        </w:rPr>
        <w:t xml:space="preserve"> Гкал.</w:t>
      </w:r>
    </w:p>
    <w:p w14:paraId="117AEC8D" w14:textId="77777777" w:rsidR="000B726B" w:rsidRPr="000814D5" w:rsidRDefault="000B726B" w:rsidP="00843792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33D19F89" w14:textId="77777777" w:rsidR="00D14B3F" w:rsidRPr="000814D5" w:rsidRDefault="00D14B3F" w:rsidP="00747F57">
      <w:pPr>
        <w:pStyle w:val="1"/>
        <w:pageBreakBefore/>
        <w:suppressAutoHyphens/>
        <w:spacing w:before="0" w:after="120"/>
        <w:ind w:left="448" w:right="-2" w:hanging="448"/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</w:pPr>
      <w:bookmarkStart w:id="38" w:name="_Toc4718861"/>
      <w:r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 xml:space="preserve">Глава </w:t>
      </w:r>
      <w:r w:rsidR="0077575B"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>1</w:t>
      </w:r>
      <w:r w:rsidR="00041F52"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>2</w:t>
      </w:r>
      <w:r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>. Обоснование инвестиций в строительство, реконструкцию и техническое перевооружение</w:t>
      </w:r>
      <w:bookmarkEnd w:id="38"/>
    </w:p>
    <w:p w14:paraId="0BE21B19" w14:textId="77777777" w:rsidR="002815C0" w:rsidRPr="000814D5" w:rsidRDefault="002815C0" w:rsidP="003864AE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7C3636C4" w14:textId="77777777" w:rsidR="003864AE" w:rsidRPr="000814D5" w:rsidRDefault="003864AE" w:rsidP="003864AE">
      <w:pPr>
        <w:tabs>
          <w:tab w:val="left" w:pos="1276"/>
        </w:tabs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>а) Оценка финансовых потребностей для осуществления строительства, реконструкции и технического перевооружения источников тепловой энергии и тепловых сетей</w:t>
      </w:r>
    </w:p>
    <w:p w14:paraId="46DFEF3E" w14:textId="77777777" w:rsidR="00B16098" w:rsidRPr="000814D5" w:rsidRDefault="00B16098" w:rsidP="00C446F2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17EA090C" w14:textId="77777777" w:rsidR="00B16098" w:rsidRPr="000814D5" w:rsidRDefault="00B16098" w:rsidP="00B16098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Предложения по величине необходимых инвестиций в реконструкцию и техническое перевооружение источник</w:t>
      </w:r>
      <w:r w:rsidR="0034149E" w:rsidRPr="000814D5">
        <w:rPr>
          <w:sz w:val="28"/>
          <w:szCs w:val="28"/>
        </w:rPr>
        <w:t>а</w:t>
      </w:r>
      <w:r w:rsidRPr="000814D5">
        <w:rPr>
          <w:sz w:val="28"/>
          <w:szCs w:val="28"/>
        </w:rPr>
        <w:t xml:space="preserve"> тепловой энергии представлен</w:t>
      </w:r>
      <w:r w:rsidR="0034149E" w:rsidRPr="000814D5">
        <w:rPr>
          <w:sz w:val="28"/>
          <w:szCs w:val="28"/>
        </w:rPr>
        <w:t>а</w:t>
      </w:r>
      <w:r w:rsidRPr="000814D5">
        <w:rPr>
          <w:sz w:val="28"/>
          <w:szCs w:val="28"/>
        </w:rPr>
        <w:t xml:space="preserve"> в таблице</w:t>
      </w:r>
      <w:r w:rsidR="00DA5466" w:rsidRPr="000814D5">
        <w:rPr>
          <w:sz w:val="28"/>
          <w:szCs w:val="28"/>
        </w:rPr>
        <w:t xml:space="preserve"> </w:t>
      </w:r>
      <w:r w:rsidR="00E9225C" w:rsidRPr="000814D5">
        <w:rPr>
          <w:sz w:val="28"/>
          <w:szCs w:val="28"/>
        </w:rPr>
        <w:t>3</w:t>
      </w:r>
      <w:r w:rsidR="00C176C1">
        <w:rPr>
          <w:sz w:val="28"/>
          <w:szCs w:val="28"/>
        </w:rPr>
        <w:t>4</w:t>
      </w:r>
      <w:r w:rsidR="00135FDD" w:rsidRPr="000814D5">
        <w:rPr>
          <w:sz w:val="28"/>
          <w:szCs w:val="28"/>
        </w:rPr>
        <w:t xml:space="preserve"> </w:t>
      </w:r>
      <w:r w:rsidR="007B37B5" w:rsidRPr="000814D5">
        <w:rPr>
          <w:sz w:val="28"/>
          <w:szCs w:val="28"/>
        </w:rPr>
        <w:t>и</w:t>
      </w:r>
      <w:r w:rsidR="00C176C1">
        <w:rPr>
          <w:sz w:val="28"/>
          <w:szCs w:val="28"/>
        </w:rPr>
        <w:t xml:space="preserve"> по тепловым сетям таблица 35, 36</w:t>
      </w:r>
    </w:p>
    <w:p w14:paraId="0869DDF1" w14:textId="77777777" w:rsidR="00DF24D6" w:rsidRPr="000814D5" w:rsidRDefault="00DF24D6" w:rsidP="00B16098">
      <w:pPr>
        <w:tabs>
          <w:tab w:val="left" w:pos="1276"/>
        </w:tabs>
        <w:ind w:firstLine="709"/>
        <w:jc w:val="right"/>
        <w:rPr>
          <w:sz w:val="28"/>
          <w:szCs w:val="28"/>
        </w:rPr>
      </w:pPr>
    </w:p>
    <w:p w14:paraId="60740C17" w14:textId="77777777" w:rsidR="00B16098" w:rsidRPr="000814D5" w:rsidRDefault="00B16098" w:rsidP="00B16098">
      <w:pPr>
        <w:tabs>
          <w:tab w:val="left" w:pos="1276"/>
        </w:tabs>
        <w:ind w:firstLine="709"/>
        <w:jc w:val="right"/>
        <w:rPr>
          <w:sz w:val="28"/>
          <w:szCs w:val="28"/>
        </w:rPr>
      </w:pPr>
      <w:r w:rsidRPr="000814D5">
        <w:rPr>
          <w:sz w:val="28"/>
          <w:szCs w:val="28"/>
        </w:rPr>
        <w:t>Таблица</w:t>
      </w:r>
      <w:r w:rsidR="00DA5466" w:rsidRPr="000814D5">
        <w:rPr>
          <w:sz w:val="28"/>
          <w:szCs w:val="28"/>
        </w:rPr>
        <w:t xml:space="preserve"> </w:t>
      </w:r>
      <w:r w:rsidR="00E9225C" w:rsidRPr="000814D5">
        <w:rPr>
          <w:sz w:val="28"/>
          <w:szCs w:val="28"/>
        </w:rPr>
        <w:t>3</w:t>
      </w:r>
      <w:r w:rsidR="00C176C1">
        <w:rPr>
          <w:sz w:val="28"/>
          <w:szCs w:val="28"/>
        </w:rPr>
        <w:t>4</w:t>
      </w:r>
    </w:p>
    <w:p w14:paraId="5F00A845" w14:textId="77777777" w:rsidR="00C201DB" w:rsidRPr="000814D5" w:rsidRDefault="00C201DB" w:rsidP="00B16098">
      <w:pPr>
        <w:tabs>
          <w:tab w:val="left" w:pos="1276"/>
        </w:tabs>
        <w:ind w:firstLine="709"/>
        <w:jc w:val="right"/>
        <w:rPr>
          <w:sz w:val="28"/>
          <w:szCs w:val="28"/>
        </w:rPr>
      </w:pPr>
    </w:p>
    <w:p w14:paraId="374437B5" w14:textId="77777777" w:rsidR="00DF24D6" w:rsidRPr="000814D5" w:rsidRDefault="00DF24D6" w:rsidP="0034149E">
      <w:pPr>
        <w:tabs>
          <w:tab w:val="left" w:pos="1276"/>
        </w:tabs>
        <w:jc w:val="right"/>
        <w:rPr>
          <w:sz w:val="28"/>
          <w:szCs w:val="28"/>
        </w:rPr>
      </w:pPr>
      <w:r w:rsidRPr="000814D5">
        <w:rPr>
          <w:sz w:val="28"/>
          <w:szCs w:val="28"/>
        </w:rPr>
        <w:t xml:space="preserve">Инвестиционная программа </w:t>
      </w:r>
      <w:r w:rsidR="0034149E" w:rsidRPr="000814D5">
        <w:rPr>
          <w:sz w:val="28"/>
          <w:szCs w:val="28"/>
        </w:rPr>
        <w:t xml:space="preserve">источника тепловой энергии </w:t>
      </w:r>
      <w:r w:rsidR="007B37B5" w:rsidRPr="000814D5">
        <w:rPr>
          <w:sz w:val="28"/>
          <w:szCs w:val="28"/>
        </w:rPr>
        <w:t>на 2021</w:t>
      </w:r>
      <w:r w:rsidRPr="000814D5">
        <w:rPr>
          <w:sz w:val="28"/>
          <w:szCs w:val="28"/>
        </w:rPr>
        <w:t xml:space="preserve"> – 202</w:t>
      </w:r>
      <w:r w:rsidR="00C201DB" w:rsidRPr="000814D5">
        <w:rPr>
          <w:sz w:val="28"/>
          <w:szCs w:val="28"/>
        </w:rPr>
        <w:t>8</w:t>
      </w:r>
      <w:r w:rsidRPr="000814D5">
        <w:rPr>
          <w:sz w:val="28"/>
          <w:szCs w:val="28"/>
        </w:rPr>
        <w:t xml:space="preserve"> г.г</w:t>
      </w:r>
      <w:r w:rsidR="007D0C2E" w:rsidRPr="000814D5">
        <w:rPr>
          <w:sz w:val="28"/>
          <w:szCs w:val="28"/>
        </w:rPr>
        <w:t>.</w:t>
      </w:r>
      <w:r w:rsidRPr="000814D5">
        <w:rPr>
          <w:sz w:val="28"/>
          <w:szCs w:val="28"/>
        </w:rPr>
        <w:t xml:space="preserve"> </w:t>
      </w:r>
    </w:p>
    <w:tbl>
      <w:tblPr>
        <w:tblW w:w="9861" w:type="dxa"/>
        <w:tblInd w:w="-5" w:type="dxa"/>
        <w:tblLook w:val="04A0" w:firstRow="1" w:lastRow="0" w:firstColumn="1" w:lastColumn="0" w:noHBand="0" w:noVBand="1"/>
      </w:tblPr>
      <w:tblGrid>
        <w:gridCol w:w="8080"/>
        <w:gridCol w:w="1781"/>
      </w:tblGrid>
      <w:tr w:rsidR="005F17F0" w:rsidRPr="000814D5" w14:paraId="496A94E3" w14:textId="77777777" w:rsidTr="00EB6AB5">
        <w:trPr>
          <w:trHeight w:val="276"/>
        </w:trPr>
        <w:tc>
          <w:tcPr>
            <w:tcW w:w="80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19F006" w14:textId="77777777" w:rsidR="005F17F0" w:rsidRPr="000814D5" w:rsidRDefault="005F17F0" w:rsidP="005F17F0">
            <w:pPr>
              <w:jc w:val="center"/>
              <w:rPr>
                <w:b/>
                <w:bCs/>
              </w:rPr>
            </w:pPr>
            <w:r w:rsidRPr="000814D5">
              <w:rPr>
                <w:b/>
                <w:bCs/>
              </w:rPr>
              <w:t>Наименование объекта</w:t>
            </w:r>
          </w:p>
        </w:tc>
        <w:tc>
          <w:tcPr>
            <w:tcW w:w="178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19E4C8" w14:textId="77777777" w:rsidR="005F17F0" w:rsidRPr="000814D5" w:rsidRDefault="005F17F0" w:rsidP="005F17F0">
            <w:pPr>
              <w:jc w:val="center"/>
              <w:rPr>
                <w:b/>
                <w:bCs/>
              </w:rPr>
            </w:pPr>
            <w:r w:rsidRPr="000814D5">
              <w:rPr>
                <w:b/>
                <w:bCs/>
              </w:rPr>
              <w:t>Стоимость без НДС,     тыс. руб.</w:t>
            </w:r>
          </w:p>
        </w:tc>
      </w:tr>
      <w:tr w:rsidR="005F17F0" w:rsidRPr="000814D5" w14:paraId="3EF5146E" w14:textId="77777777" w:rsidTr="00EB6AB5">
        <w:trPr>
          <w:trHeight w:val="450"/>
        </w:trPr>
        <w:tc>
          <w:tcPr>
            <w:tcW w:w="80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DEA634" w14:textId="77777777" w:rsidR="005F17F0" w:rsidRPr="000814D5" w:rsidRDefault="005F17F0" w:rsidP="005F17F0">
            <w:pPr>
              <w:rPr>
                <w:b/>
                <w:bCs/>
              </w:rPr>
            </w:pPr>
          </w:p>
        </w:tc>
        <w:tc>
          <w:tcPr>
            <w:tcW w:w="178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9AD549" w14:textId="77777777" w:rsidR="005F17F0" w:rsidRPr="000814D5" w:rsidRDefault="005F17F0" w:rsidP="005F17F0">
            <w:pPr>
              <w:rPr>
                <w:b/>
                <w:bCs/>
              </w:rPr>
            </w:pPr>
          </w:p>
        </w:tc>
      </w:tr>
      <w:tr w:rsidR="005F17F0" w:rsidRPr="000814D5" w14:paraId="1ACFF191" w14:textId="77777777" w:rsidTr="00EB6AB5">
        <w:trPr>
          <w:trHeight w:val="405"/>
        </w:trPr>
        <w:tc>
          <w:tcPr>
            <w:tcW w:w="9861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8CBAD"/>
            <w:noWrap/>
            <w:hideMark/>
          </w:tcPr>
          <w:p w14:paraId="5B1DA1AB" w14:textId="77777777" w:rsidR="005F17F0" w:rsidRPr="000814D5" w:rsidRDefault="005F17F0" w:rsidP="005F17F0">
            <w:pPr>
              <w:jc w:val="center"/>
              <w:rPr>
                <w:b/>
                <w:bCs/>
              </w:rPr>
            </w:pPr>
            <w:r w:rsidRPr="000814D5">
              <w:rPr>
                <w:b/>
                <w:bCs/>
              </w:rPr>
              <w:t>2021 год</w:t>
            </w:r>
          </w:p>
        </w:tc>
      </w:tr>
      <w:tr w:rsidR="005F17F0" w:rsidRPr="000814D5" w14:paraId="7C78AFCD" w14:textId="77777777" w:rsidTr="00EB6AB5">
        <w:trPr>
          <w:trHeight w:val="660"/>
        </w:trPr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73165A" w14:textId="77777777" w:rsidR="005F17F0" w:rsidRPr="000814D5" w:rsidRDefault="005F17F0" w:rsidP="005F17F0">
            <w:pPr>
              <w:rPr>
                <w:color w:val="000000"/>
              </w:rPr>
            </w:pPr>
            <w:r w:rsidRPr="000814D5">
              <w:rPr>
                <w:color w:val="000000"/>
              </w:rPr>
              <w:t>Станционные тpубопpоводы выс. давления  т/г  1. Инв. № 00010702. Техническое перевооружение трубопроводов подвода пара 8-13 ата (1 этап).</w:t>
            </w:r>
          </w:p>
        </w:tc>
        <w:tc>
          <w:tcPr>
            <w:tcW w:w="178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2D49E4" w14:textId="77777777" w:rsidR="005F17F0" w:rsidRPr="000814D5" w:rsidRDefault="005F17F0" w:rsidP="005F17F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6 435</w:t>
            </w:r>
          </w:p>
        </w:tc>
      </w:tr>
      <w:tr w:rsidR="005F17F0" w:rsidRPr="000814D5" w14:paraId="7AC4DB04" w14:textId="77777777" w:rsidTr="00EB6AB5">
        <w:trPr>
          <w:trHeight w:val="660"/>
        </w:trPr>
        <w:tc>
          <w:tcPr>
            <w:tcW w:w="8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CFD54F7" w14:textId="77777777" w:rsidR="005F17F0" w:rsidRPr="000814D5" w:rsidRDefault="005F17F0" w:rsidP="005F17F0">
            <w:pPr>
              <w:rPr>
                <w:color w:val="000000"/>
              </w:rPr>
            </w:pPr>
            <w:r w:rsidRPr="000814D5">
              <w:rPr>
                <w:color w:val="000000"/>
              </w:rPr>
              <w:t>Главный коpпус. 00010706. Техническое перевооружение наружной стены котельного отделения 2-й очереди ряд Д оси 22-38 (3 этап).</w:t>
            </w:r>
          </w:p>
        </w:tc>
        <w:tc>
          <w:tcPr>
            <w:tcW w:w="17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B16D8E" w14:textId="77777777" w:rsidR="005F17F0" w:rsidRPr="000814D5" w:rsidRDefault="005F17F0" w:rsidP="005F17F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9 064</w:t>
            </w:r>
          </w:p>
        </w:tc>
      </w:tr>
      <w:tr w:rsidR="005F17F0" w:rsidRPr="000814D5" w14:paraId="4C302FE1" w14:textId="77777777" w:rsidTr="00EB6AB5">
        <w:trPr>
          <w:trHeight w:val="660"/>
        </w:trPr>
        <w:tc>
          <w:tcPr>
            <w:tcW w:w="8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D132103" w14:textId="77777777" w:rsidR="005F17F0" w:rsidRPr="000814D5" w:rsidRDefault="005F17F0" w:rsidP="005F17F0">
            <w:pPr>
              <w:rPr>
                <w:color w:val="000000"/>
              </w:rPr>
            </w:pPr>
            <w:r w:rsidRPr="000814D5">
              <w:rPr>
                <w:color w:val="000000"/>
              </w:rPr>
              <w:t>Главный щит управления. Инв. №00010557. Реконструкция сети постоянного тока ТЭЦ-11 (2 этап,1часть)</w:t>
            </w:r>
          </w:p>
        </w:tc>
        <w:tc>
          <w:tcPr>
            <w:tcW w:w="17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E653F9" w14:textId="77777777" w:rsidR="005F17F0" w:rsidRPr="000814D5" w:rsidRDefault="005F17F0" w:rsidP="005F17F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8 332</w:t>
            </w:r>
          </w:p>
        </w:tc>
      </w:tr>
      <w:tr w:rsidR="005F17F0" w:rsidRPr="000814D5" w14:paraId="655277B9" w14:textId="77777777" w:rsidTr="00EB6AB5">
        <w:trPr>
          <w:trHeight w:val="660"/>
        </w:trPr>
        <w:tc>
          <w:tcPr>
            <w:tcW w:w="8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A99BF5" w14:textId="77777777" w:rsidR="005F17F0" w:rsidRPr="000814D5" w:rsidRDefault="005F17F0" w:rsidP="005F17F0">
            <w:pPr>
              <w:rPr>
                <w:color w:val="000000"/>
              </w:rPr>
            </w:pPr>
            <w:r w:rsidRPr="000814D5">
              <w:rPr>
                <w:color w:val="000000"/>
              </w:rPr>
              <w:t>Дымовая тpуба котлов №5-№8. 00010934. Модернизация футеровки дымовой трубы (участки в отметках 180-90, 30-20 метров).</w:t>
            </w:r>
          </w:p>
        </w:tc>
        <w:tc>
          <w:tcPr>
            <w:tcW w:w="17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D1024F" w14:textId="77777777" w:rsidR="005F17F0" w:rsidRPr="000814D5" w:rsidRDefault="005F17F0" w:rsidP="005F17F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5 050</w:t>
            </w:r>
          </w:p>
        </w:tc>
      </w:tr>
      <w:tr w:rsidR="005F17F0" w:rsidRPr="000814D5" w14:paraId="403A43FC" w14:textId="77777777" w:rsidTr="00EB6AB5">
        <w:trPr>
          <w:trHeight w:val="660"/>
        </w:trPr>
        <w:tc>
          <w:tcPr>
            <w:tcW w:w="8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C7EB0C" w14:textId="77777777" w:rsidR="005F17F0" w:rsidRPr="000814D5" w:rsidRDefault="005F17F0" w:rsidP="005F17F0">
            <w:pPr>
              <w:rPr>
                <w:color w:val="000000"/>
              </w:rPr>
            </w:pPr>
            <w:r w:rsidRPr="000814D5">
              <w:rPr>
                <w:color w:val="000000"/>
              </w:rPr>
              <w:t>Котельный агрегат  ст 4. Инв. № 00010999. Техническое перевооружение Замена  потолочного пароперегревателя с коллекторами.</w:t>
            </w:r>
          </w:p>
        </w:tc>
        <w:tc>
          <w:tcPr>
            <w:tcW w:w="17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90E1FC" w14:textId="77777777" w:rsidR="005F17F0" w:rsidRPr="000814D5" w:rsidRDefault="005F17F0" w:rsidP="005F17F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8 061</w:t>
            </w:r>
          </w:p>
        </w:tc>
      </w:tr>
      <w:tr w:rsidR="005F17F0" w:rsidRPr="000814D5" w14:paraId="7765AAE7" w14:textId="77777777" w:rsidTr="00EB6AB5">
        <w:trPr>
          <w:trHeight w:val="660"/>
        </w:trPr>
        <w:tc>
          <w:tcPr>
            <w:tcW w:w="8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4EE04F" w14:textId="77777777" w:rsidR="005F17F0" w:rsidRPr="000814D5" w:rsidRDefault="005F17F0" w:rsidP="005F17F0">
            <w:pPr>
              <w:rPr>
                <w:color w:val="000000"/>
              </w:rPr>
            </w:pPr>
            <w:r w:rsidRPr="000814D5">
              <w:rPr>
                <w:color w:val="000000"/>
              </w:rPr>
              <w:t>Котельный агрегат  ст 8. Инв. № Т11_00010103. Техническое перевооружение Замена установки для получения собственного конденсата.</w:t>
            </w:r>
          </w:p>
        </w:tc>
        <w:tc>
          <w:tcPr>
            <w:tcW w:w="17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FFEE4B" w14:textId="77777777" w:rsidR="005F17F0" w:rsidRPr="000814D5" w:rsidRDefault="005F17F0" w:rsidP="005F17F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9 333</w:t>
            </w:r>
          </w:p>
        </w:tc>
      </w:tr>
      <w:tr w:rsidR="005F17F0" w:rsidRPr="000814D5" w14:paraId="6172277E" w14:textId="77777777" w:rsidTr="00EB6AB5">
        <w:trPr>
          <w:trHeight w:val="660"/>
        </w:trPr>
        <w:tc>
          <w:tcPr>
            <w:tcW w:w="8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5A6345" w14:textId="77777777" w:rsidR="005F17F0" w:rsidRPr="000814D5" w:rsidRDefault="005F17F0" w:rsidP="005F17F0">
            <w:pPr>
              <w:rPr>
                <w:color w:val="000000"/>
              </w:rPr>
            </w:pPr>
            <w:r w:rsidRPr="000814D5">
              <w:rPr>
                <w:color w:val="000000"/>
              </w:rPr>
              <w:t>Котельный агрегат  ст 9. Инв. № Т11_00010104. Техническое перевооружение Замена потолочного пароперегревателя (участки в месте прохода через обмуровку).</w:t>
            </w:r>
          </w:p>
        </w:tc>
        <w:tc>
          <w:tcPr>
            <w:tcW w:w="17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9F1194" w14:textId="77777777" w:rsidR="005F17F0" w:rsidRPr="000814D5" w:rsidRDefault="005F17F0" w:rsidP="005F17F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6 147</w:t>
            </w:r>
          </w:p>
        </w:tc>
      </w:tr>
      <w:tr w:rsidR="005F17F0" w:rsidRPr="000814D5" w14:paraId="5517874B" w14:textId="77777777" w:rsidTr="00EB6AB5">
        <w:trPr>
          <w:trHeight w:val="660"/>
        </w:trPr>
        <w:tc>
          <w:tcPr>
            <w:tcW w:w="8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61E69C" w14:textId="77777777" w:rsidR="005F17F0" w:rsidRPr="000814D5" w:rsidRDefault="005F17F0" w:rsidP="005F17F0">
            <w:pPr>
              <w:rPr>
                <w:color w:val="000000"/>
              </w:rPr>
            </w:pPr>
            <w:r w:rsidRPr="000814D5">
              <w:rPr>
                <w:color w:val="000000"/>
              </w:rPr>
              <w:t>Котельный агрегат  ст 9. Инв. № Т11_00010104. Техническое перевооружение Замена ширмового пароперегревателя с коллекторами.</w:t>
            </w:r>
          </w:p>
        </w:tc>
        <w:tc>
          <w:tcPr>
            <w:tcW w:w="17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D8E6B6" w14:textId="77777777" w:rsidR="005F17F0" w:rsidRPr="000814D5" w:rsidRDefault="005F17F0" w:rsidP="005F17F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9 514</w:t>
            </w:r>
          </w:p>
        </w:tc>
      </w:tr>
      <w:tr w:rsidR="005F17F0" w:rsidRPr="000814D5" w14:paraId="36A860C3" w14:textId="77777777" w:rsidTr="00EB6AB5">
        <w:trPr>
          <w:trHeight w:val="345"/>
        </w:trPr>
        <w:tc>
          <w:tcPr>
            <w:tcW w:w="8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DEBF7"/>
            <w:vAlign w:val="center"/>
            <w:hideMark/>
          </w:tcPr>
          <w:p w14:paraId="02AE2469" w14:textId="77777777" w:rsidR="005F17F0" w:rsidRPr="000814D5" w:rsidRDefault="005F17F0" w:rsidP="005F17F0">
            <w:pPr>
              <w:outlineLvl w:val="5"/>
              <w:rPr>
                <w:b/>
                <w:bCs/>
              </w:rPr>
            </w:pPr>
            <w:r w:rsidRPr="000814D5">
              <w:rPr>
                <w:b/>
                <w:bCs/>
              </w:rPr>
              <w:t>ИТОГО:</w:t>
            </w:r>
          </w:p>
        </w:tc>
        <w:tc>
          <w:tcPr>
            <w:tcW w:w="17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  <w:vAlign w:val="center"/>
            <w:hideMark/>
          </w:tcPr>
          <w:p w14:paraId="6DB793A7" w14:textId="77777777" w:rsidR="005F17F0" w:rsidRPr="000814D5" w:rsidRDefault="005F17F0" w:rsidP="005F17F0">
            <w:pPr>
              <w:jc w:val="center"/>
              <w:outlineLvl w:val="5"/>
              <w:rPr>
                <w:b/>
                <w:bCs/>
              </w:rPr>
            </w:pPr>
            <w:r w:rsidRPr="000814D5">
              <w:rPr>
                <w:b/>
                <w:bCs/>
              </w:rPr>
              <w:t>111 936</w:t>
            </w:r>
          </w:p>
        </w:tc>
      </w:tr>
      <w:tr w:rsidR="005F17F0" w:rsidRPr="000814D5" w14:paraId="0EE46945" w14:textId="77777777" w:rsidTr="00EB6AB5">
        <w:trPr>
          <w:trHeight w:val="345"/>
        </w:trPr>
        <w:tc>
          <w:tcPr>
            <w:tcW w:w="98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000000" w:fill="F8CBAD"/>
            <w:noWrap/>
            <w:vAlign w:val="center"/>
            <w:hideMark/>
          </w:tcPr>
          <w:p w14:paraId="7494E364" w14:textId="77777777" w:rsidR="005F17F0" w:rsidRPr="000814D5" w:rsidRDefault="005F17F0" w:rsidP="005F17F0">
            <w:pPr>
              <w:jc w:val="center"/>
              <w:rPr>
                <w:b/>
                <w:bCs/>
              </w:rPr>
            </w:pPr>
            <w:r w:rsidRPr="000814D5">
              <w:rPr>
                <w:b/>
                <w:bCs/>
              </w:rPr>
              <w:t>2022 год</w:t>
            </w:r>
          </w:p>
        </w:tc>
      </w:tr>
      <w:tr w:rsidR="005F17F0" w:rsidRPr="000814D5" w14:paraId="4CB3A568" w14:textId="77777777" w:rsidTr="00EB6AB5">
        <w:trPr>
          <w:trHeight w:val="675"/>
        </w:trPr>
        <w:tc>
          <w:tcPr>
            <w:tcW w:w="8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BA72BF1" w14:textId="77777777" w:rsidR="005F17F0" w:rsidRPr="000814D5" w:rsidRDefault="005F17F0" w:rsidP="005F17F0">
            <w:r w:rsidRPr="000814D5">
              <w:t>Главный коpпус. 00010706. Техническое перевооружение. наружной стены котельного отделения 2-й очереди ряд Д оси 22-38 (4 этап)</w:t>
            </w:r>
          </w:p>
        </w:tc>
        <w:tc>
          <w:tcPr>
            <w:tcW w:w="17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4DBF61" w14:textId="77777777" w:rsidR="005F17F0" w:rsidRPr="000814D5" w:rsidRDefault="005F17F0" w:rsidP="005F17F0">
            <w:pPr>
              <w:jc w:val="center"/>
            </w:pPr>
            <w:r w:rsidRPr="000814D5">
              <w:t>9 153</w:t>
            </w:r>
          </w:p>
        </w:tc>
      </w:tr>
      <w:tr w:rsidR="005F17F0" w:rsidRPr="000814D5" w14:paraId="5CF32195" w14:textId="77777777" w:rsidTr="00EB6AB5">
        <w:trPr>
          <w:trHeight w:val="675"/>
        </w:trPr>
        <w:tc>
          <w:tcPr>
            <w:tcW w:w="8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2DD7753" w14:textId="77777777" w:rsidR="005F17F0" w:rsidRPr="000814D5" w:rsidRDefault="005F17F0" w:rsidP="005F17F0">
            <w:r w:rsidRPr="000814D5">
              <w:t>Главный щит управления. Инв. №00010557. Реконструкция сети постоянного тока ТЭЦ-11 (2 этап 2 часть)</w:t>
            </w:r>
          </w:p>
        </w:tc>
        <w:tc>
          <w:tcPr>
            <w:tcW w:w="17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377E40" w14:textId="77777777" w:rsidR="005F17F0" w:rsidRPr="000814D5" w:rsidRDefault="005F17F0" w:rsidP="005F17F0">
            <w:pPr>
              <w:jc w:val="center"/>
            </w:pPr>
            <w:r w:rsidRPr="000814D5">
              <w:t>8 674</w:t>
            </w:r>
          </w:p>
        </w:tc>
      </w:tr>
      <w:tr w:rsidR="005F17F0" w:rsidRPr="000814D5" w14:paraId="735E5D01" w14:textId="77777777" w:rsidTr="00EB6AB5">
        <w:trPr>
          <w:trHeight w:val="675"/>
        </w:trPr>
        <w:tc>
          <w:tcPr>
            <w:tcW w:w="8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65C4424" w14:textId="77777777" w:rsidR="005F17F0" w:rsidRPr="000814D5" w:rsidRDefault="005F17F0" w:rsidP="005F17F0">
            <w:r w:rsidRPr="000814D5">
              <w:t>Главный щит управления. Инв. №00010557. Реконструкция сети постоянного тока ТЭЦ-11 (1 этап 3 часть)</w:t>
            </w:r>
          </w:p>
        </w:tc>
        <w:tc>
          <w:tcPr>
            <w:tcW w:w="17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AF1250" w14:textId="77777777" w:rsidR="005F17F0" w:rsidRPr="000814D5" w:rsidRDefault="005F17F0" w:rsidP="005F17F0">
            <w:pPr>
              <w:jc w:val="center"/>
            </w:pPr>
            <w:r w:rsidRPr="000814D5">
              <w:t>2 400</w:t>
            </w:r>
          </w:p>
        </w:tc>
      </w:tr>
      <w:tr w:rsidR="005F17F0" w:rsidRPr="000814D5" w14:paraId="59A40D4F" w14:textId="77777777" w:rsidTr="00EB6AB5">
        <w:trPr>
          <w:trHeight w:val="675"/>
        </w:trPr>
        <w:tc>
          <w:tcPr>
            <w:tcW w:w="8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622D652" w14:textId="77777777" w:rsidR="005F17F0" w:rsidRPr="000814D5" w:rsidRDefault="005F17F0" w:rsidP="005F17F0">
            <w:r w:rsidRPr="000814D5">
              <w:t>Вентиляторная градирня №2. Инв. № 00010704. Техническое перевооружение. Замена вентилятора градирни с приводом</w:t>
            </w:r>
          </w:p>
        </w:tc>
        <w:tc>
          <w:tcPr>
            <w:tcW w:w="17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84AB16" w14:textId="77777777" w:rsidR="005F17F0" w:rsidRPr="000814D5" w:rsidRDefault="005F17F0" w:rsidP="005F17F0">
            <w:pPr>
              <w:jc w:val="center"/>
            </w:pPr>
            <w:r w:rsidRPr="000814D5">
              <w:t>8 000</w:t>
            </w:r>
          </w:p>
        </w:tc>
      </w:tr>
      <w:tr w:rsidR="005F17F0" w:rsidRPr="000814D5" w14:paraId="198BA1BA" w14:textId="77777777" w:rsidTr="00EB6AB5">
        <w:trPr>
          <w:trHeight w:val="705"/>
        </w:trPr>
        <w:tc>
          <w:tcPr>
            <w:tcW w:w="8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9F70E3" w14:textId="77777777" w:rsidR="005F17F0" w:rsidRPr="000814D5" w:rsidRDefault="005F17F0" w:rsidP="005F17F0">
            <w:r w:rsidRPr="000814D5">
              <w:t>Котельный агрегат  ст 4. 00010999. Техническое перевооружение. средних блоков горячих пакетов конвективного пароперегревателя с камерами</w:t>
            </w:r>
          </w:p>
        </w:tc>
        <w:tc>
          <w:tcPr>
            <w:tcW w:w="17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BA6398" w14:textId="77777777" w:rsidR="005F17F0" w:rsidRPr="000814D5" w:rsidRDefault="005F17F0" w:rsidP="005F17F0">
            <w:pPr>
              <w:jc w:val="center"/>
            </w:pPr>
            <w:r w:rsidRPr="000814D5">
              <w:t>12 860</w:t>
            </w:r>
          </w:p>
        </w:tc>
      </w:tr>
      <w:tr w:rsidR="005F17F0" w:rsidRPr="000814D5" w14:paraId="1684560E" w14:textId="77777777" w:rsidTr="00EB6AB5">
        <w:trPr>
          <w:trHeight w:val="705"/>
        </w:trPr>
        <w:tc>
          <w:tcPr>
            <w:tcW w:w="8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C81871" w14:textId="77777777" w:rsidR="005F17F0" w:rsidRPr="000814D5" w:rsidRDefault="005F17F0" w:rsidP="005F17F0">
            <w:r w:rsidRPr="000814D5">
              <w:t>Котельный агрегат ст 8. Инв. № Т11_00010103. Техническое перевооружение. Замена ширмового пароперегревателя с коллекторами</w:t>
            </w:r>
          </w:p>
        </w:tc>
        <w:tc>
          <w:tcPr>
            <w:tcW w:w="17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5E5F8C" w14:textId="77777777" w:rsidR="005F17F0" w:rsidRPr="000814D5" w:rsidRDefault="005F17F0" w:rsidP="005F17F0">
            <w:pPr>
              <w:jc w:val="center"/>
            </w:pPr>
            <w:r w:rsidRPr="000814D5">
              <w:t>23 850</w:t>
            </w:r>
          </w:p>
        </w:tc>
      </w:tr>
      <w:tr w:rsidR="005F17F0" w:rsidRPr="000814D5" w14:paraId="0F40E5B7" w14:textId="77777777" w:rsidTr="00EB6AB5">
        <w:trPr>
          <w:trHeight w:val="705"/>
        </w:trPr>
        <w:tc>
          <w:tcPr>
            <w:tcW w:w="8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E6028B" w14:textId="77777777" w:rsidR="005F17F0" w:rsidRPr="000814D5" w:rsidRDefault="005F17F0" w:rsidP="005F17F0">
            <w:r w:rsidRPr="000814D5">
              <w:t>Котельный агрегат  ст 9. Т11_00010104. Техническое перевооружение.Замена ВЗП-1ст. (нижний ярус).</w:t>
            </w:r>
          </w:p>
        </w:tc>
        <w:tc>
          <w:tcPr>
            <w:tcW w:w="17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FC75D3" w14:textId="77777777" w:rsidR="005F17F0" w:rsidRPr="000814D5" w:rsidRDefault="005F17F0" w:rsidP="005F17F0">
            <w:pPr>
              <w:jc w:val="center"/>
            </w:pPr>
            <w:r w:rsidRPr="000814D5">
              <w:t>21 145</w:t>
            </w:r>
          </w:p>
        </w:tc>
      </w:tr>
      <w:tr w:rsidR="005F17F0" w:rsidRPr="000814D5" w14:paraId="0983D589" w14:textId="77777777" w:rsidTr="00EB6AB5">
        <w:trPr>
          <w:trHeight w:val="405"/>
        </w:trPr>
        <w:tc>
          <w:tcPr>
            <w:tcW w:w="8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DEBF7"/>
            <w:vAlign w:val="center"/>
            <w:hideMark/>
          </w:tcPr>
          <w:p w14:paraId="47B94A96" w14:textId="77777777" w:rsidR="005F17F0" w:rsidRPr="000814D5" w:rsidRDefault="005F17F0" w:rsidP="005F17F0">
            <w:pPr>
              <w:rPr>
                <w:b/>
                <w:bCs/>
              </w:rPr>
            </w:pPr>
            <w:r w:rsidRPr="000814D5">
              <w:rPr>
                <w:b/>
                <w:bCs/>
              </w:rPr>
              <w:t>ИТОГО:</w:t>
            </w:r>
          </w:p>
        </w:tc>
        <w:tc>
          <w:tcPr>
            <w:tcW w:w="17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  <w:vAlign w:val="center"/>
            <w:hideMark/>
          </w:tcPr>
          <w:p w14:paraId="2A6F43AC" w14:textId="77777777" w:rsidR="005F17F0" w:rsidRPr="000814D5" w:rsidRDefault="005F17F0" w:rsidP="005F17F0">
            <w:pPr>
              <w:jc w:val="center"/>
              <w:rPr>
                <w:b/>
                <w:bCs/>
              </w:rPr>
            </w:pPr>
            <w:r w:rsidRPr="000814D5">
              <w:rPr>
                <w:b/>
                <w:bCs/>
              </w:rPr>
              <w:t>86 082</w:t>
            </w:r>
          </w:p>
        </w:tc>
      </w:tr>
      <w:tr w:rsidR="005F17F0" w:rsidRPr="000814D5" w14:paraId="1BEA775B" w14:textId="77777777" w:rsidTr="00EB6AB5">
        <w:trPr>
          <w:trHeight w:val="360"/>
        </w:trPr>
        <w:tc>
          <w:tcPr>
            <w:tcW w:w="98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8CBAD"/>
            <w:noWrap/>
            <w:vAlign w:val="center"/>
            <w:hideMark/>
          </w:tcPr>
          <w:p w14:paraId="21A39727" w14:textId="77777777" w:rsidR="005F17F0" w:rsidRPr="000814D5" w:rsidRDefault="005F17F0" w:rsidP="005F17F0">
            <w:pPr>
              <w:jc w:val="center"/>
              <w:rPr>
                <w:b/>
                <w:bCs/>
              </w:rPr>
            </w:pPr>
            <w:r w:rsidRPr="000814D5">
              <w:rPr>
                <w:b/>
                <w:bCs/>
              </w:rPr>
              <w:t>2023 год</w:t>
            </w:r>
          </w:p>
        </w:tc>
      </w:tr>
      <w:tr w:rsidR="005F17F0" w:rsidRPr="000814D5" w14:paraId="376B020A" w14:textId="77777777" w:rsidTr="00EB6AB5">
        <w:trPr>
          <w:trHeight w:val="825"/>
        </w:trPr>
        <w:tc>
          <w:tcPr>
            <w:tcW w:w="8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F19CC7" w14:textId="77777777" w:rsidR="005F17F0" w:rsidRPr="000814D5" w:rsidRDefault="005F17F0" w:rsidP="005F17F0">
            <w:pPr>
              <w:rPr>
                <w:color w:val="000000"/>
                <w:sz w:val="22"/>
                <w:szCs w:val="22"/>
              </w:rPr>
            </w:pPr>
            <w:r w:rsidRPr="000814D5">
              <w:rPr>
                <w:color w:val="000000"/>
                <w:sz w:val="22"/>
                <w:szCs w:val="22"/>
              </w:rPr>
              <w:t>Станционные трубопроводы низ. давления т/г4. Замена коллектора тех воды. Инв.№00010752 ( 1 этап)</w:t>
            </w:r>
          </w:p>
        </w:tc>
        <w:tc>
          <w:tcPr>
            <w:tcW w:w="17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18330B" w14:textId="77777777" w:rsidR="005F17F0" w:rsidRPr="000814D5" w:rsidRDefault="005F17F0" w:rsidP="005F17F0">
            <w:pPr>
              <w:jc w:val="center"/>
            </w:pPr>
            <w:r w:rsidRPr="000814D5">
              <w:t>6 882</w:t>
            </w:r>
          </w:p>
        </w:tc>
      </w:tr>
      <w:tr w:rsidR="005F17F0" w:rsidRPr="000814D5" w14:paraId="5FE980CD" w14:textId="77777777" w:rsidTr="00EB6AB5">
        <w:trPr>
          <w:trHeight w:val="705"/>
        </w:trPr>
        <w:tc>
          <w:tcPr>
            <w:tcW w:w="8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3A19B1" w14:textId="77777777" w:rsidR="005F17F0" w:rsidRPr="000814D5" w:rsidRDefault="005F17F0" w:rsidP="005F17F0">
            <w:r w:rsidRPr="000814D5">
              <w:t>Котельный агpегат  ст 2. Инв. № 00010997. Техническое перевооружение. Замена ВЗП-1ст.(средний и верхний ярусы).</w:t>
            </w:r>
          </w:p>
        </w:tc>
        <w:tc>
          <w:tcPr>
            <w:tcW w:w="17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F86FE6" w14:textId="77777777" w:rsidR="005F17F0" w:rsidRPr="000814D5" w:rsidRDefault="005F17F0" w:rsidP="005F17F0">
            <w:pPr>
              <w:jc w:val="center"/>
            </w:pPr>
            <w:r w:rsidRPr="000814D5">
              <w:t>15 255</w:t>
            </w:r>
          </w:p>
        </w:tc>
      </w:tr>
      <w:tr w:rsidR="005F17F0" w:rsidRPr="000814D5" w14:paraId="5AD28942" w14:textId="77777777" w:rsidTr="00EB6AB5">
        <w:trPr>
          <w:trHeight w:val="705"/>
        </w:trPr>
        <w:tc>
          <w:tcPr>
            <w:tcW w:w="8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FF25CC" w14:textId="77777777" w:rsidR="005F17F0" w:rsidRPr="000814D5" w:rsidRDefault="005F17F0" w:rsidP="005F17F0">
            <w:r w:rsidRPr="000814D5">
              <w:t>Котельный агрегат  ст 9. Т11_00010104. Техническое перевооружение. Замена левого и правого боковых экранов</w:t>
            </w:r>
          </w:p>
        </w:tc>
        <w:tc>
          <w:tcPr>
            <w:tcW w:w="17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59B71D" w14:textId="77777777" w:rsidR="005F17F0" w:rsidRPr="000814D5" w:rsidRDefault="005F17F0" w:rsidP="005F17F0">
            <w:pPr>
              <w:jc w:val="center"/>
            </w:pPr>
            <w:r w:rsidRPr="000814D5">
              <w:t>22 735</w:t>
            </w:r>
          </w:p>
        </w:tc>
      </w:tr>
      <w:tr w:rsidR="005F17F0" w:rsidRPr="000814D5" w14:paraId="642E9CBD" w14:textId="77777777" w:rsidTr="00EB6AB5">
        <w:trPr>
          <w:trHeight w:val="390"/>
        </w:trPr>
        <w:tc>
          <w:tcPr>
            <w:tcW w:w="8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DEBF7"/>
            <w:hideMark/>
          </w:tcPr>
          <w:p w14:paraId="59E88BE1" w14:textId="77777777" w:rsidR="005F17F0" w:rsidRPr="000814D5" w:rsidRDefault="005F17F0" w:rsidP="005F17F0">
            <w:pPr>
              <w:rPr>
                <w:b/>
                <w:bCs/>
              </w:rPr>
            </w:pPr>
            <w:r w:rsidRPr="000814D5">
              <w:rPr>
                <w:b/>
                <w:bCs/>
              </w:rPr>
              <w:t>ИТОГО:</w:t>
            </w:r>
          </w:p>
        </w:tc>
        <w:tc>
          <w:tcPr>
            <w:tcW w:w="17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  <w:vAlign w:val="center"/>
            <w:hideMark/>
          </w:tcPr>
          <w:p w14:paraId="494B2DF3" w14:textId="77777777" w:rsidR="005F17F0" w:rsidRPr="000814D5" w:rsidRDefault="005F17F0" w:rsidP="005F17F0">
            <w:pPr>
              <w:jc w:val="center"/>
              <w:rPr>
                <w:b/>
                <w:bCs/>
              </w:rPr>
            </w:pPr>
            <w:r w:rsidRPr="000814D5">
              <w:rPr>
                <w:b/>
                <w:bCs/>
              </w:rPr>
              <w:t>44 872</w:t>
            </w:r>
          </w:p>
        </w:tc>
      </w:tr>
      <w:tr w:rsidR="005F17F0" w:rsidRPr="000814D5" w14:paraId="106EFDFA" w14:textId="77777777" w:rsidTr="00EB6AB5">
        <w:trPr>
          <w:trHeight w:val="360"/>
        </w:trPr>
        <w:tc>
          <w:tcPr>
            <w:tcW w:w="98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8CBAD"/>
            <w:noWrap/>
            <w:hideMark/>
          </w:tcPr>
          <w:p w14:paraId="6B3FFA37" w14:textId="77777777" w:rsidR="005F17F0" w:rsidRPr="000814D5" w:rsidRDefault="005F17F0" w:rsidP="005F17F0">
            <w:pPr>
              <w:jc w:val="center"/>
              <w:rPr>
                <w:b/>
                <w:bCs/>
              </w:rPr>
            </w:pPr>
            <w:r w:rsidRPr="000814D5">
              <w:rPr>
                <w:b/>
                <w:bCs/>
              </w:rPr>
              <w:t>2024 год</w:t>
            </w:r>
          </w:p>
        </w:tc>
      </w:tr>
      <w:tr w:rsidR="005F17F0" w:rsidRPr="000814D5" w14:paraId="564A233F" w14:textId="77777777" w:rsidTr="00EB6AB5">
        <w:trPr>
          <w:trHeight w:val="630"/>
        </w:trPr>
        <w:tc>
          <w:tcPr>
            <w:tcW w:w="8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122C2D" w14:textId="77777777" w:rsidR="005F17F0" w:rsidRPr="000814D5" w:rsidRDefault="005F17F0" w:rsidP="005F17F0">
            <w:r w:rsidRPr="000814D5">
              <w:t>Котельный агрегат  ст 6. Инв. № 00010101. Техническое перевооружение. Замена ВЭК с коллекторами (нижняя часть).</w:t>
            </w:r>
          </w:p>
        </w:tc>
        <w:tc>
          <w:tcPr>
            <w:tcW w:w="17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357159" w14:textId="77777777" w:rsidR="005F17F0" w:rsidRPr="000814D5" w:rsidRDefault="005F17F0" w:rsidP="005F17F0">
            <w:pPr>
              <w:jc w:val="center"/>
            </w:pPr>
            <w:r w:rsidRPr="000814D5">
              <w:t>22 500</w:t>
            </w:r>
          </w:p>
        </w:tc>
      </w:tr>
      <w:tr w:rsidR="005F17F0" w:rsidRPr="000814D5" w14:paraId="0B8A6761" w14:textId="77777777" w:rsidTr="00EB6AB5">
        <w:trPr>
          <w:trHeight w:val="570"/>
        </w:trPr>
        <w:tc>
          <w:tcPr>
            <w:tcW w:w="8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36FF66" w14:textId="77777777" w:rsidR="005F17F0" w:rsidRPr="000814D5" w:rsidRDefault="005F17F0" w:rsidP="005F17F0">
            <w:r w:rsidRPr="000814D5">
              <w:t>Котельный агрегат  ст 6. Инв. № 00010101. Техническое перевооружение. Замена КПП 3-ей ступени.</w:t>
            </w:r>
          </w:p>
        </w:tc>
        <w:tc>
          <w:tcPr>
            <w:tcW w:w="17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F0F240" w14:textId="77777777" w:rsidR="005F17F0" w:rsidRPr="000814D5" w:rsidRDefault="005F17F0" w:rsidP="005F17F0">
            <w:pPr>
              <w:jc w:val="center"/>
            </w:pPr>
            <w:r w:rsidRPr="000814D5">
              <w:t>21 335</w:t>
            </w:r>
          </w:p>
        </w:tc>
      </w:tr>
      <w:tr w:rsidR="005F17F0" w:rsidRPr="000814D5" w14:paraId="6BE35C4D" w14:textId="77777777" w:rsidTr="00EB6AB5">
        <w:trPr>
          <w:trHeight w:val="795"/>
        </w:trPr>
        <w:tc>
          <w:tcPr>
            <w:tcW w:w="8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ACBDD1" w14:textId="77777777" w:rsidR="005F17F0" w:rsidRPr="000814D5" w:rsidRDefault="005F17F0" w:rsidP="005F17F0">
            <w:r w:rsidRPr="000814D5">
              <w:t>Котельный агрегат  ст 7. Инв. № 00010102. Техническое перевооружение. Замена верхней части заднего экрана, аэродинамического выступа совместно с верхними коллекторами и фестонами.</w:t>
            </w:r>
          </w:p>
        </w:tc>
        <w:tc>
          <w:tcPr>
            <w:tcW w:w="17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FAE301" w14:textId="77777777" w:rsidR="005F17F0" w:rsidRPr="000814D5" w:rsidRDefault="005F17F0" w:rsidP="005F17F0">
            <w:pPr>
              <w:jc w:val="center"/>
            </w:pPr>
            <w:r w:rsidRPr="000814D5">
              <w:t>16 570</w:t>
            </w:r>
          </w:p>
        </w:tc>
      </w:tr>
      <w:tr w:rsidR="005F17F0" w:rsidRPr="000814D5" w14:paraId="369996B2" w14:textId="77777777" w:rsidTr="00EB6AB5">
        <w:trPr>
          <w:trHeight w:val="630"/>
        </w:trPr>
        <w:tc>
          <w:tcPr>
            <w:tcW w:w="8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58E5FE" w14:textId="77777777" w:rsidR="005F17F0" w:rsidRPr="000814D5" w:rsidRDefault="005F17F0" w:rsidP="005F17F0">
            <w:r w:rsidRPr="000814D5">
              <w:t>Котельный агрегат  ст 8. Инв. № Т11_00010103. Техническое перевооружение. Замена ширмового пароперегревателя с коллекторами.</w:t>
            </w:r>
          </w:p>
        </w:tc>
        <w:tc>
          <w:tcPr>
            <w:tcW w:w="17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7C0A07" w14:textId="77777777" w:rsidR="005F17F0" w:rsidRPr="000814D5" w:rsidRDefault="005F17F0" w:rsidP="005F17F0">
            <w:pPr>
              <w:jc w:val="center"/>
            </w:pPr>
            <w:r w:rsidRPr="000814D5">
              <w:t>19 645</w:t>
            </w:r>
          </w:p>
        </w:tc>
      </w:tr>
      <w:tr w:rsidR="005F17F0" w:rsidRPr="000814D5" w14:paraId="506F4C3E" w14:textId="77777777" w:rsidTr="00EB6AB5">
        <w:trPr>
          <w:trHeight w:val="510"/>
        </w:trPr>
        <w:tc>
          <w:tcPr>
            <w:tcW w:w="8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36F093" w14:textId="77777777" w:rsidR="005F17F0" w:rsidRPr="000814D5" w:rsidRDefault="005F17F0" w:rsidP="005F17F0">
            <w:r w:rsidRPr="000814D5">
              <w:t xml:space="preserve">Котельный агрегат  ст 9. Инв. № Т11_00010104. Техническое перевооружение. ВЗП-1ст. (нижний ярус). </w:t>
            </w:r>
          </w:p>
        </w:tc>
        <w:tc>
          <w:tcPr>
            <w:tcW w:w="17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B7FCEF" w14:textId="77777777" w:rsidR="005F17F0" w:rsidRPr="000814D5" w:rsidRDefault="005F17F0" w:rsidP="005F17F0">
            <w:pPr>
              <w:jc w:val="center"/>
            </w:pPr>
            <w:r w:rsidRPr="000814D5">
              <w:t>32 250</w:t>
            </w:r>
          </w:p>
        </w:tc>
      </w:tr>
      <w:tr w:rsidR="005F17F0" w:rsidRPr="000814D5" w14:paraId="754CC134" w14:textId="77777777" w:rsidTr="00EB6AB5">
        <w:trPr>
          <w:trHeight w:val="315"/>
        </w:trPr>
        <w:tc>
          <w:tcPr>
            <w:tcW w:w="8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DD7EE"/>
            <w:vAlign w:val="center"/>
            <w:hideMark/>
          </w:tcPr>
          <w:p w14:paraId="58CCC442" w14:textId="77777777" w:rsidR="005F17F0" w:rsidRPr="000814D5" w:rsidRDefault="005F17F0" w:rsidP="005F17F0">
            <w:pPr>
              <w:rPr>
                <w:b/>
                <w:bCs/>
              </w:rPr>
            </w:pPr>
            <w:r w:rsidRPr="000814D5">
              <w:rPr>
                <w:b/>
                <w:bCs/>
              </w:rPr>
              <w:t>ИТОГО:</w:t>
            </w:r>
          </w:p>
        </w:tc>
        <w:tc>
          <w:tcPr>
            <w:tcW w:w="17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DD7EE"/>
            <w:noWrap/>
            <w:vAlign w:val="center"/>
            <w:hideMark/>
          </w:tcPr>
          <w:p w14:paraId="4291FABB" w14:textId="77777777" w:rsidR="005F17F0" w:rsidRPr="000814D5" w:rsidRDefault="005F17F0" w:rsidP="005F17F0">
            <w:pPr>
              <w:jc w:val="center"/>
              <w:rPr>
                <w:b/>
                <w:bCs/>
              </w:rPr>
            </w:pPr>
            <w:r w:rsidRPr="000814D5">
              <w:rPr>
                <w:b/>
                <w:bCs/>
              </w:rPr>
              <w:t>112 300</w:t>
            </w:r>
          </w:p>
        </w:tc>
      </w:tr>
      <w:tr w:rsidR="005F17F0" w:rsidRPr="000814D5" w14:paraId="4BAE84D0" w14:textId="77777777" w:rsidTr="00EB6AB5">
        <w:trPr>
          <w:trHeight w:val="315"/>
        </w:trPr>
        <w:tc>
          <w:tcPr>
            <w:tcW w:w="98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8CBAD"/>
            <w:noWrap/>
            <w:hideMark/>
          </w:tcPr>
          <w:p w14:paraId="1C9CEFF6" w14:textId="77777777" w:rsidR="005F17F0" w:rsidRPr="000814D5" w:rsidRDefault="005F17F0" w:rsidP="005F17F0">
            <w:pPr>
              <w:jc w:val="center"/>
              <w:rPr>
                <w:b/>
                <w:bCs/>
              </w:rPr>
            </w:pPr>
            <w:r w:rsidRPr="000814D5">
              <w:rPr>
                <w:b/>
                <w:bCs/>
              </w:rPr>
              <w:t>2025 год</w:t>
            </w:r>
          </w:p>
        </w:tc>
      </w:tr>
      <w:tr w:rsidR="005F17F0" w:rsidRPr="000814D5" w14:paraId="24C7C80A" w14:textId="77777777" w:rsidTr="00EB6AB5">
        <w:trPr>
          <w:trHeight w:val="750"/>
        </w:trPr>
        <w:tc>
          <w:tcPr>
            <w:tcW w:w="8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29EE3E" w14:textId="77777777" w:rsidR="005F17F0" w:rsidRPr="000814D5" w:rsidRDefault="005F17F0" w:rsidP="005F17F0">
            <w:r w:rsidRPr="000814D5">
              <w:t xml:space="preserve">Котельный агрегат  ст 4. Инв. № 00010999. Техническое перевооружение. Замена крайних и средних блоков горячего пакета пароперегревателя с коллекторами. </w:t>
            </w:r>
          </w:p>
        </w:tc>
        <w:tc>
          <w:tcPr>
            <w:tcW w:w="17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A5695C" w14:textId="77777777" w:rsidR="005F17F0" w:rsidRPr="000814D5" w:rsidRDefault="005F17F0" w:rsidP="005F17F0">
            <w:pPr>
              <w:jc w:val="center"/>
            </w:pPr>
            <w:r w:rsidRPr="000814D5">
              <w:t>13 350</w:t>
            </w:r>
          </w:p>
        </w:tc>
      </w:tr>
      <w:tr w:rsidR="005F17F0" w:rsidRPr="000814D5" w14:paraId="33F1D593" w14:textId="77777777" w:rsidTr="00EB6AB5">
        <w:trPr>
          <w:trHeight w:val="750"/>
        </w:trPr>
        <w:tc>
          <w:tcPr>
            <w:tcW w:w="8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51EFDE" w14:textId="77777777" w:rsidR="005F17F0" w:rsidRPr="000814D5" w:rsidRDefault="005F17F0" w:rsidP="005F17F0">
            <w:r w:rsidRPr="000814D5">
              <w:t xml:space="preserve">Котельный агрегат  ст 6. Инв. № 00010101. Техническое перевооружение. Замена КПП-2ст. </w:t>
            </w:r>
          </w:p>
        </w:tc>
        <w:tc>
          <w:tcPr>
            <w:tcW w:w="17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6BCF06" w14:textId="77777777" w:rsidR="005F17F0" w:rsidRPr="000814D5" w:rsidRDefault="005F17F0" w:rsidP="005F17F0">
            <w:pPr>
              <w:jc w:val="center"/>
            </w:pPr>
            <w:r w:rsidRPr="000814D5">
              <w:t>18 500</w:t>
            </w:r>
          </w:p>
        </w:tc>
      </w:tr>
      <w:tr w:rsidR="005F17F0" w:rsidRPr="000814D5" w14:paraId="58BAC302" w14:textId="77777777" w:rsidTr="00EB6AB5">
        <w:trPr>
          <w:trHeight w:val="750"/>
        </w:trPr>
        <w:tc>
          <w:tcPr>
            <w:tcW w:w="8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9B2B50" w14:textId="77777777" w:rsidR="005F17F0" w:rsidRPr="000814D5" w:rsidRDefault="005F17F0" w:rsidP="005F17F0">
            <w:r w:rsidRPr="000814D5">
              <w:t xml:space="preserve">Котельный агрегат  ст 7. Инв. № 00010102. Техническое перевооружение. Замена КПП-2ст. </w:t>
            </w:r>
          </w:p>
        </w:tc>
        <w:tc>
          <w:tcPr>
            <w:tcW w:w="17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D97DC4" w14:textId="77777777" w:rsidR="005F17F0" w:rsidRPr="000814D5" w:rsidRDefault="005F17F0" w:rsidP="005F17F0">
            <w:pPr>
              <w:jc w:val="center"/>
            </w:pPr>
            <w:r w:rsidRPr="000814D5">
              <w:t>18 500</w:t>
            </w:r>
          </w:p>
        </w:tc>
      </w:tr>
      <w:tr w:rsidR="005F17F0" w:rsidRPr="000814D5" w14:paraId="1EA5D709" w14:textId="77777777" w:rsidTr="00EB6AB5">
        <w:trPr>
          <w:trHeight w:val="750"/>
        </w:trPr>
        <w:tc>
          <w:tcPr>
            <w:tcW w:w="8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D818C5" w14:textId="77777777" w:rsidR="005F17F0" w:rsidRPr="000814D5" w:rsidRDefault="005F17F0" w:rsidP="005F17F0">
            <w:r w:rsidRPr="000814D5">
              <w:t xml:space="preserve">Котельный агрегат  ст 8. Инв. № Т11_00010103. Техническое перевооружение. Замена КПП-4ст. </w:t>
            </w:r>
          </w:p>
        </w:tc>
        <w:tc>
          <w:tcPr>
            <w:tcW w:w="17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3AE666" w14:textId="77777777" w:rsidR="005F17F0" w:rsidRPr="000814D5" w:rsidRDefault="005F17F0" w:rsidP="005F17F0">
            <w:pPr>
              <w:jc w:val="center"/>
            </w:pPr>
            <w:r w:rsidRPr="000814D5">
              <w:t>22 500</w:t>
            </w:r>
          </w:p>
        </w:tc>
      </w:tr>
      <w:tr w:rsidR="005F17F0" w:rsidRPr="000814D5" w14:paraId="79170F47" w14:textId="77777777" w:rsidTr="00EB6AB5">
        <w:trPr>
          <w:trHeight w:val="750"/>
        </w:trPr>
        <w:tc>
          <w:tcPr>
            <w:tcW w:w="8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373109" w14:textId="77777777" w:rsidR="005F17F0" w:rsidRPr="000814D5" w:rsidRDefault="005F17F0" w:rsidP="005F17F0">
            <w:r w:rsidRPr="000814D5">
              <w:t xml:space="preserve">Котельный агрегат  ст 9. Инв. № Т11_00010104. Техническое перевооружение. Замена КПП-3ст. </w:t>
            </w:r>
          </w:p>
        </w:tc>
        <w:tc>
          <w:tcPr>
            <w:tcW w:w="17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610C05" w14:textId="77777777" w:rsidR="005F17F0" w:rsidRPr="000814D5" w:rsidRDefault="005F17F0" w:rsidP="005F17F0">
            <w:pPr>
              <w:jc w:val="center"/>
            </w:pPr>
            <w:r w:rsidRPr="000814D5">
              <w:t>22 500</w:t>
            </w:r>
          </w:p>
        </w:tc>
      </w:tr>
      <w:tr w:rsidR="005F17F0" w:rsidRPr="000814D5" w14:paraId="533FB6FD" w14:textId="77777777" w:rsidTr="00EB6AB5">
        <w:trPr>
          <w:trHeight w:val="315"/>
        </w:trPr>
        <w:tc>
          <w:tcPr>
            <w:tcW w:w="8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DD7EE"/>
            <w:noWrap/>
            <w:vAlign w:val="bottom"/>
            <w:hideMark/>
          </w:tcPr>
          <w:p w14:paraId="04B2138D" w14:textId="77777777" w:rsidR="005F17F0" w:rsidRPr="000814D5" w:rsidRDefault="005F17F0" w:rsidP="005F17F0">
            <w:pPr>
              <w:rPr>
                <w:b/>
                <w:bCs/>
              </w:rPr>
            </w:pPr>
            <w:r w:rsidRPr="000814D5">
              <w:rPr>
                <w:b/>
                <w:bCs/>
              </w:rPr>
              <w:t>ИТОГО:</w:t>
            </w:r>
          </w:p>
        </w:tc>
        <w:tc>
          <w:tcPr>
            <w:tcW w:w="17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DD7EE"/>
            <w:noWrap/>
            <w:vAlign w:val="center"/>
            <w:hideMark/>
          </w:tcPr>
          <w:p w14:paraId="3EA4CC55" w14:textId="77777777" w:rsidR="005F17F0" w:rsidRPr="000814D5" w:rsidRDefault="005F17F0" w:rsidP="005F17F0">
            <w:pPr>
              <w:jc w:val="center"/>
              <w:rPr>
                <w:b/>
                <w:bCs/>
              </w:rPr>
            </w:pPr>
            <w:r w:rsidRPr="000814D5">
              <w:rPr>
                <w:b/>
                <w:bCs/>
              </w:rPr>
              <w:t>95 350</w:t>
            </w:r>
          </w:p>
        </w:tc>
      </w:tr>
      <w:tr w:rsidR="005F17F0" w:rsidRPr="000814D5" w14:paraId="36BF4B1C" w14:textId="77777777" w:rsidTr="00EB6AB5">
        <w:trPr>
          <w:trHeight w:val="315"/>
        </w:trPr>
        <w:tc>
          <w:tcPr>
            <w:tcW w:w="98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8CBAD"/>
            <w:noWrap/>
            <w:hideMark/>
          </w:tcPr>
          <w:p w14:paraId="4E5BE725" w14:textId="77777777" w:rsidR="005F17F0" w:rsidRPr="000814D5" w:rsidRDefault="005F17F0" w:rsidP="005F17F0">
            <w:pPr>
              <w:jc w:val="center"/>
              <w:rPr>
                <w:b/>
                <w:bCs/>
              </w:rPr>
            </w:pPr>
            <w:r w:rsidRPr="000814D5">
              <w:rPr>
                <w:b/>
                <w:bCs/>
              </w:rPr>
              <w:t>2026 год</w:t>
            </w:r>
          </w:p>
        </w:tc>
      </w:tr>
      <w:tr w:rsidR="005F17F0" w:rsidRPr="000814D5" w14:paraId="06686F05" w14:textId="77777777" w:rsidTr="00EB6AB5">
        <w:trPr>
          <w:trHeight w:val="315"/>
        </w:trPr>
        <w:tc>
          <w:tcPr>
            <w:tcW w:w="8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B154C0" w14:textId="77777777" w:rsidR="005F17F0" w:rsidRPr="000814D5" w:rsidRDefault="005F17F0" w:rsidP="005F17F0">
            <w:r w:rsidRPr="000814D5">
              <w:t>Котельный агрегат  ст 7. Инв. № 00010102. Техническое перевооружение. Замена КПП -3ст.</w:t>
            </w:r>
          </w:p>
        </w:tc>
        <w:tc>
          <w:tcPr>
            <w:tcW w:w="17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0D32F4" w14:textId="77777777" w:rsidR="005F17F0" w:rsidRPr="000814D5" w:rsidRDefault="005F17F0" w:rsidP="005F17F0">
            <w:pPr>
              <w:jc w:val="center"/>
            </w:pPr>
            <w:r w:rsidRPr="000814D5">
              <w:t>23 500</w:t>
            </w:r>
          </w:p>
        </w:tc>
      </w:tr>
      <w:tr w:rsidR="005F17F0" w:rsidRPr="000814D5" w14:paraId="5E8C94B1" w14:textId="77777777" w:rsidTr="00EB6AB5">
        <w:trPr>
          <w:trHeight w:val="630"/>
        </w:trPr>
        <w:tc>
          <w:tcPr>
            <w:tcW w:w="8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77C504" w14:textId="77777777" w:rsidR="005F17F0" w:rsidRPr="000814D5" w:rsidRDefault="005F17F0" w:rsidP="005F17F0">
            <w:r w:rsidRPr="000814D5">
              <w:t>Котельный агрегат  ст 8. Инв. № Т11_00010103. Техническое перевооружение. Замена ВЗП-1ст. (нижний и верхний ярусы).</w:t>
            </w:r>
          </w:p>
        </w:tc>
        <w:tc>
          <w:tcPr>
            <w:tcW w:w="17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CE1F1D" w14:textId="77777777" w:rsidR="005F17F0" w:rsidRPr="000814D5" w:rsidRDefault="005F17F0" w:rsidP="005F17F0">
            <w:pPr>
              <w:jc w:val="center"/>
            </w:pPr>
            <w:r w:rsidRPr="000814D5">
              <w:t>38 900</w:t>
            </w:r>
          </w:p>
        </w:tc>
      </w:tr>
      <w:tr w:rsidR="005F17F0" w:rsidRPr="000814D5" w14:paraId="0B597B3C" w14:textId="77777777" w:rsidTr="00EB6AB5">
        <w:trPr>
          <w:trHeight w:val="315"/>
        </w:trPr>
        <w:tc>
          <w:tcPr>
            <w:tcW w:w="8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DD7EE"/>
            <w:noWrap/>
            <w:vAlign w:val="bottom"/>
            <w:hideMark/>
          </w:tcPr>
          <w:p w14:paraId="52313F7D" w14:textId="77777777" w:rsidR="005F17F0" w:rsidRPr="000814D5" w:rsidRDefault="005F17F0" w:rsidP="005F17F0">
            <w:pPr>
              <w:rPr>
                <w:b/>
                <w:bCs/>
              </w:rPr>
            </w:pPr>
            <w:r w:rsidRPr="000814D5">
              <w:rPr>
                <w:b/>
                <w:bCs/>
              </w:rPr>
              <w:t>ИТОГО:</w:t>
            </w:r>
          </w:p>
        </w:tc>
        <w:tc>
          <w:tcPr>
            <w:tcW w:w="17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DD7EE"/>
            <w:noWrap/>
            <w:vAlign w:val="center"/>
            <w:hideMark/>
          </w:tcPr>
          <w:p w14:paraId="465D7B8C" w14:textId="77777777" w:rsidR="005F17F0" w:rsidRPr="000814D5" w:rsidRDefault="005F17F0" w:rsidP="005F17F0">
            <w:pPr>
              <w:jc w:val="center"/>
              <w:rPr>
                <w:b/>
                <w:bCs/>
              </w:rPr>
            </w:pPr>
            <w:r w:rsidRPr="000814D5">
              <w:rPr>
                <w:b/>
                <w:bCs/>
              </w:rPr>
              <w:t>62 400</w:t>
            </w:r>
          </w:p>
        </w:tc>
      </w:tr>
      <w:tr w:rsidR="005F17F0" w:rsidRPr="000814D5" w14:paraId="69D05DC5" w14:textId="77777777" w:rsidTr="00EB6AB5">
        <w:trPr>
          <w:trHeight w:val="315"/>
        </w:trPr>
        <w:tc>
          <w:tcPr>
            <w:tcW w:w="98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8CBAD"/>
            <w:noWrap/>
            <w:hideMark/>
          </w:tcPr>
          <w:p w14:paraId="02D96A51" w14:textId="77777777" w:rsidR="005F17F0" w:rsidRPr="000814D5" w:rsidRDefault="005F17F0" w:rsidP="005F17F0">
            <w:pPr>
              <w:jc w:val="center"/>
              <w:rPr>
                <w:b/>
                <w:bCs/>
              </w:rPr>
            </w:pPr>
            <w:r w:rsidRPr="000814D5">
              <w:rPr>
                <w:b/>
                <w:bCs/>
              </w:rPr>
              <w:t>2027 год</w:t>
            </w:r>
          </w:p>
        </w:tc>
      </w:tr>
      <w:tr w:rsidR="005F17F0" w:rsidRPr="000814D5" w14:paraId="20EB45AA" w14:textId="77777777" w:rsidTr="00EB6AB5">
        <w:trPr>
          <w:trHeight w:val="315"/>
        </w:trPr>
        <w:tc>
          <w:tcPr>
            <w:tcW w:w="8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AA3F2F" w14:textId="77777777" w:rsidR="005F17F0" w:rsidRPr="000814D5" w:rsidRDefault="005F17F0" w:rsidP="005F17F0">
            <w:r w:rsidRPr="000814D5">
              <w:t>Котельный агpегат  ст 1. Инв. № 00010996. Техническое перевооружение. Замена ВЭК-2ст. с коллекторами.</w:t>
            </w:r>
          </w:p>
        </w:tc>
        <w:tc>
          <w:tcPr>
            <w:tcW w:w="17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46DF25" w14:textId="77777777" w:rsidR="005F17F0" w:rsidRPr="000814D5" w:rsidRDefault="005F17F0" w:rsidP="005F17F0">
            <w:pPr>
              <w:jc w:val="center"/>
            </w:pPr>
            <w:r w:rsidRPr="000814D5">
              <w:t>14 500</w:t>
            </w:r>
          </w:p>
        </w:tc>
      </w:tr>
      <w:tr w:rsidR="005F17F0" w:rsidRPr="000814D5" w14:paraId="43DDC767" w14:textId="77777777" w:rsidTr="00EB6AB5">
        <w:trPr>
          <w:trHeight w:val="315"/>
        </w:trPr>
        <w:tc>
          <w:tcPr>
            <w:tcW w:w="8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DC5F93" w14:textId="77777777" w:rsidR="005F17F0" w:rsidRPr="000814D5" w:rsidRDefault="005F17F0" w:rsidP="005F17F0">
            <w:r w:rsidRPr="000814D5">
              <w:t>Котельный агрегат  ст 4. Инв. № 00010999. Техническое перевооружение. Замена ВЗП-1ст. (верхний ярус).</w:t>
            </w:r>
          </w:p>
        </w:tc>
        <w:tc>
          <w:tcPr>
            <w:tcW w:w="17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4B7BEC" w14:textId="77777777" w:rsidR="005F17F0" w:rsidRPr="000814D5" w:rsidRDefault="005F17F0" w:rsidP="005F17F0">
            <w:pPr>
              <w:jc w:val="center"/>
            </w:pPr>
            <w:r w:rsidRPr="000814D5">
              <w:t>20 500</w:t>
            </w:r>
          </w:p>
        </w:tc>
      </w:tr>
      <w:tr w:rsidR="005F17F0" w:rsidRPr="000814D5" w14:paraId="18CC4020" w14:textId="77777777" w:rsidTr="00EB6AB5">
        <w:trPr>
          <w:trHeight w:val="315"/>
        </w:trPr>
        <w:tc>
          <w:tcPr>
            <w:tcW w:w="8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379CE0" w14:textId="77777777" w:rsidR="005F17F0" w:rsidRPr="000814D5" w:rsidRDefault="005F17F0" w:rsidP="005F17F0">
            <w:r w:rsidRPr="000814D5">
              <w:t>Главный коpпус. Инв. № 00010706. Модернизация. наружной стены котельного отделения (8 этап)</w:t>
            </w:r>
          </w:p>
        </w:tc>
        <w:tc>
          <w:tcPr>
            <w:tcW w:w="17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8A0AC7" w14:textId="77777777" w:rsidR="005F17F0" w:rsidRPr="000814D5" w:rsidRDefault="005F17F0" w:rsidP="005F17F0">
            <w:pPr>
              <w:jc w:val="center"/>
            </w:pPr>
            <w:r w:rsidRPr="000814D5">
              <w:t>11 000</w:t>
            </w:r>
          </w:p>
        </w:tc>
      </w:tr>
      <w:tr w:rsidR="005F17F0" w:rsidRPr="000814D5" w14:paraId="047CBC80" w14:textId="77777777" w:rsidTr="00EB6AB5">
        <w:trPr>
          <w:trHeight w:val="630"/>
        </w:trPr>
        <w:tc>
          <w:tcPr>
            <w:tcW w:w="8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C4B834" w14:textId="77777777" w:rsidR="005F17F0" w:rsidRPr="000814D5" w:rsidRDefault="005F17F0" w:rsidP="005F17F0">
            <w:r w:rsidRPr="000814D5">
              <w:t>Котельный агрегат  ст 9. Инв. № Т11_00010104. Техническое перевооружение. Замена верхней части фронтового экрана.</w:t>
            </w:r>
          </w:p>
        </w:tc>
        <w:tc>
          <w:tcPr>
            <w:tcW w:w="17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DBA605" w14:textId="77777777" w:rsidR="005F17F0" w:rsidRPr="000814D5" w:rsidRDefault="005F17F0" w:rsidP="005F17F0">
            <w:pPr>
              <w:jc w:val="center"/>
            </w:pPr>
            <w:r w:rsidRPr="000814D5">
              <w:t>16 900</w:t>
            </w:r>
          </w:p>
        </w:tc>
      </w:tr>
      <w:tr w:rsidR="005F17F0" w:rsidRPr="000814D5" w14:paraId="655C8D16" w14:textId="77777777" w:rsidTr="00EB6AB5">
        <w:trPr>
          <w:trHeight w:val="315"/>
        </w:trPr>
        <w:tc>
          <w:tcPr>
            <w:tcW w:w="8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DD7EE"/>
            <w:noWrap/>
            <w:vAlign w:val="bottom"/>
            <w:hideMark/>
          </w:tcPr>
          <w:p w14:paraId="40583432" w14:textId="77777777" w:rsidR="005F17F0" w:rsidRPr="000814D5" w:rsidRDefault="005F17F0" w:rsidP="005F17F0">
            <w:pPr>
              <w:rPr>
                <w:b/>
                <w:bCs/>
              </w:rPr>
            </w:pPr>
            <w:r w:rsidRPr="000814D5">
              <w:rPr>
                <w:b/>
                <w:bCs/>
              </w:rPr>
              <w:t>ИТОГО:</w:t>
            </w:r>
          </w:p>
        </w:tc>
        <w:tc>
          <w:tcPr>
            <w:tcW w:w="17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DD7EE"/>
            <w:noWrap/>
            <w:vAlign w:val="center"/>
            <w:hideMark/>
          </w:tcPr>
          <w:p w14:paraId="12D736C3" w14:textId="77777777" w:rsidR="005F17F0" w:rsidRPr="000814D5" w:rsidRDefault="005F17F0" w:rsidP="005F17F0">
            <w:pPr>
              <w:jc w:val="center"/>
              <w:rPr>
                <w:b/>
                <w:bCs/>
              </w:rPr>
            </w:pPr>
            <w:r w:rsidRPr="000814D5">
              <w:rPr>
                <w:b/>
                <w:bCs/>
              </w:rPr>
              <w:t>62 900</w:t>
            </w:r>
          </w:p>
        </w:tc>
      </w:tr>
      <w:tr w:rsidR="005F17F0" w:rsidRPr="000814D5" w14:paraId="7537416C" w14:textId="77777777" w:rsidTr="00EB6AB5">
        <w:trPr>
          <w:trHeight w:val="315"/>
        </w:trPr>
        <w:tc>
          <w:tcPr>
            <w:tcW w:w="98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8CBAD"/>
            <w:noWrap/>
            <w:hideMark/>
          </w:tcPr>
          <w:p w14:paraId="2A9D7250" w14:textId="77777777" w:rsidR="005F17F0" w:rsidRPr="000814D5" w:rsidRDefault="005F17F0" w:rsidP="005F17F0">
            <w:pPr>
              <w:jc w:val="center"/>
              <w:rPr>
                <w:b/>
                <w:bCs/>
              </w:rPr>
            </w:pPr>
            <w:r w:rsidRPr="000814D5">
              <w:rPr>
                <w:b/>
                <w:bCs/>
              </w:rPr>
              <w:t>2028 год</w:t>
            </w:r>
          </w:p>
        </w:tc>
      </w:tr>
      <w:tr w:rsidR="005F17F0" w:rsidRPr="000814D5" w14:paraId="34740967" w14:textId="77777777" w:rsidTr="00EB6AB5">
        <w:trPr>
          <w:trHeight w:val="630"/>
        </w:trPr>
        <w:tc>
          <w:tcPr>
            <w:tcW w:w="8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D5CEAF" w14:textId="77777777" w:rsidR="005F17F0" w:rsidRPr="000814D5" w:rsidRDefault="005F17F0" w:rsidP="005F17F0">
            <w:r w:rsidRPr="000814D5">
              <w:t>Здание водоpодной установки. Инв. №00010522. Техническое перевооружение. Замена электролизера №1, №2</w:t>
            </w:r>
          </w:p>
        </w:tc>
        <w:tc>
          <w:tcPr>
            <w:tcW w:w="17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66F28F" w14:textId="77777777" w:rsidR="005F17F0" w:rsidRPr="000814D5" w:rsidRDefault="005F17F0" w:rsidP="005F17F0">
            <w:pPr>
              <w:jc w:val="center"/>
            </w:pPr>
            <w:r w:rsidRPr="000814D5">
              <w:t>21 000</w:t>
            </w:r>
          </w:p>
        </w:tc>
      </w:tr>
      <w:tr w:rsidR="005F17F0" w:rsidRPr="000814D5" w14:paraId="33292741" w14:textId="77777777" w:rsidTr="00EB6AB5">
        <w:trPr>
          <w:trHeight w:val="315"/>
        </w:trPr>
        <w:tc>
          <w:tcPr>
            <w:tcW w:w="8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9989C2" w14:textId="77777777" w:rsidR="005F17F0" w:rsidRPr="000814D5" w:rsidRDefault="005F17F0" w:rsidP="005F17F0">
            <w:r w:rsidRPr="000814D5">
              <w:t>Котельный агpегат  ст 2. Инв. № 00010997. Техническое перевооружение. Замена ВЭК-2ст. с коллекторами.</w:t>
            </w:r>
          </w:p>
        </w:tc>
        <w:tc>
          <w:tcPr>
            <w:tcW w:w="17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46D369" w14:textId="77777777" w:rsidR="005F17F0" w:rsidRPr="000814D5" w:rsidRDefault="005F17F0" w:rsidP="005F17F0">
            <w:pPr>
              <w:jc w:val="center"/>
            </w:pPr>
            <w:r w:rsidRPr="000814D5">
              <w:t>14 500</w:t>
            </w:r>
          </w:p>
        </w:tc>
      </w:tr>
      <w:tr w:rsidR="005F17F0" w:rsidRPr="000814D5" w14:paraId="64E171B8" w14:textId="77777777" w:rsidTr="00EB6AB5">
        <w:trPr>
          <w:trHeight w:val="630"/>
        </w:trPr>
        <w:tc>
          <w:tcPr>
            <w:tcW w:w="8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D3C6B9" w14:textId="77777777" w:rsidR="005F17F0" w:rsidRPr="000814D5" w:rsidRDefault="005F17F0" w:rsidP="005F17F0">
            <w:r w:rsidRPr="000814D5">
              <w:t>Котельный агрегат  ст 4. Инв. № 00010999. Техническое перевооружение. Замена заднего экрана (скат холодной воронки).</w:t>
            </w:r>
          </w:p>
        </w:tc>
        <w:tc>
          <w:tcPr>
            <w:tcW w:w="17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7B8670" w14:textId="77777777" w:rsidR="005F17F0" w:rsidRPr="000814D5" w:rsidRDefault="005F17F0" w:rsidP="005F17F0">
            <w:pPr>
              <w:jc w:val="center"/>
            </w:pPr>
            <w:r w:rsidRPr="000814D5">
              <w:t>12 000</w:t>
            </w:r>
          </w:p>
        </w:tc>
      </w:tr>
      <w:tr w:rsidR="005F17F0" w:rsidRPr="000814D5" w14:paraId="1A5DE3D9" w14:textId="77777777" w:rsidTr="00EB6AB5">
        <w:trPr>
          <w:trHeight w:val="315"/>
        </w:trPr>
        <w:tc>
          <w:tcPr>
            <w:tcW w:w="8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D48393" w14:textId="77777777" w:rsidR="005F17F0" w:rsidRPr="000814D5" w:rsidRDefault="005F17F0" w:rsidP="005F17F0">
            <w:r w:rsidRPr="000814D5">
              <w:t>Котельный агpегат  ст 2. Инв. № 00010997. Техническое перевооружение. Замена ВЗП-2ст.</w:t>
            </w:r>
          </w:p>
        </w:tc>
        <w:tc>
          <w:tcPr>
            <w:tcW w:w="17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C86F2C" w14:textId="77777777" w:rsidR="005F17F0" w:rsidRPr="000814D5" w:rsidRDefault="005F17F0" w:rsidP="005F17F0">
            <w:pPr>
              <w:jc w:val="center"/>
            </w:pPr>
            <w:r w:rsidRPr="000814D5">
              <w:t>13 037</w:t>
            </w:r>
          </w:p>
        </w:tc>
      </w:tr>
      <w:tr w:rsidR="005F17F0" w:rsidRPr="000814D5" w14:paraId="7D60098E" w14:textId="77777777" w:rsidTr="00EB6AB5">
        <w:trPr>
          <w:trHeight w:val="315"/>
        </w:trPr>
        <w:tc>
          <w:tcPr>
            <w:tcW w:w="8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DD7EE"/>
            <w:noWrap/>
            <w:vAlign w:val="bottom"/>
            <w:hideMark/>
          </w:tcPr>
          <w:p w14:paraId="1EFAAEDC" w14:textId="77777777" w:rsidR="005F17F0" w:rsidRPr="000814D5" w:rsidRDefault="005F17F0" w:rsidP="005F17F0">
            <w:pPr>
              <w:rPr>
                <w:b/>
                <w:bCs/>
              </w:rPr>
            </w:pPr>
            <w:r w:rsidRPr="000814D5">
              <w:rPr>
                <w:b/>
                <w:bCs/>
              </w:rPr>
              <w:t>ИТОГО:</w:t>
            </w:r>
          </w:p>
        </w:tc>
        <w:tc>
          <w:tcPr>
            <w:tcW w:w="17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DD7EE"/>
            <w:noWrap/>
            <w:vAlign w:val="center"/>
            <w:hideMark/>
          </w:tcPr>
          <w:p w14:paraId="1212FC26" w14:textId="77777777" w:rsidR="005F17F0" w:rsidRPr="000814D5" w:rsidRDefault="005F17F0" w:rsidP="005F17F0">
            <w:pPr>
              <w:jc w:val="center"/>
              <w:rPr>
                <w:b/>
                <w:bCs/>
              </w:rPr>
            </w:pPr>
            <w:r w:rsidRPr="000814D5">
              <w:rPr>
                <w:b/>
                <w:bCs/>
              </w:rPr>
              <w:t>60 537</w:t>
            </w:r>
          </w:p>
        </w:tc>
      </w:tr>
      <w:tr w:rsidR="005F17F0" w:rsidRPr="000814D5" w14:paraId="28807372" w14:textId="77777777" w:rsidTr="00EB6AB5">
        <w:trPr>
          <w:trHeight w:val="465"/>
        </w:trPr>
        <w:tc>
          <w:tcPr>
            <w:tcW w:w="8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685B7EED" w14:textId="77777777" w:rsidR="005F17F0" w:rsidRPr="000814D5" w:rsidRDefault="005F17F0" w:rsidP="005F17F0">
            <w:r w:rsidRPr="000814D5">
              <w:t>Всего в период 2021-2028 г.г.</w:t>
            </w:r>
          </w:p>
        </w:tc>
        <w:tc>
          <w:tcPr>
            <w:tcW w:w="17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center"/>
            <w:hideMark/>
          </w:tcPr>
          <w:p w14:paraId="19212B22" w14:textId="77777777" w:rsidR="005F17F0" w:rsidRPr="000814D5" w:rsidRDefault="005F17F0" w:rsidP="005F17F0">
            <w:pPr>
              <w:jc w:val="center"/>
            </w:pPr>
            <w:r w:rsidRPr="000814D5">
              <w:t>636 377</w:t>
            </w:r>
          </w:p>
        </w:tc>
      </w:tr>
    </w:tbl>
    <w:p w14:paraId="62D9A9D0" w14:textId="77777777" w:rsidR="00DF24D6" w:rsidRPr="000814D5" w:rsidRDefault="00DF24D6" w:rsidP="00B16098">
      <w:pPr>
        <w:tabs>
          <w:tab w:val="left" w:pos="1276"/>
        </w:tabs>
        <w:ind w:firstLine="709"/>
        <w:jc w:val="right"/>
        <w:rPr>
          <w:sz w:val="28"/>
          <w:szCs w:val="28"/>
        </w:rPr>
      </w:pPr>
    </w:p>
    <w:p w14:paraId="535482C1" w14:textId="77777777" w:rsidR="00000F96" w:rsidRPr="00CE2C35" w:rsidRDefault="00DF24D6" w:rsidP="00B16098">
      <w:pPr>
        <w:tabs>
          <w:tab w:val="left" w:pos="1276"/>
        </w:tabs>
        <w:ind w:firstLine="709"/>
        <w:jc w:val="right"/>
        <w:rPr>
          <w:sz w:val="28"/>
          <w:szCs w:val="28"/>
          <w:lang w:val="en-US"/>
        </w:rPr>
      </w:pPr>
      <w:r w:rsidRPr="000814D5">
        <w:rPr>
          <w:sz w:val="28"/>
          <w:szCs w:val="28"/>
        </w:rPr>
        <w:t>Таблица</w:t>
      </w:r>
      <w:r w:rsidR="00135FDD" w:rsidRPr="000814D5">
        <w:rPr>
          <w:sz w:val="28"/>
          <w:szCs w:val="28"/>
        </w:rPr>
        <w:t xml:space="preserve"> 3</w:t>
      </w:r>
      <w:r w:rsidR="00C176C1">
        <w:rPr>
          <w:sz w:val="28"/>
          <w:szCs w:val="28"/>
          <w:lang w:val="en-US"/>
        </w:rPr>
        <w:t>5</w:t>
      </w:r>
    </w:p>
    <w:p w14:paraId="6C28F90E" w14:textId="77777777" w:rsidR="0034149E" w:rsidRPr="000814D5" w:rsidRDefault="0034149E" w:rsidP="0034149E">
      <w:pPr>
        <w:tabs>
          <w:tab w:val="left" w:pos="1276"/>
        </w:tabs>
        <w:jc w:val="center"/>
        <w:rPr>
          <w:sz w:val="28"/>
          <w:szCs w:val="28"/>
        </w:rPr>
      </w:pPr>
      <w:r w:rsidRPr="000814D5">
        <w:rPr>
          <w:sz w:val="28"/>
          <w:szCs w:val="28"/>
        </w:rPr>
        <w:t>Инвестиционная программа тепловых сетей на 2021 – 2028 г.г.</w:t>
      </w:r>
    </w:p>
    <w:p w14:paraId="7AE79135" w14:textId="77777777" w:rsidR="0034149E" w:rsidRPr="000814D5" w:rsidRDefault="0034149E" w:rsidP="0034149E">
      <w:pPr>
        <w:tabs>
          <w:tab w:val="left" w:pos="1276"/>
        </w:tabs>
        <w:jc w:val="center"/>
        <w:rPr>
          <w:sz w:val="28"/>
          <w:szCs w:val="28"/>
        </w:rPr>
      </w:pPr>
      <w:r w:rsidRPr="000814D5">
        <w:rPr>
          <w:sz w:val="28"/>
          <w:szCs w:val="28"/>
        </w:rPr>
        <w:t>(собственные сети ООО «Байкальская энергетическая компания»)</w:t>
      </w:r>
    </w:p>
    <w:tbl>
      <w:tblPr>
        <w:tblW w:w="9771" w:type="dxa"/>
        <w:tblLook w:val="04A0" w:firstRow="1" w:lastRow="0" w:firstColumn="1" w:lastColumn="0" w:noHBand="0" w:noVBand="1"/>
      </w:tblPr>
      <w:tblGrid>
        <w:gridCol w:w="1440"/>
        <w:gridCol w:w="918"/>
        <w:gridCol w:w="918"/>
        <w:gridCol w:w="918"/>
        <w:gridCol w:w="917"/>
        <w:gridCol w:w="917"/>
        <w:gridCol w:w="917"/>
        <w:gridCol w:w="917"/>
        <w:gridCol w:w="917"/>
        <w:gridCol w:w="992"/>
      </w:tblGrid>
      <w:tr w:rsidR="009431A3" w:rsidRPr="000814D5" w14:paraId="773F18CC" w14:textId="77777777" w:rsidTr="00177B62">
        <w:trPr>
          <w:trHeight w:val="870"/>
        </w:trPr>
        <w:tc>
          <w:tcPr>
            <w:tcW w:w="1440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000000" w:fill="F2F2F2"/>
            <w:vAlign w:val="center"/>
            <w:hideMark/>
          </w:tcPr>
          <w:p w14:paraId="20BA99AA" w14:textId="77777777" w:rsidR="009431A3" w:rsidRPr="000814D5" w:rsidRDefault="009431A3" w:rsidP="009431A3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0814D5">
              <w:rPr>
                <w:b/>
                <w:bCs/>
                <w:color w:val="000000"/>
                <w:sz w:val="20"/>
                <w:szCs w:val="20"/>
              </w:rPr>
              <w:t>Наименование объекта                      УТС ТЭЦ-11</w:t>
            </w:r>
          </w:p>
        </w:tc>
        <w:tc>
          <w:tcPr>
            <w:tcW w:w="7339" w:type="dxa"/>
            <w:gridSpan w:val="8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000000" w:fill="F2F2F2"/>
            <w:vAlign w:val="center"/>
            <w:hideMark/>
          </w:tcPr>
          <w:p w14:paraId="31A5C887" w14:textId="77777777" w:rsidR="009431A3" w:rsidRPr="000814D5" w:rsidRDefault="009431A3" w:rsidP="009431A3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0814D5">
              <w:rPr>
                <w:b/>
                <w:bCs/>
                <w:color w:val="000000"/>
                <w:sz w:val="20"/>
                <w:szCs w:val="20"/>
              </w:rPr>
              <w:t>Стоимость, тыс. руб без НДС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400ABE9B" w14:textId="77777777" w:rsidR="009431A3" w:rsidRPr="000814D5" w:rsidRDefault="00177B62" w:rsidP="009431A3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0814D5">
              <w:rPr>
                <w:b/>
                <w:bCs/>
                <w:color w:val="000000"/>
                <w:sz w:val="20"/>
                <w:szCs w:val="20"/>
              </w:rPr>
              <w:t>И</w:t>
            </w:r>
            <w:r w:rsidR="009431A3" w:rsidRPr="000814D5">
              <w:rPr>
                <w:b/>
                <w:bCs/>
                <w:color w:val="000000"/>
                <w:sz w:val="20"/>
                <w:szCs w:val="20"/>
              </w:rPr>
              <w:t>того, тыс. руб без НДС</w:t>
            </w:r>
          </w:p>
        </w:tc>
      </w:tr>
      <w:tr w:rsidR="009431A3" w:rsidRPr="000814D5" w14:paraId="26ED806F" w14:textId="77777777" w:rsidTr="00177B62">
        <w:trPr>
          <w:trHeight w:val="405"/>
        </w:trPr>
        <w:tc>
          <w:tcPr>
            <w:tcW w:w="1440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4AA737CE" w14:textId="77777777" w:rsidR="009431A3" w:rsidRPr="000814D5" w:rsidRDefault="009431A3" w:rsidP="009431A3">
            <w:pPr>
              <w:rPr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9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vAlign w:val="center"/>
            <w:hideMark/>
          </w:tcPr>
          <w:p w14:paraId="0C14B0AE" w14:textId="77777777" w:rsidR="009431A3" w:rsidRPr="000814D5" w:rsidRDefault="009431A3" w:rsidP="009431A3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0814D5">
              <w:rPr>
                <w:b/>
                <w:bCs/>
                <w:color w:val="000000"/>
                <w:sz w:val="20"/>
                <w:szCs w:val="20"/>
              </w:rPr>
              <w:t>2021 год</w:t>
            </w:r>
          </w:p>
        </w:tc>
        <w:tc>
          <w:tcPr>
            <w:tcW w:w="9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vAlign w:val="center"/>
            <w:hideMark/>
          </w:tcPr>
          <w:p w14:paraId="10CACAB2" w14:textId="77777777" w:rsidR="009431A3" w:rsidRPr="000814D5" w:rsidRDefault="009431A3" w:rsidP="009431A3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0814D5">
              <w:rPr>
                <w:b/>
                <w:bCs/>
                <w:color w:val="000000"/>
                <w:sz w:val="20"/>
                <w:szCs w:val="20"/>
              </w:rPr>
              <w:t>2022 год</w:t>
            </w:r>
          </w:p>
        </w:tc>
        <w:tc>
          <w:tcPr>
            <w:tcW w:w="9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vAlign w:val="center"/>
            <w:hideMark/>
          </w:tcPr>
          <w:p w14:paraId="4ECECD14" w14:textId="77777777" w:rsidR="009431A3" w:rsidRPr="000814D5" w:rsidRDefault="009431A3" w:rsidP="009431A3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0814D5">
              <w:rPr>
                <w:b/>
                <w:bCs/>
                <w:color w:val="000000"/>
                <w:sz w:val="20"/>
                <w:szCs w:val="20"/>
              </w:rPr>
              <w:t>2023 год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vAlign w:val="center"/>
            <w:hideMark/>
          </w:tcPr>
          <w:p w14:paraId="6E9E5DDE" w14:textId="77777777" w:rsidR="009431A3" w:rsidRPr="000814D5" w:rsidRDefault="009431A3" w:rsidP="009431A3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0814D5">
              <w:rPr>
                <w:b/>
                <w:bCs/>
                <w:color w:val="000000"/>
                <w:sz w:val="20"/>
                <w:szCs w:val="20"/>
              </w:rPr>
              <w:t>2024 год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vAlign w:val="center"/>
            <w:hideMark/>
          </w:tcPr>
          <w:p w14:paraId="4C83F32D" w14:textId="77777777" w:rsidR="009431A3" w:rsidRPr="000814D5" w:rsidRDefault="009431A3" w:rsidP="009431A3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0814D5">
              <w:rPr>
                <w:b/>
                <w:bCs/>
                <w:color w:val="000000"/>
                <w:sz w:val="20"/>
                <w:szCs w:val="20"/>
              </w:rPr>
              <w:t>2025 год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vAlign w:val="center"/>
            <w:hideMark/>
          </w:tcPr>
          <w:p w14:paraId="7D14E3FB" w14:textId="77777777" w:rsidR="009431A3" w:rsidRPr="000814D5" w:rsidRDefault="009431A3" w:rsidP="009431A3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0814D5">
              <w:rPr>
                <w:b/>
                <w:bCs/>
                <w:color w:val="000000"/>
                <w:sz w:val="20"/>
                <w:szCs w:val="20"/>
              </w:rPr>
              <w:t>2026 год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vAlign w:val="center"/>
            <w:hideMark/>
          </w:tcPr>
          <w:p w14:paraId="257AFDD6" w14:textId="77777777" w:rsidR="009431A3" w:rsidRPr="000814D5" w:rsidRDefault="009431A3" w:rsidP="009431A3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0814D5">
              <w:rPr>
                <w:b/>
                <w:bCs/>
                <w:color w:val="000000"/>
                <w:sz w:val="20"/>
                <w:szCs w:val="20"/>
              </w:rPr>
              <w:t>2027 год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vAlign w:val="center"/>
            <w:hideMark/>
          </w:tcPr>
          <w:p w14:paraId="7A68B2B6" w14:textId="77777777" w:rsidR="009431A3" w:rsidRPr="000814D5" w:rsidRDefault="009431A3" w:rsidP="009431A3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0814D5">
              <w:rPr>
                <w:b/>
                <w:bCs/>
                <w:color w:val="000000"/>
                <w:sz w:val="20"/>
                <w:szCs w:val="20"/>
              </w:rPr>
              <w:t>2028 год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D9CE442" w14:textId="77777777" w:rsidR="009431A3" w:rsidRPr="000814D5" w:rsidRDefault="009431A3" w:rsidP="009431A3">
            <w:pPr>
              <w:rPr>
                <w:rFonts w:ascii="Calibri" w:hAnsi="Calibri" w:cs="Calibri"/>
                <w:sz w:val="20"/>
                <w:szCs w:val="20"/>
              </w:rPr>
            </w:pPr>
            <w:r w:rsidRPr="000814D5">
              <w:rPr>
                <w:rFonts w:ascii="Calibri" w:hAnsi="Calibri" w:cs="Calibri"/>
                <w:sz w:val="20"/>
                <w:szCs w:val="20"/>
              </w:rPr>
              <w:t> </w:t>
            </w:r>
          </w:p>
        </w:tc>
      </w:tr>
      <w:tr w:rsidR="009431A3" w:rsidRPr="000814D5" w14:paraId="3EBB80C2" w14:textId="77777777" w:rsidTr="00637ABF">
        <w:trPr>
          <w:trHeight w:val="660"/>
        </w:trPr>
        <w:tc>
          <w:tcPr>
            <w:tcW w:w="144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064EE9B" w14:textId="77777777" w:rsidR="009431A3" w:rsidRPr="000814D5" w:rsidRDefault="009431A3" w:rsidP="009431A3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 xml:space="preserve">Магистраль № 1. Инв. № 00161784. Техническое перевооружение от  ТНС-2 до ТНС-1. </w:t>
            </w:r>
          </w:p>
        </w:tc>
        <w:tc>
          <w:tcPr>
            <w:tcW w:w="918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B226057" w14:textId="77777777" w:rsidR="009431A3" w:rsidRPr="000814D5" w:rsidRDefault="009431A3" w:rsidP="009431A3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918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0D6ADA5" w14:textId="77777777" w:rsidR="009431A3" w:rsidRPr="00EB6AB5" w:rsidRDefault="00EB6AB5" w:rsidP="009431A3">
            <w:pPr>
              <w:jc w:val="center"/>
              <w:rPr>
                <w:color w:val="000000"/>
                <w:sz w:val="20"/>
                <w:szCs w:val="20"/>
                <w:highlight w:val="green"/>
                <w:lang w:val="en-US"/>
              </w:rPr>
            </w:pPr>
            <w:r w:rsidRPr="00EB6AB5">
              <w:rPr>
                <w:color w:val="000000"/>
                <w:sz w:val="20"/>
                <w:szCs w:val="20"/>
                <w:highlight w:val="green"/>
                <w:lang w:val="en-US"/>
              </w:rPr>
              <w:t>67 558</w:t>
            </w:r>
          </w:p>
        </w:tc>
        <w:tc>
          <w:tcPr>
            <w:tcW w:w="918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6D0521B" w14:textId="77777777" w:rsidR="009431A3" w:rsidRPr="00EB6AB5" w:rsidRDefault="00EB6AB5" w:rsidP="009431A3">
            <w:pPr>
              <w:jc w:val="center"/>
              <w:rPr>
                <w:color w:val="000000"/>
                <w:sz w:val="20"/>
                <w:szCs w:val="20"/>
                <w:highlight w:val="green"/>
                <w:lang w:val="en-US"/>
              </w:rPr>
            </w:pPr>
            <w:r w:rsidRPr="00EB6AB5">
              <w:rPr>
                <w:color w:val="000000"/>
                <w:sz w:val="20"/>
                <w:szCs w:val="20"/>
                <w:highlight w:val="green"/>
                <w:lang w:val="en-US"/>
              </w:rPr>
              <w:t>89 413</w:t>
            </w:r>
          </w:p>
        </w:tc>
        <w:tc>
          <w:tcPr>
            <w:tcW w:w="91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0EAB45E" w14:textId="77777777" w:rsidR="009431A3" w:rsidRPr="00EB6AB5" w:rsidRDefault="00EB6AB5" w:rsidP="009431A3">
            <w:pPr>
              <w:jc w:val="right"/>
              <w:rPr>
                <w:color w:val="000000"/>
                <w:sz w:val="20"/>
                <w:szCs w:val="20"/>
                <w:highlight w:val="green"/>
                <w:lang w:val="en-US"/>
              </w:rPr>
            </w:pPr>
            <w:r w:rsidRPr="00EB6AB5">
              <w:rPr>
                <w:color w:val="000000"/>
                <w:sz w:val="20"/>
                <w:szCs w:val="20"/>
                <w:highlight w:val="green"/>
                <w:lang w:val="en-US"/>
              </w:rPr>
              <w:t>34 885</w:t>
            </w:r>
          </w:p>
        </w:tc>
        <w:tc>
          <w:tcPr>
            <w:tcW w:w="91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7165CD3" w14:textId="77777777" w:rsidR="009431A3" w:rsidRPr="000814D5" w:rsidRDefault="009431A3" w:rsidP="009431A3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91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FF41366" w14:textId="77777777" w:rsidR="009431A3" w:rsidRPr="000814D5" w:rsidRDefault="009431A3" w:rsidP="009431A3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91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198F690" w14:textId="77777777" w:rsidR="009431A3" w:rsidRPr="000814D5" w:rsidRDefault="009431A3" w:rsidP="009431A3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91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437C93B" w14:textId="77777777" w:rsidR="009431A3" w:rsidRPr="000814D5" w:rsidRDefault="009431A3" w:rsidP="009431A3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99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000000" w:fill="F2F2F2"/>
            <w:noWrap/>
            <w:vAlign w:val="center"/>
            <w:hideMark/>
          </w:tcPr>
          <w:p w14:paraId="0B2FAAE3" w14:textId="77777777" w:rsidR="009431A3" w:rsidRPr="00EB6AB5" w:rsidRDefault="00EB6AB5" w:rsidP="009431A3">
            <w:pPr>
              <w:jc w:val="center"/>
              <w:rPr>
                <w:color w:val="000000"/>
                <w:sz w:val="20"/>
                <w:szCs w:val="20"/>
                <w:highlight w:val="green"/>
                <w:lang w:val="en-US"/>
              </w:rPr>
            </w:pPr>
            <w:r w:rsidRPr="00EB6AB5">
              <w:rPr>
                <w:color w:val="000000"/>
                <w:sz w:val="20"/>
                <w:szCs w:val="20"/>
                <w:highlight w:val="green"/>
                <w:lang w:val="en-US"/>
              </w:rPr>
              <w:t>191 856</w:t>
            </w:r>
          </w:p>
        </w:tc>
      </w:tr>
      <w:tr w:rsidR="009431A3" w:rsidRPr="000814D5" w14:paraId="71E147EB" w14:textId="77777777" w:rsidTr="00637ABF">
        <w:trPr>
          <w:trHeight w:val="660"/>
        </w:trPr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477874" w14:textId="77777777" w:rsidR="009431A3" w:rsidRPr="000814D5" w:rsidRDefault="009431A3" w:rsidP="009431A3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 xml:space="preserve">Магистраль № 1. Инв. № 00161784. Техническое перевооружение от т. Б до ТНС-2 </w:t>
            </w:r>
          </w:p>
        </w:tc>
        <w:tc>
          <w:tcPr>
            <w:tcW w:w="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E4DC25" w14:textId="77777777" w:rsidR="009431A3" w:rsidRPr="000814D5" w:rsidRDefault="009431A3" w:rsidP="009431A3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DE67C3" w14:textId="77777777" w:rsidR="009431A3" w:rsidRPr="000814D5" w:rsidRDefault="009431A3" w:rsidP="009431A3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3F6207" w14:textId="77777777" w:rsidR="009431A3" w:rsidRPr="000814D5" w:rsidRDefault="009431A3" w:rsidP="009431A3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9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A09D9A" w14:textId="77777777" w:rsidR="009431A3" w:rsidRPr="000814D5" w:rsidRDefault="009431A3" w:rsidP="009431A3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9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CB1A73" w14:textId="77777777" w:rsidR="009431A3" w:rsidRPr="000814D5" w:rsidRDefault="009431A3" w:rsidP="009431A3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2 065</w:t>
            </w:r>
          </w:p>
        </w:tc>
        <w:tc>
          <w:tcPr>
            <w:tcW w:w="9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C29136" w14:textId="77777777" w:rsidR="009431A3" w:rsidRPr="000814D5" w:rsidRDefault="009431A3" w:rsidP="009431A3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9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497985" w14:textId="77777777" w:rsidR="009431A3" w:rsidRPr="000814D5" w:rsidRDefault="009431A3" w:rsidP="009431A3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9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C79FEF" w14:textId="77777777" w:rsidR="009431A3" w:rsidRPr="000814D5" w:rsidRDefault="009431A3" w:rsidP="009431A3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992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8" w:space="0" w:color="000000"/>
            </w:tcBorders>
            <w:shd w:val="clear" w:color="000000" w:fill="F2F2F2"/>
            <w:noWrap/>
            <w:vAlign w:val="center"/>
            <w:hideMark/>
          </w:tcPr>
          <w:p w14:paraId="304F6BA4" w14:textId="77777777" w:rsidR="009431A3" w:rsidRPr="000814D5" w:rsidRDefault="009431A3" w:rsidP="009431A3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2 065</w:t>
            </w:r>
          </w:p>
        </w:tc>
      </w:tr>
      <w:tr w:rsidR="009431A3" w:rsidRPr="000814D5" w14:paraId="611FA9BB" w14:textId="77777777" w:rsidTr="00637ABF">
        <w:trPr>
          <w:trHeight w:val="660"/>
        </w:trPr>
        <w:tc>
          <w:tcPr>
            <w:tcW w:w="1440" w:type="dxa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A90FE4D" w14:textId="77777777" w:rsidR="009431A3" w:rsidRPr="000814D5" w:rsidRDefault="009431A3" w:rsidP="009431A3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 xml:space="preserve">Магистраль № 1. Инв. № 00161784. Техническое перевооружение от т. Б до ТНС-2 (1 пусковой комплекс) </w:t>
            </w:r>
          </w:p>
        </w:tc>
        <w:tc>
          <w:tcPr>
            <w:tcW w:w="918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778BA98" w14:textId="77777777" w:rsidR="009431A3" w:rsidRPr="000814D5" w:rsidRDefault="009431A3" w:rsidP="009431A3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918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D9B4544" w14:textId="77777777" w:rsidR="009431A3" w:rsidRPr="000814D5" w:rsidRDefault="009431A3" w:rsidP="009431A3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918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8BD18B2" w14:textId="77777777" w:rsidR="009431A3" w:rsidRPr="000814D5" w:rsidRDefault="009431A3" w:rsidP="009431A3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917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9693A15" w14:textId="77777777" w:rsidR="009431A3" w:rsidRPr="000814D5" w:rsidRDefault="009431A3" w:rsidP="009431A3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917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4E6142B" w14:textId="77777777" w:rsidR="009431A3" w:rsidRPr="000814D5" w:rsidRDefault="009431A3" w:rsidP="009431A3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917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9A0759D" w14:textId="77777777" w:rsidR="009431A3" w:rsidRPr="000814D5" w:rsidRDefault="009431A3" w:rsidP="009431A3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65 066</w:t>
            </w:r>
          </w:p>
        </w:tc>
        <w:tc>
          <w:tcPr>
            <w:tcW w:w="917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BCCC027" w14:textId="77777777" w:rsidR="009431A3" w:rsidRPr="000814D5" w:rsidRDefault="009431A3" w:rsidP="009431A3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917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8F49A3F" w14:textId="77777777" w:rsidR="009431A3" w:rsidRPr="000814D5" w:rsidRDefault="009431A3" w:rsidP="009431A3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99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000000" w:fill="F2F2F2"/>
            <w:noWrap/>
            <w:vAlign w:val="center"/>
            <w:hideMark/>
          </w:tcPr>
          <w:p w14:paraId="4ACE22F3" w14:textId="77777777" w:rsidR="009431A3" w:rsidRPr="000814D5" w:rsidRDefault="009431A3" w:rsidP="009431A3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65 066</w:t>
            </w:r>
          </w:p>
        </w:tc>
      </w:tr>
      <w:tr w:rsidR="009431A3" w:rsidRPr="000814D5" w14:paraId="0A365412" w14:textId="77777777" w:rsidTr="00177B62">
        <w:trPr>
          <w:trHeight w:val="660"/>
        </w:trPr>
        <w:tc>
          <w:tcPr>
            <w:tcW w:w="144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6BF4287" w14:textId="77777777" w:rsidR="009431A3" w:rsidRPr="000814D5" w:rsidRDefault="009431A3" w:rsidP="009431A3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Магистраль № 1. Инв. № 00161784. Техническое перевооружение от т. Б до ТНС-2 (2 пусковой комплекс)</w:t>
            </w:r>
          </w:p>
        </w:tc>
        <w:tc>
          <w:tcPr>
            <w:tcW w:w="9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267F57B" w14:textId="77777777" w:rsidR="009431A3" w:rsidRPr="000814D5" w:rsidRDefault="009431A3" w:rsidP="009431A3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9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941519E" w14:textId="77777777" w:rsidR="009431A3" w:rsidRPr="000814D5" w:rsidRDefault="009431A3" w:rsidP="009431A3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9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9E4DD62" w14:textId="77777777" w:rsidR="009431A3" w:rsidRPr="000814D5" w:rsidRDefault="009431A3" w:rsidP="009431A3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C0DE146" w14:textId="77777777" w:rsidR="009431A3" w:rsidRPr="000814D5" w:rsidRDefault="009431A3" w:rsidP="009431A3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B88311D" w14:textId="77777777" w:rsidR="009431A3" w:rsidRPr="000814D5" w:rsidRDefault="009431A3" w:rsidP="009431A3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2D11AF2" w14:textId="77777777" w:rsidR="009431A3" w:rsidRPr="000814D5" w:rsidRDefault="009431A3" w:rsidP="009431A3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B03A809" w14:textId="77777777" w:rsidR="009431A3" w:rsidRPr="000814D5" w:rsidRDefault="009431A3" w:rsidP="009431A3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66 660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65206E3" w14:textId="77777777" w:rsidR="009431A3" w:rsidRPr="000814D5" w:rsidRDefault="009431A3" w:rsidP="009431A3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99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000000" w:fill="F2F2F2"/>
            <w:noWrap/>
            <w:vAlign w:val="center"/>
            <w:hideMark/>
          </w:tcPr>
          <w:p w14:paraId="33DEECFC" w14:textId="77777777" w:rsidR="009431A3" w:rsidRPr="000814D5" w:rsidRDefault="009431A3" w:rsidP="009431A3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66 660</w:t>
            </w:r>
          </w:p>
        </w:tc>
      </w:tr>
      <w:tr w:rsidR="009431A3" w:rsidRPr="000814D5" w14:paraId="73C49A21" w14:textId="77777777" w:rsidTr="00177B62">
        <w:trPr>
          <w:trHeight w:val="660"/>
        </w:trPr>
        <w:tc>
          <w:tcPr>
            <w:tcW w:w="144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143E5D1" w14:textId="77777777" w:rsidR="009431A3" w:rsidRPr="000814D5" w:rsidRDefault="009431A3" w:rsidP="009431A3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Магистраль № 1. Инв. № 00161784. Техническое перевооружение от т. Б до ТНС-2 (3 пусковой комплекс)</w:t>
            </w:r>
          </w:p>
        </w:tc>
        <w:tc>
          <w:tcPr>
            <w:tcW w:w="9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4D4745F" w14:textId="77777777" w:rsidR="009431A3" w:rsidRPr="000814D5" w:rsidRDefault="009431A3" w:rsidP="009431A3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9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5811423" w14:textId="77777777" w:rsidR="009431A3" w:rsidRPr="000814D5" w:rsidRDefault="009431A3" w:rsidP="009431A3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9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3EE6253" w14:textId="77777777" w:rsidR="009431A3" w:rsidRPr="000814D5" w:rsidRDefault="009431A3" w:rsidP="009431A3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B3EDB4E" w14:textId="77777777" w:rsidR="009431A3" w:rsidRPr="000814D5" w:rsidRDefault="009431A3" w:rsidP="009431A3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56FE7F3" w14:textId="77777777" w:rsidR="009431A3" w:rsidRPr="000814D5" w:rsidRDefault="009431A3" w:rsidP="009431A3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12219FD" w14:textId="77777777" w:rsidR="009431A3" w:rsidRPr="000814D5" w:rsidRDefault="009431A3" w:rsidP="009431A3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44BC80B" w14:textId="77777777" w:rsidR="009431A3" w:rsidRPr="000814D5" w:rsidRDefault="009431A3" w:rsidP="009431A3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A460C42" w14:textId="77777777" w:rsidR="009431A3" w:rsidRPr="000814D5" w:rsidRDefault="009431A3" w:rsidP="009431A3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68 293</w:t>
            </w:r>
          </w:p>
        </w:tc>
        <w:tc>
          <w:tcPr>
            <w:tcW w:w="99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000000" w:fill="F2F2F2"/>
            <w:noWrap/>
            <w:vAlign w:val="center"/>
            <w:hideMark/>
          </w:tcPr>
          <w:p w14:paraId="1C513E02" w14:textId="77777777" w:rsidR="009431A3" w:rsidRPr="000814D5" w:rsidRDefault="009431A3" w:rsidP="009431A3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68 293</w:t>
            </w:r>
          </w:p>
        </w:tc>
      </w:tr>
      <w:tr w:rsidR="009431A3" w:rsidRPr="000814D5" w14:paraId="035A0183" w14:textId="77777777" w:rsidTr="00177B62">
        <w:trPr>
          <w:trHeight w:val="660"/>
        </w:trPr>
        <w:tc>
          <w:tcPr>
            <w:tcW w:w="144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859E829" w14:textId="77777777" w:rsidR="009431A3" w:rsidRPr="000814D5" w:rsidRDefault="009431A3" w:rsidP="009431A3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Магистраль № 2. Инв. № 00161838. Техническое перевооружение 4 пусковой комплекс 1 этап (от ПТК-2-1 до Н18 вкл.).</w:t>
            </w:r>
          </w:p>
        </w:tc>
        <w:tc>
          <w:tcPr>
            <w:tcW w:w="9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C2C569F" w14:textId="77777777" w:rsidR="009431A3" w:rsidRPr="000814D5" w:rsidRDefault="009431A3" w:rsidP="009431A3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64 468</w:t>
            </w:r>
          </w:p>
        </w:tc>
        <w:tc>
          <w:tcPr>
            <w:tcW w:w="9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C03D08E" w14:textId="77777777" w:rsidR="009431A3" w:rsidRPr="000814D5" w:rsidRDefault="009431A3" w:rsidP="009431A3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9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964934D" w14:textId="77777777" w:rsidR="009431A3" w:rsidRPr="000814D5" w:rsidRDefault="009431A3" w:rsidP="009431A3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273E843" w14:textId="77777777" w:rsidR="009431A3" w:rsidRPr="000814D5" w:rsidRDefault="009431A3" w:rsidP="009431A3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3A20C69" w14:textId="77777777" w:rsidR="009431A3" w:rsidRPr="000814D5" w:rsidRDefault="009431A3" w:rsidP="009431A3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AC2E938" w14:textId="77777777" w:rsidR="009431A3" w:rsidRPr="000814D5" w:rsidRDefault="009431A3" w:rsidP="009431A3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279E85A" w14:textId="77777777" w:rsidR="009431A3" w:rsidRPr="000814D5" w:rsidRDefault="009431A3" w:rsidP="009431A3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9D3AAD3" w14:textId="77777777" w:rsidR="009431A3" w:rsidRPr="000814D5" w:rsidRDefault="009431A3" w:rsidP="009431A3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99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000000" w:fill="F2F2F2"/>
            <w:noWrap/>
            <w:vAlign w:val="center"/>
            <w:hideMark/>
          </w:tcPr>
          <w:p w14:paraId="384D2A3C" w14:textId="77777777" w:rsidR="009431A3" w:rsidRPr="000814D5" w:rsidRDefault="009431A3" w:rsidP="009431A3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64 468</w:t>
            </w:r>
          </w:p>
        </w:tc>
      </w:tr>
      <w:tr w:rsidR="009431A3" w:rsidRPr="000814D5" w14:paraId="6EB912A3" w14:textId="77777777" w:rsidTr="00177B62">
        <w:trPr>
          <w:trHeight w:val="660"/>
        </w:trPr>
        <w:tc>
          <w:tcPr>
            <w:tcW w:w="144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EF8BD88" w14:textId="77777777" w:rsidR="009431A3" w:rsidRPr="000814D5" w:rsidRDefault="009431A3" w:rsidP="009431A3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Магистраль № 2. 00161838. Техническое перевооружение от ТК-2-20 до ТК-2-21</w:t>
            </w:r>
          </w:p>
        </w:tc>
        <w:tc>
          <w:tcPr>
            <w:tcW w:w="9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78BD410" w14:textId="77777777" w:rsidR="009431A3" w:rsidRPr="000814D5" w:rsidRDefault="009431A3" w:rsidP="009431A3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9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A53327E" w14:textId="77777777" w:rsidR="009431A3" w:rsidRPr="000814D5" w:rsidRDefault="009431A3" w:rsidP="009431A3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9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4C4ECF5" w14:textId="77777777" w:rsidR="009431A3" w:rsidRPr="000814D5" w:rsidRDefault="009431A3" w:rsidP="009431A3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1C33D08" w14:textId="77777777" w:rsidR="009431A3" w:rsidRPr="000814D5" w:rsidRDefault="009431A3" w:rsidP="009431A3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 180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A09476E" w14:textId="77777777" w:rsidR="009431A3" w:rsidRPr="000814D5" w:rsidRDefault="009431A3" w:rsidP="009431A3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2 417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1061389" w14:textId="77777777" w:rsidR="009431A3" w:rsidRPr="000814D5" w:rsidRDefault="009431A3" w:rsidP="009431A3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128610A" w14:textId="77777777" w:rsidR="009431A3" w:rsidRPr="000814D5" w:rsidRDefault="009431A3" w:rsidP="009431A3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51F7042" w14:textId="77777777" w:rsidR="009431A3" w:rsidRPr="000814D5" w:rsidRDefault="009431A3" w:rsidP="009431A3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99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000000" w:fill="F2F2F2"/>
            <w:noWrap/>
            <w:vAlign w:val="center"/>
            <w:hideMark/>
          </w:tcPr>
          <w:p w14:paraId="32227396" w14:textId="77777777" w:rsidR="009431A3" w:rsidRPr="000814D5" w:rsidRDefault="009431A3" w:rsidP="009431A3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4 597</w:t>
            </w:r>
          </w:p>
        </w:tc>
      </w:tr>
      <w:tr w:rsidR="009431A3" w:rsidRPr="000814D5" w14:paraId="3DF985C9" w14:textId="77777777" w:rsidTr="00177B62">
        <w:trPr>
          <w:trHeight w:val="660"/>
        </w:trPr>
        <w:tc>
          <w:tcPr>
            <w:tcW w:w="144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2F2F2"/>
            <w:vAlign w:val="center"/>
            <w:hideMark/>
          </w:tcPr>
          <w:p w14:paraId="4D0CEC8D" w14:textId="77777777" w:rsidR="009431A3" w:rsidRPr="000814D5" w:rsidRDefault="009431A3" w:rsidP="009431A3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итого</w:t>
            </w:r>
          </w:p>
        </w:tc>
        <w:tc>
          <w:tcPr>
            <w:tcW w:w="9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03DBC873" w14:textId="77777777" w:rsidR="009431A3" w:rsidRPr="00A93B7C" w:rsidRDefault="009431A3" w:rsidP="009431A3">
            <w:pPr>
              <w:jc w:val="center"/>
              <w:rPr>
                <w:color w:val="000000"/>
                <w:sz w:val="20"/>
                <w:szCs w:val="20"/>
              </w:rPr>
            </w:pPr>
            <w:r w:rsidRPr="00A93B7C">
              <w:rPr>
                <w:color w:val="000000"/>
                <w:sz w:val="20"/>
                <w:szCs w:val="20"/>
              </w:rPr>
              <w:t>64 468</w:t>
            </w:r>
          </w:p>
        </w:tc>
        <w:tc>
          <w:tcPr>
            <w:tcW w:w="9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21A5947C" w14:textId="77777777" w:rsidR="009431A3" w:rsidRPr="00A93B7C" w:rsidRDefault="00EB6AB5" w:rsidP="004917CA">
            <w:pPr>
              <w:jc w:val="center"/>
              <w:rPr>
                <w:color w:val="000000"/>
                <w:sz w:val="20"/>
                <w:szCs w:val="20"/>
                <w:lang w:val="en-US"/>
              </w:rPr>
            </w:pPr>
            <w:r w:rsidRPr="00A93B7C">
              <w:rPr>
                <w:color w:val="000000"/>
                <w:sz w:val="20"/>
                <w:szCs w:val="20"/>
                <w:lang w:val="en-US"/>
              </w:rPr>
              <w:t>67 558</w:t>
            </w:r>
          </w:p>
        </w:tc>
        <w:tc>
          <w:tcPr>
            <w:tcW w:w="9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683E0F11" w14:textId="77777777" w:rsidR="009431A3" w:rsidRPr="00A93B7C" w:rsidRDefault="009431A3" w:rsidP="00EB6AB5">
            <w:pPr>
              <w:jc w:val="center"/>
              <w:rPr>
                <w:color w:val="000000"/>
                <w:sz w:val="20"/>
                <w:szCs w:val="20"/>
                <w:lang w:val="en-US"/>
              </w:rPr>
            </w:pPr>
            <w:r w:rsidRPr="00A93B7C">
              <w:rPr>
                <w:color w:val="000000"/>
                <w:sz w:val="20"/>
                <w:szCs w:val="20"/>
              </w:rPr>
              <w:t>89 4</w:t>
            </w:r>
            <w:r w:rsidR="00EB6AB5" w:rsidRPr="00A93B7C">
              <w:rPr>
                <w:color w:val="000000"/>
                <w:sz w:val="20"/>
                <w:szCs w:val="20"/>
                <w:lang w:val="en-US"/>
              </w:rPr>
              <w:t>13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2FD4FDF5" w14:textId="77777777" w:rsidR="009431A3" w:rsidRPr="00A93B7C" w:rsidRDefault="009431A3" w:rsidP="00EB6AB5">
            <w:pPr>
              <w:jc w:val="center"/>
              <w:rPr>
                <w:color w:val="000000"/>
                <w:sz w:val="20"/>
                <w:szCs w:val="20"/>
                <w:lang w:val="en-US"/>
              </w:rPr>
            </w:pPr>
            <w:r w:rsidRPr="00A93B7C">
              <w:rPr>
                <w:color w:val="000000"/>
                <w:sz w:val="20"/>
                <w:szCs w:val="20"/>
              </w:rPr>
              <w:t xml:space="preserve">37 </w:t>
            </w:r>
            <w:r w:rsidR="00EB6AB5" w:rsidRPr="00A93B7C">
              <w:rPr>
                <w:color w:val="000000"/>
                <w:sz w:val="20"/>
                <w:szCs w:val="20"/>
                <w:lang w:val="en-US"/>
              </w:rPr>
              <w:t>065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191F605F" w14:textId="77777777" w:rsidR="009431A3" w:rsidRPr="00A93B7C" w:rsidRDefault="009431A3" w:rsidP="009431A3">
            <w:pPr>
              <w:jc w:val="center"/>
              <w:rPr>
                <w:color w:val="000000"/>
                <w:sz w:val="20"/>
                <w:szCs w:val="20"/>
              </w:rPr>
            </w:pPr>
            <w:r w:rsidRPr="00A93B7C">
              <w:rPr>
                <w:color w:val="000000"/>
                <w:sz w:val="20"/>
                <w:szCs w:val="20"/>
              </w:rPr>
              <w:t>34 482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63C0D11C" w14:textId="77777777" w:rsidR="009431A3" w:rsidRPr="00A93B7C" w:rsidRDefault="009431A3" w:rsidP="009431A3">
            <w:pPr>
              <w:jc w:val="center"/>
              <w:rPr>
                <w:color w:val="000000"/>
                <w:sz w:val="20"/>
                <w:szCs w:val="20"/>
              </w:rPr>
            </w:pPr>
            <w:r w:rsidRPr="00A93B7C">
              <w:rPr>
                <w:color w:val="000000"/>
                <w:sz w:val="20"/>
                <w:szCs w:val="20"/>
              </w:rPr>
              <w:t>65 066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77230CA4" w14:textId="77777777" w:rsidR="009431A3" w:rsidRPr="00A93B7C" w:rsidRDefault="009431A3" w:rsidP="009431A3">
            <w:pPr>
              <w:jc w:val="center"/>
              <w:rPr>
                <w:color w:val="000000"/>
                <w:sz w:val="20"/>
                <w:szCs w:val="20"/>
              </w:rPr>
            </w:pPr>
            <w:r w:rsidRPr="00A93B7C">
              <w:rPr>
                <w:color w:val="000000"/>
                <w:sz w:val="20"/>
                <w:szCs w:val="20"/>
              </w:rPr>
              <w:t>66 660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16A8D7E2" w14:textId="77777777" w:rsidR="009431A3" w:rsidRPr="00A93B7C" w:rsidRDefault="009431A3" w:rsidP="009431A3">
            <w:pPr>
              <w:jc w:val="center"/>
              <w:rPr>
                <w:color w:val="000000"/>
                <w:sz w:val="20"/>
                <w:szCs w:val="20"/>
              </w:rPr>
            </w:pPr>
            <w:r w:rsidRPr="00A93B7C">
              <w:rPr>
                <w:color w:val="000000"/>
                <w:sz w:val="20"/>
                <w:szCs w:val="20"/>
              </w:rPr>
              <w:t>68 293</w:t>
            </w:r>
          </w:p>
        </w:tc>
        <w:tc>
          <w:tcPr>
            <w:tcW w:w="99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000000" w:fill="F2F2F2"/>
            <w:noWrap/>
            <w:vAlign w:val="center"/>
            <w:hideMark/>
          </w:tcPr>
          <w:p w14:paraId="666EA695" w14:textId="77777777" w:rsidR="009431A3" w:rsidRPr="00A93B7C" w:rsidRDefault="00EB6AB5" w:rsidP="00EB6AB5">
            <w:pPr>
              <w:jc w:val="center"/>
              <w:rPr>
                <w:color w:val="000000"/>
                <w:sz w:val="20"/>
                <w:szCs w:val="20"/>
                <w:lang w:val="en-US"/>
              </w:rPr>
            </w:pPr>
            <w:r w:rsidRPr="00A93B7C">
              <w:rPr>
                <w:color w:val="000000"/>
                <w:sz w:val="20"/>
                <w:szCs w:val="20"/>
              </w:rPr>
              <w:t>493</w:t>
            </w:r>
            <w:r w:rsidR="009431A3" w:rsidRPr="00A93B7C">
              <w:rPr>
                <w:color w:val="000000"/>
                <w:sz w:val="20"/>
                <w:szCs w:val="20"/>
              </w:rPr>
              <w:t xml:space="preserve"> </w:t>
            </w:r>
            <w:r w:rsidRPr="00A93B7C">
              <w:rPr>
                <w:color w:val="000000"/>
                <w:sz w:val="20"/>
                <w:szCs w:val="20"/>
                <w:lang w:val="en-US"/>
              </w:rPr>
              <w:t>005</w:t>
            </w:r>
          </w:p>
        </w:tc>
      </w:tr>
    </w:tbl>
    <w:p w14:paraId="288E39D3" w14:textId="77777777" w:rsidR="00DF24D6" w:rsidRPr="00D56B21" w:rsidRDefault="00DF24D6" w:rsidP="00B16098">
      <w:pPr>
        <w:tabs>
          <w:tab w:val="left" w:pos="1276"/>
        </w:tabs>
        <w:ind w:firstLine="709"/>
        <w:jc w:val="right"/>
        <w:rPr>
          <w:b/>
          <w:sz w:val="28"/>
          <w:szCs w:val="28"/>
          <w:lang w:val="en-US"/>
        </w:rPr>
      </w:pPr>
    </w:p>
    <w:p w14:paraId="734D2A44" w14:textId="77777777" w:rsidR="00000F96" w:rsidRPr="000814D5" w:rsidRDefault="002F08D7" w:rsidP="00574F0D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Распоряжением Правительства Российской Федерации №3048-р от 20.11.2020 г. </w:t>
      </w:r>
      <w:r w:rsidR="00DF24D6" w:rsidRPr="000814D5">
        <w:rPr>
          <w:sz w:val="28"/>
          <w:szCs w:val="28"/>
        </w:rPr>
        <w:t xml:space="preserve"> г. </w:t>
      </w:r>
      <w:r w:rsidR="00B05647" w:rsidRPr="000814D5">
        <w:rPr>
          <w:sz w:val="28"/>
          <w:szCs w:val="28"/>
        </w:rPr>
        <w:t>Усолье-Сибирское к ценовой зоне. Концессионное соглашение</w:t>
      </w:r>
      <w:r w:rsidR="00135FDD" w:rsidRPr="000814D5">
        <w:rPr>
          <w:sz w:val="28"/>
          <w:szCs w:val="28"/>
        </w:rPr>
        <w:t xml:space="preserve"> между администрайией г. Усолье-Сибирское и ООО «Байкальская энерге</w:t>
      </w:r>
      <w:r w:rsidR="00BB00CE" w:rsidRPr="000814D5">
        <w:rPr>
          <w:sz w:val="28"/>
          <w:szCs w:val="28"/>
        </w:rPr>
        <w:t>т</w:t>
      </w:r>
      <w:r w:rsidR="00135FDD" w:rsidRPr="000814D5">
        <w:rPr>
          <w:sz w:val="28"/>
          <w:szCs w:val="28"/>
        </w:rPr>
        <w:t>ическая компания»</w:t>
      </w:r>
      <w:r w:rsidR="00B05647" w:rsidRPr="000814D5">
        <w:rPr>
          <w:sz w:val="28"/>
          <w:szCs w:val="28"/>
        </w:rPr>
        <w:t xml:space="preserve"> планируется заключить </w:t>
      </w:r>
      <w:r w:rsidR="00135FDD" w:rsidRPr="000814D5">
        <w:rPr>
          <w:sz w:val="28"/>
          <w:szCs w:val="28"/>
        </w:rPr>
        <w:t>с 01.07.2021 г.</w:t>
      </w:r>
      <w:r w:rsidR="00574F0D" w:rsidRPr="000814D5">
        <w:rPr>
          <w:sz w:val="28"/>
          <w:szCs w:val="28"/>
        </w:rPr>
        <w:t xml:space="preserve"> с включением плановых значений финансирования объектов теплоснабжения</w:t>
      </w:r>
      <w:r w:rsidR="00C176C1">
        <w:rPr>
          <w:sz w:val="28"/>
          <w:szCs w:val="28"/>
        </w:rPr>
        <w:t xml:space="preserve"> представлены в таблице 36</w:t>
      </w:r>
    </w:p>
    <w:p w14:paraId="725B7201" w14:textId="77777777" w:rsidR="00FA29BD" w:rsidRPr="000814D5" w:rsidRDefault="00FA29BD" w:rsidP="00DF24D6">
      <w:pPr>
        <w:tabs>
          <w:tab w:val="left" w:pos="1276"/>
        </w:tabs>
        <w:ind w:firstLine="709"/>
        <w:jc w:val="right"/>
        <w:rPr>
          <w:sz w:val="28"/>
          <w:szCs w:val="28"/>
        </w:rPr>
      </w:pPr>
    </w:p>
    <w:p w14:paraId="39318195" w14:textId="77777777" w:rsidR="00DF24D6" w:rsidRPr="000814D5" w:rsidRDefault="00DF24D6" w:rsidP="00DF24D6">
      <w:pPr>
        <w:tabs>
          <w:tab w:val="left" w:pos="1276"/>
        </w:tabs>
        <w:ind w:firstLine="709"/>
        <w:jc w:val="right"/>
        <w:rPr>
          <w:sz w:val="28"/>
          <w:szCs w:val="28"/>
        </w:rPr>
      </w:pPr>
      <w:r w:rsidRPr="000814D5">
        <w:rPr>
          <w:sz w:val="28"/>
          <w:szCs w:val="28"/>
        </w:rPr>
        <w:t xml:space="preserve">Таблица </w:t>
      </w:r>
      <w:r w:rsidR="00C176C1">
        <w:rPr>
          <w:sz w:val="28"/>
          <w:szCs w:val="28"/>
        </w:rPr>
        <w:t>36</w:t>
      </w:r>
    </w:p>
    <w:p w14:paraId="3B44F64A" w14:textId="77777777" w:rsidR="0034149E" w:rsidRPr="000814D5" w:rsidRDefault="0034149E" w:rsidP="00DF24D6">
      <w:pPr>
        <w:tabs>
          <w:tab w:val="left" w:pos="1276"/>
        </w:tabs>
        <w:ind w:firstLine="709"/>
        <w:jc w:val="right"/>
        <w:rPr>
          <w:sz w:val="28"/>
          <w:szCs w:val="28"/>
        </w:rPr>
      </w:pPr>
    </w:p>
    <w:p w14:paraId="5FA94175" w14:textId="77777777" w:rsidR="0034149E" w:rsidRPr="000814D5" w:rsidRDefault="0034149E" w:rsidP="0034149E">
      <w:pPr>
        <w:tabs>
          <w:tab w:val="left" w:pos="1276"/>
        </w:tabs>
        <w:ind w:firstLine="709"/>
        <w:jc w:val="center"/>
        <w:rPr>
          <w:sz w:val="28"/>
          <w:szCs w:val="28"/>
        </w:rPr>
      </w:pPr>
      <w:r w:rsidRPr="000814D5">
        <w:rPr>
          <w:sz w:val="28"/>
          <w:szCs w:val="28"/>
        </w:rPr>
        <w:t xml:space="preserve">Инвестиционная программа тепловых сетей на 2021 – 2028 г.г. </w:t>
      </w:r>
    </w:p>
    <w:p w14:paraId="7B4117C4" w14:textId="77777777" w:rsidR="0034149E" w:rsidRPr="000814D5" w:rsidRDefault="0034149E" w:rsidP="0034149E">
      <w:pPr>
        <w:tabs>
          <w:tab w:val="left" w:pos="1276"/>
        </w:tabs>
        <w:ind w:firstLine="709"/>
        <w:jc w:val="center"/>
        <w:rPr>
          <w:sz w:val="28"/>
          <w:szCs w:val="28"/>
        </w:rPr>
      </w:pPr>
      <w:r w:rsidRPr="000814D5">
        <w:rPr>
          <w:sz w:val="28"/>
          <w:szCs w:val="28"/>
        </w:rPr>
        <w:t>при заключении концессионого соглашения между администрацией г. Усолье-Сибирское и ООО «Байкальская энергетическая компания»</w:t>
      </w:r>
    </w:p>
    <w:p w14:paraId="0B39BA7C" w14:textId="77777777" w:rsidR="00D02060" w:rsidRPr="000814D5" w:rsidRDefault="00D02060" w:rsidP="00DF24D6">
      <w:pPr>
        <w:tabs>
          <w:tab w:val="left" w:pos="1276"/>
        </w:tabs>
        <w:ind w:firstLine="709"/>
        <w:jc w:val="right"/>
        <w:rPr>
          <w:sz w:val="28"/>
          <w:szCs w:val="28"/>
        </w:rPr>
      </w:pPr>
    </w:p>
    <w:tbl>
      <w:tblPr>
        <w:tblW w:w="10065" w:type="dxa"/>
        <w:tblInd w:w="-10" w:type="dxa"/>
        <w:tblLook w:val="04A0" w:firstRow="1" w:lastRow="0" w:firstColumn="1" w:lastColumn="0" w:noHBand="0" w:noVBand="1"/>
      </w:tblPr>
      <w:tblGrid>
        <w:gridCol w:w="2127"/>
        <w:gridCol w:w="850"/>
        <w:gridCol w:w="851"/>
        <w:gridCol w:w="850"/>
        <w:gridCol w:w="851"/>
        <w:gridCol w:w="850"/>
        <w:gridCol w:w="851"/>
        <w:gridCol w:w="850"/>
        <w:gridCol w:w="851"/>
        <w:gridCol w:w="1134"/>
      </w:tblGrid>
      <w:tr w:rsidR="00D02060" w:rsidRPr="000814D5" w14:paraId="352F8DB3" w14:textId="77777777" w:rsidTr="00AB1DD4">
        <w:trPr>
          <w:trHeight w:val="645"/>
        </w:trPr>
        <w:tc>
          <w:tcPr>
            <w:tcW w:w="212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2F2F2"/>
            <w:vAlign w:val="center"/>
            <w:hideMark/>
          </w:tcPr>
          <w:p w14:paraId="40B3D953" w14:textId="77777777" w:rsidR="00D02060" w:rsidRPr="000814D5" w:rsidRDefault="00D02060" w:rsidP="00AB1DD4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0814D5">
              <w:rPr>
                <w:b/>
                <w:bCs/>
                <w:color w:val="000000"/>
                <w:sz w:val="20"/>
                <w:szCs w:val="20"/>
              </w:rPr>
              <w:t>Наименование объекта УТС ТЭЦ-11</w:t>
            </w:r>
          </w:p>
        </w:tc>
        <w:tc>
          <w:tcPr>
            <w:tcW w:w="85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vAlign w:val="center"/>
            <w:hideMark/>
          </w:tcPr>
          <w:p w14:paraId="4EA51A6C" w14:textId="77777777" w:rsidR="00D02060" w:rsidRPr="000814D5" w:rsidRDefault="00D02060" w:rsidP="00AB1DD4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0814D5">
              <w:rPr>
                <w:b/>
                <w:bCs/>
                <w:color w:val="000000"/>
                <w:sz w:val="20"/>
                <w:szCs w:val="20"/>
              </w:rPr>
              <w:t>2021 год</w:t>
            </w:r>
          </w:p>
        </w:tc>
        <w:tc>
          <w:tcPr>
            <w:tcW w:w="851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vAlign w:val="center"/>
            <w:hideMark/>
          </w:tcPr>
          <w:p w14:paraId="2EF36FD6" w14:textId="77777777" w:rsidR="00D02060" w:rsidRPr="000814D5" w:rsidRDefault="00D02060" w:rsidP="00AB1DD4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0814D5">
              <w:rPr>
                <w:b/>
                <w:bCs/>
                <w:color w:val="000000"/>
                <w:sz w:val="20"/>
                <w:szCs w:val="20"/>
              </w:rPr>
              <w:t>2022 год</w:t>
            </w:r>
          </w:p>
        </w:tc>
        <w:tc>
          <w:tcPr>
            <w:tcW w:w="85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vAlign w:val="center"/>
            <w:hideMark/>
          </w:tcPr>
          <w:p w14:paraId="4C162CF9" w14:textId="77777777" w:rsidR="00D02060" w:rsidRPr="000814D5" w:rsidRDefault="00D02060" w:rsidP="00AB1DD4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0814D5">
              <w:rPr>
                <w:b/>
                <w:bCs/>
                <w:color w:val="000000"/>
                <w:sz w:val="20"/>
                <w:szCs w:val="20"/>
              </w:rPr>
              <w:t>2023 год</w:t>
            </w:r>
          </w:p>
        </w:tc>
        <w:tc>
          <w:tcPr>
            <w:tcW w:w="851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vAlign w:val="center"/>
            <w:hideMark/>
          </w:tcPr>
          <w:p w14:paraId="09C82A32" w14:textId="77777777" w:rsidR="00D02060" w:rsidRPr="000814D5" w:rsidRDefault="00D02060" w:rsidP="00AB1DD4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0814D5">
              <w:rPr>
                <w:b/>
                <w:bCs/>
                <w:color w:val="000000"/>
                <w:sz w:val="20"/>
                <w:szCs w:val="20"/>
              </w:rPr>
              <w:t>2024 год</w:t>
            </w:r>
          </w:p>
        </w:tc>
        <w:tc>
          <w:tcPr>
            <w:tcW w:w="85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vAlign w:val="center"/>
            <w:hideMark/>
          </w:tcPr>
          <w:p w14:paraId="5F077C8E" w14:textId="77777777" w:rsidR="00D02060" w:rsidRPr="000814D5" w:rsidRDefault="00D02060" w:rsidP="00AB1DD4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0814D5">
              <w:rPr>
                <w:b/>
                <w:bCs/>
                <w:color w:val="000000"/>
                <w:sz w:val="20"/>
                <w:szCs w:val="20"/>
              </w:rPr>
              <w:t>2025 год</w:t>
            </w:r>
          </w:p>
        </w:tc>
        <w:tc>
          <w:tcPr>
            <w:tcW w:w="851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vAlign w:val="center"/>
            <w:hideMark/>
          </w:tcPr>
          <w:p w14:paraId="3D423CDC" w14:textId="77777777" w:rsidR="00D02060" w:rsidRPr="000814D5" w:rsidRDefault="00D02060" w:rsidP="00AB1DD4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0814D5">
              <w:rPr>
                <w:b/>
                <w:bCs/>
                <w:color w:val="000000"/>
                <w:sz w:val="20"/>
                <w:szCs w:val="20"/>
              </w:rPr>
              <w:t>2026 год</w:t>
            </w:r>
          </w:p>
        </w:tc>
        <w:tc>
          <w:tcPr>
            <w:tcW w:w="85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vAlign w:val="center"/>
            <w:hideMark/>
          </w:tcPr>
          <w:p w14:paraId="3125A5A1" w14:textId="77777777" w:rsidR="00D02060" w:rsidRPr="000814D5" w:rsidRDefault="00D02060" w:rsidP="00AB1DD4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0814D5">
              <w:rPr>
                <w:b/>
                <w:bCs/>
                <w:color w:val="000000"/>
                <w:sz w:val="20"/>
                <w:szCs w:val="20"/>
              </w:rPr>
              <w:t>2027 год</w:t>
            </w:r>
          </w:p>
        </w:tc>
        <w:tc>
          <w:tcPr>
            <w:tcW w:w="851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vAlign w:val="center"/>
            <w:hideMark/>
          </w:tcPr>
          <w:p w14:paraId="0C4FE5F0" w14:textId="77777777" w:rsidR="00D02060" w:rsidRPr="000814D5" w:rsidRDefault="00D02060" w:rsidP="00AB1DD4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0814D5">
              <w:rPr>
                <w:b/>
                <w:bCs/>
                <w:color w:val="000000"/>
                <w:sz w:val="20"/>
                <w:szCs w:val="20"/>
              </w:rPr>
              <w:t>2028 год</w:t>
            </w:r>
          </w:p>
        </w:tc>
        <w:tc>
          <w:tcPr>
            <w:tcW w:w="113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vAlign w:val="center"/>
            <w:hideMark/>
          </w:tcPr>
          <w:p w14:paraId="7034D07F" w14:textId="77777777" w:rsidR="00D02060" w:rsidRPr="000814D5" w:rsidRDefault="00D02060" w:rsidP="00AB1DD4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0814D5">
              <w:rPr>
                <w:b/>
                <w:bCs/>
                <w:color w:val="000000"/>
                <w:sz w:val="20"/>
                <w:szCs w:val="20"/>
              </w:rPr>
              <w:t>Итого, тыс. руб без НДС</w:t>
            </w:r>
          </w:p>
        </w:tc>
      </w:tr>
      <w:tr w:rsidR="004A20A6" w:rsidRPr="000814D5" w14:paraId="43FF47CD" w14:textId="77777777" w:rsidTr="00AB1DD4">
        <w:trPr>
          <w:trHeight w:val="2235"/>
        </w:trPr>
        <w:tc>
          <w:tcPr>
            <w:tcW w:w="2127" w:type="dxa"/>
            <w:tcBorders>
              <w:top w:val="nil"/>
              <w:left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C5BE5B7" w14:textId="77777777" w:rsidR="004A20A6" w:rsidRPr="000814D5" w:rsidRDefault="004A20A6" w:rsidP="00DA0F71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 xml:space="preserve">Распределительная сеть №14. Инв. № 3000452. </w:t>
            </w:r>
            <w:r w:rsidR="00DA0F71" w:rsidRPr="000814D5">
              <w:rPr>
                <w:color w:val="000000"/>
                <w:sz w:val="20"/>
                <w:szCs w:val="20"/>
              </w:rPr>
              <w:t>Реконструкция</w:t>
            </w:r>
            <w:r w:rsidRPr="000814D5">
              <w:rPr>
                <w:color w:val="000000"/>
                <w:sz w:val="20"/>
                <w:szCs w:val="20"/>
              </w:rPr>
              <w:t xml:space="preserve"> от ТК-14-1 до полосы отвода ВСЖД 38:31:000056:10</w:t>
            </w:r>
            <w:r w:rsidR="00DA0F71" w:rsidRPr="000814D5">
              <w:rPr>
                <w:color w:val="000000"/>
                <w:sz w:val="20"/>
                <w:szCs w:val="20"/>
              </w:rPr>
              <w:t>.</w:t>
            </w:r>
          </w:p>
        </w:tc>
        <w:tc>
          <w:tcPr>
            <w:tcW w:w="85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C888794" w14:textId="77777777" w:rsidR="004A20A6" w:rsidRPr="000814D5" w:rsidRDefault="004A20A6" w:rsidP="004A20A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851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CC61A66" w14:textId="77777777" w:rsidR="004A20A6" w:rsidRPr="000814D5" w:rsidRDefault="004A20A6" w:rsidP="004A20A6">
            <w:pPr>
              <w:jc w:val="right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0 542</w:t>
            </w:r>
          </w:p>
        </w:tc>
        <w:tc>
          <w:tcPr>
            <w:tcW w:w="85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6EF889A" w14:textId="77777777" w:rsidR="004A20A6" w:rsidRPr="000814D5" w:rsidRDefault="004A20A6" w:rsidP="004A20A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851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E587C13" w14:textId="77777777" w:rsidR="004A20A6" w:rsidRPr="000814D5" w:rsidRDefault="004A20A6" w:rsidP="004A20A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9 890</w:t>
            </w:r>
          </w:p>
        </w:tc>
        <w:tc>
          <w:tcPr>
            <w:tcW w:w="85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39CAF9A" w14:textId="77777777" w:rsidR="004A20A6" w:rsidRPr="000814D5" w:rsidRDefault="004A20A6" w:rsidP="004A20A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 000</w:t>
            </w:r>
          </w:p>
        </w:tc>
        <w:tc>
          <w:tcPr>
            <w:tcW w:w="851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D09AAD1" w14:textId="77777777" w:rsidR="004A20A6" w:rsidRPr="000814D5" w:rsidRDefault="004A20A6" w:rsidP="004A20A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 000</w:t>
            </w:r>
          </w:p>
        </w:tc>
        <w:tc>
          <w:tcPr>
            <w:tcW w:w="85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6EB0823" w14:textId="77777777" w:rsidR="004A20A6" w:rsidRPr="000814D5" w:rsidRDefault="004A20A6" w:rsidP="004A20A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 000</w:t>
            </w:r>
          </w:p>
        </w:tc>
        <w:tc>
          <w:tcPr>
            <w:tcW w:w="851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1A41C5B" w14:textId="77777777" w:rsidR="004A20A6" w:rsidRPr="000814D5" w:rsidRDefault="004A20A6" w:rsidP="004A20A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9 777</w:t>
            </w:r>
          </w:p>
        </w:tc>
        <w:tc>
          <w:tcPr>
            <w:tcW w:w="1134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5FE08947" w14:textId="77777777" w:rsidR="004A20A6" w:rsidRPr="000814D5" w:rsidRDefault="004A20A6" w:rsidP="004A20A6">
            <w:pPr>
              <w:jc w:val="center"/>
              <w:rPr>
                <w:color w:val="000000"/>
                <w:sz w:val="20"/>
                <w:szCs w:val="20"/>
                <w:lang w:val="en-US"/>
              </w:rPr>
            </w:pPr>
            <w:r w:rsidRPr="000814D5">
              <w:rPr>
                <w:color w:val="000000"/>
                <w:sz w:val="20"/>
                <w:szCs w:val="20"/>
                <w:lang w:val="en-US"/>
              </w:rPr>
              <w:t>110 209</w:t>
            </w:r>
          </w:p>
        </w:tc>
      </w:tr>
      <w:tr w:rsidR="00D02060" w:rsidRPr="000814D5" w14:paraId="01E9C891" w14:textId="77777777" w:rsidTr="00AB1DD4">
        <w:trPr>
          <w:trHeight w:val="1106"/>
        </w:trPr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72699A" w14:textId="77777777" w:rsidR="00D02060" w:rsidRPr="000814D5" w:rsidRDefault="00D02060" w:rsidP="00AB1DD4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Распределительная сеть №13. Инв. № 03000451. Техническое перевооружение от ТК-13-5-14 до ТК-13-5-18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4A0286" w14:textId="77777777" w:rsidR="00D02060" w:rsidRPr="000814D5" w:rsidRDefault="00D02060" w:rsidP="00AB1DD4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 44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4FB6C0" w14:textId="77777777" w:rsidR="00D02060" w:rsidRPr="000814D5" w:rsidRDefault="00D02060" w:rsidP="00AB1DD4">
            <w:pPr>
              <w:jc w:val="right"/>
              <w:rPr>
                <w:color w:val="000000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22EF6A" w14:textId="77777777" w:rsidR="00D02060" w:rsidRPr="000814D5" w:rsidRDefault="00D02060" w:rsidP="00AB1DD4">
            <w:pPr>
              <w:rPr>
                <w:color w:val="000000"/>
                <w:sz w:val="20"/>
                <w:szCs w:val="20"/>
                <w:lang w:val="en-US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  <w:r w:rsidR="00AF31AF" w:rsidRPr="000814D5">
              <w:rPr>
                <w:color w:val="000000"/>
                <w:sz w:val="20"/>
                <w:szCs w:val="20"/>
              </w:rPr>
              <w:t>10</w:t>
            </w:r>
            <w:r w:rsidR="004A20A6" w:rsidRPr="000814D5">
              <w:rPr>
                <w:color w:val="000000"/>
                <w:sz w:val="20"/>
                <w:szCs w:val="20"/>
                <w:lang w:val="en-US"/>
              </w:rPr>
              <w:t xml:space="preserve"> </w:t>
            </w:r>
            <w:r w:rsidR="00AF31AF" w:rsidRPr="000814D5">
              <w:rPr>
                <w:color w:val="000000"/>
                <w:sz w:val="20"/>
                <w:szCs w:val="20"/>
              </w:rPr>
              <w:t>20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47A587" w14:textId="77777777" w:rsidR="00D02060" w:rsidRPr="000814D5" w:rsidRDefault="00D02060" w:rsidP="00AB1DD4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A5F4CD" w14:textId="77777777" w:rsidR="00D02060" w:rsidRPr="000814D5" w:rsidRDefault="00D02060" w:rsidP="00AB1DD4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AD1E43" w14:textId="77777777" w:rsidR="00D02060" w:rsidRPr="000814D5" w:rsidRDefault="00D02060" w:rsidP="00AB1DD4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6EB63F" w14:textId="77777777" w:rsidR="00D02060" w:rsidRPr="000814D5" w:rsidRDefault="00D02060" w:rsidP="00AB1DD4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527ACA" w14:textId="77777777" w:rsidR="00D02060" w:rsidRPr="000814D5" w:rsidRDefault="00D02060" w:rsidP="00AB1DD4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23D3A14" w14:textId="77777777" w:rsidR="00D02060" w:rsidRPr="000814D5" w:rsidRDefault="004A20A6" w:rsidP="00AB1DD4">
            <w:pPr>
              <w:jc w:val="center"/>
              <w:rPr>
                <w:color w:val="000000"/>
                <w:sz w:val="20"/>
                <w:szCs w:val="20"/>
                <w:lang w:val="en-US"/>
              </w:rPr>
            </w:pPr>
            <w:r w:rsidRPr="000814D5">
              <w:rPr>
                <w:color w:val="000000"/>
                <w:sz w:val="20"/>
                <w:szCs w:val="20"/>
                <w:lang w:val="en-US"/>
              </w:rPr>
              <w:t>11 646</w:t>
            </w:r>
          </w:p>
        </w:tc>
      </w:tr>
      <w:tr w:rsidR="00D02060" w:rsidRPr="000814D5" w14:paraId="08C213AC" w14:textId="77777777" w:rsidTr="00AB1DD4">
        <w:trPr>
          <w:trHeight w:val="825"/>
        </w:trPr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C0181B" w14:textId="77777777" w:rsidR="00D02060" w:rsidRPr="000814D5" w:rsidRDefault="00D02060" w:rsidP="00AB1DD4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 xml:space="preserve"> Распределительная сеть №16. Инв. № 3000454. Техническое перевооружение от ТК-16-3 до ТК-16-4 до границы изменения диаметра трубопровода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697B79" w14:textId="77777777" w:rsidR="00D02060" w:rsidRPr="000814D5" w:rsidRDefault="00D02060" w:rsidP="00AB1DD4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 22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B2C7F5" w14:textId="77777777" w:rsidR="00D02060" w:rsidRPr="000814D5" w:rsidRDefault="00D02060" w:rsidP="00AB1DD4">
            <w:pPr>
              <w:jc w:val="right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2 74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ADE8F5" w14:textId="77777777" w:rsidR="00D02060" w:rsidRPr="000814D5" w:rsidRDefault="00D02060" w:rsidP="00AB1DD4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CEC882" w14:textId="77777777" w:rsidR="00D02060" w:rsidRPr="000814D5" w:rsidRDefault="00D02060" w:rsidP="00AB1DD4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EF0455" w14:textId="77777777" w:rsidR="00D02060" w:rsidRPr="000814D5" w:rsidRDefault="00D02060" w:rsidP="00AB1DD4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861A4F" w14:textId="77777777" w:rsidR="00D02060" w:rsidRPr="000814D5" w:rsidRDefault="00D02060" w:rsidP="00AB1DD4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ABEB9E" w14:textId="77777777" w:rsidR="00D02060" w:rsidRPr="000814D5" w:rsidRDefault="00D02060" w:rsidP="00AB1DD4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7AD899" w14:textId="77777777" w:rsidR="00D02060" w:rsidRPr="000814D5" w:rsidRDefault="00D02060" w:rsidP="00AB1DD4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7D45B5E" w14:textId="77777777" w:rsidR="00D02060" w:rsidRPr="000814D5" w:rsidRDefault="00D02060" w:rsidP="00AB1DD4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4 970</w:t>
            </w:r>
          </w:p>
        </w:tc>
      </w:tr>
      <w:tr w:rsidR="00D02060" w:rsidRPr="000814D5" w14:paraId="5F7B101A" w14:textId="77777777" w:rsidTr="00AB1DD4">
        <w:trPr>
          <w:trHeight w:val="330"/>
        </w:trPr>
        <w:tc>
          <w:tcPr>
            <w:tcW w:w="2127" w:type="dxa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18795DE4" w14:textId="77777777" w:rsidR="00D02060" w:rsidRPr="000814D5" w:rsidRDefault="00D02060" w:rsidP="00AB1DD4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итого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0313B458" w14:textId="77777777" w:rsidR="00D02060" w:rsidRPr="000814D5" w:rsidRDefault="00D02060" w:rsidP="00AB1DD4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3 673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25FA5682" w14:textId="77777777" w:rsidR="00D02060" w:rsidRPr="000814D5" w:rsidRDefault="00AF31AF" w:rsidP="00AB1DD4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3</w:t>
            </w:r>
            <w:r w:rsidR="001B36AC" w:rsidRPr="000814D5">
              <w:rPr>
                <w:color w:val="000000"/>
                <w:sz w:val="20"/>
                <w:szCs w:val="20"/>
                <w:lang w:val="en-US"/>
              </w:rPr>
              <w:t xml:space="preserve"> </w:t>
            </w:r>
            <w:r w:rsidRPr="000814D5">
              <w:rPr>
                <w:color w:val="000000"/>
                <w:sz w:val="20"/>
                <w:szCs w:val="20"/>
              </w:rPr>
              <w:t>284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0FD57819" w14:textId="77777777" w:rsidR="00D02060" w:rsidRPr="000814D5" w:rsidRDefault="001B36AC" w:rsidP="00AB1DD4">
            <w:pPr>
              <w:jc w:val="center"/>
              <w:rPr>
                <w:color w:val="000000"/>
                <w:sz w:val="20"/>
                <w:szCs w:val="20"/>
                <w:lang w:val="en-US"/>
              </w:rPr>
            </w:pPr>
            <w:r w:rsidRPr="000814D5">
              <w:rPr>
                <w:color w:val="000000"/>
                <w:sz w:val="20"/>
                <w:szCs w:val="20"/>
                <w:lang w:val="en-US"/>
              </w:rPr>
              <w:t>10 201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0B6D0A69" w14:textId="77777777" w:rsidR="00D02060" w:rsidRPr="000814D5" w:rsidRDefault="004A20A6" w:rsidP="00AB1DD4">
            <w:pPr>
              <w:jc w:val="center"/>
              <w:rPr>
                <w:color w:val="000000"/>
                <w:sz w:val="20"/>
                <w:szCs w:val="20"/>
                <w:lang w:val="en-US"/>
              </w:rPr>
            </w:pPr>
            <w:r w:rsidRPr="000814D5">
              <w:rPr>
                <w:color w:val="000000"/>
                <w:sz w:val="20"/>
                <w:szCs w:val="20"/>
                <w:lang w:val="en-US"/>
              </w:rPr>
              <w:t>19 89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713521E1" w14:textId="77777777" w:rsidR="00D02060" w:rsidRPr="000814D5" w:rsidRDefault="004A20A6" w:rsidP="00AB1DD4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  <w:lang w:val="en-US"/>
              </w:rPr>
              <w:t>20</w:t>
            </w:r>
            <w:r w:rsidR="00D02060" w:rsidRPr="000814D5">
              <w:rPr>
                <w:color w:val="000000"/>
                <w:sz w:val="20"/>
                <w:szCs w:val="20"/>
              </w:rPr>
              <w:t xml:space="preserve"> 000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1E61965F" w14:textId="77777777" w:rsidR="00D02060" w:rsidRPr="000814D5" w:rsidRDefault="004A20A6" w:rsidP="00AB1DD4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  <w:lang w:val="en-US"/>
              </w:rPr>
              <w:t>20</w:t>
            </w:r>
            <w:r w:rsidR="00D02060" w:rsidRPr="000814D5">
              <w:rPr>
                <w:color w:val="000000"/>
                <w:sz w:val="20"/>
                <w:szCs w:val="20"/>
              </w:rPr>
              <w:t xml:space="preserve"> 00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20D28811" w14:textId="77777777" w:rsidR="00D02060" w:rsidRPr="000814D5" w:rsidRDefault="004A20A6" w:rsidP="00AB1DD4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  <w:lang w:val="en-US"/>
              </w:rPr>
              <w:t>20</w:t>
            </w:r>
            <w:r w:rsidR="00D02060" w:rsidRPr="000814D5">
              <w:rPr>
                <w:color w:val="000000"/>
                <w:sz w:val="20"/>
                <w:szCs w:val="20"/>
              </w:rPr>
              <w:t xml:space="preserve"> 000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47BAA794" w14:textId="77777777" w:rsidR="00D02060" w:rsidRPr="000814D5" w:rsidRDefault="004A20A6" w:rsidP="00AB1DD4">
            <w:pPr>
              <w:jc w:val="center"/>
              <w:rPr>
                <w:color w:val="000000"/>
                <w:sz w:val="20"/>
                <w:szCs w:val="20"/>
                <w:lang w:val="en-US"/>
              </w:rPr>
            </w:pPr>
            <w:r w:rsidRPr="000814D5">
              <w:rPr>
                <w:color w:val="000000"/>
                <w:sz w:val="20"/>
                <w:szCs w:val="20"/>
                <w:lang w:val="en-US"/>
              </w:rPr>
              <w:t>19 777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5EBBA378" w14:textId="77777777" w:rsidR="00D02060" w:rsidRPr="000814D5" w:rsidRDefault="00D02060" w:rsidP="00AB1DD4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36 825</w:t>
            </w:r>
          </w:p>
        </w:tc>
      </w:tr>
    </w:tbl>
    <w:p w14:paraId="0F25A9AA" w14:textId="77777777" w:rsidR="00D02060" w:rsidRPr="000814D5" w:rsidRDefault="00D02060" w:rsidP="00DF24D6">
      <w:pPr>
        <w:tabs>
          <w:tab w:val="left" w:pos="1276"/>
        </w:tabs>
        <w:ind w:firstLine="709"/>
        <w:jc w:val="right"/>
        <w:rPr>
          <w:sz w:val="28"/>
          <w:szCs w:val="28"/>
        </w:rPr>
      </w:pPr>
    </w:p>
    <w:p w14:paraId="32EA87AB" w14:textId="77777777" w:rsidR="00BD16E9" w:rsidRPr="000814D5" w:rsidRDefault="00BD16E9" w:rsidP="00BD16E9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Стоимости мероприятий определены на основании</w:t>
      </w:r>
      <w:r w:rsidR="00A62C83" w:rsidRPr="000814D5">
        <w:rPr>
          <w:sz w:val="28"/>
          <w:szCs w:val="28"/>
        </w:rPr>
        <w:t>:</w:t>
      </w:r>
    </w:p>
    <w:p w14:paraId="6A638BB4" w14:textId="77777777" w:rsidR="00BD16E9" w:rsidRPr="000814D5" w:rsidRDefault="00BD16E9" w:rsidP="00BD16E9">
      <w:pPr>
        <w:ind w:firstLine="709"/>
        <w:jc w:val="both"/>
        <w:rPr>
          <w:color w:val="000000" w:themeColor="text1"/>
          <w:sz w:val="28"/>
          <w:szCs w:val="28"/>
        </w:rPr>
      </w:pPr>
      <w:r w:rsidRPr="000814D5">
        <w:rPr>
          <w:sz w:val="28"/>
          <w:szCs w:val="28"/>
        </w:rPr>
        <w:t xml:space="preserve">- укрупненных сметных нормативов для объектов непроизводственного назначения и инженерной инфраструктуры, утвержденных федеральным органом исполнительной власти, осуществляющим функции по выработке государственной политики и нормативно-правовому регулированию в сфере строительства </w:t>
      </w:r>
      <w:r w:rsidRPr="000814D5">
        <w:rPr>
          <w:color w:val="1F497D"/>
          <w:sz w:val="28"/>
          <w:szCs w:val="28"/>
        </w:rPr>
        <w:t>(</w:t>
      </w:r>
      <w:r w:rsidRPr="000814D5">
        <w:rPr>
          <w:sz w:val="28"/>
          <w:szCs w:val="28"/>
        </w:rPr>
        <w:t>Государственные сметные нормативы. Нормативы цены строительства. НЦС 81-02-19-20</w:t>
      </w:r>
      <w:r w:rsidRPr="000814D5">
        <w:rPr>
          <w:color w:val="1F497D"/>
          <w:sz w:val="28"/>
          <w:szCs w:val="28"/>
        </w:rPr>
        <w:t>20</w:t>
      </w:r>
      <w:r w:rsidRPr="000814D5">
        <w:rPr>
          <w:sz w:val="28"/>
          <w:szCs w:val="28"/>
        </w:rPr>
        <w:t xml:space="preserve">. Укрупненные нормативы цены строительства. Сборник №19. Здания и сооружения городской инфраструктуры. Утверждены Приказом Министерства строительства и жилищно-коммунального хозяйства Российской Федерации </w:t>
      </w:r>
      <w:r w:rsidRPr="000814D5">
        <w:rPr>
          <w:color w:val="000000" w:themeColor="text1"/>
          <w:sz w:val="28"/>
          <w:szCs w:val="28"/>
        </w:rPr>
        <w:t xml:space="preserve">от 30.12.2019 г. №905/пр; Государственные сметные нормативы. Нормативы цены строительства. НЦС 81-02-13-2020. Наружные тепловые сети. Утверждены Приказом Министерства строительства и жилищно-коммунального хозяйства Российской Федерации от 30.12.2019 г. №916/пр); </w:t>
      </w:r>
    </w:p>
    <w:p w14:paraId="07F35767" w14:textId="77777777" w:rsidR="00C446F2" w:rsidRPr="000814D5" w:rsidRDefault="00BD16E9" w:rsidP="00BD16E9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укрупненных оценок стоимости мероприятий по объектам аналогам.</w:t>
      </w:r>
    </w:p>
    <w:p w14:paraId="1D6CCA2F" w14:textId="77777777" w:rsidR="003864AE" w:rsidRPr="000814D5" w:rsidRDefault="00D85953" w:rsidP="00BD16E9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В Приложении </w:t>
      </w:r>
      <w:r w:rsidR="009D4F03" w:rsidRPr="000814D5">
        <w:rPr>
          <w:sz w:val="28"/>
          <w:szCs w:val="28"/>
        </w:rPr>
        <w:t>1</w:t>
      </w:r>
      <w:r w:rsidRPr="000814D5">
        <w:rPr>
          <w:sz w:val="28"/>
          <w:szCs w:val="28"/>
        </w:rPr>
        <w:t xml:space="preserve"> к Схеме теплоснабжения приведена подробная информация о величине необходимых инвестиций в реконструкцию и техническое перевооружение источников тепловой энергии и тепловых сетей.</w:t>
      </w:r>
    </w:p>
    <w:p w14:paraId="719536A7" w14:textId="77777777" w:rsidR="003864AE" w:rsidRPr="000814D5" w:rsidRDefault="003864AE" w:rsidP="003864AE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045E8CBF" w14:textId="77777777" w:rsidR="003864AE" w:rsidRPr="000814D5" w:rsidRDefault="003864AE" w:rsidP="003864AE">
      <w:pPr>
        <w:tabs>
          <w:tab w:val="left" w:pos="1276"/>
        </w:tabs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 xml:space="preserve">б) </w:t>
      </w:r>
      <w:r w:rsidR="00F07720" w:rsidRPr="000814D5">
        <w:rPr>
          <w:b/>
          <w:sz w:val="28"/>
          <w:szCs w:val="28"/>
        </w:rPr>
        <w:t>Обоснованные предложения по источникам инвестиций, обеспечивающие финансовые потребности для осуществления строительства, реконструкции и технического перевооружения источников тепловой энергии и тепловых сетей</w:t>
      </w:r>
    </w:p>
    <w:p w14:paraId="3A4A3A67" w14:textId="77777777" w:rsidR="008623E0" w:rsidRPr="000814D5" w:rsidRDefault="008623E0" w:rsidP="008623E0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Источниками реализации мероприятий схемы теплоснабжения могут являться:</w:t>
      </w:r>
    </w:p>
    <w:p w14:paraId="4CAF520A" w14:textId="77777777" w:rsidR="008623E0" w:rsidRPr="000814D5" w:rsidRDefault="008623E0" w:rsidP="008623E0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внебюджетные источники:</w:t>
      </w:r>
    </w:p>
    <w:p w14:paraId="7CEB348D" w14:textId="77777777" w:rsidR="008623E0" w:rsidRPr="000814D5" w:rsidRDefault="008623E0" w:rsidP="008623E0">
      <w:pPr>
        <w:tabs>
          <w:tab w:val="left" w:pos="1418"/>
        </w:tabs>
        <w:ind w:left="1416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инвестиционная составляющая в тарифе;</w:t>
      </w:r>
    </w:p>
    <w:p w14:paraId="664C0D24" w14:textId="77777777" w:rsidR="008623E0" w:rsidRPr="000814D5" w:rsidRDefault="008623E0" w:rsidP="008623E0">
      <w:pPr>
        <w:tabs>
          <w:tab w:val="left" w:pos="1418"/>
        </w:tabs>
        <w:ind w:left="1416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привлеченные средства (кредиты);</w:t>
      </w:r>
    </w:p>
    <w:p w14:paraId="0EA10B1A" w14:textId="77777777" w:rsidR="008623E0" w:rsidRPr="000814D5" w:rsidRDefault="008623E0" w:rsidP="008623E0">
      <w:pPr>
        <w:tabs>
          <w:tab w:val="left" w:pos="1418"/>
        </w:tabs>
        <w:ind w:left="1416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средства организации (прибыль, амортизационные отчисления, снижение затрат за счет реализации проектов);</w:t>
      </w:r>
    </w:p>
    <w:p w14:paraId="5333A2EF" w14:textId="77777777" w:rsidR="008623E0" w:rsidRPr="000814D5" w:rsidRDefault="008623E0" w:rsidP="008623E0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бюджетные средства:</w:t>
      </w:r>
    </w:p>
    <w:p w14:paraId="7EFE9764" w14:textId="77777777" w:rsidR="008623E0" w:rsidRPr="000814D5" w:rsidRDefault="008623E0" w:rsidP="008623E0">
      <w:pPr>
        <w:tabs>
          <w:tab w:val="left" w:pos="1418"/>
        </w:tabs>
        <w:ind w:left="1416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федеральный бюджет</w:t>
      </w:r>
      <w:bookmarkStart w:id="39" w:name="OLE_LINK3"/>
      <w:r w:rsidRPr="000814D5">
        <w:rPr>
          <w:sz w:val="28"/>
          <w:szCs w:val="28"/>
        </w:rPr>
        <w:t xml:space="preserve"> (при наличии целевого финансирования)</w:t>
      </w:r>
      <w:bookmarkEnd w:id="39"/>
      <w:r w:rsidRPr="000814D5">
        <w:rPr>
          <w:sz w:val="28"/>
          <w:szCs w:val="28"/>
        </w:rPr>
        <w:t>;</w:t>
      </w:r>
    </w:p>
    <w:p w14:paraId="0802DF1A" w14:textId="77777777" w:rsidR="008623E0" w:rsidRPr="000814D5" w:rsidRDefault="008623E0" w:rsidP="008623E0">
      <w:pPr>
        <w:tabs>
          <w:tab w:val="left" w:pos="1418"/>
        </w:tabs>
        <w:ind w:left="1416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региональный бюджет (при наличии целевого финансирования);</w:t>
      </w:r>
    </w:p>
    <w:p w14:paraId="7135A103" w14:textId="77777777" w:rsidR="008623E0" w:rsidRPr="000814D5" w:rsidRDefault="008623E0" w:rsidP="008623E0">
      <w:pPr>
        <w:tabs>
          <w:tab w:val="left" w:pos="1418"/>
        </w:tabs>
        <w:ind w:left="1416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местный бюджт (при наличии целевого финансирования).</w:t>
      </w:r>
    </w:p>
    <w:p w14:paraId="316EF59D" w14:textId="77777777" w:rsidR="008623E0" w:rsidRPr="000814D5" w:rsidRDefault="008623E0" w:rsidP="008623E0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Состав источников финансирования носит прогнозный характер и подлежит ежегодному уточнению исходя из возможностей бюджетов и степени реализации мероприятий.</w:t>
      </w:r>
    </w:p>
    <w:p w14:paraId="08D155E4" w14:textId="77777777" w:rsidR="003864AE" w:rsidRPr="000814D5" w:rsidRDefault="003864AE" w:rsidP="003864AE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61D8B4BD" w14:textId="77777777" w:rsidR="003864AE" w:rsidRPr="000814D5" w:rsidRDefault="003864AE" w:rsidP="003864AE">
      <w:pPr>
        <w:tabs>
          <w:tab w:val="left" w:pos="1276"/>
        </w:tabs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>в) Расчеты</w:t>
      </w:r>
      <w:r w:rsidR="00F07720" w:rsidRPr="000814D5">
        <w:rPr>
          <w:b/>
          <w:sz w:val="28"/>
          <w:szCs w:val="28"/>
        </w:rPr>
        <w:t xml:space="preserve"> экономической</w:t>
      </w:r>
      <w:r w:rsidRPr="000814D5">
        <w:rPr>
          <w:b/>
          <w:sz w:val="28"/>
          <w:szCs w:val="28"/>
        </w:rPr>
        <w:t xml:space="preserve"> эффективности инвестиций</w:t>
      </w:r>
    </w:p>
    <w:p w14:paraId="519A973E" w14:textId="77777777" w:rsidR="003864AE" w:rsidRPr="000814D5" w:rsidRDefault="00C446F2" w:rsidP="003864AE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Реализация разработанных мероприятий направлена на повышение надежности теплоснабжения потребителей. В связи с этим оценка экономического эффекта по таким мероприятиям не является определяющей.</w:t>
      </w:r>
      <w:r w:rsidR="008619FB" w:rsidRPr="000814D5">
        <w:rPr>
          <w:sz w:val="28"/>
          <w:szCs w:val="28"/>
        </w:rPr>
        <w:t xml:space="preserve"> </w:t>
      </w:r>
      <w:r w:rsidR="00C201DB" w:rsidRPr="000814D5">
        <w:rPr>
          <w:sz w:val="28"/>
          <w:szCs w:val="28"/>
        </w:rPr>
        <w:t>Виды ожидаемого эффекта могут быть: повышение эффективности использования топлива, повышение надежности теплоснабжения, или снижение потерь и неучтенных расходов тепловой энергии</w:t>
      </w:r>
      <w:r w:rsidR="00255FAE" w:rsidRPr="000814D5">
        <w:rPr>
          <w:sz w:val="28"/>
          <w:szCs w:val="28"/>
        </w:rPr>
        <w:t xml:space="preserve">. </w:t>
      </w:r>
    </w:p>
    <w:p w14:paraId="32A90489" w14:textId="77777777" w:rsidR="00AF7327" w:rsidRPr="000814D5" w:rsidRDefault="00AF7327" w:rsidP="003864AE">
      <w:pPr>
        <w:tabs>
          <w:tab w:val="left" w:pos="1276"/>
        </w:tabs>
        <w:ind w:firstLine="709"/>
        <w:jc w:val="both"/>
        <w:rPr>
          <w:sz w:val="28"/>
          <w:szCs w:val="28"/>
        </w:rPr>
        <w:sectPr w:rsidR="00AF7327" w:rsidRPr="000814D5" w:rsidSect="00255FAE">
          <w:pgSz w:w="11906" w:h="16838"/>
          <w:pgMar w:top="1134" w:right="1134" w:bottom="1134" w:left="1134" w:header="720" w:footer="709" w:gutter="0"/>
          <w:cols w:space="720"/>
          <w:docGrid w:linePitch="360"/>
        </w:sectPr>
      </w:pPr>
    </w:p>
    <w:p w14:paraId="191FBB89" w14:textId="77777777" w:rsidR="00255FAE" w:rsidRPr="000814D5" w:rsidRDefault="00255FAE" w:rsidP="00AF7153">
      <w:pPr>
        <w:tabs>
          <w:tab w:val="left" w:pos="854"/>
        </w:tabs>
        <w:rPr>
          <w:sz w:val="28"/>
          <w:szCs w:val="28"/>
        </w:rPr>
      </w:pPr>
    </w:p>
    <w:p w14:paraId="716A4059" w14:textId="77777777" w:rsidR="003864AE" w:rsidRPr="000814D5" w:rsidRDefault="00255FAE" w:rsidP="00255FAE">
      <w:pPr>
        <w:tabs>
          <w:tab w:val="left" w:pos="1276"/>
        </w:tabs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ab/>
      </w:r>
      <w:r w:rsidR="003864AE" w:rsidRPr="000814D5">
        <w:rPr>
          <w:b/>
          <w:sz w:val="28"/>
          <w:szCs w:val="28"/>
        </w:rPr>
        <w:t>г) Расчеты ценовых</w:t>
      </w:r>
      <w:r w:rsidR="00F07720" w:rsidRPr="000814D5">
        <w:rPr>
          <w:b/>
          <w:sz w:val="28"/>
          <w:szCs w:val="28"/>
        </w:rPr>
        <w:t xml:space="preserve"> (тарифных)</w:t>
      </w:r>
      <w:r w:rsidR="003864AE" w:rsidRPr="000814D5">
        <w:rPr>
          <w:b/>
          <w:sz w:val="28"/>
          <w:szCs w:val="28"/>
        </w:rPr>
        <w:t xml:space="preserve"> последствий для потребителей при реализации программ строительства, реконструкции и технического перевооружения систем теплоснабжения</w:t>
      </w:r>
    </w:p>
    <w:p w14:paraId="14337E69" w14:textId="77777777" w:rsidR="00D41EA9" w:rsidRPr="000814D5" w:rsidRDefault="00697D4B" w:rsidP="00255FAE">
      <w:pPr>
        <w:tabs>
          <w:tab w:val="left" w:pos="1276"/>
        </w:tabs>
        <w:ind w:firstLine="709"/>
        <w:jc w:val="both"/>
        <w:rPr>
          <w:sz w:val="28"/>
          <w:szCs w:val="28"/>
        </w:rPr>
        <w:sectPr w:rsidR="00D41EA9" w:rsidRPr="000814D5" w:rsidSect="00B218F6">
          <w:pgSz w:w="11906" w:h="16838"/>
          <w:pgMar w:top="1134" w:right="1134" w:bottom="1134" w:left="1134" w:header="720" w:footer="709" w:gutter="0"/>
          <w:cols w:space="720"/>
          <w:docGrid w:linePitch="360"/>
        </w:sectPr>
      </w:pPr>
      <w:r w:rsidRPr="000814D5">
        <w:rPr>
          <w:sz w:val="28"/>
          <w:szCs w:val="28"/>
        </w:rPr>
        <w:t>Расчет прогнозн</w:t>
      </w:r>
      <w:r w:rsidR="00F07720" w:rsidRPr="000814D5">
        <w:rPr>
          <w:sz w:val="28"/>
          <w:szCs w:val="28"/>
        </w:rPr>
        <w:t>ых</w:t>
      </w:r>
      <w:r w:rsidRPr="000814D5">
        <w:rPr>
          <w:sz w:val="28"/>
          <w:szCs w:val="28"/>
        </w:rPr>
        <w:t xml:space="preserve"> </w:t>
      </w:r>
      <w:r w:rsidR="00F07720" w:rsidRPr="000814D5">
        <w:rPr>
          <w:sz w:val="28"/>
          <w:szCs w:val="28"/>
        </w:rPr>
        <w:t>тарифных последствий для потребителей</w:t>
      </w:r>
      <w:r w:rsidR="00E9724F" w:rsidRPr="000814D5">
        <w:rPr>
          <w:sz w:val="28"/>
          <w:szCs w:val="28"/>
        </w:rPr>
        <w:t xml:space="preserve"> </w:t>
      </w:r>
      <w:r w:rsidR="00B53D65" w:rsidRPr="000814D5">
        <w:rPr>
          <w:sz w:val="28"/>
          <w:szCs w:val="28"/>
        </w:rPr>
        <w:t>муниципального образования «город Усолье-Сибирское»</w:t>
      </w:r>
      <w:r w:rsidRPr="000814D5">
        <w:rPr>
          <w:sz w:val="28"/>
          <w:szCs w:val="28"/>
        </w:rPr>
        <w:t xml:space="preserve"> пр</w:t>
      </w:r>
      <w:r w:rsidR="00B218F6" w:rsidRPr="000814D5">
        <w:rPr>
          <w:sz w:val="28"/>
          <w:szCs w:val="28"/>
        </w:rPr>
        <w:t>иведен в главе 14.</w:t>
      </w:r>
    </w:p>
    <w:p w14:paraId="16854129" w14:textId="77777777" w:rsidR="00D14B3F" w:rsidRPr="000814D5" w:rsidRDefault="00D14B3F" w:rsidP="00747F57">
      <w:pPr>
        <w:pStyle w:val="1"/>
        <w:pageBreakBefore/>
        <w:suppressAutoHyphens/>
        <w:spacing w:before="0" w:after="120"/>
        <w:ind w:left="448" w:right="-2" w:hanging="448"/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</w:pPr>
      <w:bookmarkStart w:id="40" w:name="_Toc4718862"/>
      <w:r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>Глава 1</w:t>
      </w:r>
      <w:r w:rsidR="008C091E"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>3</w:t>
      </w:r>
      <w:r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 xml:space="preserve">. </w:t>
      </w:r>
      <w:r w:rsidR="008C091E"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 xml:space="preserve">Индикаторы развития систем теплоснабжения </w:t>
      </w:r>
      <w:r w:rsidR="00B53D65"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>муниципального образования</w:t>
      </w:r>
      <w:bookmarkEnd w:id="40"/>
    </w:p>
    <w:p w14:paraId="11219285" w14:textId="77777777" w:rsidR="00BB2BBD" w:rsidRPr="000814D5" w:rsidRDefault="0028308C" w:rsidP="0028308C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Результаты оценки существующих и перспективных значений индикаторов развития систем теплоснабжения </w:t>
      </w:r>
      <w:r w:rsidR="004303D0" w:rsidRPr="000814D5">
        <w:rPr>
          <w:sz w:val="28"/>
          <w:szCs w:val="28"/>
        </w:rPr>
        <w:t xml:space="preserve">(в случае отнесения г. Усолье-Сибирское к ценовой зоне) </w:t>
      </w:r>
      <w:r w:rsidRPr="000814D5">
        <w:rPr>
          <w:sz w:val="28"/>
          <w:szCs w:val="28"/>
        </w:rPr>
        <w:t xml:space="preserve">представлены в таблице </w:t>
      </w:r>
      <w:r w:rsidR="00E9225C" w:rsidRPr="000814D5">
        <w:rPr>
          <w:sz w:val="28"/>
          <w:szCs w:val="28"/>
        </w:rPr>
        <w:t>3</w:t>
      </w:r>
      <w:r w:rsidR="00C176C1">
        <w:rPr>
          <w:sz w:val="28"/>
          <w:szCs w:val="28"/>
        </w:rPr>
        <w:t>7</w:t>
      </w:r>
      <w:r w:rsidRPr="000814D5">
        <w:rPr>
          <w:sz w:val="28"/>
          <w:szCs w:val="28"/>
        </w:rPr>
        <w:t>.</w:t>
      </w:r>
    </w:p>
    <w:p w14:paraId="4FFEBCE0" w14:textId="77777777" w:rsidR="00000149" w:rsidRPr="000814D5" w:rsidRDefault="00000149" w:rsidP="0028308C">
      <w:pPr>
        <w:tabs>
          <w:tab w:val="left" w:pos="1276"/>
        </w:tabs>
        <w:ind w:firstLine="709"/>
        <w:jc w:val="right"/>
        <w:rPr>
          <w:sz w:val="28"/>
          <w:szCs w:val="28"/>
        </w:rPr>
        <w:sectPr w:rsidR="00000149" w:rsidRPr="000814D5" w:rsidSect="00D50A05">
          <w:pgSz w:w="11906" w:h="16838"/>
          <w:pgMar w:top="1134" w:right="1134" w:bottom="1134" w:left="1134" w:header="720" w:footer="709" w:gutter="0"/>
          <w:cols w:space="720"/>
          <w:docGrid w:linePitch="360"/>
        </w:sectPr>
      </w:pPr>
    </w:p>
    <w:p w14:paraId="7AA0BEEE" w14:textId="77777777" w:rsidR="0028308C" w:rsidRPr="000814D5" w:rsidRDefault="0028308C" w:rsidP="0028308C">
      <w:pPr>
        <w:tabs>
          <w:tab w:val="left" w:pos="1276"/>
        </w:tabs>
        <w:ind w:firstLine="709"/>
        <w:jc w:val="right"/>
        <w:rPr>
          <w:sz w:val="28"/>
          <w:szCs w:val="28"/>
        </w:rPr>
      </w:pPr>
      <w:r w:rsidRPr="000814D5">
        <w:rPr>
          <w:sz w:val="28"/>
          <w:szCs w:val="28"/>
        </w:rPr>
        <w:t>Таблица</w:t>
      </w:r>
      <w:r w:rsidR="00EC59CC" w:rsidRPr="000814D5">
        <w:rPr>
          <w:sz w:val="28"/>
          <w:szCs w:val="28"/>
        </w:rPr>
        <w:t xml:space="preserve"> </w:t>
      </w:r>
      <w:r w:rsidR="00E9225C" w:rsidRPr="000814D5">
        <w:rPr>
          <w:sz w:val="28"/>
          <w:szCs w:val="28"/>
        </w:rPr>
        <w:t>3</w:t>
      </w:r>
      <w:r w:rsidR="00C176C1">
        <w:rPr>
          <w:sz w:val="28"/>
          <w:szCs w:val="28"/>
        </w:rPr>
        <w:t>7</w:t>
      </w:r>
    </w:p>
    <w:tbl>
      <w:tblPr>
        <w:tblW w:w="13440" w:type="dxa"/>
        <w:tblLook w:val="04A0" w:firstRow="1" w:lastRow="0" w:firstColumn="1" w:lastColumn="0" w:noHBand="0" w:noVBand="1"/>
      </w:tblPr>
      <w:tblGrid>
        <w:gridCol w:w="960"/>
        <w:gridCol w:w="5840"/>
        <w:gridCol w:w="2960"/>
        <w:gridCol w:w="3680"/>
      </w:tblGrid>
      <w:tr w:rsidR="004303D0" w:rsidRPr="000814D5" w14:paraId="0D85327E" w14:textId="77777777" w:rsidTr="004303D0">
        <w:trPr>
          <w:trHeight w:val="315"/>
        </w:trPr>
        <w:tc>
          <w:tcPr>
            <w:tcW w:w="960" w:type="dxa"/>
            <w:tcBorders>
              <w:top w:val="single" w:sz="8" w:space="0" w:color="FFFFFF"/>
              <w:left w:val="single" w:sz="8" w:space="0" w:color="FFFFFF"/>
              <w:bottom w:val="single" w:sz="12" w:space="0" w:color="FFFFFF"/>
              <w:right w:val="single" w:sz="8" w:space="0" w:color="FFFFFF"/>
            </w:tcBorders>
            <w:shd w:val="clear" w:color="000000" w:fill="4F81BD"/>
            <w:vAlign w:val="center"/>
            <w:hideMark/>
          </w:tcPr>
          <w:p w14:paraId="03C99D56" w14:textId="77777777" w:rsidR="004303D0" w:rsidRPr="000814D5" w:rsidRDefault="004303D0" w:rsidP="004303D0">
            <w:pPr>
              <w:jc w:val="center"/>
              <w:rPr>
                <w:rFonts w:ascii="Arial" w:hAnsi="Arial" w:cs="Arial"/>
                <w:b/>
                <w:bCs/>
                <w:color w:val="FFFFFF"/>
                <w:sz w:val="18"/>
                <w:szCs w:val="18"/>
              </w:rPr>
            </w:pPr>
            <w:r w:rsidRPr="000814D5">
              <w:rPr>
                <w:rFonts w:ascii="Arial" w:hAnsi="Arial" w:cs="Arial"/>
                <w:b/>
                <w:bCs/>
                <w:color w:val="FFFFFF"/>
                <w:sz w:val="18"/>
                <w:szCs w:val="18"/>
              </w:rPr>
              <w:t>№ п/п</w:t>
            </w:r>
          </w:p>
        </w:tc>
        <w:tc>
          <w:tcPr>
            <w:tcW w:w="5840" w:type="dxa"/>
            <w:tcBorders>
              <w:top w:val="single" w:sz="8" w:space="0" w:color="FFFFFF"/>
              <w:left w:val="nil"/>
              <w:bottom w:val="single" w:sz="12" w:space="0" w:color="FFFFFF"/>
              <w:right w:val="single" w:sz="8" w:space="0" w:color="FFFFFF"/>
            </w:tcBorders>
            <w:shd w:val="clear" w:color="000000" w:fill="4F81BD"/>
            <w:vAlign w:val="center"/>
            <w:hideMark/>
          </w:tcPr>
          <w:p w14:paraId="68A59CDE" w14:textId="77777777" w:rsidR="004303D0" w:rsidRPr="000814D5" w:rsidRDefault="004303D0" w:rsidP="004303D0">
            <w:pPr>
              <w:jc w:val="center"/>
              <w:rPr>
                <w:rFonts w:ascii="Arial" w:hAnsi="Arial" w:cs="Arial"/>
                <w:b/>
                <w:bCs/>
                <w:color w:val="FFFFFF"/>
                <w:sz w:val="18"/>
                <w:szCs w:val="18"/>
              </w:rPr>
            </w:pPr>
            <w:r w:rsidRPr="000814D5">
              <w:rPr>
                <w:rFonts w:ascii="Arial" w:hAnsi="Arial" w:cs="Arial"/>
                <w:b/>
                <w:bCs/>
                <w:color w:val="FFFFFF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2960" w:type="dxa"/>
            <w:tcBorders>
              <w:top w:val="single" w:sz="8" w:space="0" w:color="FFFFFF"/>
              <w:left w:val="nil"/>
              <w:bottom w:val="single" w:sz="12" w:space="0" w:color="FFFFFF"/>
              <w:right w:val="single" w:sz="8" w:space="0" w:color="FFFFFF"/>
            </w:tcBorders>
            <w:shd w:val="clear" w:color="000000" w:fill="4F81BD"/>
            <w:vAlign w:val="center"/>
            <w:hideMark/>
          </w:tcPr>
          <w:p w14:paraId="347FEC6E" w14:textId="77777777" w:rsidR="004303D0" w:rsidRPr="000814D5" w:rsidRDefault="004303D0" w:rsidP="004303D0">
            <w:pPr>
              <w:jc w:val="center"/>
              <w:rPr>
                <w:rFonts w:ascii="Arial" w:hAnsi="Arial" w:cs="Arial"/>
                <w:b/>
                <w:bCs/>
                <w:color w:val="FFFFFF"/>
                <w:sz w:val="18"/>
                <w:szCs w:val="18"/>
              </w:rPr>
            </w:pPr>
            <w:r w:rsidRPr="000814D5">
              <w:rPr>
                <w:rFonts w:ascii="Arial" w:hAnsi="Arial" w:cs="Arial"/>
                <w:b/>
                <w:bCs/>
                <w:color w:val="FFFFFF"/>
                <w:sz w:val="18"/>
                <w:szCs w:val="18"/>
              </w:rPr>
              <w:t>Текущее состояние</w:t>
            </w:r>
          </w:p>
        </w:tc>
        <w:tc>
          <w:tcPr>
            <w:tcW w:w="3680" w:type="dxa"/>
            <w:tcBorders>
              <w:top w:val="single" w:sz="8" w:space="0" w:color="FFFFFF"/>
              <w:left w:val="nil"/>
              <w:bottom w:val="single" w:sz="12" w:space="0" w:color="FFFFFF"/>
              <w:right w:val="single" w:sz="8" w:space="0" w:color="FFFFFF"/>
            </w:tcBorders>
            <w:shd w:val="clear" w:color="000000" w:fill="4F81BD"/>
            <w:vAlign w:val="center"/>
            <w:hideMark/>
          </w:tcPr>
          <w:p w14:paraId="2A9E1480" w14:textId="77777777" w:rsidR="004303D0" w:rsidRPr="000814D5" w:rsidRDefault="004303D0" w:rsidP="004303D0">
            <w:pPr>
              <w:jc w:val="center"/>
              <w:rPr>
                <w:rFonts w:ascii="Arial" w:hAnsi="Arial" w:cs="Arial"/>
                <w:b/>
                <w:bCs/>
                <w:color w:val="FFFFFF"/>
                <w:sz w:val="18"/>
                <w:szCs w:val="18"/>
              </w:rPr>
            </w:pPr>
            <w:r w:rsidRPr="000814D5">
              <w:rPr>
                <w:rFonts w:ascii="Arial" w:hAnsi="Arial" w:cs="Arial"/>
                <w:b/>
                <w:bCs/>
                <w:color w:val="FFFFFF"/>
                <w:sz w:val="18"/>
                <w:szCs w:val="18"/>
              </w:rPr>
              <w:t>Целевое значение</w:t>
            </w:r>
          </w:p>
        </w:tc>
      </w:tr>
      <w:tr w:rsidR="004303D0" w:rsidRPr="000814D5" w14:paraId="2E255AD4" w14:textId="77777777" w:rsidTr="004303D0">
        <w:trPr>
          <w:trHeight w:val="570"/>
        </w:trPr>
        <w:tc>
          <w:tcPr>
            <w:tcW w:w="960" w:type="dxa"/>
            <w:tcBorders>
              <w:top w:val="nil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000000" w:fill="4F81BD"/>
            <w:vAlign w:val="center"/>
            <w:hideMark/>
          </w:tcPr>
          <w:p w14:paraId="49EEC3E5" w14:textId="77777777" w:rsidR="004303D0" w:rsidRPr="000814D5" w:rsidRDefault="004303D0" w:rsidP="004303D0">
            <w:pPr>
              <w:jc w:val="center"/>
              <w:rPr>
                <w:rFonts w:ascii="Arial" w:hAnsi="Arial" w:cs="Arial"/>
                <w:b/>
                <w:bCs/>
                <w:color w:val="F2F2F2"/>
                <w:sz w:val="20"/>
                <w:szCs w:val="20"/>
              </w:rPr>
            </w:pPr>
            <w:r w:rsidRPr="000814D5">
              <w:rPr>
                <w:rFonts w:ascii="Arial" w:hAnsi="Arial" w:cs="Arial"/>
                <w:b/>
                <w:bCs/>
                <w:color w:val="F2F2F2"/>
                <w:sz w:val="20"/>
                <w:szCs w:val="20"/>
              </w:rPr>
              <w:t>1</w:t>
            </w:r>
          </w:p>
        </w:tc>
        <w:tc>
          <w:tcPr>
            <w:tcW w:w="5840" w:type="dxa"/>
            <w:tcBorders>
              <w:top w:val="nil"/>
              <w:left w:val="nil"/>
              <w:bottom w:val="single" w:sz="8" w:space="0" w:color="FFFFFF"/>
              <w:right w:val="single" w:sz="8" w:space="0" w:color="FFFFFF"/>
            </w:tcBorders>
            <w:shd w:val="clear" w:color="000000" w:fill="D0D8E8"/>
            <w:vAlign w:val="center"/>
            <w:hideMark/>
          </w:tcPr>
          <w:p w14:paraId="67DE03E7" w14:textId="77777777" w:rsidR="004303D0" w:rsidRPr="000814D5" w:rsidRDefault="004303D0" w:rsidP="004303D0">
            <w:pPr>
              <w:rPr>
                <w:rFonts w:ascii="Arial" w:hAnsi="Arial" w:cs="Arial"/>
                <w:color w:val="4F81BD"/>
                <w:sz w:val="20"/>
                <w:szCs w:val="20"/>
              </w:rPr>
            </w:pPr>
            <w:r w:rsidRPr="000814D5">
              <w:rPr>
                <w:rFonts w:ascii="Arial" w:hAnsi="Arial" w:cs="Arial"/>
                <w:color w:val="4F81BD"/>
                <w:sz w:val="20"/>
                <w:szCs w:val="20"/>
              </w:rPr>
              <w:t>Доля выполненных мероприятий, указанных в схеме теплоснабжения</w:t>
            </w:r>
          </w:p>
        </w:tc>
        <w:tc>
          <w:tcPr>
            <w:tcW w:w="2960" w:type="dxa"/>
            <w:tcBorders>
              <w:top w:val="nil"/>
              <w:left w:val="nil"/>
              <w:bottom w:val="single" w:sz="8" w:space="0" w:color="FFFFFF"/>
              <w:right w:val="single" w:sz="8" w:space="0" w:color="FFFFFF"/>
            </w:tcBorders>
            <w:shd w:val="clear" w:color="000000" w:fill="D0D8E8"/>
            <w:vAlign w:val="center"/>
            <w:hideMark/>
          </w:tcPr>
          <w:p w14:paraId="4B489B58" w14:textId="77777777" w:rsidR="004303D0" w:rsidRPr="000814D5" w:rsidRDefault="004303D0" w:rsidP="004303D0">
            <w:pPr>
              <w:rPr>
                <w:rFonts w:ascii="Arial" w:hAnsi="Arial" w:cs="Arial"/>
                <w:color w:val="4F81BD"/>
                <w:sz w:val="20"/>
                <w:szCs w:val="20"/>
              </w:rPr>
            </w:pPr>
            <w:r w:rsidRPr="000814D5">
              <w:rPr>
                <w:rFonts w:ascii="Arial" w:hAnsi="Arial" w:cs="Arial"/>
                <w:color w:val="4F81BD"/>
                <w:sz w:val="20"/>
                <w:szCs w:val="20"/>
              </w:rPr>
              <w:t xml:space="preserve">                               -</w:t>
            </w:r>
          </w:p>
        </w:tc>
        <w:tc>
          <w:tcPr>
            <w:tcW w:w="3680" w:type="dxa"/>
            <w:tcBorders>
              <w:top w:val="nil"/>
              <w:left w:val="nil"/>
              <w:bottom w:val="single" w:sz="8" w:space="0" w:color="FFFFFF"/>
              <w:right w:val="single" w:sz="8" w:space="0" w:color="FFFFFF"/>
            </w:tcBorders>
            <w:shd w:val="clear" w:color="000000" w:fill="D0D8E8"/>
            <w:vAlign w:val="center"/>
            <w:hideMark/>
          </w:tcPr>
          <w:p w14:paraId="3B7C646C" w14:textId="77777777" w:rsidR="004303D0" w:rsidRPr="000814D5" w:rsidRDefault="004303D0" w:rsidP="004303D0">
            <w:pPr>
              <w:rPr>
                <w:rFonts w:ascii="Arial" w:hAnsi="Arial" w:cs="Arial"/>
                <w:color w:val="4F81BD"/>
                <w:sz w:val="20"/>
                <w:szCs w:val="20"/>
              </w:rPr>
            </w:pPr>
            <w:r w:rsidRPr="000814D5">
              <w:rPr>
                <w:rFonts w:ascii="Arial" w:hAnsi="Arial" w:cs="Arial"/>
                <w:color w:val="4F81BD"/>
                <w:sz w:val="20"/>
                <w:szCs w:val="20"/>
              </w:rPr>
              <w:t>100%</w:t>
            </w:r>
          </w:p>
        </w:tc>
      </w:tr>
      <w:tr w:rsidR="004303D0" w:rsidRPr="000814D5" w14:paraId="203B3C67" w14:textId="77777777" w:rsidTr="004303D0">
        <w:trPr>
          <w:trHeight w:val="960"/>
        </w:trPr>
        <w:tc>
          <w:tcPr>
            <w:tcW w:w="960" w:type="dxa"/>
            <w:vMerge w:val="restart"/>
            <w:tcBorders>
              <w:top w:val="nil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000000" w:fill="4F81BD"/>
            <w:vAlign w:val="center"/>
            <w:hideMark/>
          </w:tcPr>
          <w:p w14:paraId="6A1A3774" w14:textId="77777777" w:rsidR="004303D0" w:rsidRPr="000814D5" w:rsidRDefault="004303D0" w:rsidP="004303D0">
            <w:pPr>
              <w:jc w:val="center"/>
              <w:rPr>
                <w:rFonts w:ascii="Arial" w:hAnsi="Arial" w:cs="Arial"/>
                <w:b/>
                <w:bCs/>
                <w:color w:val="F2F2F2"/>
                <w:sz w:val="20"/>
                <w:szCs w:val="20"/>
              </w:rPr>
            </w:pPr>
            <w:r w:rsidRPr="000814D5">
              <w:rPr>
                <w:rFonts w:ascii="Arial" w:hAnsi="Arial" w:cs="Arial"/>
                <w:b/>
                <w:bCs/>
                <w:color w:val="F2F2F2"/>
                <w:sz w:val="20"/>
                <w:szCs w:val="20"/>
              </w:rPr>
              <w:t>2</w:t>
            </w:r>
          </w:p>
        </w:tc>
        <w:tc>
          <w:tcPr>
            <w:tcW w:w="5840" w:type="dxa"/>
            <w:tcBorders>
              <w:top w:val="nil"/>
              <w:left w:val="nil"/>
              <w:bottom w:val="single" w:sz="8" w:space="0" w:color="FFFFFF"/>
              <w:right w:val="single" w:sz="8" w:space="0" w:color="FFFFFF"/>
            </w:tcBorders>
            <w:shd w:val="clear" w:color="000000" w:fill="E9EDF4"/>
            <w:vAlign w:val="center"/>
            <w:hideMark/>
          </w:tcPr>
          <w:p w14:paraId="0ACE3F13" w14:textId="77777777" w:rsidR="004303D0" w:rsidRPr="000814D5" w:rsidRDefault="004303D0" w:rsidP="004303D0">
            <w:pPr>
              <w:rPr>
                <w:rFonts w:ascii="Arial" w:hAnsi="Arial" w:cs="Arial"/>
                <w:color w:val="4F81BD"/>
                <w:sz w:val="20"/>
                <w:szCs w:val="20"/>
              </w:rPr>
            </w:pPr>
            <w:r w:rsidRPr="000814D5">
              <w:rPr>
                <w:rFonts w:ascii="Arial" w:hAnsi="Arial" w:cs="Arial"/>
                <w:color w:val="4F81BD"/>
                <w:sz w:val="20"/>
                <w:szCs w:val="20"/>
              </w:rPr>
              <w:t>Количество аварийных ситуаций на ТЭЦ-11</w:t>
            </w:r>
          </w:p>
        </w:tc>
        <w:tc>
          <w:tcPr>
            <w:tcW w:w="2960" w:type="dxa"/>
            <w:tcBorders>
              <w:top w:val="nil"/>
              <w:left w:val="nil"/>
              <w:bottom w:val="single" w:sz="8" w:space="0" w:color="FFFFFF"/>
              <w:right w:val="single" w:sz="8" w:space="0" w:color="FFFFFF"/>
            </w:tcBorders>
            <w:shd w:val="clear" w:color="000000" w:fill="E9EDF4"/>
            <w:vAlign w:val="center"/>
            <w:hideMark/>
          </w:tcPr>
          <w:p w14:paraId="25567EE4" w14:textId="77777777" w:rsidR="004303D0" w:rsidRPr="000814D5" w:rsidRDefault="004303D0" w:rsidP="004303D0">
            <w:pPr>
              <w:rPr>
                <w:rFonts w:ascii="Arial" w:hAnsi="Arial" w:cs="Arial"/>
                <w:color w:val="4F81BD"/>
                <w:sz w:val="20"/>
                <w:szCs w:val="20"/>
              </w:rPr>
            </w:pPr>
            <w:r w:rsidRPr="000814D5">
              <w:rPr>
                <w:rFonts w:ascii="Arial" w:hAnsi="Arial" w:cs="Arial"/>
                <w:color w:val="4F81BD"/>
                <w:sz w:val="20"/>
                <w:szCs w:val="20"/>
              </w:rPr>
              <w:t>По данным за 2018г. число аварий на ТЭЦ-11 составило 16 шт.</w:t>
            </w:r>
          </w:p>
        </w:tc>
        <w:tc>
          <w:tcPr>
            <w:tcW w:w="3680" w:type="dxa"/>
            <w:vMerge w:val="restart"/>
            <w:tcBorders>
              <w:top w:val="nil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000000" w:fill="E9EDF4"/>
            <w:vAlign w:val="center"/>
            <w:hideMark/>
          </w:tcPr>
          <w:p w14:paraId="024EB325" w14:textId="77777777" w:rsidR="004303D0" w:rsidRPr="000814D5" w:rsidRDefault="004303D0" w:rsidP="004303D0">
            <w:pPr>
              <w:rPr>
                <w:rFonts w:ascii="Arial" w:hAnsi="Arial" w:cs="Arial"/>
                <w:color w:val="4F81BD"/>
                <w:sz w:val="20"/>
                <w:szCs w:val="20"/>
              </w:rPr>
            </w:pPr>
            <w:r w:rsidRPr="000814D5">
              <w:rPr>
                <w:rFonts w:ascii="Arial" w:hAnsi="Arial" w:cs="Arial"/>
                <w:color w:val="4F81BD"/>
                <w:sz w:val="20"/>
                <w:szCs w:val="20"/>
              </w:rPr>
              <w:t>Снижение не менее чем на 2% за год</w:t>
            </w:r>
          </w:p>
        </w:tc>
      </w:tr>
      <w:tr w:rsidR="004303D0" w:rsidRPr="000814D5" w14:paraId="761740B1" w14:textId="77777777" w:rsidTr="004303D0">
        <w:trPr>
          <w:trHeight w:val="810"/>
        </w:trPr>
        <w:tc>
          <w:tcPr>
            <w:tcW w:w="960" w:type="dxa"/>
            <w:vMerge/>
            <w:tcBorders>
              <w:top w:val="nil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  <w:hideMark/>
          </w:tcPr>
          <w:p w14:paraId="1B890A79" w14:textId="77777777" w:rsidR="004303D0" w:rsidRPr="000814D5" w:rsidRDefault="004303D0" w:rsidP="004303D0">
            <w:pPr>
              <w:rPr>
                <w:rFonts w:ascii="Arial" w:hAnsi="Arial" w:cs="Arial"/>
                <w:b/>
                <w:bCs/>
                <w:color w:val="F2F2F2"/>
                <w:sz w:val="20"/>
                <w:szCs w:val="20"/>
              </w:rPr>
            </w:pPr>
          </w:p>
        </w:tc>
        <w:tc>
          <w:tcPr>
            <w:tcW w:w="5840" w:type="dxa"/>
            <w:tcBorders>
              <w:top w:val="nil"/>
              <w:left w:val="nil"/>
              <w:bottom w:val="single" w:sz="8" w:space="0" w:color="FFFFFF"/>
              <w:right w:val="single" w:sz="8" w:space="0" w:color="FFFFFF"/>
            </w:tcBorders>
            <w:shd w:val="clear" w:color="000000" w:fill="D0D8E8"/>
            <w:vAlign w:val="center"/>
            <w:hideMark/>
          </w:tcPr>
          <w:p w14:paraId="73638046" w14:textId="77777777" w:rsidR="004303D0" w:rsidRPr="000814D5" w:rsidRDefault="004303D0" w:rsidP="004303D0">
            <w:pPr>
              <w:rPr>
                <w:rFonts w:ascii="Arial" w:hAnsi="Arial" w:cs="Arial"/>
                <w:color w:val="4F81BD"/>
                <w:sz w:val="20"/>
                <w:szCs w:val="20"/>
              </w:rPr>
            </w:pPr>
            <w:r w:rsidRPr="000814D5">
              <w:rPr>
                <w:rFonts w:ascii="Arial" w:hAnsi="Arial" w:cs="Arial"/>
                <w:color w:val="4F81BD"/>
                <w:sz w:val="20"/>
                <w:szCs w:val="20"/>
              </w:rPr>
              <w:t>Количество аварийных ситуаций на тепловых сетях</w:t>
            </w:r>
          </w:p>
        </w:tc>
        <w:tc>
          <w:tcPr>
            <w:tcW w:w="2960" w:type="dxa"/>
            <w:tcBorders>
              <w:top w:val="nil"/>
              <w:left w:val="nil"/>
              <w:bottom w:val="single" w:sz="8" w:space="0" w:color="FFFFFF"/>
              <w:right w:val="single" w:sz="8" w:space="0" w:color="FFFFFF"/>
            </w:tcBorders>
            <w:shd w:val="clear" w:color="000000" w:fill="D0D8E8"/>
            <w:vAlign w:val="center"/>
            <w:hideMark/>
          </w:tcPr>
          <w:p w14:paraId="4B3CDFBC" w14:textId="77777777" w:rsidR="004303D0" w:rsidRPr="000814D5" w:rsidRDefault="004303D0" w:rsidP="004303D0">
            <w:pPr>
              <w:rPr>
                <w:rFonts w:ascii="Arial" w:hAnsi="Arial" w:cs="Arial"/>
                <w:color w:val="4F81BD"/>
                <w:sz w:val="20"/>
                <w:szCs w:val="20"/>
              </w:rPr>
            </w:pPr>
            <w:r w:rsidRPr="000814D5">
              <w:rPr>
                <w:rFonts w:ascii="Arial" w:hAnsi="Arial" w:cs="Arial"/>
                <w:color w:val="4F81BD"/>
                <w:sz w:val="20"/>
                <w:szCs w:val="20"/>
              </w:rPr>
              <w:t>По данным за 2018г. количество аварий на тепловых сетях составило 245 шт.</w:t>
            </w:r>
          </w:p>
        </w:tc>
        <w:tc>
          <w:tcPr>
            <w:tcW w:w="3680" w:type="dxa"/>
            <w:vMerge/>
            <w:tcBorders>
              <w:top w:val="nil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  <w:hideMark/>
          </w:tcPr>
          <w:p w14:paraId="7960151F" w14:textId="77777777" w:rsidR="004303D0" w:rsidRPr="000814D5" w:rsidRDefault="004303D0" w:rsidP="004303D0">
            <w:pPr>
              <w:rPr>
                <w:rFonts w:ascii="Arial" w:hAnsi="Arial" w:cs="Arial"/>
                <w:color w:val="4F81BD"/>
                <w:sz w:val="20"/>
                <w:szCs w:val="20"/>
              </w:rPr>
            </w:pPr>
          </w:p>
        </w:tc>
      </w:tr>
      <w:tr w:rsidR="004303D0" w:rsidRPr="000814D5" w14:paraId="1C9EBE15" w14:textId="77777777" w:rsidTr="004303D0">
        <w:trPr>
          <w:trHeight w:val="1650"/>
        </w:trPr>
        <w:tc>
          <w:tcPr>
            <w:tcW w:w="960" w:type="dxa"/>
            <w:tcBorders>
              <w:top w:val="nil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000000" w:fill="4F81BD"/>
            <w:vAlign w:val="center"/>
            <w:hideMark/>
          </w:tcPr>
          <w:p w14:paraId="7519BF02" w14:textId="77777777" w:rsidR="004303D0" w:rsidRPr="000814D5" w:rsidRDefault="004303D0" w:rsidP="004303D0">
            <w:pPr>
              <w:jc w:val="center"/>
              <w:rPr>
                <w:rFonts w:ascii="Arial" w:hAnsi="Arial" w:cs="Arial"/>
                <w:b/>
                <w:bCs/>
                <w:color w:val="F2F2F2"/>
                <w:sz w:val="20"/>
                <w:szCs w:val="20"/>
              </w:rPr>
            </w:pPr>
            <w:r w:rsidRPr="000814D5">
              <w:rPr>
                <w:rFonts w:ascii="Arial" w:hAnsi="Arial" w:cs="Arial"/>
                <w:b/>
                <w:bCs/>
                <w:color w:val="F2F2F2"/>
                <w:sz w:val="20"/>
                <w:szCs w:val="20"/>
              </w:rPr>
              <w:t>3</w:t>
            </w:r>
          </w:p>
        </w:tc>
        <w:tc>
          <w:tcPr>
            <w:tcW w:w="5840" w:type="dxa"/>
            <w:tcBorders>
              <w:top w:val="nil"/>
              <w:left w:val="nil"/>
              <w:bottom w:val="single" w:sz="8" w:space="0" w:color="FFFFFF"/>
              <w:right w:val="single" w:sz="8" w:space="0" w:color="FFFFFF"/>
            </w:tcBorders>
            <w:shd w:val="clear" w:color="000000" w:fill="E9EDF4"/>
            <w:vAlign w:val="center"/>
            <w:hideMark/>
          </w:tcPr>
          <w:p w14:paraId="77C1A18A" w14:textId="77777777" w:rsidR="004303D0" w:rsidRPr="000814D5" w:rsidRDefault="004303D0" w:rsidP="004303D0">
            <w:pPr>
              <w:rPr>
                <w:rFonts w:ascii="Arial" w:hAnsi="Arial" w:cs="Arial"/>
                <w:color w:val="4F81BD"/>
                <w:sz w:val="20"/>
                <w:szCs w:val="20"/>
              </w:rPr>
            </w:pPr>
            <w:r w:rsidRPr="000814D5">
              <w:rPr>
                <w:rFonts w:ascii="Arial" w:hAnsi="Arial" w:cs="Arial"/>
                <w:color w:val="4F81BD"/>
                <w:sz w:val="20"/>
                <w:szCs w:val="20"/>
              </w:rPr>
              <w:t>Продолжительность планового перерыва в горячем водоснабжении</w:t>
            </w:r>
          </w:p>
        </w:tc>
        <w:tc>
          <w:tcPr>
            <w:tcW w:w="2960" w:type="dxa"/>
            <w:tcBorders>
              <w:top w:val="nil"/>
              <w:left w:val="nil"/>
              <w:bottom w:val="single" w:sz="8" w:space="0" w:color="FFFFFF"/>
              <w:right w:val="single" w:sz="8" w:space="0" w:color="FFFFFF"/>
            </w:tcBorders>
            <w:shd w:val="clear" w:color="000000" w:fill="E9EDF4"/>
            <w:vAlign w:val="center"/>
            <w:hideMark/>
          </w:tcPr>
          <w:p w14:paraId="5A5F2809" w14:textId="77777777" w:rsidR="004303D0" w:rsidRPr="000814D5" w:rsidRDefault="004303D0" w:rsidP="004303D0">
            <w:pPr>
              <w:rPr>
                <w:rFonts w:ascii="Arial" w:hAnsi="Arial" w:cs="Arial"/>
                <w:color w:val="4F81BD"/>
                <w:sz w:val="20"/>
                <w:szCs w:val="20"/>
              </w:rPr>
            </w:pPr>
            <w:r w:rsidRPr="000814D5">
              <w:rPr>
                <w:rFonts w:ascii="Arial" w:hAnsi="Arial" w:cs="Arial"/>
                <w:color w:val="4F81BD"/>
                <w:sz w:val="20"/>
                <w:szCs w:val="20"/>
              </w:rPr>
              <w:t>В период ежегодных профилактических ремонтов отключение систем горячего водоснабжения не должно превышать 14 суток согласно СанПиН 2.1.4.1074-01</w:t>
            </w:r>
          </w:p>
        </w:tc>
        <w:tc>
          <w:tcPr>
            <w:tcW w:w="3680" w:type="dxa"/>
            <w:tcBorders>
              <w:top w:val="nil"/>
              <w:left w:val="nil"/>
              <w:bottom w:val="single" w:sz="8" w:space="0" w:color="FFFFFF"/>
              <w:right w:val="single" w:sz="8" w:space="0" w:color="FFFFFF"/>
            </w:tcBorders>
            <w:shd w:val="clear" w:color="000000" w:fill="E9EDF4"/>
            <w:vAlign w:val="center"/>
            <w:hideMark/>
          </w:tcPr>
          <w:p w14:paraId="0F8FD9AF" w14:textId="77777777" w:rsidR="004303D0" w:rsidRPr="000814D5" w:rsidRDefault="004303D0" w:rsidP="004303D0">
            <w:pPr>
              <w:rPr>
                <w:rFonts w:ascii="Arial" w:hAnsi="Arial" w:cs="Arial"/>
                <w:color w:val="4F81BD"/>
                <w:sz w:val="20"/>
                <w:szCs w:val="20"/>
              </w:rPr>
            </w:pPr>
            <w:r w:rsidRPr="000814D5">
              <w:rPr>
                <w:rFonts w:ascii="Arial" w:hAnsi="Arial" w:cs="Arial"/>
                <w:color w:val="4F81BD"/>
                <w:sz w:val="20"/>
                <w:szCs w:val="20"/>
              </w:rPr>
              <w:t>Доведение в течение 10 лет продолжительности перерыва до величины не более чем 10 дней</w:t>
            </w:r>
          </w:p>
        </w:tc>
      </w:tr>
      <w:tr w:rsidR="004303D0" w:rsidRPr="000814D5" w14:paraId="27814D00" w14:textId="77777777" w:rsidTr="004303D0">
        <w:trPr>
          <w:trHeight w:val="1020"/>
        </w:trPr>
        <w:tc>
          <w:tcPr>
            <w:tcW w:w="960" w:type="dxa"/>
            <w:vMerge w:val="restart"/>
            <w:tcBorders>
              <w:top w:val="nil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000000" w:fill="4F81BD"/>
            <w:vAlign w:val="center"/>
            <w:hideMark/>
          </w:tcPr>
          <w:p w14:paraId="10EEE541" w14:textId="77777777" w:rsidR="004303D0" w:rsidRPr="000814D5" w:rsidRDefault="004303D0" w:rsidP="004303D0">
            <w:pPr>
              <w:jc w:val="center"/>
              <w:rPr>
                <w:rFonts w:ascii="Arial" w:hAnsi="Arial" w:cs="Arial"/>
                <w:b/>
                <w:bCs/>
                <w:color w:val="F2F2F2"/>
                <w:sz w:val="20"/>
                <w:szCs w:val="20"/>
              </w:rPr>
            </w:pPr>
            <w:r w:rsidRPr="000814D5">
              <w:rPr>
                <w:rFonts w:ascii="Arial" w:hAnsi="Arial" w:cs="Arial"/>
                <w:b/>
                <w:bCs/>
                <w:color w:val="F2F2F2"/>
                <w:sz w:val="20"/>
                <w:szCs w:val="20"/>
              </w:rPr>
              <w:t>4</w:t>
            </w:r>
          </w:p>
        </w:tc>
        <w:tc>
          <w:tcPr>
            <w:tcW w:w="5840" w:type="dxa"/>
            <w:vMerge w:val="restart"/>
            <w:tcBorders>
              <w:top w:val="nil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000000" w:fill="D0D8E8"/>
            <w:vAlign w:val="center"/>
            <w:hideMark/>
          </w:tcPr>
          <w:p w14:paraId="37DD95E0" w14:textId="77777777" w:rsidR="004303D0" w:rsidRPr="000814D5" w:rsidRDefault="004303D0" w:rsidP="004303D0">
            <w:pPr>
              <w:rPr>
                <w:rFonts w:ascii="Arial" w:hAnsi="Arial" w:cs="Arial"/>
                <w:color w:val="4F81BD"/>
                <w:sz w:val="20"/>
                <w:szCs w:val="20"/>
              </w:rPr>
            </w:pPr>
            <w:r w:rsidRPr="000814D5">
              <w:rPr>
                <w:rFonts w:ascii="Arial" w:hAnsi="Arial" w:cs="Arial"/>
                <w:color w:val="4F81BD"/>
                <w:sz w:val="20"/>
                <w:szCs w:val="20"/>
              </w:rPr>
              <w:t>Доля бесхозяйных тепловых сетей</w:t>
            </w:r>
          </w:p>
        </w:tc>
        <w:tc>
          <w:tcPr>
            <w:tcW w:w="2960" w:type="dxa"/>
            <w:tcBorders>
              <w:top w:val="nil"/>
              <w:left w:val="nil"/>
              <w:bottom w:val="nil"/>
              <w:right w:val="single" w:sz="8" w:space="0" w:color="FFFFFF"/>
            </w:tcBorders>
            <w:shd w:val="clear" w:color="000000" w:fill="D0D8E8"/>
            <w:vAlign w:val="center"/>
            <w:hideMark/>
          </w:tcPr>
          <w:p w14:paraId="4ACB931B" w14:textId="77777777" w:rsidR="004303D0" w:rsidRPr="000814D5" w:rsidRDefault="004303D0" w:rsidP="004303D0">
            <w:pPr>
              <w:rPr>
                <w:rFonts w:ascii="Arial" w:hAnsi="Arial" w:cs="Arial"/>
                <w:color w:val="4F81BD"/>
                <w:sz w:val="20"/>
                <w:szCs w:val="20"/>
              </w:rPr>
            </w:pPr>
            <w:r w:rsidRPr="000814D5">
              <w:rPr>
                <w:rFonts w:ascii="Arial" w:hAnsi="Arial" w:cs="Arial"/>
                <w:color w:val="4F81BD"/>
                <w:sz w:val="20"/>
                <w:szCs w:val="20"/>
              </w:rPr>
              <w:t>Доля бесхозяйных тепловых сетей по состоянию на 14.02.2020 г. составляет</w:t>
            </w:r>
          </w:p>
        </w:tc>
        <w:tc>
          <w:tcPr>
            <w:tcW w:w="3680" w:type="dxa"/>
            <w:vMerge w:val="restart"/>
            <w:tcBorders>
              <w:top w:val="nil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000000" w:fill="D0D8E8"/>
            <w:vAlign w:val="center"/>
            <w:hideMark/>
          </w:tcPr>
          <w:p w14:paraId="7ED75FC0" w14:textId="77777777" w:rsidR="004303D0" w:rsidRPr="000814D5" w:rsidRDefault="004303D0" w:rsidP="004303D0">
            <w:pPr>
              <w:rPr>
                <w:rFonts w:ascii="Arial" w:hAnsi="Arial" w:cs="Arial"/>
                <w:color w:val="4F81BD"/>
                <w:sz w:val="20"/>
                <w:szCs w:val="20"/>
              </w:rPr>
            </w:pPr>
            <w:r w:rsidRPr="000814D5">
              <w:rPr>
                <w:rFonts w:ascii="Arial" w:hAnsi="Arial" w:cs="Arial"/>
                <w:color w:val="4F81BD"/>
                <w:sz w:val="20"/>
                <w:szCs w:val="20"/>
              </w:rPr>
              <w:t>Доведение в течение 5 лет доли бесхозяйных тепловых сетей до 0%</w:t>
            </w:r>
          </w:p>
        </w:tc>
      </w:tr>
      <w:tr w:rsidR="004303D0" w:rsidRPr="000814D5" w14:paraId="37AAA336" w14:textId="77777777" w:rsidTr="004303D0">
        <w:trPr>
          <w:trHeight w:val="840"/>
        </w:trPr>
        <w:tc>
          <w:tcPr>
            <w:tcW w:w="960" w:type="dxa"/>
            <w:vMerge/>
            <w:tcBorders>
              <w:top w:val="nil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  <w:hideMark/>
          </w:tcPr>
          <w:p w14:paraId="2673C368" w14:textId="77777777" w:rsidR="004303D0" w:rsidRPr="000814D5" w:rsidRDefault="004303D0" w:rsidP="004303D0">
            <w:pPr>
              <w:rPr>
                <w:rFonts w:ascii="Arial" w:hAnsi="Arial" w:cs="Arial"/>
                <w:b/>
                <w:bCs/>
                <w:color w:val="F2F2F2"/>
                <w:sz w:val="20"/>
                <w:szCs w:val="20"/>
              </w:rPr>
            </w:pPr>
          </w:p>
        </w:tc>
        <w:tc>
          <w:tcPr>
            <w:tcW w:w="5840" w:type="dxa"/>
            <w:vMerge/>
            <w:tcBorders>
              <w:top w:val="nil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  <w:hideMark/>
          </w:tcPr>
          <w:p w14:paraId="421C2E6B" w14:textId="77777777" w:rsidR="004303D0" w:rsidRPr="000814D5" w:rsidRDefault="004303D0" w:rsidP="004303D0">
            <w:pPr>
              <w:rPr>
                <w:rFonts w:ascii="Arial" w:hAnsi="Arial" w:cs="Arial"/>
                <w:color w:val="4F81BD"/>
                <w:sz w:val="20"/>
                <w:szCs w:val="20"/>
              </w:rPr>
            </w:pPr>
          </w:p>
        </w:tc>
        <w:tc>
          <w:tcPr>
            <w:tcW w:w="2960" w:type="dxa"/>
            <w:tcBorders>
              <w:top w:val="nil"/>
              <w:left w:val="nil"/>
              <w:bottom w:val="single" w:sz="8" w:space="0" w:color="FFFFFF"/>
              <w:right w:val="single" w:sz="8" w:space="0" w:color="FFFFFF"/>
            </w:tcBorders>
            <w:shd w:val="clear" w:color="000000" w:fill="D0D8E8"/>
            <w:vAlign w:val="center"/>
            <w:hideMark/>
          </w:tcPr>
          <w:p w14:paraId="4E2D9D35" w14:textId="77777777" w:rsidR="004303D0" w:rsidRPr="000814D5" w:rsidRDefault="004303D0" w:rsidP="004303D0">
            <w:pPr>
              <w:rPr>
                <w:rFonts w:ascii="Arial" w:hAnsi="Arial" w:cs="Arial"/>
                <w:color w:val="4F81BD"/>
                <w:sz w:val="20"/>
                <w:szCs w:val="20"/>
              </w:rPr>
            </w:pPr>
            <w:r w:rsidRPr="000814D5">
              <w:rPr>
                <w:rFonts w:ascii="Arial" w:hAnsi="Arial" w:cs="Arial"/>
                <w:color w:val="4F81BD"/>
                <w:sz w:val="20"/>
                <w:szCs w:val="20"/>
              </w:rPr>
              <w:t>2,70%</w:t>
            </w:r>
          </w:p>
        </w:tc>
        <w:tc>
          <w:tcPr>
            <w:tcW w:w="3680" w:type="dxa"/>
            <w:vMerge/>
            <w:tcBorders>
              <w:top w:val="nil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  <w:hideMark/>
          </w:tcPr>
          <w:p w14:paraId="46F4C808" w14:textId="77777777" w:rsidR="004303D0" w:rsidRPr="000814D5" w:rsidRDefault="004303D0" w:rsidP="004303D0">
            <w:pPr>
              <w:rPr>
                <w:rFonts w:ascii="Arial" w:hAnsi="Arial" w:cs="Arial"/>
                <w:color w:val="4F81BD"/>
                <w:sz w:val="20"/>
                <w:szCs w:val="20"/>
              </w:rPr>
            </w:pPr>
          </w:p>
        </w:tc>
      </w:tr>
      <w:tr w:rsidR="004303D0" w:rsidRPr="000814D5" w14:paraId="6E7A65B8" w14:textId="77777777" w:rsidTr="004303D0">
        <w:trPr>
          <w:trHeight w:val="630"/>
        </w:trPr>
        <w:tc>
          <w:tcPr>
            <w:tcW w:w="960" w:type="dxa"/>
            <w:tcBorders>
              <w:top w:val="nil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000000" w:fill="4F81BD"/>
            <w:vAlign w:val="center"/>
            <w:hideMark/>
          </w:tcPr>
          <w:p w14:paraId="28443353" w14:textId="77777777" w:rsidR="004303D0" w:rsidRPr="000814D5" w:rsidRDefault="004303D0" w:rsidP="004303D0">
            <w:pPr>
              <w:jc w:val="center"/>
              <w:rPr>
                <w:rFonts w:ascii="Arial" w:hAnsi="Arial" w:cs="Arial"/>
                <w:b/>
                <w:bCs/>
                <w:color w:val="F2F2F2"/>
                <w:sz w:val="20"/>
                <w:szCs w:val="20"/>
              </w:rPr>
            </w:pPr>
            <w:r w:rsidRPr="000814D5">
              <w:rPr>
                <w:rFonts w:ascii="Arial" w:hAnsi="Arial" w:cs="Arial"/>
                <w:b/>
                <w:bCs/>
                <w:color w:val="F2F2F2"/>
                <w:sz w:val="20"/>
                <w:szCs w:val="20"/>
              </w:rPr>
              <w:t>5</w:t>
            </w:r>
          </w:p>
        </w:tc>
        <w:tc>
          <w:tcPr>
            <w:tcW w:w="5840" w:type="dxa"/>
            <w:tcBorders>
              <w:top w:val="nil"/>
              <w:left w:val="nil"/>
              <w:bottom w:val="single" w:sz="8" w:space="0" w:color="FFFFFF"/>
              <w:right w:val="single" w:sz="8" w:space="0" w:color="FFFFFF"/>
            </w:tcBorders>
            <w:shd w:val="clear" w:color="000000" w:fill="E9EDF4"/>
            <w:vAlign w:val="center"/>
            <w:hideMark/>
          </w:tcPr>
          <w:p w14:paraId="5B71AF6C" w14:textId="77777777" w:rsidR="004303D0" w:rsidRPr="000814D5" w:rsidRDefault="004303D0" w:rsidP="004303D0">
            <w:pPr>
              <w:rPr>
                <w:rFonts w:ascii="Arial" w:hAnsi="Arial" w:cs="Arial"/>
                <w:color w:val="0070C0"/>
                <w:sz w:val="20"/>
                <w:szCs w:val="20"/>
              </w:rPr>
            </w:pPr>
            <w:r w:rsidRPr="000814D5">
              <w:rPr>
                <w:rFonts w:ascii="Arial" w:hAnsi="Arial" w:cs="Arial"/>
                <w:color w:val="0070C0"/>
                <w:sz w:val="20"/>
                <w:szCs w:val="20"/>
              </w:rPr>
              <w:t>КИУМ источника тепловой энергии</w:t>
            </w:r>
            <w:r w:rsidRPr="000814D5">
              <w:rPr>
                <w:rFonts w:ascii="Arial" w:hAnsi="Arial" w:cs="Arial"/>
                <w:color w:val="0070C0"/>
                <w:sz w:val="28"/>
                <w:szCs w:val="28"/>
              </w:rPr>
              <w:t>*</w:t>
            </w:r>
          </w:p>
        </w:tc>
        <w:tc>
          <w:tcPr>
            <w:tcW w:w="2960" w:type="dxa"/>
            <w:tcBorders>
              <w:top w:val="nil"/>
              <w:left w:val="nil"/>
              <w:bottom w:val="single" w:sz="8" w:space="0" w:color="FFFFFF"/>
              <w:right w:val="single" w:sz="8" w:space="0" w:color="FFFFFF"/>
            </w:tcBorders>
            <w:shd w:val="clear" w:color="000000" w:fill="E9EDF4"/>
            <w:vAlign w:val="center"/>
            <w:hideMark/>
          </w:tcPr>
          <w:p w14:paraId="3363ABE2" w14:textId="77777777" w:rsidR="004303D0" w:rsidRPr="000814D5" w:rsidRDefault="004303D0" w:rsidP="004303D0">
            <w:pPr>
              <w:rPr>
                <w:rFonts w:ascii="Arial" w:hAnsi="Arial" w:cs="Arial"/>
                <w:color w:val="0070C0"/>
                <w:sz w:val="20"/>
                <w:szCs w:val="20"/>
              </w:rPr>
            </w:pPr>
            <w:r w:rsidRPr="000814D5">
              <w:rPr>
                <w:rFonts w:ascii="Arial" w:hAnsi="Arial" w:cs="Arial"/>
                <w:color w:val="0070C0"/>
                <w:sz w:val="20"/>
                <w:szCs w:val="20"/>
              </w:rPr>
              <w:t>10,50%</w:t>
            </w:r>
          </w:p>
        </w:tc>
        <w:tc>
          <w:tcPr>
            <w:tcW w:w="3680" w:type="dxa"/>
            <w:tcBorders>
              <w:top w:val="nil"/>
              <w:left w:val="nil"/>
              <w:bottom w:val="single" w:sz="8" w:space="0" w:color="FFFFFF"/>
              <w:right w:val="single" w:sz="8" w:space="0" w:color="FFFFFF"/>
            </w:tcBorders>
            <w:shd w:val="clear" w:color="000000" w:fill="E9EDF4"/>
            <w:vAlign w:val="center"/>
            <w:hideMark/>
          </w:tcPr>
          <w:p w14:paraId="11C5DB4A" w14:textId="77777777" w:rsidR="004303D0" w:rsidRPr="000814D5" w:rsidRDefault="004303D0" w:rsidP="004303D0">
            <w:pPr>
              <w:rPr>
                <w:rFonts w:ascii="Arial" w:hAnsi="Arial" w:cs="Arial"/>
                <w:color w:val="0070C0"/>
                <w:sz w:val="20"/>
                <w:szCs w:val="20"/>
              </w:rPr>
            </w:pPr>
            <w:r w:rsidRPr="000814D5">
              <w:rPr>
                <w:rFonts w:ascii="Arial" w:hAnsi="Arial" w:cs="Arial"/>
                <w:color w:val="0070C0"/>
                <w:sz w:val="20"/>
                <w:szCs w:val="20"/>
              </w:rPr>
              <w:t>Доведение в течение 7 лет до 37,0%</w:t>
            </w:r>
            <w:r w:rsidRPr="000814D5">
              <w:rPr>
                <w:rFonts w:ascii="Arial" w:hAnsi="Arial" w:cs="Arial"/>
                <w:color w:val="0070C0"/>
                <w:sz w:val="28"/>
                <w:szCs w:val="28"/>
              </w:rPr>
              <w:t>**</w:t>
            </w:r>
          </w:p>
        </w:tc>
      </w:tr>
      <w:tr w:rsidR="004303D0" w:rsidRPr="000814D5" w14:paraId="44036EAF" w14:textId="77777777" w:rsidTr="004303D0">
        <w:trPr>
          <w:trHeight w:val="750"/>
        </w:trPr>
        <w:tc>
          <w:tcPr>
            <w:tcW w:w="960" w:type="dxa"/>
            <w:tcBorders>
              <w:top w:val="nil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000000" w:fill="4F81BD"/>
            <w:vAlign w:val="center"/>
            <w:hideMark/>
          </w:tcPr>
          <w:p w14:paraId="689D3AC1" w14:textId="77777777" w:rsidR="004303D0" w:rsidRPr="000814D5" w:rsidRDefault="004303D0" w:rsidP="004303D0">
            <w:pPr>
              <w:jc w:val="center"/>
              <w:rPr>
                <w:rFonts w:ascii="Arial" w:hAnsi="Arial" w:cs="Arial"/>
                <w:b/>
                <w:bCs/>
                <w:color w:val="F2F2F2"/>
                <w:sz w:val="20"/>
                <w:szCs w:val="20"/>
              </w:rPr>
            </w:pPr>
            <w:r w:rsidRPr="000814D5">
              <w:rPr>
                <w:rFonts w:ascii="Arial" w:hAnsi="Arial" w:cs="Arial"/>
                <w:b/>
                <w:bCs/>
                <w:color w:val="F2F2F2"/>
                <w:sz w:val="20"/>
                <w:szCs w:val="20"/>
              </w:rPr>
              <w:t>6</w:t>
            </w:r>
          </w:p>
        </w:tc>
        <w:tc>
          <w:tcPr>
            <w:tcW w:w="5840" w:type="dxa"/>
            <w:tcBorders>
              <w:top w:val="nil"/>
              <w:left w:val="nil"/>
              <w:bottom w:val="single" w:sz="8" w:space="0" w:color="FFFFFF"/>
              <w:right w:val="single" w:sz="8" w:space="0" w:color="FFFFFF"/>
            </w:tcBorders>
            <w:shd w:val="clear" w:color="000000" w:fill="D0D8E8"/>
            <w:vAlign w:val="center"/>
            <w:hideMark/>
          </w:tcPr>
          <w:p w14:paraId="72E3E224" w14:textId="77777777" w:rsidR="004303D0" w:rsidRPr="000814D5" w:rsidRDefault="004303D0" w:rsidP="004303D0">
            <w:pPr>
              <w:rPr>
                <w:rFonts w:ascii="Arial" w:hAnsi="Arial" w:cs="Arial"/>
                <w:color w:val="4F81BD"/>
                <w:sz w:val="20"/>
                <w:szCs w:val="20"/>
              </w:rPr>
            </w:pPr>
            <w:r w:rsidRPr="000814D5">
              <w:rPr>
                <w:rFonts w:ascii="Arial" w:hAnsi="Arial" w:cs="Arial"/>
                <w:color w:val="4F81BD"/>
                <w:sz w:val="20"/>
                <w:szCs w:val="20"/>
              </w:rPr>
              <w:t>Удовлетворенность потребителей качеством теплоснабжения</w:t>
            </w:r>
          </w:p>
        </w:tc>
        <w:tc>
          <w:tcPr>
            <w:tcW w:w="2960" w:type="dxa"/>
            <w:tcBorders>
              <w:top w:val="nil"/>
              <w:left w:val="nil"/>
              <w:bottom w:val="single" w:sz="8" w:space="0" w:color="FFFFFF"/>
              <w:right w:val="single" w:sz="8" w:space="0" w:color="FFFFFF"/>
            </w:tcBorders>
            <w:shd w:val="clear" w:color="000000" w:fill="D0D8E8"/>
            <w:vAlign w:val="center"/>
            <w:hideMark/>
          </w:tcPr>
          <w:p w14:paraId="2B676BBA" w14:textId="77777777" w:rsidR="004303D0" w:rsidRPr="000814D5" w:rsidRDefault="004303D0" w:rsidP="004303D0">
            <w:pPr>
              <w:rPr>
                <w:rFonts w:ascii="Arial" w:hAnsi="Arial" w:cs="Arial"/>
                <w:color w:val="4F81BD"/>
                <w:sz w:val="20"/>
                <w:szCs w:val="20"/>
              </w:rPr>
            </w:pPr>
            <w:r w:rsidRPr="000814D5">
              <w:rPr>
                <w:rFonts w:ascii="Arial" w:hAnsi="Arial" w:cs="Arial"/>
                <w:color w:val="4F81BD"/>
                <w:sz w:val="20"/>
                <w:szCs w:val="20"/>
              </w:rPr>
              <w:t xml:space="preserve">                               -</w:t>
            </w:r>
          </w:p>
        </w:tc>
        <w:tc>
          <w:tcPr>
            <w:tcW w:w="3680" w:type="dxa"/>
            <w:tcBorders>
              <w:top w:val="nil"/>
              <w:left w:val="nil"/>
              <w:bottom w:val="single" w:sz="8" w:space="0" w:color="FFFFFF"/>
              <w:right w:val="single" w:sz="8" w:space="0" w:color="FFFFFF"/>
            </w:tcBorders>
            <w:shd w:val="clear" w:color="000000" w:fill="D0D8E8"/>
            <w:vAlign w:val="center"/>
            <w:hideMark/>
          </w:tcPr>
          <w:p w14:paraId="399C80BC" w14:textId="77777777" w:rsidR="004303D0" w:rsidRPr="000814D5" w:rsidRDefault="004303D0" w:rsidP="004303D0">
            <w:pPr>
              <w:rPr>
                <w:rFonts w:ascii="Arial" w:hAnsi="Arial" w:cs="Arial"/>
                <w:color w:val="4F81BD"/>
                <w:sz w:val="20"/>
                <w:szCs w:val="20"/>
              </w:rPr>
            </w:pPr>
            <w:r w:rsidRPr="000814D5">
              <w:rPr>
                <w:rFonts w:ascii="Arial" w:hAnsi="Arial" w:cs="Arial"/>
                <w:color w:val="4F81BD"/>
                <w:sz w:val="20"/>
                <w:szCs w:val="20"/>
              </w:rPr>
              <w:t>Доведение в течение 5 лет доли потребителей, удовлетворенных качеством теплоснабжения, до уровня не менее 70% от общего количества потребителей</w:t>
            </w:r>
          </w:p>
        </w:tc>
      </w:tr>
      <w:tr w:rsidR="004303D0" w:rsidRPr="000814D5" w14:paraId="74E309B0" w14:textId="77777777" w:rsidTr="004303D0">
        <w:trPr>
          <w:trHeight w:val="675"/>
        </w:trPr>
        <w:tc>
          <w:tcPr>
            <w:tcW w:w="960" w:type="dxa"/>
            <w:tcBorders>
              <w:top w:val="nil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000000" w:fill="4F81BD"/>
            <w:vAlign w:val="center"/>
            <w:hideMark/>
          </w:tcPr>
          <w:p w14:paraId="52BA06DD" w14:textId="77777777" w:rsidR="004303D0" w:rsidRPr="000814D5" w:rsidRDefault="004303D0" w:rsidP="004303D0">
            <w:pPr>
              <w:jc w:val="center"/>
              <w:rPr>
                <w:rFonts w:ascii="Arial" w:hAnsi="Arial" w:cs="Arial"/>
                <w:b/>
                <w:bCs/>
                <w:color w:val="F2F2F2"/>
                <w:sz w:val="20"/>
                <w:szCs w:val="20"/>
              </w:rPr>
            </w:pPr>
            <w:r w:rsidRPr="000814D5">
              <w:rPr>
                <w:rFonts w:ascii="Arial" w:hAnsi="Arial" w:cs="Arial"/>
                <w:b/>
                <w:bCs/>
                <w:color w:val="F2F2F2"/>
                <w:sz w:val="20"/>
                <w:szCs w:val="20"/>
              </w:rPr>
              <w:t>7</w:t>
            </w:r>
          </w:p>
        </w:tc>
        <w:tc>
          <w:tcPr>
            <w:tcW w:w="5840" w:type="dxa"/>
            <w:tcBorders>
              <w:top w:val="nil"/>
              <w:left w:val="nil"/>
              <w:bottom w:val="single" w:sz="8" w:space="0" w:color="FFFFFF"/>
              <w:right w:val="single" w:sz="8" w:space="0" w:color="FFFFFF"/>
            </w:tcBorders>
            <w:shd w:val="clear" w:color="000000" w:fill="E9EDF4"/>
            <w:vAlign w:val="center"/>
            <w:hideMark/>
          </w:tcPr>
          <w:p w14:paraId="45A63D94" w14:textId="77777777" w:rsidR="004303D0" w:rsidRPr="000814D5" w:rsidRDefault="004303D0" w:rsidP="004303D0">
            <w:pPr>
              <w:rPr>
                <w:rFonts w:ascii="Arial" w:hAnsi="Arial" w:cs="Arial"/>
                <w:color w:val="4F81BD"/>
                <w:sz w:val="20"/>
                <w:szCs w:val="20"/>
              </w:rPr>
            </w:pPr>
            <w:r w:rsidRPr="000814D5">
              <w:rPr>
                <w:rFonts w:ascii="Arial" w:hAnsi="Arial" w:cs="Arial"/>
                <w:color w:val="4F81BD"/>
                <w:sz w:val="20"/>
                <w:szCs w:val="20"/>
              </w:rPr>
              <w:t>Снижение потерь тепловой энергии в тепловых сетях </w:t>
            </w:r>
          </w:p>
        </w:tc>
        <w:tc>
          <w:tcPr>
            <w:tcW w:w="2960" w:type="dxa"/>
            <w:tcBorders>
              <w:top w:val="nil"/>
              <w:left w:val="nil"/>
              <w:bottom w:val="single" w:sz="8" w:space="0" w:color="FFFFFF"/>
              <w:right w:val="single" w:sz="8" w:space="0" w:color="FFFFFF"/>
            </w:tcBorders>
            <w:shd w:val="clear" w:color="000000" w:fill="E9EDF4"/>
            <w:vAlign w:val="center"/>
            <w:hideMark/>
          </w:tcPr>
          <w:p w14:paraId="159522D2" w14:textId="77777777" w:rsidR="004303D0" w:rsidRPr="000814D5" w:rsidRDefault="004303D0" w:rsidP="004303D0">
            <w:pPr>
              <w:rPr>
                <w:rFonts w:ascii="Arial" w:hAnsi="Arial" w:cs="Arial"/>
                <w:color w:val="4F81BD"/>
                <w:sz w:val="20"/>
                <w:szCs w:val="20"/>
              </w:rPr>
            </w:pPr>
            <w:r w:rsidRPr="000814D5">
              <w:rPr>
                <w:rFonts w:ascii="Arial" w:hAnsi="Arial" w:cs="Arial"/>
                <w:color w:val="4F81BD"/>
                <w:sz w:val="20"/>
                <w:szCs w:val="20"/>
              </w:rPr>
              <w:t>Потери в ТС в 2018г.- 19,82%</w:t>
            </w:r>
          </w:p>
        </w:tc>
        <w:tc>
          <w:tcPr>
            <w:tcW w:w="3680" w:type="dxa"/>
            <w:tcBorders>
              <w:top w:val="nil"/>
              <w:left w:val="nil"/>
              <w:bottom w:val="single" w:sz="8" w:space="0" w:color="FFFFFF"/>
              <w:right w:val="single" w:sz="8" w:space="0" w:color="FFFFFF"/>
            </w:tcBorders>
            <w:shd w:val="clear" w:color="000000" w:fill="E9EDF4"/>
            <w:vAlign w:val="center"/>
            <w:hideMark/>
          </w:tcPr>
          <w:p w14:paraId="156593C8" w14:textId="77777777" w:rsidR="004303D0" w:rsidRPr="000814D5" w:rsidRDefault="004303D0" w:rsidP="004303D0">
            <w:pPr>
              <w:rPr>
                <w:rFonts w:ascii="Arial" w:hAnsi="Arial" w:cs="Arial"/>
                <w:color w:val="4F81BD"/>
                <w:sz w:val="20"/>
                <w:szCs w:val="20"/>
              </w:rPr>
            </w:pPr>
            <w:r w:rsidRPr="000814D5">
              <w:rPr>
                <w:rFonts w:ascii="Arial" w:hAnsi="Arial" w:cs="Arial"/>
                <w:color w:val="4F81BD"/>
                <w:sz w:val="20"/>
                <w:szCs w:val="20"/>
              </w:rPr>
              <w:t>До 18,0% в период до 2028 года</w:t>
            </w:r>
          </w:p>
        </w:tc>
      </w:tr>
      <w:tr w:rsidR="004303D0" w:rsidRPr="000814D5" w14:paraId="566E7503" w14:textId="77777777" w:rsidTr="004303D0">
        <w:trPr>
          <w:trHeight w:val="1005"/>
        </w:trPr>
        <w:tc>
          <w:tcPr>
            <w:tcW w:w="960" w:type="dxa"/>
            <w:tcBorders>
              <w:top w:val="nil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000000" w:fill="4F81BD"/>
            <w:vAlign w:val="center"/>
            <w:hideMark/>
          </w:tcPr>
          <w:p w14:paraId="44F7A152" w14:textId="77777777" w:rsidR="004303D0" w:rsidRPr="000814D5" w:rsidRDefault="004303D0" w:rsidP="004303D0">
            <w:pPr>
              <w:jc w:val="center"/>
              <w:rPr>
                <w:rFonts w:ascii="Arial" w:hAnsi="Arial" w:cs="Arial"/>
                <w:b/>
                <w:bCs/>
                <w:color w:val="F2F2F2"/>
                <w:sz w:val="20"/>
                <w:szCs w:val="20"/>
              </w:rPr>
            </w:pPr>
            <w:r w:rsidRPr="000814D5">
              <w:rPr>
                <w:rFonts w:ascii="Arial" w:hAnsi="Arial" w:cs="Arial"/>
                <w:b/>
                <w:bCs/>
                <w:color w:val="F2F2F2"/>
                <w:sz w:val="20"/>
                <w:szCs w:val="20"/>
              </w:rPr>
              <w:t>8</w:t>
            </w:r>
          </w:p>
        </w:tc>
        <w:tc>
          <w:tcPr>
            <w:tcW w:w="5840" w:type="dxa"/>
            <w:tcBorders>
              <w:top w:val="nil"/>
              <w:left w:val="nil"/>
              <w:bottom w:val="single" w:sz="8" w:space="0" w:color="FFFFFF"/>
              <w:right w:val="single" w:sz="8" w:space="0" w:color="FFFFFF"/>
            </w:tcBorders>
            <w:shd w:val="clear" w:color="000000" w:fill="D0D8E8"/>
            <w:vAlign w:val="center"/>
            <w:hideMark/>
          </w:tcPr>
          <w:p w14:paraId="6AF48E58" w14:textId="77777777" w:rsidR="004303D0" w:rsidRPr="000814D5" w:rsidRDefault="004303D0" w:rsidP="004303D0">
            <w:pPr>
              <w:rPr>
                <w:rFonts w:ascii="Arial" w:hAnsi="Arial" w:cs="Arial"/>
                <w:color w:val="4F81BD"/>
                <w:sz w:val="20"/>
                <w:szCs w:val="20"/>
              </w:rPr>
            </w:pPr>
            <w:r w:rsidRPr="000814D5">
              <w:rPr>
                <w:rFonts w:ascii="Arial" w:hAnsi="Arial" w:cs="Arial"/>
                <w:color w:val="4F81BD"/>
                <w:sz w:val="20"/>
                <w:szCs w:val="20"/>
              </w:rPr>
              <w:t>Уменьшение износа тепловых сетей</w:t>
            </w:r>
          </w:p>
        </w:tc>
        <w:tc>
          <w:tcPr>
            <w:tcW w:w="2960" w:type="dxa"/>
            <w:tcBorders>
              <w:top w:val="nil"/>
              <w:left w:val="nil"/>
              <w:bottom w:val="single" w:sz="8" w:space="0" w:color="FFFFFF"/>
              <w:right w:val="single" w:sz="8" w:space="0" w:color="FFFFFF"/>
            </w:tcBorders>
            <w:shd w:val="clear" w:color="000000" w:fill="D0D8E8"/>
            <w:vAlign w:val="center"/>
            <w:hideMark/>
          </w:tcPr>
          <w:p w14:paraId="4305B1B7" w14:textId="77777777" w:rsidR="004303D0" w:rsidRPr="000814D5" w:rsidRDefault="004303D0" w:rsidP="004303D0">
            <w:pPr>
              <w:rPr>
                <w:rFonts w:ascii="Arial" w:hAnsi="Arial" w:cs="Arial"/>
                <w:color w:val="4F81BD"/>
                <w:sz w:val="20"/>
                <w:szCs w:val="20"/>
              </w:rPr>
            </w:pPr>
            <w:r w:rsidRPr="000814D5">
              <w:rPr>
                <w:rFonts w:ascii="Arial" w:hAnsi="Arial" w:cs="Arial"/>
                <w:color w:val="4F81BD"/>
                <w:sz w:val="20"/>
                <w:szCs w:val="20"/>
              </w:rPr>
              <w:t>62% тепловых сетей в г. Усолье-Сибирское эксплуатируется свыше 25 лет</w:t>
            </w:r>
          </w:p>
        </w:tc>
        <w:tc>
          <w:tcPr>
            <w:tcW w:w="3680" w:type="dxa"/>
            <w:tcBorders>
              <w:top w:val="nil"/>
              <w:left w:val="nil"/>
              <w:bottom w:val="single" w:sz="8" w:space="0" w:color="FFFFFF"/>
              <w:right w:val="single" w:sz="8" w:space="0" w:color="FFFFFF"/>
            </w:tcBorders>
            <w:shd w:val="clear" w:color="000000" w:fill="D0D8E8"/>
            <w:vAlign w:val="center"/>
            <w:hideMark/>
          </w:tcPr>
          <w:p w14:paraId="4C7F9B1D" w14:textId="77777777" w:rsidR="004303D0" w:rsidRPr="000814D5" w:rsidRDefault="004303D0" w:rsidP="00AB1DD4">
            <w:pPr>
              <w:rPr>
                <w:rFonts w:ascii="Arial" w:hAnsi="Arial" w:cs="Arial"/>
                <w:color w:val="0070C0"/>
                <w:sz w:val="20"/>
                <w:szCs w:val="20"/>
              </w:rPr>
            </w:pPr>
            <w:r w:rsidRPr="000814D5">
              <w:rPr>
                <w:rFonts w:ascii="Arial" w:hAnsi="Arial" w:cs="Arial"/>
                <w:color w:val="0070C0"/>
                <w:sz w:val="20"/>
                <w:szCs w:val="20"/>
              </w:rPr>
              <w:t xml:space="preserve">До </w:t>
            </w:r>
            <w:r w:rsidR="00AB1DD4" w:rsidRPr="000814D5">
              <w:rPr>
                <w:rFonts w:ascii="Arial" w:hAnsi="Arial" w:cs="Arial"/>
                <w:color w:val="0070C0"/>
                <w:sz w:val="20"/>
                <w:szCs w:val="20"/>
              </w:rPr>
              <w:t>60</w:t>
            </w:r>
            <w:r w:rsidRPr="000814D5">
              <w:rPr>
                <w:rFonts w:ascii="Arial" w:hAnsi="Arial" w:cs="Arial"/>
                <w:color w:val="0070C0"/>
                <w:sz w:val="20"/>
                <w:szCs w:val="20"/>
              </w:rPr>
              <w:t>% тепловых сетей эксплуатации свыше 25 лет в период до 2028 года</w:t>
            </w:r>
          </w:p>
        </w:tc>
      </w:tr>
      <w:tr w:rsidR="004303D0" w:rsidRPr="000814D5" w14:paraId="5D591104" w14:textId="77777777" w:rsidTr="004303D0">
        <w:trPr>
          <w:trHeight w:val="690"/>
        </w:trPr>
        <w:tc>
          <w:tcPr>
            <w:tcW w:w="960" w:type="dxa"/>
            <w:tcBorders>
              <w:top w:val="nil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000000" w:fill="4F81BD"/>
            <w:vAlign w:val="center"/>
            <w:hideMark/>
          </w:tcPr>
          <w:p w14:paraId="668BC6E2" w14:textId="77777777" w:rsidR="004303D0" w:rsidRPr="000814D5" w:rsidRDefault="004303D0" w:rsidP="004303D0">
            <w:pPr>
              <w:jc w:val="center"/>
              <w:rPr>
                <w:rFonts w:ascii="Arial" w:hAnsi="Arial" w:cs="Arial"/>
                <w:b/>
                <w:bCs/>
                <w:color w:val="F2F2F2"/>
                <w:sz w:val="20"/>
                <w:szCs w:val="20"/>
              </w:rPr>
            </w:pPr>
            <w:r w:rsidRPr="000814D5">
              <w:rPr>
                <w:rFonts w:ascii="Arial" w:hAnsi="Arial" w:cs="Arial"/>
                <w:b/>
                <w:bCs/>
                <w:color w:val="F2F2F2"/>
                <w:sz w:val="20"/>
                <w:szCs w:val="20"/>
              </w:rPr>
              <w:t>9</w:t>
            </w:r>
          </w:p>
        </w:tc>
        <w:tc>
          <w:tcPr>
            <w:tcW w:w="12480" w:type="dxa"/>
            <w:gridSpan w:val="3"/>
            <w:tcBorders>
              <w:top w:val="single" w:sz="8" w:space="0" w:color="FFFFFF"/>
              <w:left w:val="nil"/>
              <w:bottom w:val="single" w:sz="8" w:space="0" w:color="FFFFFF"/>
              <w:right w:val="single" w:sz="8" w:space="0" w:color="FFFFFF"/>
            </w:tcBorders>
            <w:shd w:val="clear" w:color="000000" w:fill="E9EDF4"/>
            <w:vAlign w:val="center"/>
            <w:hideMark/>
          </w:tcPr>
          <w:p w14:paraId="1B59C14B" w14:textId="77777777" w:rsidR="004303D0" w:rsidRPr="000814D5" w:rsidRDefault="004303D0" w:rsidP="004303D0">
            <w:pPr>
              <w:jc w:val="center"/>
              <w:rPr>
                <w:rFonts w:ascii="Arial" w:hAnsi="Arial" w:cs="Arial"/>
                <w:color w:val="4F81BD"/>
                <w:sz w:val="20"/>
                <w:szCs w:val="20"/>
              </w:rPr>
            </w:pPr>
            <w:r w:rsidRPr="000814D5">
              <w:rPr>
                <w:rFonts w:ascii="Arial" w:hAnsi="Arial" w:cs="Arial"/>
                <w:color w:val="4F81BD"/>
                <w:sz w:val="20"/>
                <w:szCs w:val="20"/>
              </w:rPr>
              <w:t>Отсутствие зафиксированных фактов нарушения антимонопольного законодательства и применения санкций, предусмотренных Кодексом РФ об административных правонарушениях в сфере теплоснабжения</w:t>
            </w:r>
          </w:p>
        </w:tc>
      </w:tr>
    </w:tbl>
    <w:p w14:paraId="3CEEBE30" w14:textId="77777777" w:rsidR="00F40393" w:rsidRPr="000814D5" w:rsidRDefault="00F40393" w:rsidP="0028308C">
      <w:pPr>
        <w:tabs>
          <w:tab w:val="left" w:pos="1276"/>
        </w:tabs>
        <w:ind w:firstLine="709"/>
        <w:jc w:val="right"/>
        <w:rPr>
          <w:sz w:val="28"/>
          <w:szCs w:val="28"/>
        </w:rPr>
      </w:pPr>
    </w:p>
    <w:p w14:paraId="2E031B51" w14:textId="77777777" w:rsidR="004303D0" w:rsidRPr="000814D5" w:rsidRDefault="004303D0" w:rsidP="0028308C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536F1F0F" wp14:editId="690753BF">
                <wp:simplePos x="0" y="0"/>
                <wp:positionH relativeFrom="column">
                  <wp:posOffset>156210</wp:posOffset>
                </wp:positionH>
                <wp:positionV relativeFrom="paragraph">
                  <wp:posOffset>8890</wp:posOffset>
                </wp:positionV>
                <wp:extent cx="8320496" cy="507831"/>
                <wp:effectExtent l="0" t="0" r="0" b="0"/>
                <wp:wrapNone/>
                <wp:docPr id="4" name="Text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320496" cy="507831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152EC3CA" w14:textId="77777777" w:rsidR="00065A6A" w:rsidRDefault="00065A6A" w:rsidP="004303D0">
                            <w:pPr>
                              <w:pStyle w:val="ae"/>
                              <w:spacing w:before="0" w:beforeAutospacing="0" w:after="0" w:afterAutospacing="0"/>
                            </w:pPr>
                            <w:r>
                              <w:rPr>
                                <w:rFonts w:ascii="Arial" w:eastAsiaTheme="majorEastAsia" w:hAnsi="Arial" w:cs="Arial"/>
                                <w:color w:val="808080" w:themeColor="background1" w:themeShade="80"/>
                                <w:sz w:val="18"/>
                                <w:szCs w:val="18"/>
                              </w:rPr>
                              <w:t>* Значение коэффициента использования тепловой установленной мощности при наличии</w:t>
                            </w:r>
                            <w:r w:rsidRPr="004303D0">
                              <w:rPr>
                                <w:rFonts w:ascii="Arial" w:eastAsiaTheme="majorEastAsia" w:hAnsi="Arial" w:cs="Arial"/>
                                <w:color w:val="808080" w:themeColor="background1" w:themeShade="80"/>
                                <w:sz w:val="18"/>
                                <w:szCs w:val="18"/>
                              </w:rPr>
                              <w:t xml:space="preserve"> </w:t>
                            </w:r>
                            <w:r>
                              <w:rPr>
                                <w:rFonts w:ascii="Arial" w:eastAsiaTheme="majorEastAsia" w:hAnsi="Arial" w:cs="Arial"/>
                                <w:color w:val="808080" w:themeColor="background1" w:themeShade="80"/>
                                <w:sz w:val="18"/>
                                <w:szCs w:val="18"/>
                              </w:rPr>
                              <w:t>потребителя на пром. площадке</w:t>
                            </w:r>
                          </w:p>
                          <w:p w14:paraId="3E19CA2A" w14:textId="77777777" w:rsidR="00065A6A" w:rsidRDefault="00065A6A" w:rsidP="004303D0">
                            <w:pPr>
                              <w:pStyle w:val="ae"/>
                              <w:spacing w:before="0" w:beforeAutospacing="0" w:after="0" w:afterAutospacing="0"/>
                            </w:pPr>
                            <w:r>
                              <w:rPr>
                                <w:rFonts w:ascii="Arial" w:eastAsiaTheme="majorEastAsia" w:hAnsi="Arial" w:cs="Arial"/>
                                <w:color w:val="808080" w:themeColor="background1" w:themeShade="80"/>
                                <w:sz w:val="18"/>
                                <w:szCs w:val="18"/>
                              </w:rPr>
                              <w:t>ООО «Усольехимпром»;</w:t>
                            </w:r>
                          </w:p>
                          <w:p w14:paraId="7E6D866B" w14:textId="77777777" w:rsidR="00065A6A" w:rsidRDefault="00065A6A" w:rsidP="004303D0">
                            <w:pPr>
                              <w:pStyle w:val="ae"/>
                              <w:spacing w:before="0" w:beforeAutospacing="0" w:after="0" w:afterAutospacing="0"/>
                            </w:pPr>
                            <w:r>
                              <w:rPr>
                                <w:rFonts w:ascii="Arial" w:eastAsiaTheme="majorEastAsia" w:hAnsi="Arial" w:cs="Arial"/>
                                <w:color w:val="808080" w:themeColor="background1" w:themeShade="80"/>
                                <w:sz w:val="18"/>
                                <w:szCs w:val="18"/>
                              </w:rPr>
                              <w:t xml:space="preserve">** Значение коэффициента использования тепловой установленной мощности в соответствии с постановлением Правительства от 15.12.2017 №1562 </w:t>
                            </w:r>
                          </w:p>
                        </w:txbxContent>
                      </wps:txbx>
                      <wps:bodyPr wrap="square" rtlCol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EF0ADF7" id="_x0000_t202" coordsize="21600,21600" o:spt="202" path="m,l,21600r21600,l21600,xe">
                <v:stroke joinstyle="miter"/>
                <v:path gradientshapeok="t" o:connecttype="rect"/>
              </v:shapetype>
              <v:shape id="TextBox 2" o:spid="_x0000_s1026" type="#_x0000_t202" style="position:absolute;left:0;text-align:left;margin-left:12.3pt;margin-top:.7pt;width:655.15pt;height:40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" filled="f" stroked="f">
                <v:textbox style="mso-fit-shape-to-text:t">
                  <w:txbxContent>
                    <w:p w:rsidR="00065A6A" w:rsidRDefault="00065A6A" w:rsidP="004303D0">
                      <w:pPr>
                        <w:pStyle w:val="ae"/>
                        <w:spacing w:before="0" w:beforeAutospacing="0" w:after="0" w:afterAutospacing="0"/>
                      </w:pPr>
                      <w:r>
                        <w:rPr>
                          <w:rFonts w:ascii="Arial" w:eastAsiaTheme="majorEastAsia" w:hAnsi="Arial" w:cs="Arial"/>
                          <w:color w:val="808080" w:themeColor="background1" w:themeShade="80"/>
                          <w:sz w:val="18"/>
                          <w:szCs w:val="18"/>
                        </w:rPr>
                        <w:t>* Значение коэффициента использования тепловой установленной мощности при наличии</w:t>
                      </w:r>
                      <w:r w:rsidRPr="004303D0">
                        <w:rPr>
                          <w:rFonts w:ascii="Arial" w:eastAsiaTheme="majorEastAsia" w:hAnsi="Arial" w:cs="Arial"/>
                          <w:color w:val="808080" w:themeColor="background1" w:themeShade="80"/>
                          <w:sz w:val="18"/>
                          <w:szCs w:val="18"/>
                        </w:rPr>
                        <w:t xml:space="preserve"> </w:t>
                      </w:r>
                      <w:r>
                        <w:rPr>
                          <w:rFonts w:ascii="Arial" w:eastAsiaTheme="majorEastAsia" w:hAnsi="Arial" w:cs="Arial"/>
                          <w:color w:val="808080" w:themeColor="background1" w:themeShade="80"/>
                          <w:sz w:val="18"/>
                          <w:szCs w:val="18"/>
                        </w:rPr>
                        <w:t>потребителя на пром. площадке</w:t>
                      </w:r>
                    </w:p>
                    <w:p w:rsidR="00065A6A" w:rsidRDefault="00065A6A" w:rsidP="004303D0">
                      <w:pPr>
                        <w:pStyle w:val="ae"/>
                        <w:spacing w:before="0" w:beforeAutospacing="0" w:after="0" w:afterAutospacing="0"/>
                      </w:pPr>
                      <w:r>
                        <w:rPr>
                          <w:rFonts w:ascii="Arial" w:eastAsiaTheme="majorEastAsia" w:hAnsi="Arial" w:cs="Arial"/>
                          <w:color w:val="808080" w:themeColor="background1" w:themeShade="80"/>
                          <w:sz w:val="18"/>
                          <w:szCs w:val="18"/>
                        </w:rPr>
                        <w:t>ООО «Усольехимпром»;</w:t>
                      </w:r>
                    </w:p>
                    <w:p w:rsidR="00065A6A" w:rsidRDefault="00065A6A" w:rsidP="004303D0">
                      <w:pPr>
                        <w:pStyle w:val="ae"/>
                        <w:spacing w:before="0" w:beforeAutospacing="0" w:after="0" w:afterAutospacing="0"/>
                      </w:pPr>
                      <w:r>
                        <w:rPr>
                          <w:rFonts w:ascii="Arial" w:eastAsiaTheme="majorEastAsia" w:hAnsi="Arial" w:cs="Arial"/>
                          <w:color w:val="808080" w:themeColor="background1" w:themeShade="80"/>
                          <w:sz w:val="18"/>
                          <w:szCs w:val="18"/>
                        </w:rPr>
                        <w:t xml:space="preserve">** Значение коэффициента использования тепловой установленной мощности в соответствии с постановлением Правительства от 15.12.2017 №1562 </w:t>
                      </w:r>
                    </w:p>
                  </w:txbxContent>
                </v:textbox>
              </v:shape>
            </w:pict>
          </mc:Fallback>
        </mc:AlternateContent>
      </w:r>
    </w:p>
    <w:p w14:paraId="483BD123" w14:textId="77777777" w:rsidR="004303D0" w:rsidRPr="000814D5" w:rsidRDefault="004303D0" w:rsidP="004303D0">
      <w:pPr>
        <w:rPr>
          <w:sz w:val="28"/>
          <w:szCs w:val="28"/>
        </w:rPr>
      </w:pPr>
    </w:p>
    <w:p w14:paraId="39D2F5F8" w14:textId="77777777" w:rsidR="00000149" w:rsidRPr="000814D5" w:rsidRDefault="00000149" w:rsidP="004303D0">
      <w:pPr>
        <w:rPr>
          <w:sz w:val="28"/>
          <w:szCs w:val="28"/>
        </w:rPr>
        <w:sectPr w:rsidR="00000149" w:rsidRPr="000814D5" w:rsidSect="00000149">
          <w:pgSz w:w="16838" w:h="11906" w:orient="landscape"/>
          <w:pgMar w:top="1134" w:right="1134" w:bottom="1134" w:left="1134" w:header="720" w:footer="709" w:gutter="0"/>
          <w:cols w:space="720"/>
          <w:docGrid w:linePitch="360"/>
        </w:sectPr>
      </w:pPr>
    </w:p>
    <w:p w14:paraId="6D330528" w14:textId="77777777" w:rsidR="00843D77" w:rsidRPr="000814D5" w:rsidRDefault="00843D77" w:rsidP="00ED0A9A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5959B61B" w14:textId="77777777" w:rsidR="003F171C" w:rsidRPr="000814D5" w:rsidRDefault="00DD551F" w:rsidP="00ED0A9A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Изменения в оценке значений индикаторов развития систем теплоснабжения</w:t>
      </w:r>
      <w:r w:rsidR="00E9724F" w:rsidRPr="000814D5">
        <w:rPr>
          <w:sz w:val="28"/>
          <w:szCs w:val="28"/>
        </w:rPr>
        <w:t xml:space="preserve"> </w:t>
      </w:r>
      <w:r w:rsidR="00B53D65" w:rsidRPr="000814D5">
        <w:rPr>
          <w:sz w:val="28"/>
          <w:szCs w:val="28"/>
        </w:rPr>
        <w:t>муниципального образования «город Усолье-Сибирское»</w:t>
      </w:r>
      <w:r w:rsidRPr="000814D5">
        <w:rPr>
          <w:sz w:val="28"/>
          <w:szCs w:val="28"/>
        </w:rPr>
        <w:t xml:space="preserve"> отсутствуют, так как в предшествующих редакциях схемы теплоснабжения такая оценка не производилась.</w:t>
      </w:r>
    </w:p>
    <w:p w14:paraId="61AC1D45" w14:textId="77777777" w:rsidR="00DD551F" w:rsidRPr="000814D5" w:rsidRDefault="00DD551F" w:rsidP="00ED0A9A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22EBDCC0" w14:textId="77777777" w:rsidR="00DD551F" w:rsidRPr="000814D5" w:rsidRDefault="00DD551F" w:rsidP="00ED0A9A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4D806ED1" w14:textId="77777777" w:rsidR="008C091E" w:rsidRPr="000814D5" w:rsidRDefault="008C091E" w:rsidP="00DD551F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53282330" w14:textId="77777777" w:rsidR="008C091E" w:rsidRPr="000814D5" w:rsidRDefault="008C091E" w:rsidP="00DD551F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45DACB6B" w14:textId="77777777" w:rsidR="008C091E" w:rsidRPr="000814D5" w:rsidRDefault="008C091E" w:rsidP="00DD551F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75BA9FAF" w14:textId="77777777" w:rsidR="008C091E" w:rsidRPr="000814D5" w:rsidRDefault="008C091E" w:rsidP="00DD551F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138CF849" w14:textId="77777777" w:rsidR="008C091E" w:rsidRPr="000814D5" w:rsidRDefault="008C091E" w:rsidP="00DD551F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221DB7CD" w14:textId="77777777" w:rsidR="008C091E" w:rsidRPr="000814D5" w:rsidRDefault="008C091E" w:rsidP="00F746DE">
      <w:pPr>
        <w:pStyle w:val="1"/>
        <w:pageBreakBefore/>
        <w:suppressAutoHyphens/>
        <w:spacing w:before="0" w:after="120"/>
        <w:ind w:left="448" w:right="-2" w:hanging="448"/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</w:pPr>
      <w:bookmarkStart w:id="41" w:name="_Toc4718863"/>
      <w:r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>Глава 14. Ценовые (тарифные) последствия</w:t>
      </w:r>
      <w:bookmarkEnd w:id="41"/>
    </w:p>
    <w:p w14:paraId="6920FE8C" w14:textId="77777777" w:rsidR="008C091E" w:rsidRPr="000814D5" w:rsidRDefault="008C091E" w:rsidP="008C091E">
      <w:pPr>
        <w:spacing w:line="360" w:lineRule="auto"/>
        <w:ind w:firstLine="567"/>
        <w:jc w:val="both"/>
        <w:rPr>
          <w:color w:val="000000" w:themeColor="text1"/>
          <w:sz w:val="28"/>
          <w:szCs w:val="28"/>
        </w:rPr>
      </w:pPr>
    </w:p>
    <w:p w14:paraId="31D24136" w14:textId="77777777" w:rsidR="00A24246" w:rsidRPr="000814D5" w:rsidRDefault="00A24246" w:rsidP="00A24246">
      <w:pPr>
        <w:tabs>
          <w:tab w:val="left" w:pos="1276"/>
        </w:tabs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>а) Тарифно-балансовые расчетные модели теплоснабжения потребителей п</w:t>
      </w:r>
      <w:r w:rsidR="00494A2A" w:rsidRPr="000814D5">
        <w:rPr>
          <w:b/>
          <w:sz w:val="28"/>
          <w:szCs w:val="28"/>
        </w:rPr>
        <w:t>о каждой системе теплоснабжения</w:t>
      </w:r>
    </w:p>
    <w:p w14:paraId="6A1C9439" w14:textId="77777777" w:rsidR="00A24246" w:rsidRPr="000814D5" w:rsidRDefault="00F41A86" w:rsidP="00A24246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В г</w:t>
      </w:r>
      <w:r w:rsidR="00B53D65" w:rsidRPr="000814D5">
        <w:rPr>
          <w:sz w:val="28"/>
          <w:szCs w:val="28"/>
        </w:rPr>
        <w:t>ород</w:t>
      </w:r>
      <w:r w:rsidRPr="000814D5">
        <w:rPr>
          <w:sz w:val="28"/>
          <w:szCs w:val="28"/>
        </w:rPr>
        <w:t>е</w:t>
      </w:r>
      <w:r w:rsidR="00B53D65" w:rsidRPr="000814D5">
        <w:rPr>
          <w:sz w:val="28"/>
          <w:szCs w:val="28"/>
        </w:rPr>
        <w:t xml:space="preserve"> Усолье-Сибирское</w:t>
      </w:r>
      <w:r w:rsidRPr="000814D5">
        <w:rPr>
          <w:sz w:val="28"/>
          <w:szCs w:val="28"/>
        </w:rPr>
        <w:t xml:space="preserve"> единая система теплоснабжения. </w:t>
      </w:r>
      <w:r w:rsidR="00494A2A" w:rsidRPr="000814D5">
        <w:rPr>
          <w:sz w:val="28"/>
          <w:szCs w:val="28"/>
        </w:rPr>
        <w:t>В связи с этим тарифно-балансовая расчетная модель теплоснабжения потребителей</w:t>
      </w:r>
      <w:r w:rsidR="00E9724F" w:rsidRPr="000814D5">
        <w:rPr>
          <w:sz w:val="28"/>
          <w:szCs w:val="28"/>
        </w:rPr>
        <w:t xml:space="preserve"> </w:t>
      </w:r>
      <w:r w:rsidR="00494A2A" w:rsidRPr="000814D5">
        <w:rPr>
          <w:sz w:val="28"/>
          <w:szCs w:val="28"/>
        </w:rPr>
        <w:t>составлена единой</w:t>
      </w:r>
      <w:r w:rsidR="00981ACA" w:rsidRPr="000814D5">
        <w:rPr>
          <w:sz w:val="28"/>
          <w:szCs w:val="28"/>
        </w:rPr>
        <w:t xml:space="preserve"> и представлена в таблиц</w:t>
      </w:r>
      <w:r w:rsidR="000A68B4" w:rsidRPr="000814D5">
        <w:rPr>
          <w:sz w:val="28"/>
          <w:szCs w:val="28"/>
        </w:rPr>
        <w:t>е</w:t>
      </w:r>
      <w:r w:rsidR="00981ACA" w:rsidRPr="000814D5">
        <w:rPr>
          <w:sz w:val="28"/>
          <w:szCs w:val="28"/>
        </w:rPr>
        <w:t xml:space="preserve"> </w:t>
      </w:r>
      <w:r w:rsidR="008F25A6" w:rsidRPr="000814D5">
        <w:rPr>
          <w:sz w:val="28"/>
          <w:szCs w:val="28"/>
        </w:rPr>
        <w:t>40</w:t>
      </w:r>
      <w:r w:rsidR="00494A2A" w:rsidRPr="000814D5">
        <w:rPr>
          <w:sz w:val="28"/>
          <w:szCs w:val="28"/>
        </w:rPr>
        <w:t>.</w:t>
      </w:r>
    </w:p>
    <w:p w14:paraId="656F4637" w14:textId="77777777" w:rsidR="00A24246" w:rsidRPr="000814D5" w:rsidRDefault="00A24246" w:rsidP="00A24246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78E5A151" w14:textId="77777777" w:rsidR="00A24246" w:rsidRPr="000814D5" w:rsidRDefault="00A24246" w:rsidP="00A24246">
      <w:pPr>
        <w:tabs>
          <w:tab w:val="left" w:pos="1276"/>
        </w:tabs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>б) Тарифно-балансовые расчетные модели теплоснабжения потребителей по каждой единой теплоснабжающей организации</w:t>
      </w:r>
    </w:p>
    <w:p w14:paraId="1C6A8B80" w14:textId="77777777" w:rsidR="00A24246" w:rsidRPr="000814D5" w:rsidRDefault="00981ACA" w:rsidP="00F8200E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Тарифно-балансовая расчетная модель теплоснабжения </w:t>
      </w:r>
      <w:r w:rsidR="00DE3F0F" w:rsidRPr="000814D5">
        <w:rPr>
          <w:sz w:val="28"/>
          <w:szCs w:val="28"/>
        </w:rPr>
        <w:t>ООО «Байкальская энергетическая компания»</w:t>
      </w:r>
      <w:r w:rsidR="003D295F" w:rsidRPr="000814D5">
        <w:rPr>
          <w:sz w:val="28"/>
          <w:szCs w:val="28"/>
        </w:rPr>
        <w:t xml:space="preserve">, </w:t>
      </w:r>
      <w:r w:rsidRPr="000814D5">
        <w:rPr>
          <w:sz w:val="28"/>
          <w:szCs w:val="28"/>
        </w:rPr>
        <w:t xml:space="preserve">представлена в таблице </w:t>
      </w:r>
      <w:r w:rsidR="008F25A6" w:rsidRPr="000814D5">
        <w:rPr>
          <w:sz w:val="28"/>
          <w:szCs w:val="28"/>
        </w:rPr>
        <w:t>40</w:t>
      </w:r>
      <w:r w:rsidRPr="000814D5">
        <w:rPr>
          <w:sz w:val="28"/>
          <w:szCs w:val="28"/>
        </w:rPr>
        <w:t>.</w:t>
      </w:r>
    </w:p>
    <w:p w14:paraId="3E7676B5" w14:textId="77777777" w:rsidR="00A24246" w:rsidRPr="000814D5" w:rsidRDefault="00A24246" w:rsidP="00A24246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61B4C2FC" w14:textId="77777777" w:rsidR="00A24246" w:rsidRPr="000814D5" w:rsidRDefault="00A24246" w:rsidP="00A24246">
      <w:pPr>
        <w:tabs>
          <w:tab w:val="left" w:pos="1276"/>
        </w:tabs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>в) Результаты оценки ценовых (тарифных) последствий реализации проектов схемы теплоснабжения на основании разработанных тарифно-балансовых моделей</w:t>
      </w:r>
    </w:p>
    <w:p w14:paraId="6EA93774" w14:textId="77777777" w:rsidR="00B218F6" w:rsidRPr="000814D5" w:rsidRDefault="00B218F6" w:rsidP="00B218F6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Расчет прогнозного </w:t>
      </w:r>
      <w:r w:rsidR="00494A2A" w:rsidRPr="000814D5">
        <w:rPr>
          <w:sz w:val="28"/>
          <w:szCs w:val="28"/>
        </w:rPr>
        <w:t>тарифа для потребителей</w:t>
      </w:r>
      <w:r w:rsidR="00E9724F" w:rsidRPr="000814D5">
        <w:rPr>
          <w:sz w:val="28"/>
          <w:szCs w:val="28"/>
        </w:rPr>
        <w:t xml:space="preserve"> </w:t>
      </w:r>
      <w:r w:rsidR="00B53D65" w:rsidRPr="000814D5">
        <w:rPr>
          <w:sz w:val="28"/>
          <w:szCs w:val="28"/>
        </w:rPr>
        <w:t>муниципального образования «город Усолье-Сибирское»</w:t>
      </w:r>
      <w:r w:rsidRPr="000814D5">
        <w:rPr>
          <w:sz w:val="28"/>
          <w:szCs w:val="28"/>
        </w:rPr>
        <w:t xml:space="preserve"> за тепловую энергию произведен на основании прогноза спроса </w:t>
      </w:r>
      <w:r w:rsidR="00494A2A" w:rsidRPr="000814D5">
        <w:rPr>
          <w:sz w:val="28"/>
          <w:szCs w:val="28"/>
        </w:rPr>
        <w:t>на тепловую энергию</w:t>
      </w:r>
      <w:r w:rsidRPr="000814D5">
        <w:rPr>
          <w:sz w:val="28"/>
          <w:szCs w:val="28"/>
        </w:rPr>
        <w:t xml:space="preserve"> и прогнозируемых тарифов с учетом инвестиционной составляющей в тарифе на тепловую энергию (таблиц</w:t>
      </w:r>
      <w:r w:rsidR="000A68B4" w:rsidRPr="000814D5">
        <w:rPr>
          <w:sz w:val="28"/>
          <w:szCs w:val="28"/>
        </w:rPr>
        <w:t>а</w:t>
      </w:r>
      <w:r w:rsidRPr="000814D5">
        <w:rPr>
          <w:sz w:val="28"/>
          <w:szCs w:val="28"/>
        </w:rPr>
        <w:t xml:space="preserve"> </w:t>
      </w:r>
      <w:r w:rsidR="00C176C1">
        <w:rPr>
          <w:sz w:val="28"/>
          <w:szCs w:val="28"/>
        </w:rPr>
        <w:t>38</w:t>
      </w:r>
      <w:r w:rsidR="00A975B9" w:rsidRPr="000814D5">
        <w:rPr>
          <w:sz w:val="28"/>
          <w:szCs w:val="28"/>
        </w:rPr>
        <w:t>)</w:t>
      </w:r>
      <w:r w:rsidRPr="000814D5">
        <w:rPr>
          <w:sz w:val="28"/>
          <w:szCs w:val="28"/>
        </w:rPr>
        <w:t>.</w:t>
      </w:r>
    </w:p>
    <w:p w14:paraId="6CC14B48" w14:textId="77777777" w:rsidR="00B218F6" w:rsidRPr="000814D5" w:rsidRDefault="00B218F6" w:rsidP="00B218F6">
      <w:pPr>
        <w:tabs>
          <w:tab w:val="left" w:pos="1276"/>
        </w:tabs>
        <w:ind w:firstLine="709"/>
        <w:jc w:val="right"/>
        <w:rPr>
          <w:sz w:val="28"/>
          <w:szCs w:val="28"/>
        </w:rPr>
        <w:sectPr w:rsidR="00B218F6" w:rsidRPr="000814D5" w:rsidSect="00D50A05">
          <w:pgSz w:w="11906" w:h="16838"/>
          <w:pgMar w:top="1134" w:right="1134" w:bottom="1134" w:left="1134" w:header="720" w:footer="709" w:gutter="0"/>
          <w:cols w:space="720"/>
          <w:docGrid w:linePitch="360"/>
        </w:sectPr>
      </w:pPr>
    </w:p>
    <w:p w14:paraId="4E7209F5" w14:textId="77777777" w:rsidR="00B218F6" w:rsidRPr="000814D5" w:rsidRDefault="00B218F6" w:rsidP="00B218F6">
      <w:pPr>
        <w:tabs>
          <w:tab w:val="left" w:pos="1276"/>
        </w:tabs>
        <w:ind w:firstLine="709"/>
        <w:jc w:val="right"/>
        <w:rPr>
          <w:sz w:val="28"/>
          <w:szCs w:val="28"/>
        </w:rPr>
      </w:pPr>
      <w:r w:rsidRPr="000814D5">
        <w:rPr>
          <w:sz w:val="28"/>
          <w:szCs w:val="28"/>
        </w:rPr>
        <w:t xml:space="preserve">Таблица </w:t>
      </w:r>
      <w:r w:rsidR="00C176C1">
        <w:rPr>
          <w:sz w:val="28"/>
          <w:szCs w:val="28"/>
        </w:rPr>
        <w:t>38</w:t>
      </w:r>
    </w:p>
    <w:p w14:paraId="07F4DF23" w14:textId="77777777" w:rsidR="003C21D0" w:rsidRPr="000814D5" w:rsidRDefault="003C21D0" w:rsidP="00B3502F">
      <w:pPr>
        <w:tabs>
          <w:tab w:val="left" w:pos="1276"/>
        </w:tabs>
        <w:jc w:val="center"/>
        <w:rPr>
          <w:sz w:val="28"/>
          <w:szCs w:val="28"/>
        </w:rPr>
      </w:pPr>
      <w:r w:rsidRPr="000814D5">
        <w:rPr>
          <w:sz w:val="28"/>
          <w:szCs w:val="28"/>
        </w:rPr>
        <w:t xml:space="preserve">Тарифно-балансовая расчетная модель теплоснабжения </w:t>
      </w:r>
      <w:r w:rsidR="00DE3F0F" w:rsidRPr="000814D5">
        <w:rPr>
          <w:sz w:val="28"/>
          <w:szCs w:val="28"/>
        </w:rPr>
        <w:t>ООО «Байкальская энергетическая компания»</w:t>
      </w:r>
    </w:p>
    <w:tbl>
      <w:tblPr>
        <w:tblW w:w="5000" w:type="pct"/>
        <w:tblInd w:w="137" w:type="dxa"/>
        <w:tblLook w:val="04A0" w:firstRow="1" w:lastRow="0" w:firstColumn="1" w:lastColumn="0" w:noHBand="0" w:noVBand="1"/>
      </w:tblPr>
      <w:tblGrid>
        <w:gridCol w:w="567"/>
        <w:gridCol w:w="2087"/>
        <w:gridCol w:w="1481"/>
        <w:gridCol w:w="984"/>
        <w:gridCol w:w="1040"/>
        <w:gridCol w:w="1040"/>
        <w:gridCol w:w="1040"/>
        <w:gridCol w:w="1040"/>
        <w:gridCol w:w="1040"/>
        <w:gridCol w:w="1040"/>
        <w:gridCol w:w="1040"/>
        <w:gridCol w:w="2161"/>
      </w:tblGrid>
      <w:tr w:rsidR="000E40FD" w:rsidRPr="000814D5" w14:paraId="10479290" w14:textId="77777777" w:rsidTr="00EB6AB5">
        <w:trPr>
          <w:trHeight w:val="300"/>
          <w:tblHeader/>
        </w:trPr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21011A" w14:textId="77777777" w:rsidR="0034149E" w:rsidRPr="000814D5" w:rsidRDefault="0034149E" w:rsidP="00D56B21">
            <w:pPr>
              <w:ind w:left="-57" w:right="-57"/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0814D5">
              <w:rPr>
                <w:b/>
                <w:bCs/>
                <w:color w:val="000000"/>
                <w:sz w:val="22"/>
                <w:szCs w:val="22"/>
              </w:rPr>
              <w:t>№ п/п</w:t>
            </w:r>
          </w:p>
        </w:tc>
        <w:tc>
          <w:tcPr>
            <w:tcW w:w="71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3435EA" w14:textId="77777777" w:rsidR="0034149E" w:rsidRPr="000814D5" w:rsidRDefault="0034149E" w:rsidP="00D56B21">
            <w:pPr>
              <w:ind w:left="-57" w:right="-57"/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0814D5">
              <w:rPr>
                <w:b/>
                <w:bCs/>
                <w:color w:val="000000"/>
                <w:sz w:val="22"/>
                <w:szCs w:val="22"/>
              </w:rPr>
              <w:t>Наименование статьи расходов</w:t>
            </w:r>
          </w:p>
        </w:tc>
        <w:tc>
          <w:tcPr>
            <w:tcW w:w="509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14:paraId="3F0501F6" w14:textId="77777777" w:rsidR="0034149E" w:rsidRPr="000814D5" w:rsidRDefault="0034149E" w:rsidP="00D56B21">
            <w:pPr>
              <w:ind w:left="-57" w:right="-57"/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0814D5">
              <w:rPr>
                <w:b/>
                <w:bCs/>
                <w:color w:val="000000"/>
                <w:sz w:val="22"/>
                <w:szCs w:val="22"/>
              </w:rPr>
              <w:t>Механизм расчета</w:t>
            </w:r>
          </w:p>
        </w:tc>
        <w:tc>
          <w:tcPr>
            <w:tcW w:w="3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291DCC" w14:textId="77777777" w:rsidR="0034149E" w:rsidRPr="000814D5" w:rsidRDefault="0034149E" w:rsidP="00D56B21">
            <w:pPr>
              <w:ind w:left="-57" w:right="-57"/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0814D5">
              <w:rPr>
                <w:b/>
                <w:bCs/>
                <w:color w:val="000000"/>
                <w:sz w:val="22"/>
                <w:szCs w:val="22"/>
              </w:rPr>
              <w:t>2021 г.</w:t>
            </w:r>
          </w:p>
        </w:tc>
        <w:tc>
          <w:tcPr>
            <w:tcW w:w="3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68F65F" w14:textId="77777777" w:rsidR="0034149E" w:rsidRPr="000814D5" w:rsidRDefault="0034149E" w:rsidP="00D56B21">
            <w:pPr>
              <w:ind w:left="-57" w:right="-57"/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0814D5">
              <w:rPr>
                <w:b/>
                <w:bCs/>
                <w:color w:val="000000"/>
                <w:sz w:val="22"/>
                <w:szCs w:val="22"/>
              </w:rPr>
              <w:t>2022 г.</w:t>
            </w:r>
          </w:p>
        </w:tc>
        <w:tc>
          <w:tcPr>
            <w:tcW w:w="3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C07D7E" w14:textId="77777777" w:rsidR="0034149E" w:rsidRPr="000814D5" w:rsidRDefault="0034149E" w:rsidP="00D56B21">
            <w:pPr>
              <w:ind w:left="-57" w:right="-57"/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0814D5">
              <w:rPr>
                <w:b/>
                <w:bCs/>
                <w:color w:val="000000"/>
                <w:sz w:val="22"/>
                <w:szCs w:val="22"/>
              </w:rPr>
              <w:t>2023 г.</w:t>
            </w:r>
          </w:p>
        </w:tc>
        <w:tc>
          <w:tcPr>
            <w:tcW w:w="3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9B2296" w14:textId="77777777" w:rsidR="0034149E" w:rsidRPr="000814D5" w:rsidRDefault="0034149E" w:rsidP="00D56B21">
            <w:pPr>
              <w:ind w:left="-57" w:right="-57"/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0814D5">
              <w:rPr>
                <w:b/>
                <w:bCs/>
                <w:color w:val="000000"/>
                <w:sz w:val="22"/>
                <w:szCs w:val="22"/>
              </w:rPr>
              <w:t>2024 г.</w:t>
            </w:r>
          </w:p>
        </w:tc>
        <w:tc>
          <w:tcPr>
            <w:tcW w:w="3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8AD033" w14:textId="77777777" w:rsidR="0034149E" w:rsidRPr="000814D5" w:rsidRDefault="0034149E" w:rsidP="00D56B21">
            <w:pPr>
              <w:ind w:left="-57" w:right="-57"/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0814D5">
              <w:rPr>
                <w:b/>
                <w:bCs/>
                <w:color w:val="000000"/>
                <w:sz w:val="22"/>
                <w:szCs w:val="22"/>
              </w:rPr>
              <w:t>2025 г.</w:t>
            </w:r>
          </w:p>
        </w:tc>
        <w:tc>
          <w:tcPr>
            <w:tcW w:w="3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620A2B" w14:textId="77777777" w:rsidR="0034149E" w:rsidRPr="000814D5" w:rsidRDefault="0034149E" w:rsidP="00D56B21">
            <w:pPr>
              <w:ind w:left="-57" w:right="-57"/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0814D5">
              <w:rPr>
                <w:b/>
                <w:bCs/>
                <w:color w:val="000000"/>
                <w:sz w:val="22"/>
                <w:szCs w:val="22"/>
              </w:rPr>
              <w:t>2026 г.</w:t>
            </w:r>
          </w:p>
        </w:tc>
        <w:tc>
          <w:tcPr>
            <w:tcW w:w="3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2D0510" w14:textId="77777777" w:rsidR="0034149E" w:rsidRPr="000814D5" w:rsidRDefault="0034149E" w:rsidP="00D56B21">
            <w:pPr>
              <w:ind w:left="-57" w:right="-57"/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0814D5">
              <w:rPr>
                <w:b/>
                <w:bCs/>
                <w:color w:val="000000"/>
                <w:sz w:val="22"/>
                <w:szCs w:val="22"/>
              </w:rPr>
              <w:t>2027 г.</w:t>
            </w:r>
          </w:p>
        </w:tc>
        <w:tc>
          <w:tcPr>
            <w:tcW w:w="3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2810F4" w14:textId="77777777" w:rsidR="0034149E" w:rsidRPr="000814D5" w:rsidRDefault="0034149E" w:rsidP="00D56B21">
            <w:pPr>
              <w:ind w:left="-57" w:right="-57"/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0814D5">
              <w:rPr>
                <w:b/>
                <w:bCs/>
                <w:color w:val="000000"/>
                <w:sz w:val="22"/>
                <w:szCs w:val="22"/>
              </w:rPr>
              <w:t>2028 г.</w:t>
            </w:r>
          </w:p>
        </w:tc>
        <w:tc>
          <w:tcPr>
            <w:tcW w:w="74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1F27D2" w14:textId="77777777" w:rsidR="0034149E" w:rsidRPr="000814D5" w:rsidRDefault="0034149E" w:rsidP="00D56B21">
            <w:pPr>
              <w:ind w:left="-57" w:right="-57"/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0814D5">
              <w:rPr>
                <w:b/>
                <w:bCs/>
                <w:color w:val="000000"/>
                <w:sz w:val="22"/>
                <w:szCs w:val="22"/>
              </w:rPr>
              <w:t>Всего</w:t>
            </w:r>
          </w:p>
        </w:tc>
      </w:tr>
      <w:tr w:rsidR="000E40FD" w:rsidRPr="000814D5" w14:paraId="7DF859DC" w14:textId="77777777" w:rsidTr="00EB6AB5">
        <w:trPr>
          <w:trHeight w:val="900"/>
        </w:trPr>
        <w:tc>
          <w:tcPr>
            <w:tcW w:w="1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CE47AD" w14:textId="77777777" w:rsidR="0034149E" w:rsidRPr="000814D5" w:rsidRDefault="0034149E" w:rsidP="00D56B21">
            <w:pPr>
              <w:ind w:left="-57" w:right="-57"/>
              <w:jc w:val="both"/>
              <w:rPr>
                <w:color w:val="000000"/>
                <w:sz w:val="22"/>
                <w:szCs w:val="22"/>
              </w:rPr>
            </w:pPr>
            <w:r w:rsidRPr="000814D5">
              <w:rPr>
                <w:color w:val="000000"/>
                <w:sz w:val="22"/>
                <w:szCs w:val="22"/>
              </w:rPr>
              <w:t>1.</w:t>
            </w:r>
          </w:p>
        </w:tc>
        <w:tc>
          <w:tcPr>
            <w:tcW w:w="7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A07584" w14:textId="77777777" w:rsidR="0034149E" w:rsidRPr="000814D5" w:rsidRDefault="0034149E" w:rsidP="00D56B21">
            <w:pPr>
              <w:ind w:left="-57" w:right="-57"/>
              <w:jc w:val="both"/>
              <w:rPr>
                <w:color w:val="000000"/>
                <w:sz w:val="22"/>
                <w:szCs w:val="22"/>
              </w:rPr>
            </w:pPr>
            <w:r w:rsidRPr="000814D5">
              <w:rPr>
                <w:color w:val="000000"/>
                <w:sz w:val="22"/>
                <w:szCs w:val="22"/>
              </w:rPr>
              <w:t>Объем реализации, Гкал</w:t>
            </w:r>
          </w:p>
        </w:tc>
        <w:tc>
          <w:tcPr>
            <w:tcW w:w="50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C90F3C" w14:textId="77777777" w:rsidR="0034149E" w:rsidRPr="000814D5" w:rsidRDefault="0034149E" w:rsidP="00D56B21">
            <w:pPr>
              <w:ind w:left="-57" w:right="-57"/>
              <w:jc w:val="both"/>
              <w:rPr>
                <w:color w:val="000000"/>
                <w:sz w:val="22"/>
                <w:szCs w:val="22"/>
              </w:rPr>
            </w:pPr>
            <w:r w:rsidRPr="000814D5">
              <w:rPr>
                <w:color w:val="000000"/>
                <w:sz w:val="22"/>
                <w:szCs w:val="22"/>
              </w:rPr>
              <w:t>Глава 2 Обосновывающих материалов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5A592C" w14:textId="77777777" w:rsidR="0034149E" w:rsidRPr="000814D5" w:rsidRDefault="0034149E" w:rsidP="00D56B21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  <w:r w:rsidRPr="000814D5">
              <w:rPr>
                <w:color w:val="000000"/>
                <w:sz w:val="22"/>
                <w:szCs w:val="22"/>
                <w:lang w:val="en-US"/>
              </w:rPr>
              <w:t>637 01</w:t>
            </w:r>
            <w:r w:rsidRPr="000814D5">
              <w:rPr>
                <w:color w:val="000000"/>
                <w:sz w:val="22"/>
                <w:szCs w:val="22"/>
              </w:rPr>
              <w:t>8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1BC7CC" w14:textId="77777777" w:rsidR="0034149E" w:rsidRPr="000814D5" w:rsidRDefault="0034149E" w:rsidP="00D56B21">
            <w:pPr>
              <w:jc w:val="center"/>
            </w:pPr>
            <w:r w:rsidRPr="000814D5">
              <w:rPr>
                <w:color w:val="000000"/>
                <w:sz w:val="22"/>
                <w:szCs w:val="22"/>
                <w:lang w:val="en-US"/>
              </w:rPr>
              <w:t>637 01</w:t>
            </w:r>
            <w:r w:rsidRPr="000814D5">
              <w:rPr>
                <w:color w:val="000000"/>
                <w:sz w:val="22"/>
                <w:szCs w:val="22"/>
              </w:rPr>
              <w:t>8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CCBCA5" w14:textId="77777777" w:rsidR="0034149E" w:rsidRPr="000814D5" w:rsidRDefault="0034149E" w:rsidP="00D56B21">
            <w:pPr>
              <w:jc w:val="center"/>
            </w:pPr>
            <w:r w:rsidRPr="000814D5">
              <w:rPr>
                <w:color w:val="000000"/>
                <w:sz w:val="22"/>
                <w:szCs w:val="22"/>
                <w:lang w:val="en-US"/>
              </w:rPr>
              <w:t>637 01</w:t>
            </w:r>
            <w:r w:rsidRPr="000814D5">
              <w:rPr>
                <w:color w:val="000000"/>
                <w:sz w:val="22"/>
                <w:szCs w:val="22"/>
              </w:rPr>
              <w:t>8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6DD01E" w14:textId="77777777" w:rsidR="0034149E" w:rsidRPr="000814D5" w:rsidRDefault="0034149E" w:rsidP="00D56B21">
            <w:pPr>
              <w:jc w:val="center"/>
            </w:pPr>
            <w:r w:rsidRPr="000814D5">
              <w:rPr>
                <w:color w:val="000000"/>
                <w:sz w:val="22"/>
                <w:szCs w:val="22"/>
                <w:lang w:val="en-US"/>
              </w:rPr>
              <w:t>637 01</w:t>
            </w:r>
            <w:r w:rsidRPr="000814D5">
              <w:rPr>
                <w:color w:val="000000"/>
                <w:sz w:val="22"/>
                <w:szCs w:val="22"/>
              </w:rPr>
              <w:t>8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D6085C" w14:textId="77777777" w:rsidR="0034149E" w:rsidRPr="000814D5" w:rsidRDefault="0034149E" w:rsidP="00D56B21">
            <w:pPr>
              <w:jc w:val="center"/>
            </w:pPr>
            <w:r w:rsidRPr="000814D5">
              <w:rPr>
                <w:color w:val="000000"/>
                <w:sz w:val="22"/>
                <w:szCs w:val="22"/>
                <w:lang w:val="en-US"/>
              </w:rPr>
              <w:t>637 01</w:t>
            </w:r>
            <w:r w:rsidRPr="000814D5">
              <w:rPr>
                <w:color w:val="000000"/>
                <w:sz w:val="22"/>
                <w:szCs w:val="22"/>
              </w:rPr>
              <w:t>8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0B75D5" w14:textId="77777777" w:rsidR="0034149E" w:rsidRPr="000814D5" w:rsidRDefault="0034149E" w:rsidP="00D56B21">
            <w:pPr>
              <w:jc w:val="center"/>
            </w:pPr>
            <w:r w:rsidRPr="000814D5">
              <w:rPr>
                <w:color w:val="000000"/>
                <w:sz w:val="22"/>
                <w:szCs w:val="22"/>
                <w:lang w:val="en-US"/>
              </w:rPr>
              <w:t>637 01</w:t>
            </w:r>
            <w:r w:rsidRPr="000814D5">
              <w:rPr>
                <w:color w:val="000000"/>
                <w:sz w:val="22"/>
                <w:szCs w:val="22"/>
              </w:rPr>
              <w:t>8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B44000" w14:textId="77777777" w:rsidR="0034149E" w:rsidRPr="000814D5" w:rsidRDefault="0034149E" w:rsidP="00D56B21">
            <w:pPr>
              <w:jc w:val="center"/>
            </w:pPr>
            <w:r w:rsidRPr="000814D5">
              <w:rPr>
                <w:color w:val="000000"/>
                <w:sz w:val="22"/>
                <w:szCs w:val="22"/>
                <w:lang w:val="en-US"/>
              </w:rPr>
              <w:t>637 01</w:t>
            </w:r>
            <w:r w:rsidRPr="000814D5">
              <w:rPr>
                <w:color w:val="000000"/>
                <w:sz w:val="22"/>
                <w:szCs w:val="22"/>
              </w:rPr>
              <w:t>8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080EC1" w14:textId="77777777" w:rsidR="0034149E" w:rsidRPr="000814D5" w:rsidRDefault="0034149E" w:rsidP="00D56B21">
            <w:pPr>
              <w:jc w:val="center"/>
            </w:pPr>
            <w:r w:rsidRPr="000814D5">
              <w:rPr>
                <w:color w:val="000000"/>
                <w:sz w:val="22"/>
                <w:szCs w:val="22"/>
                <w:lang w:val="en-US"/>
              </w:rPr>
              <w:t>637 01</w:t>
            </w:r>
            <w:r w:rsidRPr="000814D5">
              <w:rPr>
                <w:color w:val="000000"/>
                <w:sz w:val="22"/>
                <w:szCs w:val="22"/>
              </w:rPr>
              <w:t>8</w:t>
            </w:r>
          </w:p>
        </w:tc>
        <w:tc>
          <w:tcPr>
            <w:tcW w:w="7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2AB1EB" w14:textId="77777777" w:rsidR="0034149E" w:rsidRPr="000814D5" w:rsidRDefault="0034149E" w:rsidP="00D56B21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  <w:r w:rsidRPr="000814D5">
              <w:rPr>
                <w:color w:val="000000"/>
                <w:sz w:val="22"/>
                <w:szCs w:val="22"/>
              </w:rPr>
              <w:t>5 096 142</w:t>
            </w:r>
          </w:p>
        </w:tc>
      </w:tr>
      <w:tr w:rsidR="000E40FD" w:rsidRPr="000814D5" w14:paraId="6CCB2412" w14:textId="77777777" w:rsidTr="00EB6AB5">
        <w:trPr>
          <w:trHeight w:val="1200"/>
        </w:trPr>
        <w:tc>
          <w:tcPr>
            <w:tcW w:w="1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9C56CA" w14:textId="77777777" w:rsidR="0034149E" w:rsidRPr="000814D5" w:rsidRDefault="0034149E" w:rsidP="00D56B21">
            <w:pPr>
              <w:ind w:left="-57" w:right="-57"/>
              <w:jc w:val="both"/>
              <w:rPr>
                <w:color w:val="000000"/>
                <w:sz w:val="22"/>
                <w:szCs w:val="22"/>
              </w:rPr>
            </w:pPr>
            <w:r w:rsidRPr="000814D5">
              <w:rPr>
                <w:color w:val="000000"/>
                <w:sz w:val="22"/>
                <w:szCs w:val="22"/>
              </w:rPr>
              <w:t>2.</w:t>
            </w:r>
          </w:p>
        </w:tc>
        <w:tc>
          <w:tcPr>
            <w:tcW w:w="7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BA659C" w14:textId="77777777" w:rsidR="0034149E" w:rsidRPr="000814D5" w:rsidRDefault="0034149E" w:rsidP="00D56B21">
            <w:pPr>
              <w:ind w:left="-57" w:right="-57"/>
              <w:jc w:val="both"/>
              <w:rPr>
                <w:color w:val="000000"/>
                <w:sz w:val="22"/>
                <w:szCs w:val="22"/>
              </w:rPr>
            </w:pPr>
            <w:r w:rsidRPr="000814D5">
              <w:rPr>
                <w:color w:val="000000"/>
                <w:sz w:val="22"/>
                <w:szCs w:val="22"/>
              </w:rPr>
              <w:t>НВВ до перехода на метод «Альтернативной котельной», тыс. руб.</w:t>
            </w:r>
          </w:p>
        </w:tc>
        <w:tc>
          <w:tcPr>
            <w:tcW w:w="5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D916E5" w14:textId="77777777" w:rsidR="0034149E" w:rsidRPr="000814D5" w:rsidRDefault="0034149E" w:rsidP="00D56B21">
            <w:pPr>
              <w:ind w:left="-57" w:right="-57"/>
              <w:jc w:val="both"/>
              <w:rPr>
                <w:color w:val="000000"/>
                <w:sz w:val="22"/>
                <w:szCs w:val="22"/>
              </w:rPr>
            </w:pPr>
            <w:r w:rsidRPr="000814D5">
              <w:rPr>
                <w:color w:val="000000"/>
                <w:sz w:val="22"/>
                <w:szCs w:val="22"/>
              </w:rPr>
              <w:t>Тариф 2020 года * ИПЦ * объем реализации текущего года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502788" w14:textId="77777777" w:rsidR="0034149E" w:rsidRPr="000814D5" w:rsidRDefault="0034149E" w:rsidP="00D56B21">
            <w:pPr>
              <w:ind w:left="-57" w:right="-57"/>
              <w:jc w:val="center"/>
              <w:rPr>
                <w:color w:val="000000"/>
                <w:sz w:val="22"/>
                <w:szCs w:val="22"/>
                <w:lang w:val="en-US"/>
              </w:rPr>
            </w:pPr>
            <w:r w:rsidRPr="000814D5">
              <w:rPr>
                <w:color w:val="000000"/>
                <w:sz w:val="22"/>
                <w:szCs w:val="22"/>
                <w:lang w:val="en-US"/>
              </w:rPr>
              <w:t>609 744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096C2A" w14:textId="77777777" w:rsidR="0034149E" w:rsidRPr="000814D5" w:rsidRDefault="0034149E" w:rsidP="00D56B21">
            <w:pPr>
              <w:ind w:left="-57" w:right="-57"/>
              <w:jc w:val="center"/>
              <w:rPr>
                <w:color w:val="000000"/>
                <w:sz w:val="22"/>
                <w:szCs w:val="22"/>
                <w:lang w:val="en-US"/>
              </w:rPr>
            </w:pPr>
            <w:r w:rsidRPr="000814D5">
              <w:rPr>
                <w:color w:val="000000"/>
                <w:sz w:val="22"/>
                <w:szCs w:val="22"/>
                <w:lang w:val="en-US"/>
              </w:rPr>
              <w:t>632 727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876658" w14:textId="77777777" w:rsidR="0034149E" w:rsidRPr="000814D5" w:rsidRDefault="0034149E" w:rsidP="00D56B21">
            <w:pPr>
              <w:ind w:left="-57" w:right="-57"/>
              <w:jc w:val="center"/>
              <w:rPr>
                <w:color w:val="000000"/>
                <w:sz w:val="22"/>
                <w:szCs w:val="22"/>
                <w:lang w:val="en-US"/>
              </w:rPr>
            </w:pPr>
            <w:r w:rsidRPr="000814D5">
              <w:rPr>
                <w:color w:val="000000"/>
                <w:sz w:val="22"/>
                <w:szCs w:val="22"/>
                <w:lang w:val="en-US"/>
              </w:rPr>
              <w:t>657 646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6E04B4" w14:textId="77777777" w:rsidR="0034149E" w:rsidRPr="000814D5" w:rsidRDefault="0034149E" w:rsidP="00D56B21">
            <w:pPr>
              <w:ind w:left="-57" w:right="-57"/>
              <w:jc w:val="center"/>
              <w:rPr>
                <w:color w:val="000000"/>
                <w:sz w:val="22"/>
                <w:szCs w:val="22"/>
                <w:lang w:val="en-US"/>
              </w:rPr>
            </w:pPr>
            <w:r w:rsidRPr="000814D5">
              <w:rPr>
                <w:color w:val="000000"/>
                <w:sz w:val="22"/>
                <w:szCs w:val="22"/>
                <w:lang w:val="en-US"/>
              </w:rPr>
              <w:t>684 189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B732DA" w14:textId="77777777" w:rsidR="0034149E" w:rsidRPr="000814D5" w:rsidRDefault="0034149E" w:rsidP="00D56B21">
            <w:pPr>
              <w:ind w:left="-57" w:right="-57"/>
              <w:jc w:val="center"/>
              <w:rPr>
                <w:color w:val="000000"/>
                <w:sz w:val="22"/>
                <w:szCs w:val="22"/>
                <w:lang w:val="en-US"/>
              </w:rPr>
            </w:pPr>
            <w:r w:rsidRPr="000814D5">
              <w:rPr>
                <w:color w:val="000000"/>
                <w:sz w:val="22"/>
                <w:szCs w:val="22"/>
                <w:lang w:val="en-US"/>
              </w:rPr>
              <w:t>711 802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269748" w14:textId="77777777" w:rsidR="0034149E" w:rsidRPr="000814D5" w:rsidRDefault="0034149E" w:rsidP="00D56B21">
            <w:pPr>
              <w:ind w:left="-57" w:right="-57"/>
              <w:jc w:val="center"/>
              <w:rPr>
                <w:color w:val="000000"/>
                <w:sz w:val="22"/>
                <w:szCs w:val="22"/>
                <w:lang w:val="en-US"/>
              </w:rPr>
            </w:pPr>
            <w:r w:rsidRPr="000814D5">
              <w:rPr>
                <w:color w:val="000000"/>
                <w:sz w:val="22"/>
                <w:szCs w:val="22"/>
                <w:lang w:val="en-US"/>
              </w:rPr>
              <w:t>740 531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8686F0" w14:textId="77777777" w:rsidR="0034149E" w:rsidRPr="000814D5" w:rsidRDefault="0034149E" w:rsidP="00D56B21">
            <w:pPr>
              <w:ind w:left="-57" w:right="-57"/>
              <w:jc w:val="center"/>
              <w:rPr>
                <w:color w:val="000000"/>
                <w:sz w:val="22"/>
                <w:szCs w:val="22"/>
                <w:lang w:val="en-US"/>
              </w:rPr>
            </w:pPr>
            <w:r w:rsidRPr="000814D5">
              <w:rPr>
                <w:color w:val="000000"/>
                <w:sz w:val="22"/>
                <w:szCs w:val="22"/>
                <w:lang w:val="en-US"/>
              </w:rPr>
              <w:t>770 419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F3809A" w14:textId="77777777" w:rsidR="0034149E" w:rsidRPr="000814D5" w:rsidRDefault="0034149E" w:rsidP="00D56B21">
            <w:pPr>
              <w:ind w:left="-57" w:right="-57"/>
              <w:jc w:val="center"/>
              <w:rPr>
                <w:color w:val="000000"/>
                <w:sz w:val="22"/>
                <w:szCs w:val="22"/>
                <w:lang w:val="en-US"/>
              </w:rPr>
            </w:pPr>
            <w:r w:rsidRPr="000814D5">
              <w:rPr>
                <w:color w:val="000000"/>
                <w:sz w:val="22"/>
                <w:szCs w:val="22"/>
                <w:lang w:val="en-US"/>
              </w:rPr>
              <w:t>801 513</w:t>
            </w:r>
          </w:p>
        </w:tc>
        <w:tc>
          <w:tcPr>
            <w:tcW w:w="7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995E80" w14:textId="77777777" w:rsidR="0034149E" w:rsidRPr="000814D5" w:rsidRDefault="0034149E" w:rsidP="00D56B21">
            <w:pPr>
              <w:ind w:left="-57" w:right="-57"/>
              <w:jc w:val="center"/>
              <w:rPr>
                <w:color w:val="000000"/>
                <w:sz w:val="22"/>
                <w:szCs w:val="22"/>
                <w:lang w:val="en-US"/>
              </w:rPr>
            </w:pPr>
            <w:r w:rsidRPr="000814D5">
              <w:rPr>
                <w:color w:val="000000"/>
                <w:sz w:val="22"/>
                <w:szCs w:val="22"/>
                <w:lang w:val="en-US"/>
              </w:rPr>
              <w:t>5 608 570</w:t>
            </w:r>
          </w:p>
        </w:tc>
      </w:tr>
      <w:tr w:rsidR="00EB6AB5" w:rsidRPr="000814D5" w14:paraId="11AB1F79" w14:textId="77777777" w:rsidTr="00EB6AB5">
        <w:trPr>
          <w:trHeight w:val="900"/>
        </w:trPr>
        <w:tc>
          <w:tcPr>
            <w:tcW w:w="1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33C2FF" w14:textId="77777777" w:rsidR="00EB6AB5" w:rsidRPr="000814D5" w:rsidRDefault="00EB6AB5" w:rsidP="00EB6AB5">
            <w:pPr>
              <w:ind w:left="-57" w:right="-57"/>
              <w:jc w:val="both"/>
              <w:rPr>
                <w:color w:val="000000"/>
                <w:sz w:val="22"/>
                <w:szCs w:val="22"/>
              </w:rPr>
            </w:pPr>
            <w:r w:rsidRPr="000814D5">
              <w:rPr>
                <w:color w:val="000000"/>
                <w:sz w:val="22"/>
                <w:szCs w:val="22"/>
              </w:rPr>
              <w:t>3.</w:t>
            </w:r>
          </w:p>
        </w:tc>
        <w:tc>
          <w:tcPr>
            <w:tcW w:w="7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CC7F3E" w14:textId="77777777" w:rsidR="00EB6AB5" w:rsidRPr="000814D5" w:rsidRDefault="00EB6AB5" w:rsidP="00EB6AB5">
            <w:pPr>
              <w:ind w:left="-57" w:right="-57"/>
              <w:jc w:val="both"/>
              <w:rPr>
                <w:color w:val="000000"/>
                <w:sz w:val="22"/>
                <w:szCs w:val="22"/>
              </w:rPr>
            </w:pPr>
            <w:r w:rsidRPr="000814D5">
              <w:rPr>
                <w:color w:val="000000"/>
                <w:sz w:val="22"/>
                <w:szCs w:val="22"/>
              </w:rPr>
              <w:t>Инвестиционные затраты, тыс. руб.</w:t>
            </w:r>
          </w:p>
        </w:tc>
        <w:tc>
          <w:tcPr>
            <w:tcW w:w="5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3A0F64" w14:textId="77777777" w:rsidR="00EB6AB5" w:rsidRPr="000814D5" w:rsidRDefault="00EB6AB5" w:rsidP="00EB6AB5">
            <w:pPr>
              <w:ind w:left="-57" w:right="-57"/>
              <w:jc w:val="both"/>
              <w:rPr>
                <w:color w:val="000000"/>
                <w:sz w:val="22"/>
                <w:szCs w:val="22"/>
              </w:rPr>
            </w:pPr>
            <w:r w:rsidRPr="000814D5">
              <w:rPr>
                <w:color w:val="000000"/>
                <w:sz w:val="22"/>
                <w:szCs w:val="22"/>
              </w:rPr>
              <w:t>Глава 12 Обосновывающих материалов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26D4D11" w14:textId="77777777" w:rsidR="00EB6AB5" w:rsidRPr="00EB6AB5" w:rsidRDefault="00EB6AB5" w:rsidP="00EB6AB5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  <w:r w:rsidRPr="00EB6AB5">
              <w:rPr>
                <w:sz w:val="22"/>
                <w:szCs w:val="22"/>
              </w:rPr>
              <w:t>180 077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6324192" w14:textId="77777777" w:rsidR="00EB6AB5" w:rsidRPr="00EB6AB5" w:rsidRDefault="00EB6AB5" w:rsidP="00EB6AB5">
            <w:pPr>
              <w:ind w:left="-57" w:right="-57"/>
              <w:jc w:val="center"/>
              <w:rPr>
                <w:color w:val="000000"/>
                <w:sz w:val="22"/>
                <w:szCs w:val="22"/>
                <w:lang w:val="en-US"/>
              </w:rPr>
            </w:pPr>
            <w:r w:rsidRPr="00EB6AB5">
              <w:rPr>
                <w:sz w:val="22"/>
                <w:szCs w:val="22"/>
              </w:rPr>
              <w:t>176 924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10A40F3" w14:textId="77777777" w:rsidR="00EB6AB5" w:rsidRPr="00EB6AB5" w:rsidRDefault="00EB6AB5" w:rsidP="00EB6AB5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  <w:r w:rsidRPr="00EB6AB5">
              <w:rPr>
                <w:sz w:val="22"/>
                <w:szCs w:val="22"/>
              </w:rPr>
              <w:t>144 486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16A8BFC" w14:textId="77777777" w:rsidR="00EB6AB5" w:rsidRPr="00EB6AB5" w:rsidRDefault="00EB6AB5" w:rsidP="00EB6AB5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  <w:r w:rsidRPr="00EB6AB5">
              <w:rPr>
                <w:sz w:val="22"/>
                <w:szCs w:val="22"/>
              </w:rPr>
              <w:t>169 255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F8916FD" w14:textId="77777777" w:rsidR="00EB6AB5" w:rsidRPr="00EB6AB5" w:rsidRDefault="00EB6AB5" w:rsidP="00EB6AB5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  <w:r w:rsidRPr="00EB6AB5">
              <w:rPr>
                <w:sz w:val="22"/>
                <w:szCs w:val="22"/>
              </w:rPr>
              <w:t>149 832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943DCF3" w14:textId="77777777" w:rsidR="00EB6AB5" w:rsidRPr="00EB6AB5" w:rsidRDefault="00EB6AB5" w:rsidP="00EB6AB5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  <w:r w:rsidRPr="00EB6AB5">
              <w:rPr>
                <w:sz w:val="22"/>
                <w:szCs w:val="22"/>
              </w:rPr>
              <w:t>147 466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B80257A" w14:textId="77777777" w:rsidR="00EB6AB5" w:rsidRPr="00EB6AB5" w:rsidRDefault="00EB6AB5" w:rsidP="00EB6AB5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  <w:r w:rsidRPr="00EB6AB5">
              <w:rPr>
                <w:sz w:val="22"/>
                <w:szCs w:val="22"/>
              </w:rPr>
              <w:t>149 560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E2A92EF" w14:textId="77777777" w:rsidR="00EB6AB5" w:rsidRPr="00EB6AB5" w:rsidRDefault="00EB6AB5" w:rsidP="00EB6AB5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  <w:r w:rsidRPr="00EB6AB5">
              <w:rPr>
                <w:sz w:val="22"/>
                <w:szCs w:val="22"/>
              </w:rPr>
              <w:t>148 607</w:t>
            </w:r>
          </w:p>
        </w:tc>
        <w:tc>
          <w:tcPr>
            <w:tcW w:w="7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253BDF4" w14:textId="77777777" w:rsidR="00EB6AB5" w:rsidRPr="00EB6AB5" w:rsidRDefault="00EB6AB5" w:rsidP="00EB6AB5">
            <w:pPr>
              <w:ind w:left="-57" w:right="-57"/>
              <w:jc w:val="center"/>
              <w:rPr>
                <w:color w:val="000000"/>
                <w:sz w:val="22"/>
                <w:szCs w:val="22"/>
                <w:lang w:val="en-US"/>
              </w:rPr>
            </w:pPr>
            <w:r w:rsidRPr="00EB6AB5">
              <w:rPr>
                <w:sz w:val="22"/>
                <w:szCs w:val="22"/>
              </w:rPr>
              <w:t>1 266 207</w:t>
            </w:r>
          </w:p>
        </w:tc>
      </w:tr>
      <w:tr w:rsidR="000E40FD" w:rsidRPr="000814D5" w14:paraId="3CBF82EE" w14:textId="77777777" w:rsidTr="00EB6AB5">
        <w:trPr>
          <w:trHeight w:val="1200"/>
        </w:trPr>
        <w:tc>
          <w:tcPr>
            <w:tcW w:w="1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E312BC" w14:textId="77777777" w:rsidR="0034149E" w:rsidRPr="000814D5" w:rsidRDefault="0034149E" w:rsidP="00D56B21">
            <w:pPr>
              <w:ind w:left="-57" w:right="-57"/>
              <w:jc w:val="both"/>
              <w:rPr>
                <w:color w:val="000000"/>
                <w:sz w:val="22"/>
                <w:szCs w:val="22"/>
              </w:rPr>
            </w:pPr>
            <w:r w:rsidRPr="000814D5">
              <w:rPr>
                <w:color w:val="000000"/>
                <w:sz w:val="22"/>
                <w:szCs w:val="22"/>
              </w:rPr>
              <w:t>4.</w:t>
            </w:r>
          </w:p>
        </w:tc>
        <w:tc>
          <w:tcPr>
            <w:tcW w:w="7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52B5D3" w14:textId="77777777" w:rsidR="0034149E" w:rsidRPr="000814D5" w:rsidRDefault="0034149E" w:rsidP="00D56B21">
            <w:pPr>
              <w:ind w:left="-57" w:right="-57"/>
              <w:jc w:val="both"/>
              <w:rPr>
                <w:color w:val="000000"/>
                <w:sz w:val="22"/>
                <w:szCs w:val="22"/>
              </w:rPr>
            </w:pPr>
            <w:r w:rsidRPr="000814D5">
              <w:rPr>
                <w:color w:val="000000"/>
                <w:sz w:val="22"/>
                <w:szCs w:val="22"/>
              </w:rPr>
              <w:t>НВВ после перехода на метод «Альтернативной котельной» , тыс. руб.</w:t>
            </w:r>
          </w:p>
        </w:tc>
        <w:tc>
          <w:tcPr>
            <w:tcW w:w="5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163F7D" w14:textId="77777777" w:rsidR="0034149E" w:rsidRPr="000814D5" w:rsidRDefault="0034149E" w:rsidP="00D56B21">
            <w:pPr>
              <w:ind w:right="-57"/>
              <w:jc w:val="both"/>
              <w:rPr>
                <w:color w:val="000000"/>
                <w:sz w:val="22"/>
                <w:szCs w:val="22"/>
              </w:rPr>
            </w:pPr>
          </w:p>
          <w:p w14:paraId="3E8E5E1A" w14:textId="77777777" w:rsidR="0034149E" w:rsidRPr="000814D5" w:rsidRDefault="0034149E" w:rsidP="00D56B21">
            <w:pPr>
              <w:ind w:right="-57"/>
              <w:jc w:val="both"/>
              <w:rPr>
                <w:color w:val="000000"/>
                <w:sz w:val="22"/>
                <w:szCs w:val="22"/>
              </w:rPr>
            </w:pPr>
          </w:p>
          <w:p w14:paraId="76BCCE0E" w14:textId="77777777" w:rsidR="0034149E" w:rsidRPr="000814D5" w:rsidRDefault="0034149E" w:rsidP="00D56B21">
            <w:pPr>
              <w:ind w:left="-57" w:right="-57"/>
              <w:jc w:val="both"/>
              <w:rPr>
                <w:color w:val="000000"/>
                <w:sz w:val="22"/>
                <w:szCs w:val="22"/>
              </w:rPr>
            </w:pPr>
            <w:r w:rsidRPr="000814D5">
              <w:rPr>
                <w:color w:val="000000"/>
                <w:sz w:val="22"/>
                <w:szCs w:val="22"/>
              </w:rPr>
              <w:t>Тариф 2020 года * (ИПЦ + 3%) * объем реализации текущего года</w:t>
            </w:r>
          </w:p>
          <w:p w14:paraId="4439DB48" w14:textId="77777777" w:rsidR="0034149E" w:rsidRPr="000814D5" w:rsidRDefault="0034149E" w:rsidP="00D56B21">
            <w:pPr>
              <w:ind w:left="-57" w:right="-57"/>
              <w:jc w:val="both"/>
              <w:rPr>
                <w:color w:val="000000"/>
                <w:sz w:val="22"/>
                <w:szCs w:val="22"/>
              </w:rPr>
            </w:pPr>
          </w:p>
          <w:p w14:paraId="7A9E3E15" w14:textId="77777777" w:rsidR="0034149E" w:rsidRPr="000814D5" w:rsidRDefault="0034149E" w:rsidP="00D56B21">
            <w:pPr>
              <w:ind w:left="-57" w:right="-57"/>
              <w:jc w:val="both"/>
              <w:rPr>
                <w:color w:val="000000"/>
                <w:sz w:val="22"/>
                <w:szCs w:val="22"/>
              </w:rPr>
            </w:pPr>
            <w:r w:rsidRPr="000814D5">
              <w:rPr>
                <w:color w:val="000000"/>
                <w:sz w:val="16"/>
                <w:szCs w:val="22"/>
              </w:rPr>
              <w:t>*ИПЦ+3% - рост тарифа со 2 плг</w:t>
            </w:r>
            <w:r w:rsidRPr="000814D5">
              <w:rPr>
                <w:color w:val="000000"/>
                <w:sz w:val="22"/>
                <w:szCs w:val="22"/>
              </w:rPr>
              <w:t>.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C09F2C" w14:textId="77777777" w:rsidR="0034149E" w:rsidRPr="000814D5" w:rsidRDefault="0034149E" w:rsidP="00D56B21">
            <w:pPr>
              <w:ind w:left="-57" w:right="-57"/>
              <w:jc w:val="center"/>
              <w:rPr>
                <w:color w:val="000000"/>
                <w:sz w:val="22"/>
                <w:szCs w:val="22"/>
                <w:lang w:val="en-US"/>
              </w:rPr>
            </w:pPr>
            <w:r w:rsidRPr="000814D5">
              <w:rPr>
                <w:color w:val="000000"/>
                <w:sz w:val="22"/>
                <w:szCs w:val="22"/>
                <w:lang w:val="en-US"/>
              </w:rPr>
              <w:t>617 418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A7120F" w14:textId="77777777" w:rsidR="0034149E" w:rsidRPr="000814D5" w:rsidRDefault="0034149E" w:rsidP="00D56B21">
            <w:pPr>
              <w:ind w:left="-57" w:right="-57"/>
              <w:jc w:val="center"/>
              <w:rPr>
                <w:color w:val="000000"/>
                <w:sz w:val="22"/>
                <w:szCs w:val="22"/>
                <w:lang w:val="en-US"/>
              </w:rPr>
            </w:pPr>
            <w:r w:rsidRPr="000814D5">
              <w:rPr>
                <w:color w:val="000000"/>
                <w:sz w:val="22"/>
                <w:szCs w:val="22"/>
                <w:lang w:val="en-US"/>
              </w:rPr>
              <w:t>659 220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6C9055" w14:textId="77777777" w:rsidR="0034149E" w:rsidRPr="000814D5" w:rsidRDefault="0034149E" w:rsidP="00D56B21">
            <w:pPr>
              <w:ind w:left="-57" w:right="-57"/>
              <w:jc w:val="center"/>
              <w:rPr>
                <w:color w:val="000000"/>
                <w:sz w:val="22"/>
                <w:szCs w:val="22"/>
                <w:lang w:val="en-US"/>
              </w:rPr>
            </w:pPr>
            <w:r w:rsidRPr="000814D5">
              <w:rPr>
                <w:color w:val="000000"/>
                <w:sz w:val="22"/>
                <w:szCs w:val="22"/>
                <w:lang w:val="en-US"/>
              </w:rPr>
              <w:t>704 967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E9E046" w14:textId="77777777" w:rsidR="0034149E" w:rsidRPr="000814D5" w:rsidRDefault="0034149E" w:rsidP="00D56B21">
            <w:pPr>
              <w:ind w:left="-57" w:right="-57"/>
              <w:jc w:val="center"/>
              <w:rPr>
                <w:color w:val="000000"/>
                <w:sz w:val="22"/>
                <w:szCs w:val="22"/>
                <w:lang w:val="en-US"/>
              </w:rPr>
            </w:pPr>
            <w:r w:rsidRPr="000814D5">
              <w:rPr>
                <w:color w:val="000000"/>
                <w:sz w:val="22"/>
                <w:szCs w:val="22"/>
                <w:lang w:val="en-US"/>
              </w:rPr>
              <w:t>754 568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4DBDA3" w14:textId="77777777" w:rsidR="0034149E" w:rsidRPr="000814D5" w:rsidRDefault="0034149E" w:rsidP="00D56B21">
            <w:pPr>
              <w:ind w:left="-57" w:right="-57"/>
              <w:jc w:val="center"/>
              <w:rPr>
                <w:color w:val="000000"/>
                <w:sz w:val="22"/>
                <w:szCs w:val="22"/>
                <w:lang w:val="en-US"/>
              </w:rPr>
            </w:pPr>
            <w:r w:rsidRPr="000814D5">
              <w:rPr>
                <w:color w:val="000000"/>
                <w:sz w:val="22"/>
                <w:szCs w:val="22"/>
                <w:lang w:val="en-US"/>
              </w:rPr>
              <w:t>807 659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70F8C0" w14:textId="77777777" w:rsidR="0034149E" w:rsidRPr="000814D5" w:rsidRDefault="0034149E" w:rsidP="00D56B21">
            <w:pPr>
              <w:ind w:left="-57" w:right="-57"/>
              <w:jc w:val="center"/>
              <w:rPr>
                <w:color w:val="000000"/>
                <w:sz w:val="22"/>
                <w:szCs w:val="22"/>
                <w:lang w:val="en-US"/>
              </w:rPr>
            </w:pPr>
            <w:r w:rsidRPr="000814D5">
              <w:rPr>
                <w:color w:val="000000"/>
                <w:sz w:val="22"/>
                <w:szCs w:val="22"/>
                <w:lang w:val="en-US"/>
              </w:rPr>
              <w:t>864 486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038BC3" w14:textId="77777777" w:rsidR="0034149E" w:rsidRPr="000814D5" w:rsidRDefault="0034149E" w:rsidP="00D56B21">
            <w:pPr>
              <w:ind w:left="-57" w:right="-57"/>
              <w:jc w:val="center"/>
              <w:rPr>
                <w:color w:val="000000"/>
                <w:sz w:val="22"/>
                <w:szCs w:val="22"/>
                <w:lang w:val="en-US"/>
              </w:rPr>
            </w:pPr>
            <w:r w:rsidRPr="000814D5">
              <w:rPr>
                <w:color w:val="000000"/>
                <w:sz w:val="22"/>
                <w:szCs w:val="22"/>
                <w:lang w:val="en-US"/>
              </w:rPr>
              <w:t>925 312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15592F" w14:textId="77777777" w:rsidR="0034149E" w:rsidRPr="000814D5" w:rsidRDefault="0034149E" w:rsidP="00D56B21">
            <w:pPr>
              <w:ind w:left="-57" w:right="-57"/>
              <w:jc w:val="center"/>
              <w:rPr>
                <w:color w:val="000000"/>
                <w:sz w:val="22"/>
                <w:szCs w:val="22"/>
                <w:lang w:val="en-US"/>
              </w:rPr>
            </w:pPr>
            <w:r w:rsidRPr="000814D5">
              <w:rPr>
                <w:color w:val="000000"/>
                <w:sz w:val="22"/>
                <w:szCs w:val="22"/>
                <w:lang w:val="en-US"/>
              </w:rPr>
              <w:t>990 416</w:t>
            </w:r>
          </w:p>
        </w:tc>
        <w:tc>
          <w:tcPr>
            <w:tcW w:w="7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0B3366" w14:textId="77777777" w:rsidR="0034149E" w:rsidRPr="000814D5" w:rsidRDefault="0034149E" w:rsidP="00D56B21">
            <w:pPr>
              <w:ind w:left="-57" w:right="-57"/>
              <w:jc w:val="center"/>
              <w:rPr>
                <w:color w:val="000000"/>
                <w:sz w:val="22"/>
                <w:szCs w:val="22"/>
                <w:lang w:val="en-US"/>
              </w:rPr>
            </w:pPr>
            <w:r w:rsidRPr="000814D5">
              <w:rPr>
                <w:color w:val="000000"/>
                <w:sz w:val="22"/>
                <w:szCs w:val="22"/>
                <w:lang w:val="en-US"/>
              </w:rPr>
              <w:t>6 324 046</w:t>
            </w:r>
          </w:p>
        </w:tc>
      </w:tr>
      <w:tr w:rsidR="000E40FD" w:rsidRPr="000814D5" w14:paraId="6AC98F7A" w14:textId="77777777" w:rsidTr="00EB6AB5">
        <w:trPr>
          <w:trHeight w:val="300"/>
        </w:trPr>
        <w:tc>
          <w:tcPr>
            <w:tcW w:w="1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0ECB1E" w14:textId="77777777" w:rsidR="0034149E" w:rsidRPr="000814D5" w:rsidRDefault="0034149E" w:rsidP="00D56B21">
            <w:pPr>
              <w:ind w:left="-57" w:right="-57"/>
              <w:jc w:val="both"/>
              <w:rPr>
                <w:color w:val="000000"/>
                <w:sz w:val="22"/>
                <w:szCs w:val="22"/>
              </w:rPr>
            </w:pPr>
            <w:r w:rsidRPr="000814D5">
              <w:rPr>
                <w:color w:val="000000"/>
                <w:sz w:val="22"/>
                <w:szCs w:val="22"/>
              </w:rPr>
              <w:t>5.</w:t>
            </w:r>
          </w:p>
        </w:tc>
        <w:tc>
          <w:tcPr>
            <w:tcW w:w="7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92EB88" w14:textId="77777777" w:rsidR="0034149E" w:rsidRPr="000814D5" w:rsidRDefault="0034149E" w:rsidP="00D56B21">
            <w:pPr>
              <w:ind w:left="-57" w:right="-57"/>
              <w:jc w:val="both"/>
              <w:rPr>
                <w:color w:val="000000"/>
                <w:sz w:val="22"/>
                <w:szCs w:val="22"/>
              </w:rPr>
            </w:pPr>
            <w:r w:rsidRPr="000814D5">
              <w:rPr>
                <w:color w:val="000000"/>
                <w:sz w:val="22"/>
                <w:szCs w:val="22"/>
              </w:rPr>
              <w:t>Среднегодовой тариф, руб./Гкал</w:t>
            </w:r>
          </w:p>
        </w:tc>
        <w:tc>
          <w:tcPr>
            <w:tcW w:w="5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628BA2" w14:textId="77777777" w:rsidR="0034149E" w:rsidRPr="000814D5" w:rsidRDefault="0034149E" w:rsidP="00D56B21">
            <w:pPr>
              <w:ind w:left="-57" w:right="-57"/>
              <w:jc w:val="both"/>
              <w:rPr>
                <w:color w:val="000000"/>
                <w:sz w:val="22"/>
                <w:szCs w:val="22"/>
              </w:rPr>
            </w:pPr>
            <w:r w:rsidRPr="000814D5">
              <w:rPr>
                <w:color w:val="000000"/>
                <w:sz w:val="22"/>
                <w:szCs w:val="22"/>
              </w:rPr>
              <w:t>Стр. 4/стр.1 * 1000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93ADC8" w14:textId="77777777" w:rsidR="0034149E" w:rsidRPr="000814D5" w:rsidRDefault="0034149E" w:rsidP="00D56B21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  <w:r w:rsidRPr="000814D5">
              <w:rPr>
                <w:color w:val="000000"/>
                <w:sz w:val="22"/>
                <w:szCs w:val="22"/>
              </w:rPr>
              <w:t>969,23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7E82A8" w14:textId="77777777" w:rsidR="0034149E" w:rsidRPr="000814D5" w:rsidRDefault="0034149E" w:rsidP="00D56B21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  <w:r w:rsidRPr="000814D5">
              <w:rPr>
                <w:color w:val="000000"/>
                <w:sz w:val="22"/>
                <w:szCs w:val="22"/>
              </w:rPr>
              <w:t>1</w:t>
            </w:r>
            <w:r w:rsidRPr="000814D5">
              <w:rPr>
                <w:color w:val="000000"/>
                <w:sz w:val="22"/>
                <w:szCs w:val="22"/>
                <w:lang w:val="en-US"/>
              </w:rPr>
              <w:t> </w:t>
            </w:r>
            <w:r w:rsidRPr="000814D5">
              <w:rPr>
                <w:color w:val="000000"/>
                <w:sz w:val="22"/>
                <w:szCs w:val="22"/>
              </w:rPr>
              <w:t>034,85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675F4B" w14:textId="77777777" w:rsidR="0034149E" w:rsidRPr="000814D5" w:rsidRDefault="0034149E" w:rsidP="00D56B21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  <w:r w:rsidRPr="000814D5">
              <w:rPr>
                <w:color w:val="000000"/>
                <w:sz w:val="22"/>
                <w:szCs w:val="22"/>
              </w:rPr>
              <w:t>1</w:t>
            </w:r>
            <w:r w:rsidRPr="000814D5">
              <w:rPr>
                <w:color w:val="000000"/>
                <w:sz w:val="22"/>
                <w:szCs w:val="22"/>
                <w:lang w:val="en-US"/>
              </w:rPr>
              <w:t> </w:t>
            </w:r>
            <w:r w:rsidRPr="000814D5">
              <w:rPr>
                <w:color w:val="000000"/>
                <w:sz w:val="22"/>
                <w:szCs w:val="22"/>
              </w:rPr>
              <w:t>106,67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BF882E" w14:textId="77777777" w:rsidR="0034149E" w:rsidRPr="000814D5" w:rsidRDefault="0034149E" w:rsidP="00D56B21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  <w:r w:rsidRPr="000814D5">
              <w:rPr>
                <w:color w:val="000000"/>
                <w:sz w:val="22"/>
                <w:szCs w:val="22"/>
              </w:rPr>
              <w:t>1</w:t>
            </w:r>
            <w:r w:rsidRPr="000814D5">
              <w:rPr>
                <w:color w:val="000000"/>
                <w:sz w:val="22"/>
                <w:szCs w:val="22"/>
                <w:lang w:val="en-US"/>
              </w:rPr>
              <w:t> </w:t>
            </w:r>
            <w:r w:rsidRPr="000814D5">
              <w:rPr>
                <w:color w:val="000000"/>
                <w:sz w:val="22"/>
                <w:szCs w:val="22"/>
              </w:rPr>
              <w:t>184,53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D80E93" w14:textId="77777777" w:rsidR="0034149E" w:rsidRPr="000814D5" w:rsidRDefault="0034149E" w:rsidP="00D56B21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  <w:r w:rsidRPr="000814D5">
              <w:rPr>
                <w:color w:val="000000"/>
                <w:sz w:val="22"/>
                <w:szCs w:val="22"/>
              </w:rPr>
              <w:t>1</w:t>
            </w:r>
            <w:r w:rsidRPr="000814D5">
              <w:rPr>
                <w:color w:val="000000"/>
                <w:sz w:val="22"/>
                <w:szCs w:val="22"/>
                <w:lang w:val="en-US"/>
              </w:rPr>
              <w:t> </w:t>
            </w:r>
            <w:r w:rsidRPr="000814D5">
              <w:rPr>
                <w:color w:val="000000"/>
                <w:sz w:val="22"/>
                <w:szCs w:val="22"/>
              </w:rPr>
              <w:t>267,88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B3EA48" w14:textId="77777777" w:rsidR="0034149E" w:rsidRPr="000814D5" w:rsidRDefault="0034149E" w:rsidP="00D56B21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  <w:r w:rsidRPr="000814D5">
              <w:rPr>
                <w:color w:val="000000"/>
                <w:sz w:val="22"/>
                <w:szCs w:val="22"/>
              </w:rPr>
              <w:t>1</w:t>
            </w:r>
            <w:r w:rsidRPr="000814D5">
              <w:rPr>
                <w:color w:val="000000"/>
                <w:sz w:val="22"/>
                <w:szCs w:val="22"/>
                <w:lang w:val="en-US"/>
              </w:rPr>
              <w:t> </w:t>
            </w:r>
            <w:r w:rsidRPr="000814D5">
              <w:rPr>
                <w:color w:val="000000"/>
                <w:sz w:val="22"/>
                <w:szCs w:val="22"/>
              </w:rPr>
              <w:t>357,08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2F8D92" w14:textId="77777777" w:rsidR="0034149E" w:rsidRPr="000814D5" w:rsidRDefault="0034149E" w:rsidP="00D56B21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  <w:r w:rsidRPr="000814D5">
              <w:rPr>
                <w:color w:val="000000"/>
                <w:sz w:val="22"/>
                <w:szCs w:val="22"/>
              </w:rPr>
              <w:t>1</w:t>
            </w:r>
            <w:r w:rsidRPr="000814D5">
              <w:rPr>
                <w:color w:val="000000"/>
                <w:sz w:val="22"/>
                <w:szCs w:val="22"/>
                <w:lang w:val="en-US"/>
              </w:rPr>
              <w:t> </w:t>
            </w:r>
            <w:r w:rsidRPr="000814D5">
              <w:rPr>
                <w:color w:val="000000"/>
                <w:sz w:val="22"/>
                <w:szCs w:val="22"/>
              </w:rPr>
              <w:t>452,57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56E378" w14:textId="77777777" w:rsidR="0034149E" w:rsidRPr="000814D5" w:rsidRDefault="0034149E" w:rsidP="00D56B21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  <w:r w:rsidRPr="000814D5">
              <w:rPr>
                <w:color w:val="000000"/>
                <w:sz w:val="22"/>
                <w:szCs w:val="22"/>
              </w:rPr>
              <w:t>1</w:t>
            </w:r>
            <w:r w:rsidRPr="000814D5">
              <w:rPr>
                <w:color w:val="000000"/>
                <w:sz w:val="22"/>
                <w:szCs w:val="22"/>
                <w:lang w:val="en-US"/>
              </w:rPr>
              <w:t> </w:t>
            </w:r>
            <w:r w:rsidRPr="000814D5">
              <w:rPr>
                <w:color w:val="000000"/>
                <w:sz w:val="22"/>
                <w:szCs w:val="22"/>
              </w:rPr>
              <w:t>554,77</w:t>
            </w:r>
          </w:p>
        </w:tc>
        <w:tc>
          <w:tcPr>
            <w:tcW w:w="7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614CBB" w14:textId="77777777" w:rsidR="0034149E" w:rsidRPr="000814D5" w:rsidRDefault="0034149E" w:rsidP="00D56B21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  <w:r w:rsidRPr="000814D5">
              <w:rPr>
                <w:color w:val="000000"/>
                <w:sz w:val="22"/>
                <w:szCs w:val="22"/>
              </w:rPr>
              <w:t>1</w:t>
            </w:r>
            <w:r w:rsidRPr="000814D5">
              <w:rPr>
                <w:color w:val="000000"/>
                <w:sz w:val="22"/>
                <w:szCs w:val="22"/>
                <w:lang w:val="en-US"/>
              </w:rPr>
              <w:t> </w:t>
            </w:r>
            <w:r w:rsidRPr="000814D5">
              <w:rPr>
                <w:color w:val="000000"/>
                <w:sz w:val="22"/>
                <w:szCs w:val="22"/>
              </w:rPr>
              <w:t>240,95</w:t>
            </w:r>
          </w:p>
        </w:tc>
      </w:tr>
      <w:tr w:rsidR="000E40FD" w:rsidRPr="000814D5" w14:paraId="11C5694D" w14:textId="77777777" w:rsidTr="00EB6AB5">
        <w:trPr>
          <w:trHeight w:val="300"/>
        </w:trPr>
        <w:tc>
          <w:tcPr>
            <w:tcW w:w="1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922ABD" w14:textId="77777777" w:rsidR="0034149E" w:rsidRPr="000814D5" w:rsidRDefault="0034149E" w:rsidP="00D56B21">
            <w:pPr>
              <w:ind w:left="-57" w:right="-57"/>
              <w:jc w:val="both"/>
              <w:rPr>
                <w:color w:val="000000"/>
                <w:sz w:val="22"/>
                <w:szCs w:val="22"/>
              </w:rPr>
            </w:pPr>
            <w:r w:rsidRPr="000814D5">
              <w:rPr>
                <w:color w:val="000000"/>
                <w:sz w:val="22"/>
                <w:szCs w:val="22"/>
              </w:rPr>
              <w:t>6.</w:t>
            </w:r>
          </w:p>
        </w:tc>
        <w:tc>
          <w:tcPr>
            <w:tcW w:w="7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7E7265" w14:textId="77777777" w:rsidR="0034149E" w:rsidRPr="000814D5" w:rsidRDefault="0034149E" w:rsidP="00D56B21">
            <w:pPr>
              <w:ind w:left="-57" w:right="-57"/>
              <w:jc w:val="both"/>
              <w:rPr>
                <w:color w:val="000000"/>
                <w:sz w:val="22"/>
                <w:szCs w:val="22"/>
              </w:rPr>
            </w:pPr>
            <w:r w:rsidRPr="000814D5">
              <w:rPr>
                <w:color w:val="000000"/>
                <w:sz w:val="22"/>
                <w:szCs w:val="22"/>
              </w:rPr>
              <w:t>Индекс роста тарифа после перехода на метод «Альтернативной котельной» (рост со 2 плг.), %</w:t>
            </w:r>
          </w:p>
        </w:tc>
        <w:tc>
          <w:tcPr>
            <w:tcW w:w="5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F76F72" w14:textId="77777777" w:rsidR="0034149E" w:rsidRPr="000814D5" w:rsidRDefault="0034149E" w:rsidP="00D56B21">
            <w:pPr>
              <w:ind w:left="-57" w:right="-57"/>
              <w:jc w:val="both"/>
              <w:rPr>
                <w:color w:val="000000"/>
                <w:sz w:val="22"/>
                <w:szCs w:val="22"/>
              </w:rPr>
            </w:pPr>
            <w:r w:rsidRPr="000814D5">
              <w:rPr>
                <w:color w:val="000000"/>
                <w:sz w:val="22"/>
                <w:szCs w:val="22"/>
              </w:rPr>
              <w:t> ИПЦ + 3%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7B51D7" w14:textId="77777777" w:rsidR="0034149E" w:rsidRPr="000814D5" w:rsidRDefault="0034149E" w:rsidP="00D56B21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  <w:r w:rsidRPr="000814D5">
              <w:rPr>
                <w:color w:val="000000"/>
                <w:sz w:val="22"/>
                <w:szCs w:val="22"/>
              </w:rPr>
              <w:t xml:space="preserve">106,6 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FF6E64" w14:textId="77777777" w:rsidR="0034149E" w:rsidRPr="000814D5" w:rsidRDefault="0034149E" w:rsidP="00D56B21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  <w:r w:rsidRPr="000814D5">
              <w:rPr>
                <w:color w:val="000000"/>
                <w:sz w:val="22"/>
                <w:szCs w:val="22"/>
              </w:rPr>
              <w:t xml:space="preserve">106,9 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3A982B" w14:textId="77777777" w:rsidR="0034149E" w:rsidRPr="000814D5" w:rsidRDefault="0034149E" w:rsidP="00D56B21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  <w:r w:rsidRPr="000814D5">
              <w:rPr>
                <w:color w:val="000000"/>
                <w:sz w:val="22"/>
                <w:szCs w:val="22"/>
              </w:rPr>
              <w:t xml:space="preserve">107,0 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EC790C" w14:textId="77777777" w:rsidR="0034149E" w:rsidRPr="000814D5" w:rsidRDefault="0034149E" w:rsidP="00D56B21">
            <w:pPr>
              <w:jc w:val="center"/>
            </w:pPr>
            <w:r w:rsidRPr="000814D5">
              <w:rPr>
                <w:color w:val="000000"/>
                <w:sz w:val="22"/>
                <w:szCs w:val="22"/>
              </w:rPr>
              <w:t>107,0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EC8984" w14:textId="77777777" w:rsidR="0034149E" w:rsidRPr="000814D5" w:rsidRDefault="0034149E" w:rsidP="00D56B21">
            <w:pPr>
              <w:jc w:val="center"/>
            </w:pPr>
            <w:r w:rsidRPr="000814D5">
              <w:rPr>
                <w:color w:val="000000"/>
                <w:sz w:val="22"/>
                <w:szCs w:val="22"/>
              </w:rPr>
              <w:t>107,0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6463B9" w14:textId="77777777" w:rsidR="0034149E" w:rsidRPr="000814D5" w:rsidRDefault="0034149E" w:rsidP="00D56B21">
            <w:pPr>
              <w:jc w:val="center"/>
            </w:pPr>
            <w:r w:rsidRPr="000814D5">
              <w:rPr>
                <w:color w:val="000000"/>
                <w:sz w:val="22"/>
                <w:szCs w:val="22"/>
              </w:rPr>
              <w:t>107,0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5270B9" w14:textId="77777777" w:rsidR="0034149E" w:rsidRPr="000814D5" w:rsidRDefault="0034149E" w:rsidP="00D56B21">
            <w:pPr>
              <w:jc w:val="center"/>
            </w:pPr>
            <w:r w:rsidRPr="000814D5">
              <w:rPr>
                <w:color w:val="000000"/>
                <w:sz w:val="22"/>
                <w:szCs w:val="22"/>
              </w:rPr>
              <w:t>107,0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BB2BBF" w14:textId="77777777" w:rsidR="0034149E" w:rsidRPr="000814D5" w:rsidRDefault="0034149E" w:rsidP="00D56B21">
            <w:pPr>
              <w:jc w:val="center"/>
            </w:pPr>
            <w:r w:rsidRPr="000814D5">
              <w:rPr>
                <w:color w:val="000000"/>
                <w:sz w:val="22"/>
                <w:szCs w:val="22"/>
              </w:rPr>
              <w:t>107,0</w:t>
            </w:r>
          </w:p>
        </w:tc>
        <w:tc>
          <w:tcPr>
            <w:tcW w:w="7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D89FD40" w14:textId="77777777" w:rsidR="0034149E" w:rsidRPr="000814D5" w:rsidRDefault="0034149E" w:rsidP="00D56B21">
            <w:pPr>
              <w:jc w:val="center"/>
              <w:rPr>
                <w:color w:val="000000"/>
                <w:sz w:val="22"/>
                <w:szCs w:val="22"/>
              </w:rPr>
            </w:pPr>
          </w:p>
        </w:tc>
      </w:tr>
    </w:tbl>
    <w:p w14:paraId="5D657BC6" w14:textId="77777777" w:rsidR="00E0145F" w:rsidRPr="000814D5" w:rsidRDefault="00E0145F" w:rsidP="00B218F6">
      <w:pPr>
        <w:tabs>
          <w:tab w:val="left" w:pos="1276"/>
        </w:tabs>
        <w:ind w:firstLine="709"/>
        <w:jc w:val="right"/>
        <w:rPr>
          <w:sz w:val="28"/>
          <w:szCs w:val="28"/>
        </w:rPr>
      </w:pPr>
    </w:p>
    <w:p w14:paraId="194A3BBD" w14:textId="77777777" w:rsidR="00B218F6" w:rsidRPr="000814D5" w:rsidRDefault="00B218F6" w:rsidP="008C091E">
      <w:pPr>
        <w:spacing w:line="360" w:lineRule="auto"/>
        <w:ind w:firstLine="567"/>
        <w:jc w:val="both"/>
        <w:rPr>
          <w:color w:val="000000" w:themeColor="text1"/>
          <w:sz w:val="28"/>
          <w:szCs w:val="28"/>
        </w:rPr>
        <w:sectPr w:rsidR="00B218F6" w:rsidRPr="000814D5" w:rsidSect="00B218F6">
          <w:pgSz w:w="16838" w:h="11906" w:orient="landscape"/>
          <w:pgMar w:top="1134" w:right="1134" w:bottom="1134" w:left="1134" w:header="720" w:footer="709" w:gutter="0"/>
          <w:cols w:space="720"/>
          <w:docGrid w:linePitch="360"/>
        </w:sectPr>
      </w:pPr>
    </w:p>
    <w:p w14:paraId="4FE28F36" w14:textId="77777777" w:rsidR="008C091E" w:rsidRPr="000814D5" w:rsidRDefault="008C091E" w:rsidP="00F746DE">
      <w:pPr>
        <w:pStyle w:val="1"/>
        <w:pageBreakBefore/>
        <w:suppressAutoHyphens/>
        <w:spacing w:before="0" w:after="120"/>
        <w:ind w:left="448" w:right="-2" w:hanging="448"/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</w:pPr>
      <w:bookmarkStart w:id="42" w:name="_Toc4718864"/>
      <w:r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>Глава 15</w:t>
      </w:r>
      <w:r w:rsidR="00F746DE"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>.</w:t>
      </w:r>
      <w:r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 xml:space="preserve"> Реестр единых теплоснабжающих организаций</w:t>
      </w:r>
      <w:bookmarkEnd w:id="42"/>
    </w:p>
    <w:p w14:paraId="419CE462" w14:textId="77777777" w:rsidR="008C091E" w:rsidRPr="000814D5" w:rsidRDefault="008C091E" w:rsidP="00881BA3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3AF24E4E" w14:textId="77777777" w:rsidR="001B7ED6" w:rsidRPr="000814D5" w:rsidRDefault="001B7ED6" w:rsidP="00881BA3">
      <w:pPr>
        <w:tabs>
          <w:tab w:val="left" w:pos="1276"/>
        </w:tabs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 xml:space="preserve">а) </w:t>
      </w:r>
      <w:r w:rsidR="00881BA3" w:rsidRPr="000814D5">
        <w:rPr>
          <w:b/>
          <w:sz w:val="28"/>
          <w:szCs w:val="28"/>
        </w:rPr>
        <w:t>Р</w:t>
      </w:r>
      <w:r w:rsidRPr="000814D5">
        <w:rPr>
          <w:b/>
          <w:sz w:val="28"/>
          <w:szCs w:val="28"/>
        </w:rPr>
        <w:t>еестр систем теплоснабжения, содержащий перечень теплоснабжающих организаций, действующих в каждой системе теплоснабжения, расположенных в границах поселения</w:t>
      </w:r>
    </w:p>
    <w:p w14:paraId="7CB2E3D8" w14:textId="77777777" w:rsidR="008A16ED" w:rsidRPr="000814D5" w:rsidRDefault="004B4960" w:rsidP="00881BA3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В городе Усолье-Сибирское единая система централизованного теплоснабжения, эксплуатируемая одной организацией – </w:t>
      </w:r>
      <w:r w:rsidR="00DE3F0F" w:rsidRPr="000814D5">
        <w:rPr>
          <w:sz w:val="28"/>
          <w:szCs w:val="28"/>
        </w:rPr>
        <w:t>ООО «Байкальская энергетическая компания»</w:t>
      </w:r>
      <w:r w:rsidRPr="000814D5">
        <w:rPr>
          <w:sz w:val="28"/>
          <w:szCs w:val="28"/>
        </w:rPr>
        <w:t>.</w:t>
      </w:r>
    </w:p>
    <w:p w14:paraId="75DBC9AE" w14:textId="77777777" w:rsidR="00C45E9B" w:rsidRPr="000814D5" w:rsidRDefault="00C45E9B" w:rsidP="00881BA3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0BD50DED" w14:textId="77777777" w:rsidR="001B7ED6" w:rsidRPr="000814D5" w:rsidRDefault="00881BA3" w:rsidP="00960375">
      <w:pPr>
        <w:keepNext/>
        <w:tabs>
          <w:tab w:val="left" w:pos="1276"/>
        </w:tabs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>б) Р</w:t>
      </w:r>
      <w:r w:rsidR="001B7ED6" w:rsidRPr="000814D5">
        <w:rPr>
          <w:b/>
          <w:sz w:val="28"/>
          <w:szCs w:val="28"/>
        </w:rPr>
        <w:t>еестр единых теплоснабжающих организаций, содержащий перечень систем теплоснабжения, входящих в состав еди</w:t>
      </w:r>
      <w:r w:rsidRPr="000814D5">
        <w:rPr>
          <w:b/>
          <w:sz w:val="28"/>
          <w:szCs w:val="28"/>
        </w:rPr>
        <w:t>ной теплоснабжающей организации</w:t>
      </w:r>
    </w:p>
    <w:p w14:paraId="0783FE5D" w14:textId="77777777" w:rsidR="00960375" w:rsidRPr="000814D5" w:rsidRDefault="00DE3F0F" w:rsidP="004B4960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ООО «Байкальская энергетическая компания»</w:t>
      </w:r>
      <w:r w:rsidR="004B4960" w:rsidRPr="000814D5">
        <w:rPr>
          <w:sz w:val="28"/>
          <w:szCs w:val="28"/>
        </w:rPr>
        <w:t xml:space="preserve"> является единой теплоснабжающей организацией, действующей на территории всего города Усолье-Сибирское.</w:t>
      </w:r>
    </w:p>
    <w:p w14:paraId="6DC1F147" w14:textId="77777777" w:rsidR="004B4960" w:rsidRPr="000814D5" w:rsidRDefault="004B4960" w:rsidP="004B4960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4452132D" w14:textId="77777777" w:rsidR="001B7ED6" w:rsidRPr="000814D5" w:rsidRDefault="00881BA3" w:rsidP="00881BA3">
      <w:pPr>
        <w:tabs>
          <w:tab w:val="left" w:pos="1276"/>
        </w:tabs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>в) О</w:t>
      </w:r>
      <w:r w:rsidR="001B7ED6" w:rsidRPr="000814D5">
        <w:rPr>
          <w:b/>
          <w:sz w:val="28"/>
          <w:szCs w:val="28"/>
        </w:rPr>
        <w:t>снования, в том числе критерии, в соответствии с которыми теплоснабжающая организация определена единой теплоснабжающей организацие</w:t>
      </w:r>
    </w:p>
    <w:p w14:paraId="1BB66BDC" w14:textId="77777777" w:rsidR="001B7ED6" w:rsidRPr="000814D5" w:rsidRDefault="001B7ED6" w:rsidP="001B7ED6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Решение об определении единой теплоснабжающей организации принимается на основании критериев определения единой теплоснабжающей организации, установленных в Правилах организации теплоснабжения в РФ (Критерии и порядок определения единой теплоснабжающей организации), утв. Постановлением Правительства РФ от 08.08.2012 № 808 «Об организации теплоснабжения в РФ и о внесении изменений в некоторые акты Правительства РФ».</w:t>
      </w:r>
    </w:p>
    <w:p w14:paraId="4054877A" w14:textId="77777777" w:rsidR="001B7ED6" w:rsidRPr="000814D5" w:rsidRDefault="001B7ED6" w:rsidP="001B7ED6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В соответствии с п. 7 Правил организации теплоснабжения в РФ критериями определения единой теплоснабжающей организации являются:</w:t>
      </w:r>
    </w:p>
    <w:p w14:paraId="05DE21C6" w14:textId="77777777" w:rsidR="001B7ED6" w:rsidRPr="000814D5" w:rsidRDefault="001B7ED6" w:rsidP="001B7ED6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владение на праве собственности или ином законном основании источниками тепловой энергии с наибольшей рабочей тепловой мощностью и (или) тепловыми сетями с наибольшей емкостью в границах зоны деятельности единой теплоснабжающей организации;</w:t>
      </w:r>
    </w:p>
    <w:p w14:paraId="35C2633A" w14:textId="77777777" w:rsidR="001B7ED6" w:rsidRPr="000814D5" w:rsidRDefault="001B7ED6" w:rsidP="001B7ED6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размер собственного капитала;</w:t>
      </w:r>
    </w:p>
    <w:p w14:paraId="7D6567AE" w14:textId="77777777" w:rsidR="001B7ED6" w:rsidRPr="000814D5" w:rsidRDefault="001B7ED6" w:rsidP="001B7ED6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способность в лучшей мере обеспечить надежность теплоснабжения в соответствующей системе теплоснабжения.</w:t>
      </w:r>
    </w:p>
    <w:p w14:paraId="36478695" w14:textId="77777777" w:rsidR="001B7ED6" w:rsidRPr="000814D5" w:rsidRDefault="001B7ED6" w:rsidP="001B7ED6">
      <w:pPr>
        <w:tabs>
          <w:tab w:val="left" w:pos="1276"/>
        </w:tabs>
        <w:ind w:firstLine="709"/>
        <w:jc w:val="both"/>
        <w:rPr>
          <w:sz w:val="28"/>
          <w:szCs w:val="28"/>
        </w:rPr>
      </w:pPr>
      <w:bookmarkStart w:id="43" w:name="Par59"/>
      <w:bookmarkEnd w:id="43"/>
      <w:r w:rsidRPr="000814D5">
        <w:rPr>
          <w:sz w:val="28"/>
          <w:szCs w:val="28"/>
        </w:rPr>
        <w:t xml:space="preserve">В соответствии с п. 4 Правил организации теплоснабжения в РФ в проекте Схемы теплоснабжения должны быть определены границы зон деятельности единой теплоснабжающей организации (организаций). Границы зоны (зон) деятельности единой теплоснабжающей организации (организаций) определяются границами системы теплоснабжения. В случае если на территории </w:t>
      </w:r>
      <w:r w:rsidR="00B53D65" w:rsidRPr="000814D5">
        <w:rPr>
          <w:sz w:val="28"/>
          <w:szCs w:val="28"/>
        </w:rPr>
        <w:t>муниципального образования</w:t>
      </w:r>
      <w:r w:rsidRPr="000814D5">
        <w:rPr>
          <w:sz w:val="28"/>
          <w:szCs w:val="28"/>
        </w:rPr>
        <w:t>, существуют несколько систем теплоснабжения, уполномоченные органы вправе:</w:t>
      </w:r>
    </w:p>
    <w:p w14:paraId="7102CC15" w14:textId="77777777" w:rsidR="001B7ED6" w:rsidRPr="000814D5" w:rsidRDefault="001B7ED6" w:rsidP="001B7ED6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- определить единую теплоснабжающую организацию (организации) в каждой из систем теплоснабжения, расположенных в границах </w:t>
      </w:r>
      <w:r w:rsidR="00B53D65" w:rsidRPr="000814D5">
        <w:rPr>
          <w:sz w:val="28"/>
          <w:szCs w:val="28"/>
        </w:rPr>
        <w:t>муниципального образования</w:t>
      </w:r>
      <w:r w:rsidRPr="000814D5">
        <w:rPr>
          <w:sz w:val="28"/>
          <w:szCs w:val="28"/>
        </w:rPr>
        <w:t>;</w:t>
      </w:r>
    </w:p>
    <w:p w14:paraId="135C2630" w14:textId="77777777" w:rsidR="001B7ED6" w:rsidRPr="000814D5" w:rsidRDefault="001B7ED6" w:rsidP="001B7ED6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определить на несколько систем теплоснабжения единую теплоснабжающую организацию.</w:t>
      </w:r>
    </w:p>
    <w:p w14:paraId="5131A9EC" w14:textId="77777777" w:rsidR="004B4960" w:rsidRPr="000814D5" w:rsidRDefault="001B7ED6" w:rsidP="00881BA3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В соответствии с</w:t>
      </w:r>
      <w:r w:rsidR="00EE498E" w:rsidRPr="000814D5">
        <w:rPr>
          <w:sz w:val="28"/>
          <w:szCs w:val="28"/>
        </w:rPr>
        <w:t xml:space="preserve"> Постановлением </w:t>
      </w:r>
      <w:r w:rsidR="00343A7A" w:rsidRPr="000814D5">
        <w:rPr>
          <w:sz w:val="28"/>
          <w:szCs w:val="28"/>
        </w:rPr>
        <w:t xml:space="preserve">мэра города Усолье-Сибирское </w:t>
      </w:r>
      <w:r w:rsidR="00EE498E" w:rsidRPr="000814D5">
        <w:rPr>
          <w:sz w:val="28"/>
          <w:szCs w:val="28"/>
        </w:rPr>
        <w:t xml:space="preserve">от </w:t>
      </w:r>
      <w:r w:rsidR="00343A7A" w:rsidRPr="000814D5">
        <w:rPr>
          <w:sz w:val="28"/>
          <w:szCs w:val="28"/>
        </w:rPr>
        <w:t>28.08.2020 г.</w:t>
      </w:r>
      <w:r w:rsidR="00EE498E" w:rsidRPr="000814D5">
        <w:rPr>
          <w:sz w:val="28"/>
          <w:szCs w:val="28"/>
        </w:rPr>
        <w:t xml:space="preserve"> №</w:t>
      </w:r>
      <w:r w:rsidR="00343A7A" w:rsidRPr="000814D5">
        <w:rPr>
          <w:sz w:val="28"/>
          <w:szCs w:val="28"/>
        </w:rPr>
        <w:t>1495</w:t>
      </w:r>
      <w:r w:rsidR="00EE498E" w:rsidRPr="000814D5">
        <w:rPr>
          <w:sz w:val="28"/>
          <w:szCs w:val="28"/>
        </w:rPr>
        <w:t xml:space="preserve"> «О наделении статусом единой теплоснабжающей </w:t>
      </w:r>
      <w:r w:rsidR="00843D77" w:rsidRPr="000814D5">
        <w:rPr>
          <w:sz w:val="28"/>
          <w:szCs w:val="28"/>
        </w:rPr>
        <w:t>организации» в</w:t>
      </w:r>
      <w:r w:rsidRPr="000814D5">
        <w:rPr>
          <w:sz w:val="28"/>
          <w:szCs w:val="28"/>
        </w:rPr>
        <w:t xml:space="preserve"> качестве единой теплоснабжающей организации </w:t>
      </w:r>
      <w:r w:rsidR="00ED38ED" w:rsidRPr="000814D5">
        <w:rPr>
          <w:sz w:val="28"/>
          <w:szCs w:val="28"/>
        </w:rPr>
        <w:t xml:space="preserve">для </w:t>
      </w:r>
      <w:r w:rsidR="004B4960" w:rsidRPr="000814D5">
        <w:rPr>
          <w:sz w:val="28"/>
          <w:szCs w:val="28"/>
        </w:rPr>
        <w:t>всей территории города Усолье-</w:t>
      </w:r>
      <w:r w:rsidR="00843D77" w:rsidRPr="000814D5">
        <w:rPr>
          <w:sz w:val="28"/>
          <w:szCs w:val="28"/>
        </w:rPr>
        <w:t>Сибирское является</w:t>
      </w:r>
      <w:r w:rsidR="004B4960" w:rsidRPr="000814D5">
        <w:rPr>
          <w:sz w:val="28"/>
          <w:szCs w:val="28"/>
        </w:rPr>
        <w:t xml:space="preserve"> </w:t>
      </w:r>
      <w:r w:rsidR="00DE3F0F" w:rsidRPr="000814D5">
        <w:rPr>
          <w:sz w:val="28"/>
          <w:szCs w:val="28"/>
        </w:rPr>
        <w:t>ООО «Байкальская энергетическая компания»</w:t>
      </w:r>
      <w:r w:rsidR="004B4960" w:rsidRPr="000814D5">
        <w:rPr>
          <w:sz w:val="28"/>
          <w:szCs w:val="28"/>
        </w:rPr>
        <w:t>.</w:t>
      </w:r>
    </w:p>
    <w:p w14:paraId="79509C32" w14:textId="77777777" w:rsidR="00EE498E" w:rsidRPr="000814D5" w:rsidRDefault="00EE498E" w:rsidP="00881BA3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248525B9" w14:textId="77777777" w:rsidR="001B7ED6" w:rsidRPr="000814D5" w:rsidRDefault="001B7ED6" w:rsidP="00881BA3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2304F1EA" w14:textId="77777777" w:rsidR="001B7ED6" w:rsidRPr="000814D5" w:rsidRDefault="00881BA3" w:rsidP="00881BA3">
      <w:pPr>
        <w:tabs>
          <w:tab w:val="left" w:pos="1276"/>
        </w:tabs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>г) З</w:t>
      </w:r>
      <w:r w:rsidR="001B7ED6" w:rsidRPr="000814D5">
        <w:rPr>
          <w:b/>
          <w:sz w:val="28"/>
          <w:szCs w:val="28"/>
        </w:rPr>
        <w:t>аявки теплоснабжающих организаций, поданные в рамках разработки проекта схемы теплоснабжения (при их наличии), на присвоение статуса еди</w:t>
      </w:r>
      <w:r w:rsidRPr="000814D5">
        <w:rPr>
          <w:b/>
          <w:sz w:val="28"/>
          <w:szCs w:val="28"/>
        </w:rPr>
        <w:t>ной теплоснабжающей организации</w:t>
      </w:r>
    </w:p>
    <w:p w14:paraId="0FC17155" w14:textId="77777777" w:rsidR="00881BA3" w:rsidRPr="000814D5" w:rsidRDefault="00EF7BB2" w:rsidP="00881BA3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Заявки теплоснабжающих организаций на присвоение статуса единой теплоснабжающей организации в период актуализации схемы теплоснабжения не подавались.</w:t>
      </w:r>
    </w:p>
    <w:p w14:paraId="0B257CC2" w14:textId="77777777" w:rsidR="00881BA3" w:rsidRPr="000814D5" w:rsidRDefault="00881BA3" w:rsidP="00881BA3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382FDEC4" w14:textId="77777777" w:rsidR="008C091E" w:rsidRPr="000814D5" w:rsidRDefault="00881BA3" w:rsidP="00881BA3">
      <w:pPr>
        <w:tabs>
          <w:tab w:val="left" w:pos="1276"/>
        </w:tabs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>д) О</w:t>
      </w:r>
      <w:r w:rsidR="001B7ED6" w:rsidRPr="000814D5">
        <w:rPr>
          <w:b/>
          <w:sz w:val="28"/>
          <w:szCs w:val="28"/>
        </w:rPr>
        <w:t>писание границ зон деятельности единой теплоснабж</w:t>
      </w:r>
      <w:r w:rsidRPr="000814D5">
        <w:rPr>
          <w:b/>
          <w:sz w:val="28"/>
          <w:szCs w:val="28"/>
        </w:rPr>
        <w:t>ающей организации (организаций)</w:t>
      </w:r>
    </w:p>
    <w:p w14:paraId="1F81D933" w14:textId="77777777" w:rsidR="009E282C" w:rsidRPr="000814D5" w:rsidRDefault="00DE3F0F" w:rsidP="009E282C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ООО «Байкальская энергетическая компания»</w:t>
      </w:r>
      <w:r w:rsidR="009E282C" w:rsidRPr="000814D5">
        <w:rPr>
          <w:sz w:val="28"/>
          <w:szCs w:val="28"/>
        </w:rPr>
        <w:t xml:space="preserve"> является единой теплоснабжающей организацией, действующей на территории всего города Усолье-Сибирское.</w:t>
      </w:r>
    </w:p>
    <w:p w14:paraId="537644C1" w14:textId="77777777" w:rsidR="008C091E" w:rsidRPr="000814D5" w:rsidRDefault="008C091E" w:rsidP="00881BA3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7B388809" w14:textId="77777777" w:rsidR="008C091E" w:rsidRPr="000814D5" w:rsidRDefault="008C091E" w:rsidP="00F746DE">
      <w:pPr>
        <w:pStyle w:val="1"/>
        <w:pageBreakBefore/>
        <w:suppressAutoHyphens/>
        <w:spacing w:before="0" w:after="120"/>
        <w:ind w:left="448" w:right="-2" w:hanging="448"/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</w:pPr>
      <w:bookmarkStart w:id="44" w:name="_Toc4718865"/>
      <w:r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>Глава 16</w:t>
      </w:r>
      <w:r w:rsidR="00F746DE"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>.</w:t>
      </w:r>
      <w:r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 xml:space="preserve"> Реестр проектов схемы теплоснабжения</w:t>
      </w:r>
      <w:bookmarkEnd w:id="44"/>
    </w:p>
    <w:p w14:paraId="42C7BF00" w14:textId="77777777" w:rsidR="001E5218" w:rsidRPr="000814D5" w:rsidRDefault="001E5218" w:rsidP="001E5218">
      <w:pPr>
        <w:tabs>
          <w:tab w:val="left" w:pos="1276"/>
        </w:tabs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>а) Перечень мероприятий по строительству, реконструкции или техническому перевооружению источников тепловой энергии</w:t>
      </w:r>
    </w:p>
    <w:p w14:paraId="03F7350D" w14:textId="77777777" w:rsidR="001E5218" w:rsidRPr="000814D5" w:rsidRDefault="003D7302" w:rsidP="001E5218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Реестр проектов схемы теплоснабжения по реконструкции или техническому перевооружению источников тепловой энергии представлен в приложении </w:t>
      </w:r>
      <w:r w:rsidR="009D4F03" w:rsidRPr="000814D5">
        <w:rPr>
          <w:sz w:val="28"/>
          <w:szCs w:val="28"/>
        </w:rPr>
        <w:t>1</w:t>
      </w:r>
      <w:r w:rsidRPr="000814D5">
        <w:rPr>
          <w:sz w:val="28"/>
          <w:szCs w:val="28"/>
        </w:rPr>
        <w:t xml:space="preserve"> к схеме теплоснабжения.</w:t>
      </w:r>
    </w:p>
    <w:p w14:paraId="3DBAE33A" w14:textId="77777777" w:rsidR="001E5218" w:rsidRPr="000814D5" w:rsidRDefault="001E5218" w:rsidP="001E5218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45AC080E" w14:textId="77777777" w:rsidR="001E5218" w:rsidRPr="000814D5" w:rsidRDefault="001E5218" w:rsidP="001E5218">
      <w:pPr>
        <w:tabs>
          <w:tab w:val="left" w:pos="1276"/>
        </w:tabs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>б) Перечень мероприятий по строительству, реконструкции и техническому перевооружению тепловых сетей и сооружений на них</w:t>
      </w:r>
    </w:p>
    <w:p w14:paraId="73BDCEB5" w14:textId="77777777" w:rsidR="001E5218" w:rsidRPr="000814D5" w:rsidRDefault="003D7302" w:rsidP="001E5218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Реестр проектов схемы теплоснабжения по реконструкции и техническому перевооружению тепловых сетей и сооружений на них, представлен в приложении </w:t>
      </w:r>
      <w:r w:rsidR="009D4F03" w:rsidRPr="000814D5">
        <w:rPr>
          <w:sz w:val="28"/>
          <w:szCs w:val="28"/>
        </w:rPr>
        <w:t>1</w:t>
      </w:r>
      <w:r w:rsidRPr="000814D5">
        <w:rPr>
          <w:sz w:val="28"/>
          <w:szCs w:val="28"/>
        </w:rPr>
        <w:t xml:space="preserve"> к схеме теплоснабжения.</w:t>
      </w:r>
    </w:p>
    <w:p w14:paraId="53AFFCD9" w14:textId="77777777" w:rsidR="001E5218" w:rsidRPr="000814D5" w:rsidRDefault="001E5218" w:rsidP="001E5218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2183FDDB" w14:textId="77777777" w:rsidR="001E5218" w:rsidRPr="000814D5" w:rsidRDefault="001E5218" w:rsidP="001E5218">
      <w:pPr>
        <w:tabs>
          <w:tab w:val="left" w:pos="1276"/>
        </w:tabs>
        <w:ind w:firstLine="709"/>
        <w:jc w:val="both"/>
        <w:rPr>
          <w:b/>
          <w:sz w:val="28"/>
          <w:szCs w:val="28"/>
        </w:rPr>
      </w:pPr>
      <w:bookmarkStart w:id="45" w:name="Par425"/>
      <w:bookmarkEnd w:id="45"/>
      <w:r w:rsidRPr="000814D5">
        <w:rPr>
          <w:b/>
          <w:sz w:val="28"/>
          <w:szCs w:val="28"/>
        </w:rPr>
        <w:t>в) Перечень мероприятий, обеспечивающих переход от открытых систем теплоснабжения (горячего водоснабжения) на закрытые системы горячего водоснабжения</w:t>
      </w:r>
    </w:p>
    <w:p w14:paraId="5FAE790C" w14:textId="77777777" w:rsidR="000A4827" w:rsidRPr="000814D5" w:rsidRDefault="000A4827" w:rsidP="000A4827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Согласно Федеральному закону от 07.12.2011 г. №417-ФЗ «О внесении изменений в отдельные законодательные акты Российской Федерации в связи с принятием Федерального закона «О водоснабжении и водоотведении», открытые системы теплоснабжения должны быть закрыты в срок до 2022 года. В условиях отсутствия предусмотренных документами территориального планирования города Усолье-Сибирское площадок под строительство центральных тепловых пунктов закрытие систем теплоснабжения представляется целесообразным путем модернизации внутридомового инженерного оборудования.</w:t>
      </w:r>
    </w:p>
    <w:p w14:paraId="4366ADEE" w14:textId="77777777" w:rsidR="000A4827" w:rsidRPr="000814D5" w:rsidRDefault="000A4827" w:rsidP="000A4827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В целях исполнения законодательства Российской Федерации в части перехода от открытой системы теплоснабжения к закрытой, а также для обеспечения потребителей в жилищном фонде города Усолье-Сибирское коммунальными услугами отопления и горячего водоснабжения надлежащего качества представляется целесообразным реализовать мероприятия по модернизации внутридомовых систем отопления и горячего водоснабжения, обеспечивающих:</w:t>
      </w:r>
    </w:p>
    <w:p w14:paraId="552B64DE" w14:textId="77777777" w:rsidR="000A4827" w:rsidRPr="000814D5" w:rsidRDefault="000A4827" w:rsidP="000A4827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расчетные параметры циркуляции теплоносителя во внутридомовом инженерном оборудовании путем установки и наладки регулирующей арматуры;</w:t>
      </w:r>
    </w:p>
    <w:p w14:paraId="7CC97794" w14:textId="77777777" w:rsidR="000A4827" w:rsidRPr="000814D5" w:rsidRDefault="000A4827" w:rsidP="000A4827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организацию зависимой схемы подключения систем отопления и горячего водоснабжения многоквартирных и жилых домов, а также общественных зданий к системам централизованного теплоснабжения города Усолье-Сибирское.</w:t>
      </w:r>
    </w:p>
    <w:p w14:paraId="57FD6E49" w14:textId="77777777" w:rsidR="000A4827" w:rsidRPr="000814D5" w:rsidRDefault="000A4827" w:rsidP="000A4827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Необходимым условием экономии тепловой энергии является выдерживание заданных температурного графика и гидравлического режимов в системе теплоснабжения зданий и сооружений. Так, превышение температуры в обратном трубопроводе приводит к недополучению тепла. Нарушение гидравлического режима может привести к превышению температуры в одних помещениях, и снижению ее ниже санитарных норм в других.</w:t>
      </w:r>
    </w:p>
    <w:p w14:paraId="307CDABC" w14:textId="77777777" w:rsidR="000A4827" w:rsidRPr="000814D5" w:rsidRDefault="000A4827" w:rsidP="000A4827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Применение автоматизированных (или полуавтоматизированных) тепловых пунктов и индивидуальных радиаторных регуляторов температуры, позволяет исключить превышение температуры в помещениях выше нормы и снижение температуры при незначительном отклонении температуры теплоносителя относительно температурного графика.</w:t>
      </w:r>
    </w:p>
    <w:p w14:paraId="40E02D92" w14:textId="77777777" w:rsidR="001E5218" w:rsidRPr="000814D5" w:rsidRDefault="000A4827" w:rsidP="000A4827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Таким образом, закрытие системы теплоснабжения в условиях города Усолье-Сибирское, в первую очередь, связано с реализацией технических мероприятий во внутридомовых системах теплопотребления. Также закрытие системы теплоснабжения существенно увеличит нагрузку на городскую систему централизованного водоснабжения, которая должна будет обеспечить необходимый дополнитьельный объем воды для горячего водоснабжения. В связи с этим необходимые мероприятия должны быть предусмотрены в схеме водоснабжения города Усолье-Сибирское.</w:t>
      </w:r>
    </w:p>
    <w:p w14:paraId="73411A9E" w14:textId="77777777" w:rsidR="008C091E" w:rsidRPr="000814D5" w:rsidRDefault="008C091E" w:rsidP="000D3935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23A724C6" w14:textId="77777777" w:rsidR="008C091E" w:rsidRPr="000814D5" w:rsidRDefault="008C091E" w:rsidP="000D3935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5E3A7FB1" w14:textId="77777777" w:rsidR="008C091E" w:rsidRPr="000814D5" w:rsidRDefault="008C091E" w:rsidP="000D3935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0541993F" w14:textId="77777777" w:rsidR="008C091E" w:rsidRPr="000814D5" w:rsidRDefault="008C091E" w:rsidP="00F746DE">
      <w:pPr>
        <w:pStyle w:val="1"/>
        <w:pageBreakBefore/>
        <w:suppressAutoHyphens/>
        <w:spacing w:before="0" w:after="120"/>
        <w:ind w:left="448" w:right="-2" w:hanging="448"/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</w:pPr>
      <w:bookmarkStart w:id="46" w:name="_Toc4718866"/>
      <w:r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>Глава 17</w:t>
      </w:r>
      <w:r w:rsidR="00F746DE"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>.</w:t>
      </w:r>
      <w:r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 xml:space="preserve"> Замечания и предложения к проекту схемы теплоснабжения</w:t>
      </w:r>
      <w:bookmarkEnd w:id="46"/>
    </w:p>
    <w:p w14:paraId="40A0C799" w14:textId="77777777" w:rsidR="008C091E" w:rsidRPr="000814D5" w:rsidRDefault="00F02201" w:rsidP="00AC282C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Органом местного самоуправления города Усолье-Сибирское на официальном сайте в установленном порядке было размещено уведомление об актуализации схемы теплоснабжения в административных границах муниципального образования «город Усолье-Сибирское» до 2028 года по состоянию на 20</w:t>
      </w:r>
      <w:r w:rsidR="002A2014" w:rsidRPr="000814D5">
        <w:rPr>
          <w:sz w:val="28"/>
          <w:szCs w:val="28"/>
        </w:rPr>
        <w:t>20</w:t>
      </w:r>
      <w:r w:rsidRPr="000814D5">
        <w:rPr>
          <w:sz w:val="28"/>
          <w:szCs w:val="28"/>
        </w:rPr>
        <w:t xml:space="preserve"> год. </w:t>
      </w:r>
      <w:r w:rsidR="00AC282C" w:rsidRPr="000814D5">
        <w:rPr>
          <w:sz w:val="28"/>
          <w:szCs w:val="28"/>
        </w:rPr>
        <w:t>Замечания и предложения при актуализации схемы теплоснабжения в установленном порядке не поступали.</w:t>
      </w:r>
    </w:p>
    <w:p w14:paraId="73161DE2" w14:textId="77777777" w:rsidR="008C091E" w:rsidRPr="000814D5" w:rsidRDefault="008C091E" w:rsidP="00AC282C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3285571F" w14:textId="77777777" w:rsidR="008C091E" w:rsidRPr="000814D5" w:rsidRDefault="008C091E" w:rsidP="00F746DE">
      <w:pPr>
        <w:pStyle w:val="1"/>
        <w:pageBreakBefore/>
        <w:suppressAutoHyphens/>
        <w:spacing w:before="0" w:after="120"/>
        <w:ind w:left="448" w:right="-2" w:hanging="448"/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</w:pPr>
      <w:bookmarkStart w:id="47" w:name="_Toc4718867"/>
      <w:r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>Глава 18</w:t>
      </w:r>
      <w:r w:rsidR="00F746DE"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>.</w:t>
      </w:r>
      <w:r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 xml:space="preserve"> Сводный том изменений, выполненных в актуализированной схеме теплоснабжения</w:t>
      </w:r>
      <w:bookmarkEnd w:id="47"/>
    </w:p>
    <w:p w14:paraId="406C0904" w14:textId="77777777" w:rsidR="008C091E" w:rsidRPr="000814D5" w:rsidRDefault="008C091E" w:rsidP="00CB6E4A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0BA2C69B" w14:textId="77777777" w:rsidR="0006540A" w:rsidRPr="000814D5" w:rsidRDefault="0006540A" w:rsidP="00CB6E4A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В процессе актуализации схемы теплоснабжения</w:t>
      </w:r>
      <w:r w:rsidR="00E9724F" w:rsidRPr="000814D5">
        <w:rPr>
          <w:sz w:val="28"/>
          <w:szCs w:val="28"/>
        </w:rPr>
        <w:t xml:space="preserve"> </w:t>
      </w:r>
      <w:r w:rsidR="00B53D65" w:rsidRPr="000814D5">
        <w:rPr>
          <w:sz w:val="28"/>
          <w:szCs w:val="28"/>
        </w:rPr>
        <w:t>муниципального образования «город Усолье-Сибирское»</w:t>
      </w:r>
      <w:r w:rsidRPr="000814D5">
        <w:rPr>
          <w:sz w:val="28"/>
          <w:szCs w:val="28"/>
        </w:rPr>
        <w:t xml:space="preserve"> были произведены следующие изменения</w:t>
      </w:r>
      <w:r w:rsidR="0064350C" w:rsidRPr="000814D5">
        <w:rPr>
          <w:sz w:val="28"/>
          <w:szCs w:val="28"/>
        </w:rPr>
        <w:t>.</w:t>
      </w:r>
    </w:p>
    <w:p w14:paraId="7EA9EE37" w14:textId="77777777" w:rsidR="0064350C" w:rsidRPr="000814D5" w:rsidRDefault="00EE0A58" w:rsidP="0064350C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1</w:t>
      </w:r>
      <w:r w:rsidR="0064350C" w:rsidRPr="000814D5">
        <w:rPr>
          <w:sz w:val="28"/>
          <w:szCs w:val="28"/>
        </w:rPr>
        <w:t>. Учтены изменения требований федерального законодательства к схемам теплоснабжения.</w:t>
      </w:r>
    </w:p>
    <w:p w14:paraId="58249FE0" w14:textId="77777777" w:rsidR="0064350C" w:rsidRPr="000814D5" w:rsidRDefault="00EE0A58" w:rsidP="0064350C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2</w:t>
      </w:r>
      <w:r w:rsidR="0064350C" w:rsidRPr="000814D5">
        <w:rPr>
          <w:sz w:val="28"/>
          <w:szCs w:val="28"/>
        </w:rPr>
        <w:t>. Актуализированы мероприятия по развитию систем теплоснабжения</w:t>
      </w:r>
      <w:r w:rsidR="007C6BAE" w:rsidRPr="000814D5">
        <w:rPr>
          <w:sz w:val="28"/>
          <w:szCs w:val="28"/>
        </w:rPr>
        <w:t xml:space="preserve"> (состав, сроки, стоимости)</w:t>
      </w:r>
      <w:r w:rsidR="0064350C" w:rsidRPr="000814D5">
        <w:rPr>
          <w:sz w:val="28"/>
          <w:szCs w:val="28"/>
        </w:rPr>
        <w:t>.</w:t>
      </w:r>
    </w:p>
    <w:p w14:paraId="101643CC" w14:textId="77777777" w:rsidR="008C091E" w:rsidRPr="00CB6E4A" w:rsidRDefault="00EE0A58" w:rsidP="00D456F1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3</w:t>
      </w:r>
      <w:r w:rsidR="0064350C" w:rsidRPr="000814D5">
        <w:rPr>
          <w:sz w:val="28"/>
          <w:szCs w:val="28"/>
        </w:rPr>
        <w:t>. Учтены изменения</w:t>
      </w:r>
      <w:r w:rsidR="00D456F1" w:rsidRPr="000814D5">
        <w:rPr>
          <w:sz w:val="28"/>
          <w:szCs w:val="28"/>
        </w:rPr>
        <w:t xml:space="preserve"> в сфере теплоснабжения</w:t>
      </w:r>
      <w:r w:rsidR="00760AEC" w:rsidRPr="000814D5">
        <w:rPr>
          <w:sz w:val="28"/>
          <w:szCs w:val="28"/>
        </w:rPr>
        <w:t xml:space="preserve"> города Усолье-Сибирское</w:t>
      </w:r>
      <w:r w:rsidR="0064350C" w:rsidRPr="000814D5">
        <w:rPr>
          <w:sz w:val="28"/>
          <w:szCs w:val="28"/>
        </w:rPr>
        <w:t>, произошедшие в период действия ранее утвержденных схем теплоснабжения</w:t>
      </w:r>
      <w:r w:rsidR="00871E49" w:rsidRPr="000814D5">
        <w:rPr>
          <w:sz w:val="28"/>
          <w:szCs w:val="28"/>
        </w:rPr>
        <w:t xml:space="preserve"> (характеристики теплоисточника, нагрузки потребителей)</w:t>
      </w:r>
      <w:r w:rsidR="0064350C" w:rsidRPr="000814D5">
        <w:rPr>
          <w:sz w:val="28"/>
          <w:szCs w:val="28"/>
        </w:rPr>
        <w:t>.</w:t>
      </w:r>
    </w:p>
    <w:p w14:paraId="4133A068" w14:textId="77777777" w:rsidR="008C091E" w:rsidRPr="00CB6E4A" w:rsidRDefault="008C091E" w:rsidP="00CB6E4A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749D9191" w14:textId="77777777" w:rsidR="008C091E" w:rsidRPr="00CB6E4A" w:rsidRDefault="008C091E" w:rsidP="00CB6E4A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5BE65512" w14:textId="77777777" w:rsidR="001E6DB5" w:rsidRPr="00CB6E4A" w:rsidRDefault="001E6DB5" w:rsidP="00CB6E4A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2E5A74DF" w14:textId="77777777" w:rsidR="001E6DB5" w:rsidRPr="00CB6E4A" w:rsidRDefault="001E6DB5" w:rsidP="00CB6E4A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5F4266FA" w14:textId="77777777" w:rsidR="00F21B43" w:rsidRPr="008C091E" w:rsidRDefault="00F21B43" w:rsidP="008C091E">
      <w:pPr>
        <w:spacing w:line="360" w:lineRule="auto"/>
        <w:ind w:firstLine="567"/>
        <w:jc w:val="both"/>
        <w:rPr>
          <w:color w:val="000000" w:themeColor="text1"/>
          <w:sz w:val="28"/>
          <w:szCs w:val="28"/>
        </w:rPr>
      </w:pPr>
    </w:p>
    <w:bookmarkEnd w:id="7"/>
    <w:bookmarkEnd w:id="8"/>
    <w:bookmarkEnd w:id="9"/>
    <w:p w14:paraId="1175681A" w14:textId="77777777" w:rsidR="00E808CA" w:rsidRPr="008C091E" w:rsidRDefault="00E808CA" w:rsidP="008C091E">
      <w:pPr>
        <w:spacing w:line="360" w:lineRule="auto"/>
        <w:ind w:firstLine="567"/>
        <w:jc w:val="both"/>
        <w:rPr>
          <w:color w:val="000000" w:themeColor="text1"/>
          <w:sz w:val="28"/>
          <w:szCs w:val="28"/>
        </w:rPr>
      </w:pPr>
    </w:p>
    <w:sectPr w:rsidR="00E808CA" w:rsidRPr="008C091E" w:rsidSect="00131FEA">
      <w:pgSz w:w="11906" w:h="16838"/>
      <w:pgMar w:top="1134" w:right="1134" w:bottom="1134" w:left="1134" w:header="720" w:footer="70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59B4DF7" w14:textId="77777777" w:rsidR="00E61802" w:rsidRDefault="00E61802" w:rsidP="004D67BB">
      <w:r>
        <w:separator/>
      </w:r>
    </w:p>
  </w:endnote>
  <w:endnote w:type="continuationSeparator" w:id="0">
    <w:p w14:paraId="59657C47" w14:textId="77777777" w:rsidR="00E61802" w:rsidRDefault="00E61802" w:rsidP="004D67B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CC"/>
    <w:family w:val="swiss"/>
    <w:pitch w:val="variable"/>
    <w:sig w:usb0="00000287" w:usb1="00000000" w:usb2="00000000" w:usb3="00000000" w:csb0="0000009F" w:csb1="00000000"/>
  </w:font>
  <w:font w:name="Arial Unicode MS">
    <w:panose1 w:val="020B0604020202020204"/>
    <w:charset w:val="80"/>
    <w:family w:val="swiss"/>
    <w:pitch w:val="variable"/>
    <w:sig w:usb0="00000000" w:usb1="E9DFFFFF" w:usb2="0000003F" w:usb3="00000000" w:csb0="003F01FF" w:csb1="00000000"/>
  </w:font>
  <w:font w:name="Andale Sans UI">
    <w:altName w:val="MV Boli"/>
    <w:charset w:val="CC"/>
    <w:family w:val="auto"/>
    <w:pitch w:val="variable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tarSymbol">
    <w:altName w:val="Arial Unicode MS"/>
    <w:panose1 w:val="00000000000000000000"/>
    <w:charset w:val="02"/>
    <w:family w:val="auto"/>
    <w:notTrueType/>
    <w:pitch w:val="default"/>
    <w:sig w:usb0="00000001" w:usb1="08070000" w:usb2="00000010" w:usb3="00000000" w:csb0="00020000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Lucidasans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Helvetica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HG Mincho Light J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ISOCPEUR">
    <w:panose1 w:val="020B0604020202020204"/>
    <w:charset w:val="CC"/>
    <w:family w:val="swiss"/>
    <w:pitch w:val="variable"/>
    <w:sig w:usb0="00000287" w:usb1="00000000" w:usb2="00000000" w:usb3="00000000" w:csb0="0000009F" w:csb1="00000000"/>
  </w:font>
  <w:font w:name="TimesDL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Garamond">
    <w:panose1 w:val="02020404030301010803"/>
    <w:charset w:val="CC"/>
    <w:family w:val="roman"/>
    <w:pitch w:val="variable"/>
    <w:sig w:usb0="00000287" w:usb1="00000000" w:usb2="00000000" w:usb3="00000000" w:csb0="0000009F" w:csb1="00000000"/>
  </w:font>
  <w:font w:name="TextBook">
    <w:altName w:val="Times New Roman"/>
    <w:charset w:val="00"/>
    <w:family w:val="auto"/>
    <w:pitch w:val="variable"/>
    <w:sig w:usb0="00000203" w:usb1="00000000" w:usb2="00000000" w:usb3="00000000" w:csb0="00000005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D2B1486" w14:textId="77777777" w:rsidR="00065A6A" w:rsidRDefault="00065A6A" w:rsidP="00B72EE9">
    <w:pPr>
      <w:pStyle w:val="a8"/>
      <w:framePr w:wrap="around" w:vAnchor="text" w:hAnchor="margin" w:xAlign="right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separate"/>
    </w:r>
    <w:r>
      <w:rPr>
        <w:rStyle w:val="aa"/>
        <w:noProof/>
      </w:rPr>
      <w:t>49</w:t>
    </w:r>
    <w:r>
      <w:rPr>
        <w:rStyle w:val="aa"/>
      </w:rPr>
      <w:fldChar w:fldCharType="end"/>
    </w:r>
  </w:p>
  <w:p w14:paraId="78BF45B2" w14:textId="77777777" w:rsidR="00065A6A" w:rsidRDefault="00065A6A" w:rsidP="00B72EE9">
    <w:pPr>
      <w:pStyle w:val="a8"/>
      <w:ind w:right="360"/>
    </w:pPr>
  </w:p>
  <w:p w14:paraId="5CE1C8F4" w14:textId="77777777" w:rsidR="00065A6A" w:rsidRDefault="00065A6A"/>
  <w:p w14:paraId="5CE72C41" w14:textId="77777777" w:rsidR="00065A6A" w:rsidRDefault="00065A6A"/>
  <w:p w14:paraId="2B999DDE" w14:textId="77777777" w:rsidR="00065A6A" w:rsidRDefault="00065A6A"/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379970219"/>
      <w:docPartObj>
        <w:docPartGallery w:val="Page Numbers (Bottom of Page)"/>
        <w:docPartUnique/>
      </w:docPartObj>
    </w:sdtPr>
    <w:sdtEndPr/>
    <w:sdtContent>
      <w:sdt>
        <w:sdtPr>
          <w:rPr>
            <w:rFonts w:asciiTheme="majorHAnsi" w:hAnsiTheme="majorHAnsi"/>
            <w:b/>
            <w:sz w:val="28"/>
            <w:szCs w:val="28"/>
          </w:rPr>
          <w:id w:val="-1872377364"/>
          <w:docPartObj>
            <w:docPartGallery w:val="Page Numbers (Bottom of Page)"/>
            <w:docPartUnique/>
          </w:docPartObj>
        </w:sdtPr>
        <w:sdtEndPr/>
        <w:sdtContent>
          <w:p w14:paraId="1B0D75C2" w14:textId="77777777" w:rsidR="00065A6A" w:rsidRPr="00027B95" w:rsidRDefault="00065A6A" w:rsidP="00E53836">
            <w:pPr>
              <w:pStyle w:val="a8"/>
              <w:pBdr>
                <w:top w:val="single" w:sz="12" w:space="1" w:color="808080" w:themeColor="background1" w:themeShade="80"/>
              </w:pBdr>
              <w:spacing w:before="240"/>
              <w:jc w:val="right"/>
              <w:rPr>
                <w:rFonts w:asciiTheme="majorHAnsi" w:hAnsiTheme="majorHAnsi"/>
                <w:b/>
                <w:sz w:val="28"/>
                <w:szCs w:val="28"/>
              </w:rPr>
            </w:pPr>
            <w:r w:rsidRPr="00B81E3B">
              <w:rPr>
                <w:rFonts w:asciiTheme="majorHAnsi" w:hAnsiTheme="majorHAnsi"/>
                <w:b/>
                <w:sz w:val="28"/>
                <w:szCs w:val="28"/>
              </w:rPr>
              <w:fldChar w:fldCharType="begin"/>
            </w:r>
            <w:r w:rsidRPr="00B81E3B">
              <w:rPr>
                <w:rFonts w:asciiTheme="majorHAnsi" w:hAnsiTheme="majorHAnsi"/>
                <w:b/>
                <w:sz w:val="28"/>
                <w:szCs w:val="28"/>
              </w:rPr>
              <w:instrText xml:space="preserve"> PAGE   \* MERGEFORMAT </w:instrText>
            </w:r>
            <w:r w:rsidRPr="00B81E3B">
              <w:rPr>
                <w:rFonts w:asciiTheme="majorHAnsi" w:hAnsiTheme="majorHAnsi"/>
                <w:b/>
                <w:sz w:val="28"/>
                <w:szCs w:val="28"/>
              </w:rPr>
              <w:fldChar w:fldCharType="separate"/>
            </w:r>
            <w:r w:rsidR="00AD4F5F">
              <w:rPr>
                <w:rFonts w:asciiTheme="majorHAnsi" w:hAnsiTheme="majorHAnsi"/>
                <w:b/>
                <w:noProof/>
                <w:sz w:val="28"/>
                <w:szCs w:val="28"/>
              </w:rPr>
              <w:t>1</w:t>
            </w:r>
            <w:r w:rsidRPr="00B81E3B">
              <w:rPr>
                <w:rFonts w:asciiTheme="majorHAnsi" w:hAnsiTheme="majorHAnsi"/>
                <w:b/>
                <w:sz w:val="28"/>
                <w:szCs w:val="28"/>
              </w:rPr>
              <w:fldChar w:fldCharType="end"/>
            </w:r>
          </w:p>
        </w:sdtContent>
      </w:sdt>
    </w:sdtContent>
  </w:sdt>
  <w:p w14:paraId="6E6B490C" w14:textId="77777777" w:rsidR="00065A6A" w:rsidRDefault="00065A6A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F783F19" w14:textId="77777777" w:rsidR="00E61802" w:rsidRDefault="00E61802" w:rsidP="004D67BB">
      <w:r>
        <w:separator/>
      </w:r>
    </w:p>
  </w:footnote>
  <w:footnote w:type="continuationSeparator" w:id="0">
    <w:p w14:paraId="01EAD2F9" w14:textId="77777777" w:rsidR="00E61802" w:rsidRDefault="00E61802" w:rsidP="004D67B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numPicBullet w:numPicBulletId="0">
    <w:pict>
      <v:shapetype w14:anchorId="60277AC5"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0" type="#_x0000_t75" style="width:19.5pt;height:18.75pt;visibility:visible" o:bullet="t">
        <v:imagedata r:id="rId1" o:title=""/>
      </v:shape>
    </w:pict>
  </w:numPicBullet>
  <w:abstractNum w:abstractNumId="0" w15:restartNumberingAfterBreak="0">
    <w:nsid w:val="00000007"/>
    <w:multiLevelType w:val="singleLevel"/>
    <w:tmpl w:val="00000007"/>
    <w:name w:val="WW8Num19"/>
    <w:lvl w:ilvl="0">
      <w:start w:val="1"/>
      <w:numFmt w:val="bullet"/>
      <w:lvlText w:val="–"/>
      <w:lvlJc w:val="left"/>
      <w:pPr>
        <w:tabs>
          <w:tab w:val="num" w:pos="0"/>
        </w:tabs>
        <w:ind w:left="1429" w:hanging="360"/>
      </w:pPr>
      <w:rPr>
        <w:rFonts w:ascii="Times New Roman" w:hAnsi="Times New Roman" w:cs="Times New Roman"/>
      </w:rPr>
    </w:lvl>
  </w:abstractNum>
  <w:abstractNum w:abstractNumId="1" w15:restartNumberingAfterBreak="0">
    <w:nsid w:val="00000008"/>
    <w:multiLevelType w:val="singleLevel"/>
    <w:tmpl w:val="00000008"/>
    <w:name w:val="WW8Num8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 w:cs="Symbol"/>
        <w:lang w:val="en-US"/>
      </w:rPr>
    </w:lvl>
  </w:abstractNum>
  <w:abstractNum w:abstractNumId="2" w15:restartNumberingAfterBreak="0">
    <w:nsid w:val="00000009"/>
    <w:multiLevelType w:val="singleLevel"/>
    <w:tmpl w:val="00000009"/>
    <w:name w:val="WW8Num9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 w:cs="Symbol"/>
        <w:lang w:val="en-US"/>
      </w:rPr>
    </w:lvl>
  </w:abstractNum>
  <w:abstractNum w:abstractNumId="3" w15:restartNumberingAfterBreak="0">
    <w:nsid w:val="0000000A"/>
    <w:multiLevelType w:val="singleLevel"/>
    <w:tmpl w:val="0000000A"/>
    <w:name w:val="WW8Num23"/>
    <w:lvl w:ilvl="0">
      <w:start w:val="1"/>
      <w:numFmt w:val="bullet"/>
      <w:lvlText w:val="–"/>
      <w:lvlJc w:val="left"/>
      <w:pPr>
        <w:tabs>
          <w:tab w:val="num" w:pos="0"/>
        </w:tabs>
        <w:ind w:left="1440" w:hanging="360"/>
      </w:pPr>
      <w:rPr>
        <w:rFonts w:ascii="Times New Roman" w:hAnsi="Times New Roman" w:cs="Times New Roman"/>
        <w:color w:val="auto"/>
      </w:rPr>
    </w:lvl>
  </w:abstractNum>
  <w:abstractNum w:abstractNumId="4" w15:restartNumberingAfterBreak="0">
    <w:nsid w:val="0000000B"/>
    <w:multiLevelType w:val="singleLevel"/>
    <w:tmpl w:val="0000000B"/>
    <w:name w:val="WW8Num24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 w:cs="Symbol"/>
      </w:rPr>
    </w:lvl>
  </w:abstractNum>
  <w:abstractNum w:abstractNumId="5" w15:restartNumberingAfterBreak="0">
    <w:nsid w:val="0000000C"/>
    <w:multiLevelType w:val="singleLevel"/>
    <w:tmpl w:val="0000000C"/>
    <w:name w:val="WW8Num12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 w:cs="Symbol"/>
        <w:lang w:val="en-US"/>
      </w:rPr>
    </w:lvl>
  </w:abstractNum>
  <w:abstractNum w:abstractNumId="6" w15:restartNumberingAfterBreak="0">
    <w:nsid w:val="0000000D"/>
    <w:multiLevelType w:val="singleLevel"/>
    <w:tmpl w:val="0000000D"/>
    <w:name w:val="WW8Num13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 w:cs="Symbol"/>
      </w:rPr>
    </w:lvl>
  </w:abstractNum>
  <w:abstractNum w:abstractNumId="7" w15:restartNumberingAfterBreak="0">
    <w:nsid w:val="0000000E"/>
    <w:multiLevelType w:val="multilevel"/>
    <w:tmpl w:val="0000000E"/>
    <w:name w:val="WW8Num32"/>
    <w:lvl w:ilvl="0">
      <w:start w:val="1"/>
      <w:numFmt w:val="bullet"/>
      <w:lvlText w:val=""/>
      <w:lvlJc w:val="left"/>
      <w:pPr>
        <w:tabs>
          <w:tab w:val="num" w:pos="2211"/>
        </w:tabs>
        <w:ind w:left="2211" w:hanging="360"/>
      </w:pPr>
      <w:rPr>
        <w:rFonts w:ascii="Symbol" w:hAnsi="Symbol" w:cs="Symbol"/>
      </w:rPr>
    </w:lvl>
    <w:lvl w:ilvl="1">
      <w:start w:val="1"/>
      <w:numFmt w:val="bullet"/>
      <w:lvlText w:val=""/>
      <w:lvlJc w:val="left"/>
      <w:pPr>
        <w:tabs>
          <w:tab w:val="num" w:pos="2211"/>
        </w:tabs>
        <w:ind w:left="2211" w:hanging="360"/>
      </w:pPr>
      <w:rPr>
        <w:rFonts w:ascii="Symbol" w:hAnsi="Symbol" w:cs="Symbol"/>
      </w:rPr>
    </w:lvl>
    <w:lvl w:ilvl="2">
      <w:start w:val="1"/>
      <w:numFmt w:val="bullet"/>
      <w:lvlText w:val=""/>
      <w:lvlJc w:val="left"/>
      <w:pPr>
        <w:tabs>
          <w:tab w:val="num" w:pos="2931"/>
        </w:tabs>
        <w:ind w:left="2931" w:hanging="360"/>
      </w:pPr>
      <w:rPr>
        <w:rFonts w:ascii="Wingdings" w:hAnsi="Wingdings" w:cs="Wingdings"/>
      </w:rPr>
    </w:lvl>
    <w:lvl w:ilvl="3">
      <w:start w:val="1"/>
      <w:numFmt w:val="bullet"/>
      <w:lvlText w:val=""/>
      <w:lvlJc w:val="left"/>
      <w:pPr>
        <w:tabs>
          <w:tab w:val="num" w:pos="3651"/>
        </w:tabs>
        <w:ind w:left="3651" w:hanging="360"/>
      </w:pPr>
      <w:rPr>
        <w:rFonts w:ascii="Symbol" w:hAnsi="Symbol" w:cs="Symbol"/>
      </w:rPr>
    </w:lvl>
    <w:lvl w:ilvl="4">
      <w:start w:val="1"/>
      <w:numFmt w:val="bullet"/>
      <w:lvlText w:val="o"/>
      <w:lvlJc w:val="left"/>
      <w:pPr>
        <w:tabs>
          <w:tab w:val="num" w:pos="4371"/>
        </w:tabs>
        <w:ind w:left="4371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5091"/>
        </w:tabs>
        <w:ind w:left="5091" w:hanging="360"/>
      </w:pPr>
      <w:rPr>
        <w:rFonts w:ascii="Wingdings" w:hAnsi="Wingdings" w:cs="Wingdings"/>
      </w:rPr>
    </w:lvl>
    <w:lvl w:ilvl="6">
      <w:start w:val="1"/>
      <w:numFmt w:val="bullet"/>
      <w:lvlText w:val=""/>
      <w:lvlJc w:val="left"/>
      <w:pPr>
        <w:tabs>
          <w:tab w:val="num" w:pos="5811"/>
        </w:tabs>
        <w:ind w:left="5811" w:hanging="360"/>
      </w:pPr>
      <w:rPr>
        <w:rFonts w:ascii="Symbol" w:hAnsi="Symbol" w:cs="Symbol"/>
      </w:rPr>
    </w:lvl>
    <w:lvl w:ilvl="7">
      <w:start w:val="1"/>
      <w:numFmt w:val="bullet"/>
      <w:lvlText w:val="o"/>
      <w:lvlJc w:val="left"/>
      <w:pPr>
        <w:tabs>
          <w:tab w:val="num" w:pos="6531"/>
        </w:tabs>
        <w:ind w:left="6531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7251"/>
        </w:tabs>
        <w:ind w:left="7251" w:hanging="360"/>
      </w:pPr>
      <w:rPr>
        <w:rFonts w:ascii="Wingdings" w:hAnsi="Wingdings" w:cs="Wingdings"/>
      </w:rPr>
    </w:lvl>
  </w:abstractNum>
  <w:abstractNum w:abstractNumId="8" w15:restartNumberingAfterBreak="0">
    <w:nsid w:val="0000000F"/>
    <w:multiLevelType w:val="singleLevel"/>
    <w:tmpl w:val="0000000F"/>
    <w:name w:val="WW8Num15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 w:cs="Symbol"/>
        <w:lang w:val="en-US"/>
      </w:rPr>
    </w:lvl>
  </w:abstractNum>
  <w:abstractNum w:abstractNumId="9" w15:restartNumberingAfterBreak="0">
    <w:nsid w:val="00000010"/>
    <w:multiLevelType w:val="singleLevel"/>
    <w:tmpl w:val="00000010"/>
    <w:name w:val="WW8Num1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/>
        <w:lang w:val="en-US"/>
      </w:rPr>
    </w:lvl>
  </w:abstractNum>
  <w:abstractNum w:abstractNumId="10" w15:restartNumberingAfterBreak="0">
    <w:nsid w:val="00000011"/>
    <w:multiLevelType w:val="singleLevel"/>
    <w:tmpl w:val="00000011"/>
    <w:name w:val="WW8Num17"/>
    <w:lvl w:ilvl="0">
      <w:start w:val="1"/>
      <w:numFmt w:val="bullet"/>
      <w:lvlText w:val=""/>
      <w:lvlJc w:val="left"/>
      <w:pPr>
        <w:tabs>
          <w:tab w:val="num" w:pos="0"/>
        </w:tabs>
        <w:ind w:left="1428" w:hanging="360"/>
      </w:pPr>
      <w:rPr>
        <w:rFonts w:ascii="Symbol" w:hAnsi="Symbol" w:cs="Symbol"/>
      </w:rPr>
    </w:lvl>
  </w:abstractNum>
  <w:abstractNum w:abstractNumId="11" w15:restartNumberingAfterBreak="0">
    <w:nsid w:val="00000012"/>
    <w:multiLevelType w:val="singleLevel"/>
    <w:tmpl w:val="00000012"/>
    <w:name w:val="WW8Num18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 w:cs="Symbol"/>
        <w:lang w:val="en-US"/>
      </w:rPr>
    </w:lvl>
  </w:abstractNum>
  <w:abstractNum w:abstractNumId="12" w15:restartNumberingAfterBreak="0">
    <w:nsid w:val="00000015"/>
    <w:multiLevelType w:val="singleLevel"/>
    <w:tmpl w:val="00000015"/>
    <w:name w:val="WW8Num21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 w:cs="Symbol"/>
      </w:rPr>
    </w:lvl>
  </w:abstractNum>
  <w:abstractNum w:abstractNumId="13" w15:restartNumberingAfterBreak="0">
    <w:nsid w:val="00000016"/>
    <w:multiLevelType w:val="singleLevel"/>
    <w:tmpl w:val="00000016"/>
    <w:name w:val="WW8Num22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 w:cs="Symbol"/>
        <w:lang w:val="en-US"/>
      </w:rPr>
    </w:lvl>
  </w:abstractNum>
  <w:abstractNum w:abstractNumId="14" w15:restartNumberingAfterBreak="0">
    <w:nsid w:val="00000017"/>
    <w:multiLevelType w:val="singleLevel"/>
    <w:tmpl w:val="00000017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 w:cs="Symbol"/>
        <w:lang w:val="en-US"/>
      </w:rPr>
    </w:lvl>
  </w:abstractNum>
  <w:abstractNum w:abstractNumId="15" w15:restartNumberingAfterBreak="0">
    <w:nsid w:val="0000001B"/>
    <w:multiLevelType w:val="singleLevel"/>
    <w:tmpl w:val="0000001B"/>
    <w:name w:val="WW8Num27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 w:cs="Symbol"/>
      </w:rPr>
    </w:lvl>
  </w:abstractNum>
  <w:abstractNum w:abstractNumId="16" w15:restartNumberingAfterBreak="0">
    <w:nsid w:val="0000001C"/>
    <w:multiLevelType w:val="multilevel"/>
    <w:tmpl w:val="C18CAC6E"/>
    <w:name w:val="WW8Num28"/>
    <w:lvl w:ilvl="0">
      <w:start w:val="3"/>
      <w:numFmt w:val="decimal"/>
      <w:lvlText w:val="%1."/>
      <w:lvlJc w:val="left"/>
      <w:pPr>
        <w:tabs>
          <w:tab w:val="num" w:pos="435"/>
        </w:tabs>
        <w:ind w:left="435" w:hanging="435"/>
      </w:pPr>
      <w:rPr>
        <w:rFonts w:ascii="Times New Roman" w:hAnsi="Times New Roman" w:cs="Times New Roman"/>
        <w:b w:val="0"/>
        <w:i w:val="0"/>
        <w:sz w:val="24"/>
      </w:rPr>
    </w:lvl>
    <w:lvl w:ilvl="1">
      <w:start w:val="1"/>
      <w:numFmt w:val="decimal"/>
      <w:lvlText w:val="%1.%2."/>
      <w:lvlJc w:val="left"/>
      <w:pPr>
        <w:tabs>
          <w:tab w:val="num" w:pos="1429"/>
        </w:tabs>
        <w:ind w:left="1429" w:hanging="720"/>
      </w:pPr>
      <w:rPr>
        <w:rFonts w:ascii="Times New Roman" w:hAnsi="Times New Roman" w:cs="Times New Roman"/>
        <w:b w:val="0"/>
        <w:i w:val="0"/>
        <w:sz w:val="24"/>
        <w:szCs w:val="24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ascii="Times New Roman" w:hAnsi="Times New Roman" w:cs="Times New Roman"/>
        <w:b w:val="0"/>
        <w:sz w:val="24"/>
        <w:szCs w:val="24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800" w:hanging="1800"/>
      </w:p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</w:lvl>
  </w:abstractNum>
  <w:abstractNum w:abstractNumId="17" w15:restartNumberingAfterBreak="0">
    <w:nsid w:val="04222D93"/>
    <w:multiLevelType w:val="hybridMultilevel"/>
    <w:tmpl w:val="245C281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" w15:restartNumberingAfterBreak="0">
    <w:nsid w:val="07B446A9"/>
    <w:multiLevelType w:val="hybridMultilevel"/>
    <w:tmpl w:val="0F8EFDBE"/>
    <w:lvl w:ilvl="0" w:tplc="E82A18B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" w15:restartNumberingAfterBreak="0">
    <w:nsid w:val="0EC95E45"/>
    <w:multiLevelType w:val="hybridMultilevel"/>
    <w:tmpl w:val="AF583368"/>
    <w:lvl w:ilvl="0" w:tplc="9E324D04">
      <w:numFmt w:val="bullet"/>
      <w:lvlText w:val="-"/>
      <w:lvlJc w:val="left"/>
      <w:pPr>
        <w:ind w:left="172" w:hanging="164"/>
      </w:pPr>
      <w:rPr>
        <w:rFonts w:ascii="Times New Roman" w:eastAsia="Times New Roman" w:hAnsi="Times New Roman" w:cs="Times New Roman" w:hint="default"/>
        <w:w w:val="100"/>
        <w:sz w:val="28"/>
        <w:szCs w:val="28"/>
      </w:rPr>
    </w:lvl>
    <w:lvl w:ilvl="1" w:tplc="288CFD10">
      <w:numFmt w:val="bullet"/>
      <w:lvlText w:val="•"/>
      <w:lvlJc w:val="left"/>
      <w:pPr>
        <w:ind w:left="1216" w:hanging="164"/>
      </w:pPr>
      <w:rPr>
        <w:rFonts w:hint="default"/>
      </w:rPr>
    </w:lvl>
    <w:lvl w:ilvl="2" w:tplc="16C632EC">
      <w:numFmt w:val="bullet"/>
      <w:lvlText w:val="•"/>
      <w:lvlJc w:val="left"/>
      <w:pPr>
        <w:ind w:left="2253" w:hanging="164"/>
      </w:pPr>
      <w:rPr>
        <w:rFonts w:hint="default"/>
      </w:rPr>
    </w:lvl>
    <w:lvl w:ilvl="3" w:tplc="D420698A">
      <w:numFmt w:val="bullet"/>
      <w:lvlText w:val="•"/>
      <w:lvlJc w:val="left"/>
      <w:pPr>
        <w:ind w:left="3289" w:hanging="164"/>
      </w:pPr>
      <w:rPr>
        <w:rFonts w:hint="default"/>
      </w:rPr>
    </w:lvl>
    <w:lvl w:ilvl="4" w:tplc="4112C24A">
      <w:numFmt w:val="bullet"/>
      <w:lvlText w:val="•"/>
      <w:lvlJc w:val="left"/>
      <w:pPr>
        <w:ind w:left="4326" w:hanging="164"/>
      </w:pPr>
      <w:rPr>
        <w:rFonts w:hint="default"/>
      </w:rPr>
    </w:lvl>
    <w:lvl w:ilvl="5" w:tplc="0EB6C010">
      <w:numFmt w:val="bullet"/>
      <w:lvlText w:val="•"/>
      <w:lvlJc w:val="left"/>
      <w:pPr>
        <w:ind w:left="5363" w:hanging="164"/>
      </w:pPr>
      <w:rPr>
        <w:rFonts w:hint="default"/>
      </w:rPr>
    </w:lvl>
    <w:lvl w:ilvl="6" w:tplc="C2FA929E">
      <w:numFmt w:val="bullet"/>
      <w:lvlText w:val="•"/>
      <w:lvlJc w:val="left"/>
      <w:pPr>
        <w:ind w:left="6399" w:hanging="164"/>
      </w:pPr>
      <w:rPr>
        <w:rFonts w:hint="default"/>
      </w:rPr>
    </w:lvl>
    <w:lvl w:ilvl="7" w:tplc="25E2AB7C">
      <w:numFmt w:val="bullet"/>
      <w:lvlText w:val="•"/>
      <w:lvlJc w:val="left"/>
      <w:pPr>
        <w:ind w:left="7436" w:hanging="164"/>
      </w:pPr>
      <w:rPr>
        <w:rFonts w:hint="default"/>
      </w:rPr>
    </w:lvl>
    <w:lvl w:ilvl="8" w:tplc="2CC60364">
      <w:numFmt w:val="bullet"/>
      <w:lvlText w:val="•"/>
      <w:lvlJc w:val="left"/>
      <w:pPr>
        <w:ind w:left="8473" w:hanging="164"/>
      </w:pPr>
      <w:rPr>
        <w:rFonts w:hint="default"/>
      </w:rPr>
    </w:lvl>
  </w:abstractNum>
  <w:abstractNum w:abstractNumId="20" w15:restartNumberingAfterBreak="0">
    <w:nsid w:val="127A137F"/>
    <w:multiLevelType w:val="hybridMultilevel"/>
    <w:tmpl w:val="2C621062"/>
    <w:lvl w:ilvl="0" w:tplc="04190001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" w15:restartNumberingAfterBreak="0">
    <w:nsid w:val="1BFD7F0D"/>
    <w:multiLevelType w:val="hybridMultilevel"/>
    <w:tmpl w:val="C42693FE"/>
    <w:lvl w:ilvl="0" w:tplc="04190001">
      <w:start w:val="1"/>
      <w:numFmt w:val="bullet"/>
      <w:lvlText w:val=""/>
      <w:lvlJc w:val="left"/>
      <w:pPr>
        <w:ind w:left="12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22" w15:restartNumberingAfterBreak="0">
    <w:nsid w:val="241E5BED"/>
    <w:multiLevelType w:val="multilevel"/>
    <w:tmpl w:val="0419001D"/>
    <w:styleLink w:val="1ai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3" w15:restartNumberingAfterBreak="0">
    <w:nsid w:val="26EB3A52"/>
    <w:multiLevelType w:val="hybridMultilevel"/>
    <w:tmpl w:val="16AAF808"/>
    <w:lvl w:ilvl="0" w:tplc="04190001">
      <w:start w:val="1"/>
      <w:numFmt w:val="bullet"/>
      <w:lvlText w:val="–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4" w15:restartNumberingAfterBreak="0">
    <w:nsid w:val="27940500"/>
    <w:multiLevelType w:val="hybridMultilevel"/>
    <w:tmpl w:val="B22CD436"/>
    <w:lvl w:ilvl="0" w:tplc="2E8E8340">
      <w:start w:val="1"/>
      <w:numFmt w:val="decimal"/>
      <w:lvlText w:val="%1"/>
      <w:lvlJc w:val="left"/>
      <w:pPr>
        <w:ind w:left="107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 w:tentative="1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25" w15:restartNumberingAfterBreak="0">
    <w:nsid w:val="2C9467EA"/>
    <w:multiLevelType w:val="hybridMultilevel"/>
    <w:tmpl w:val="8A66E1E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2D9E3EA0"/>
    <w:multiLevelType w:val="hybridMultilevel"/>
    <w:tmpl w:val="A30CA95C"/>
    <w:lvl w:ilvl="0" w:tplc="04190001">
      <w:start w:val="1"/>
      <w:numFmt w:val="bullet"/>
      <w:lvlText w:val=""/>
      <w:lvlJc w:val="left"/>
      <w:pPr>
        <w:ind w:left="1211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7" w15:restartNumberingAfterBreak="0">
    <w:nsid w:val="2EA534A6"/>
    <w:multiLevelType w:val="hybridMultilevel"/>
    <w:tmpl w:val="1E6ED450"/>
    <w:lvl w:ilvl="0" w:tplc="E82A18BE">
      <w:start w:val="1"/>
      <w:numFmt w:val="bullet"/>
      <w:lvlText w:val=""/>
      <w:lvlJc w:val="left"/>
      <w:pPr>
        <w:ind w:left="1211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8" w15:restartNumberingAfterBreak="0">
    <w:nsid w:val="30840250"/>
    <w:multiLevelType w:val="hybridMultilevel"/>
    <w:tmpl w:val="6C76814C"/>
    <w:lvl w:ilvl="0" w:tplc="FFA88C8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 w15:restartNumberingAfterBreak="0">
    <w:nsid w:val="3825245F"/>
    <w:multiLevelType w:val="hybridMultilevel"/>
    <w:tmpl w:val="F2565B7E"/>
    <w:lvl w:ilvl="0" w:tplc="04190001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0" w15:restartNumberingAfterBreak="0">
    <w:nsid w:val="3BE33AD3"/>
    <w:multiLevelType w:val="hybridMultilevel"/>
    <w:tmpl w:val="AF0A933A"/>
    <w:lvl w:ilvl="0" w:tplc="DF426C6A">
      <w:start w:val="23"/>
      <w:numFmt w:val="bullet"/>
      <w:lvlText w:val="-"/>
      <w:lvlJc w:val="left"/>
      <w:pPr>
        <w:ind w:left="363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08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3" w:hanging="360"/>
      </w:pPr>
      <w:rPr>
        <w:rFonts w:ascii="Wingdings" w:hAnsi="Wingdings" w:hint="default"/>
      </w:rPr>
    </w:lvl>
  </w:abstractNum>
  <w:abstractNum w:abstractNumId="31" w15:restartNumberingAfterBreak="0">
    <w:nsid w:val="42B12F92"/>
    <w:multiLevelType w:val="hybridMultilevel"/>
    <w:tmpl w:val="67EE77D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32" w15:restartNumberingAfterBreak="0">
    <w:nsid w:val="4A2E178B"/>
    <w:multiLevelType w:val="hybridMultilevel"/>
    <w:tmpl w:val="6CF0AC1A"/>
    <w:lvl w:ilvl="0" w:tplc="04190001">
      <w:start w:val="1"/>
      <w:numFmt w:val="bullet"/>
      <w:lvlText w:val="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5AFB2ACE"/>
    <w:multiLevelType w:val="hybridMultilevel"/>
    <w:tmpl w:val="C9EE41D2"/>
    <w:lvl w:ilvl="0" w:tplc="FFFFFFFF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4" w15:restartNumberingAfterBreak="0">
    <w:nsid w:val="613207B3"/>
    <w:multiLevelType w:val="hybridMultilevel"/>
    <w:tmpl w:val="3668B05E"/>
    <w:lvl w:ilvl="0" w:tplc="59C0A7EC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"/>
      <w:lvlJc w:val="left"/>
      <w:pPr>
        <w:ind w:left="2149" w:hanging="360"/>
      </w:pPr>
      <w:rPr>
        <w:rFonts w:ascii="Symbol" w:hAnsi="Symbol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5" w15:restartNumberingAfterBreak="0">
    <w:nsid w:val="63C719B0"/>
    <w:multiLevelType w:val="hybridMultilevel"/>
    <w:tmpl w:val="517EDF8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36" w15:restartNumberingAfterBreak="0">
    <w:nsid w:val="641A7EAD"/>
    <w:multiLevelType w:val="hybridMultilevel"/>
    <w:tmpl w:val="FD868978"/>
    <w:lvl w:ilvl="0" w:tplc="E82A18B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7" w15:restartNumberingAfterBreak="0">
    <w:nsid w:val="68A85043"/>
    <w:multiLevelType w:val="hybridMultilevel"/>
    <w:tmpl w:val="E1E80A3C"/>
    <w:lvl w:ilvl="0" w:tplc="0792BA54">
      <w:start w:val="1"/>
      <w:numFmt w:val="bullet"/>
      <w:lvlText w:val="-"/>
      <w:lvlJc w:val="left"/>
      <w:pPr>
        <w:ind w:left="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E04C5118">
      <w:start w:val="1"/>
      <w:numFmt w:val="bullet"/>
      <w:lvlText w:val="o"/>
      <w:lvlJc w:val="left"/>
      <w:pPr>
        <w:ind w:left="178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2" w:tplc="90441CE0">
      <w:start w:val="1"/>
      <w:numFmt w:val="bullet"/>
      <w:lvlText w:val="▪"/>
      <w:lvlJc w:val="left"/>
      <w:pPr>
        <w:ind w:left="250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3" w:tplc="42C00ED8">
      <w:start w:val="1"/>
      <w:numFmt w:val="bullet"/>
      <w:lvlText w:val="•"/>
      <w:lvlJc w:val="left"/>
      <w:pPr>
        <w:ind w:left="322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4" w:tplc="B43E4936">
      <w:start w:val="1"/>
      <w:numFmt w:val="bullet"/>
      <w:lvlText w:val="o"/>
      <w:lvlJc w:val="left"/>
      <w:pPr>
        <w:ind w:left="394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5" w:tplc="24A413C8">
      <w:start w:val="1"/>
      <w:numFmt w:val="bullet"/>
      <w:lvlText w:val="▪"/>
      <w:lvlJc w:val="left"/>
      <w:pPr>
        <w:ind w:left="466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6" w:tplc="57A6D6D6">
      <w:start w:val="1"/>
      <w:numFmt w:val="bullet"/>
      <w:lvlText w:val="•"/>
      <w:lvlJc w:val="left"/>
      <w:pPr>
        <w:ind w:left="538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7" w:tplc="8A46236A">
      <w:start w:val="1"/>
      <w:numFmt w:val="bullet"/>
      <w:lvlText w:val="o"/>
      <w:lvlJc w:val="left"/>
      <w:pPr>
        <w:ind w:left="610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8" w:tplc="E3E66E3A">
      <w:start w:val="1"/>
      <w:numFmt w:val="bullet"/>
      <w:lvlText w:val="▪"/>
      <w:lvlJc w:val="left"/>
      <w:pPr>
        <w:ind w:left="682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38" w15:restartNumberingAfterBreak="0">
    <w:nsid w:val="6E9D397B"/>
    <w:multiLevelType w:val="hybridMultilevel"/>
    <w:tmpl w:val="BBFC55CC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34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9" w15:restartNumberingAfterBreak="0">
    <w:nsid w:val="722A7DD3"/>
    <w:multiLevelType w:val="hybridMultilevel"/>
    <w:tmpl w:val="98DCA464"/>
    <w:lvl w:ilvl="0" w:tplc="04190001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0000007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72C968D1"/>
    <w:multiLevelType w:val="hybridMultilevel"/>
    <w:tmpl w:val="E838673E"/>
    <w:lvl w:ilvl="0" w:tplc="E82A18B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1" w15:restartNumberingAfterBreak="0">
    <w:nsid w:val="737B03BA"/>
    <w:multiLevelType w:val="hybridMultilevel"/>
    <w:tmpl w:val="54FE1ED8"/>
    <w:lvl w:ilvl="0" w:tplc="B9D011B2">
      <w:start w:val="1"/>
      <w:numFmt w:val="bullet"/>
      <w:lvlText w:val="-"/>
      <w:lvlJc w:val="left"/>
      <w:pPr>
        <w:ind w:left="109" w:hanging="176"/>
      </w:pPr>
      <w:rPr>
        <w:rFonts w:ascii="Times New Roman" w:eastAsia="Times New Roman" w:hAnsi="Times New Roman" w:hint="default"/>
        <w:sz w:val="28"/>
        <w:szCs w:val="28"/>
      </w:rPr>
    </w:lvl>
    <w:lvl w:ilvl="1" w:tplc="55D0776E">
      <w:start w:val="1"/>
      <w:numFmt w:val="bullet"/>
      <w:lvlText w:val="•"/>
      <w:lvlJc w:val="left"/>
      <w:pPr>
        <w:ind w:left="1169" w:hanging="176"/>
      </w:pPr>
      <w:rPr>
        <w:rFonts w:hint="default"/>
      </w:rPr>
    </w:lvl>
    <w:lvl w:ilvl="2" w:tplc="323EFBE0">
      <w:start w:val="1"/>
      <w:numFmt w:val="bullet"/>
      <w:lvlText w:val="•"/>
      <w:lvlJc w:val="left"/>
      <w:pPr>
        <w:ind w:left="2228" w:hanging="176"/>
      </w:pPr>
      <w:rPr>
        <w:rFonts w:hint="default"/>
      </w:rPr>
    </w:lvl>
    <w:lvl w:ilvl="3" w:tplc="70F4A72C">
      <w:start w:val="1"/>
      <w:numFmt w:val="bullet"/>
      <w:lvlText w:val="•"/>
      <w:lvlJc w:val="left"/>
      <w:pPr>
        <w:ind w:left="3288" w:hanging="176"/>
      </w:pPr>
      <w:rPr>
        <w:rFonts w:hint="default"/>
      </w:rPr>
    </w:lvl>
    <w:lvl w:ilvl="4" w:tplc="E044414C">
      <w:start w:val="1"/>
      <w:numFmt w:val="bullet"/>
      <w:lvlText w:val="•"/>
      <w:lvlJc w:val="left"/>
      <w:pPr>
        <w:ind w:left="4348" w:hanging="176"/>
      </w:pPr>
      <w:rPr>
        <w:rFonts w:hint="default"/>
      </w:rPr>
    </w:lvl>
    <w:lvl w:ilvl="5" w:tplc="845A18CC">
      <w:start w:val="1"/>
      <w:numFmt w:val="bullet"/>
      <w:lvlText w:val="•"/>
      <w:lvlJc w:val="left"/>
      <w:pPr>
        <w:ind w:left="5407" w:hanging="176"/>
      </w:pPr>
      <w:rPr>
        <w:rFonts w:hint="default"/>
      </w:rPr>
    </w:lvl>
    <w:lvl w:ilvl="6" w:tplc="886899E4">
      <w:start w:val="1"/>
      <w:numFmt w:val="bullet"/>
      <w:lvlText w:val="•"/>
      <w:lvlJc w:val="left"/>
      <w:pPr>
        <w:ind w:left="6467" w:hanging="176"/>
      </w:pPr>
      <w:rPr>
        <w:rFonts w:hint="default"/>
      </w:rPr>
    </w:lvl>
    <w:lvl w:ilvl="7" w:tplc="68ECAEB2">
      <w:start w:val="1"/>
      <w:numFmt w:val="bullet"/>
      <w:lvlText w:val="•"/>
      <w:lvlJc w:val="left"/>
      <w:pPr>
        <w:ind w:left="7527" w:hanging="176"/>
      </w:pPr>
      <w:rPr>
        <w:rFonts w:hint="default"/>
      </w:rPr>
    </w:lvl>
    <w:lvl w:ilvl="8" w:tplc="7E526FDA">
      <w:start w:val="1"/>
      <w:numFmt w:val="bullet"/>
      <w:lvlText w:val="•"/>
      <w:lvlJc w:val="left"/>
      <w:pPr>
        <w:ind w:left="8587" w:hanging="176"/>
      </w:pPr>
      <w:rPr>
        <w:rFonts w:hint="default"/>
      </w:rPr>
    </w:lvl>
  </w:abstractNum>
  <w:abstractNum w:abstractNumId="42" w15:restartNumberingAfterBreak="0">
    <w:nsid w:val="73F6724B"/>
    <w:multiLevelType w:val="hybridMultilevel"/>
    <w:tmpl w:val="FA02A046"/>
    <w:lvl w:ilvl="0" w:tplc="E82A18B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3" w15:restartNumberingAfterBreak="0">
    <w:nsid w:val="79D246B7"/>
    <w:multiLevelType w:val="multilevel"/>
    <w:tmpl w:val="0419001F"/>
    <w:styleLink w:val="111111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</w:lvl>
  </w:abstractNum>
  <w:abstractNum w:abstractNumId="44" w15:restartNumberingAfterBreak="0">
    <w:nsid w:val="7CE128C4"/>
    <w:multiLevelType w:val="hybridMultilevel"/>
    <w:tmpl w:val="BE62566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43"/>
  </w:num>
  <w:num w:numId="2">
    <w:abstractNumId w:val="22"/>
  </w:num>
  <w:num w:numId="3">
    <w:abstractNumId w:val="3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3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44"/>
  </w:num>
  <w:num w:numId="6">
    <w:abstractNumId w:val="25"/>
  </w:num>
  <w:num w:numId="7">
    <w:abstractNumId w:val="34"/>
  </w:num>
  <w:num w:numId="8">
    <w:abstractNumId w:val="21"/>
  </w:num>
  <w:num w:numId="9">
    <w:abstractNumId w:val="39"/>
  </w:num>
  <w:num w:numId="10">
    <w:abstractNumId w:val="26"/>
  </w:num>
  <w:num w:numId="11">
    <w:abstractNumId w:val="29"/>
  </w:num>
  <w:num w:numId="12">
    <w:abstractNumId w:val="27"/>
  </w:num>
  <w:num w:numId="13">
    <w:abstractNumId w:val="40"/>
  </w:num>
  <w:num w:numId="14">
    <w:abstractNumId w:val="28"/>
  </w:num>
  <w:num w:numId="15">
    <w:abstractNumId w:val="32"/>
  </w:num>
  <w:num w:numId="16">
    <w:abstractNumId w:val="42"/>
  </w:num>
  <w:num w:numId="17">
    <w:abstractNumId w:val="18"/>
  </w:num>
  <w:num w:numId="18">
    <w:abstractNumId w:val="33"/>
  </w:num>
  <w:num w:numId="19">
    <w:abstractNumId w:val="20"/>
  </w:num>
  <w:num w:numId="20">
    <w:abstractNumId w:val="30"/>
  </w:num>
  <w:num w:numId="21">
    <w:abstractNumId w:val="41"/>
  </w:num>
  <w:num w:numId="22">
    <w:abstractNumId w:val="38"/>
  </w:num>
  <w:num w:numId="23">
    <w:abstractNumId w:val="23"/>
  </w:num>
  <w:num w:numId="24">
    <w:abstractNumId w:val="17"/>
  </w:num>
  <w:num w:numId="25">
    <w:abstractNumId w:val="37"/>
  </w:num>
  <w:num w:numId="26">
    <w:abstractNumId w:val="24"/>
  </w:num>
  <w:num w:numId="27">
    <w:abstractNumId w:val="1"/>
  </w:num>
  <w:num w:numId="28">
    <w:abstractNumId w:val="2"/>
  </w:num>
  <w:num w:numId="29">
    <w:abstractNumId w:val="5"/>
  </w:num>
  <w:num w:numId="30">
    <w:abstractNumId w:val="6"/>
  </w:num>
  <w:num w:numId="31">
    <w:abstractNumId w:val="7"/>
  </w:num>
  <w:num w:numId="32">
    <w:abstractNumId w:val="8"/>
  </w:num>
  <w:num w:numId="33">
    <w:abstractNumId w:val="9"/>
  </w:num>
  <w:num w:numId="34">
    <w:abstractNumId w:val="10"/>
  </w:num>
  <w:num w:numId="35">
    <w:abstractNumId w:val="11"/>
  </w:num>
  <w:num w:numId="36">
    <w:abstractNumId w:val="12"/>
  </w:num>
  <w:num w:numId="37">
    <w:abstractNumId w:val="13"/>
  </w:num>
  <w:num w:numId="38">
    <w:abstractNumId w:val="14"/>
  </w:num>
  <w:num w:numId="39">
    <w:abstractNumId w:val="15"/>
  </w:num>
  <w:num w:numId="40">
    <w:abstractNumId w:val="16"/>
  </w:num>
  <w:num w:numId="41">
    <w:abstractNumId w:val="19"/>
  </w:num>
  <w:num w:numId="42">
    <w:abstractNumId w:val="36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hideSpellingErrors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defaultTabStop w:val="708"/>
  <w:autoHyphenation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D67BB"/>
    <w:rsid w:val="00000057"/>
    <w:rsid w:val="00000149"/>
    <w:rsid w:val="000002D0"/>
    <w:rsid w:val="00000F96"/>
    <w:rsid w:val="00001458"/>
    <w:rsid w:val="000015B0"/>
    <w:rsid w:val="00001C64"/>
    <w:rsid w:val="00002126"/>
    <w:rsid w:val="00003A48"/>
    <w:rsid w:val="00003C1D"/>
    <w:rsid w:val="000045AF"/>
    <w:rsid w:val="00004890"/>
    <w:rsid w:val="0000496F"/>
    <w:rsid w:val="00004B58"/>
    <w:rsid w:val="00006016"/>
    <w:rsid w:val="00006148"/>
    <w:rsid w:val="00006665"/>
    <w:rsid w:val="000069CC"/>
    <w:rsid w:val="00006EC9"/>
    <w:rsid w:val="00007673"/>
    <w:rsid w:val="00007E56"/>
    <w:rsid w:val="00010044"/>
    <w:rsid w:val="00010CC7"/>
    <w:rsid w:val="00010E93"/>
    <w:rsid w:val="000111EF"/>
    <w:rsid w:val="000119BF"/>
    <w:rsid w:val="00011E52"/>
    <w:rsid w:val="00012BCC"/>
    <w:rsid w:val="00013241"/>
    <w:rsid w:val="000133E4"/>
    <w:rsid w:val="00013539"/>
    <w:rsid w:val="000137C1"/>
    <w:rsid w:val="00013DC8"/>
    <w:rsid w:val="0001446D"/>
    <w:rsid w:val="00014591"/>
    <w:rsid w:val="00014991"/>
    <w:rsid w:val="00014C71"/>
    <w:rsid w:val="00014D33"/>
    <w:rsid w:val="00014D7D"/>
    <w:rsid w:val="0001521D"/>
    <w:rsid w:val="00015710"/>
    <w:rsid w:val="00015BBB"/>
    <w:rsid w:val="00015D17"/>
    <w:rsid w:val="00015F78"/>
    <w:rsid w:val="000165E5"/>
    <w:rsid w:val="00016971"/>
    <w:rsid w:val="00016FC6"/>
    <w:rsid w:val="0001765B"/>
    <w:rsid w:val="00017703"/>
    <w:rsid w:val="000204B4"/>
    <w:rsid w:val="00020FED"/>
    <w:rsid w:val="00021665"/>
    <w:rsid w:val="00022601"/>
    <w:rsid w:val="000228A9"/>
    <w:rsid w:val="00022919"/>
    <w:rsid w:val="00022D95"/>
    <w:rsid w:val="00022E30"/>
    <w:rsid w:val="00023B56"/>
    <w:rsid w:val="00023DBA"/>
    <w:rsid w:val="00023EA0"/>
    <w:rsid w:val="00023FF1"/>
    <w:rsid w:val="00024307"/>
    <w:rsid w:val="00024406"/>
    <w:rsid w:val="000247D9"/>
    <w:rsid w:val="00024C5E"/>
    <w:rsid w:val="00025417"/>
    <w:rsid w:val="00025697"/>
    <w:rsid w:val="00026392"/>
    <w:rsid w:val="00026A03"/>
    <w:rsid w:val="00027065"/>
    <w:rsid w:val="0002719F"/>
    <w:rsid w:val="000271FF"/>
    <w:rsid w:val="00027D5D"/>
    <w:rsid w:val="000303D8"/>
    <w:rsid w:val="0003075D"/>
    <w:rsid w:val="00030A2F"/>
    <w:rsid w:val="000316FB"/>
    <w:rsid w:val="000317A1"/>
    <w:rsid w:val="00031B7F"/>
    <w:rsid w:val="00032110"/>
    <w:rsid w:val="00032BEC"/>
    <w:rsid w:val="00032EBA"/>
    <w:rsid w:val="00032FB3"/>
    <w:rsid w:val="00033305"/>
    <w:rsid w:val="000337B8"/>
    <w:rsid w:val="000339B4"/>
    <w:rsid w:val="00033C3F"/>
    <w:rsid w:val="00033C52"/>
    <w:rsid w:val="00034331"/>
    <w:rsid w:val="00035947"/>
    <w:rsid w:val="00036349"/>
    <w:rsid w:val="00036BD7"/>
    <w:rsid w:val="00037874"/>
    <w:rsid w:val="00040628"/>
    <w:rsid w:val="00040E82"/>
    <w:rsid w:val="00041AB4"/>
    <w:rsid w:val="00041D8A"/>
    <w:rsid w:val="00041F52"/>
    <w:rsid w:val="00042510"/>
    <w:rsid w:val="00042933"/>
    <w:rsid w:val="00042AA2"/>
    <w:rsid w:val="0004349C"/>
    <w:rsid w:val="0004391D"/>
    <w:rsid w:val="00043AB9"/>
    <w:rsid w:val="00043CC2"/>
    <w:rsid w:val="00043CDE"/>
    <w:rsid w:val="0004471E"/>
    <w:rsid w:val="00045572"/>
    <w:rsid w:val="00046070"/>
    <w:rsid w:val="0004629B"/>
    <w:rsid w:val="00046935"/>
    <w:rsid w:val="000475CA"/>
    <w:rsid w:val="00047784"/>
    <w:rsid w:val="00047A0C"/>
    <w:rsid w:val="0005024A"/>
    <w:rsid w:val="00050318"/>
    <w:rsid w:val="00050490"/>
    <w:rsid w:val="00050A2E"/>
    <w:rsid w:val="00050D6D"/>
    <w:rsid w:val="00050FE2"/>
    <w:rsid w:val="000510D1"/>
    <w:rsid w:val="000518D8"/>
    <w:rsid w:val="00051A24"/>
    <w:rsid w:val="00052B14"/>
    <w:rsid w:val="00052BDF"/>
    <w:rsid w:val="000530D0"/>
    <w:rsid w:val="0005328C"/>
    <w:rsid w:val="000534B2"/>
    <w:rsid w:val="00053A1A"/>
    <w:rsid w:val="00054269"/>
    <w:rsid w:val="000545A9"/>
    <w:rsid w:val="000547D3"/>
    <w:rsid w:val="0005487E"/>
    <w:rsid w:val="00055E6D"/>
    <w:rsid w:val="000563F5"/>
    <w:rsid w:val="00056404"/>
    <w:rsid w:val="000565F1"/>
    <w:rsid w:val="0005682B"/>
    <w:rsid w:val="00057FB8"/>
    <w:rsid w:val="00060FF4"/>
    <w:rsid w:val="000611F4"/>
    <w:rsid w:val="000613F9"/>
    <w:rsid w:val="00061C71"/>
    <w:rsid w:val="000628F5"/>
    <w:rsid w:val="00063193"/>
    <w:rsid w:val="00063257"/>
    <w:rsid w:val="0006358D"/>
    <w:rsid w:val="00064E46"/>
    <w:rsid w:val="0006540A"/>
    <w:rsid w:val="000655B4"/>
    <w:rsid w:val="00065A6A"/>
    <w:rsid w:val="00065B56"/>
    <w:rsid w:val="00066227"/>
    <w:rsid w:val="000663EC"/>
    <w:rsid w:val="00066D63"/>
    <w:rsid w:val="00067937"/>
    <w:rsid w:val="00067994"/>
    <w:rsid w:val="00070B81"/>
    <w:rsid w:val="00071479"/>
    <w:rsid w:val="0007155D"/>
    <w:rsid w:val="00071943"/>
    <w:rsid w:val="00071F5B"/>
    <w:rsid w:val="000728F6"/>
    <w:rsid w:val="00073C79"/>
    <w:rsid w:val="00073F1E"/>
    <w:rsid w:val="00073F58"/>
    <w:rsid w:val="00074574"/>
    <w:rsid w:val="00074702"/>
    <w:rsid w:val="0007570D"/>
    <w:rsid w:val="00076225"/>
    <w:rsid w:val="0007700F"/>
    <w:rsid w:val="00077039"/>
    <w:rsid w:val="000771CC"/>
    <w:rsid w:val="00077C16"/>
    <w:rsid w:val="00080231"/>
    <w:rsid w:val="00080D2F"/>
    <w:rsid w:val="00081217"/>
    <w:rsid w:val="00081385"/>
    <w:rsid w:val="000814D5"/>
    <w:rsid w:val="00081836"/>
    <w:rsid w:val="00081FC3"/>
    <w:rsid w:val="000823CF"/>
    <w:rsid w:val="0008312B"/>
    <w:rsid w:val="0008396C"/>
    <w:rsid w:val="00083B95"/>
    <w:rsid w:val="00083D87"/>
    <w:rsid w:val="000846C4"/>
    <w:rsid w:val="000854F1"/>
    <w:rsid w:val="000857B9"/>
    <w:rsid w:val="00086B06"/>
    <w:rsid w:val="00086DB4"/>
    <w:rsid w:val="0008789E"/>
    <w:rsid w:val="000878D6"/>
    <w:rsid w:val="00090D7A"/>
    <w:rsid w:val="00091303"/>
    <w:rsid w:val="000917AD"/>
    <w:rsid w:val="00091E06"/>
    <w:rsid w:val="0009281C"/>
    <w:rsid w:val="00092B62"/>
    <w:rsid w:val="00092C1E"/>
    <w:rsid w:val="00092E0E"/>
    <w:rsid w:val="00093003"/>
    <w:rsid w:val="00093054"/>
    <w:rsid w:val="000940CF"/>
    <w:rsid w:val="000946B1"/>
    <w:rsid w:val="00094944"/>
    <w:rsid w:val="00095153"/>
    <w:rsid w:val="000955CA"/>
    <w:rsid w:val="000957D8"/>
    <w:rsid w:val="00095B6E"/>
    <w:rsid w:val="00095FEF"/>
    <w:rsid w:val="00097807"/>
    <w:rsid w:val="000A0651"/>
    <w:rsid w:val="000A16B4"/>
    <w:rsid w:val="000A184E"/>
    <w:rsid w:val="000A18B5"/>
    <w:rsid w:val="000A2100"/>
    <w:rsid w:val="000A21EF"/>
    <w:rsid w:val="000A2353"/>
    <w:rsid w:val="000A2C9C"/>
    <w:rsid w:val="000A2D64"/>
    <w:rsid w:val="000A2E4A"/>
    <w:rsid w:val="000A36E4"/>
    <w:rsid w:val="000A36F9"/>
    <w:rsid w:val="000A4293"/>
    <w:rsid w:val="000A4827"/>
    <w:rsid w:val="000A48CD"/>
    <w:rsid w:val="000A4A2F"/>
    <w:rsid w:val="000A4E82"/>
    <w:rsid w:val="000A5422"/>
    <w:rsid w:val="000A54A0"/>
    <w:rsid w:val="000A611D"/>
    <w:rsid w:val="000A641D"/>
    <w:rsid w:val="000A6472"/>
    <w:rsid w:val="000A68B4"/>
    <w:rsid w:val="000B0DBE"/>
    <w:rsid w:val="000B0EFF"/>
    <w:rsid w:val="000B15C1"/>
    <w:rsid w:val="000B1D65"/>
    <w:rsid w:val="000B217A"/>
    <w:rsid w:val="000B2622"/>
    <w:rsid w:val="000B26DA"/>
    <w:rsid w:val="000B270F"/>
    <w:rsid w:val="000B2990"/>
    <w:rsid w:val="000B2AF4"/>
    <w:rsid w:val="000B2C31"/>
    <w:rsid w:val="000B3720"/>
    <w:rsid w:val="000B3C8D"/>
    <w:rsid w:val="000B4EC2"/>
    <w:rsid w:val="000B51E6"/>
    <w:rsid w:val="000B615F"/>
    <w:rsid w:val="000B68E5"/>
    <w:rsid w:val="000B726B"/>
    <w:rsid w:val="000B7AF9"/>
    <w:rsid w:val="000B7F12"/>
    <w:rsid w:val="000C1591"/>
    <w:rsid w:val="000C17B8"/>
    <w:rsid w:val="000C2095"/>
    <w:rsid w:val="000C29C6"/>
    <w:rsid w:val="000C2A13"/>
    <w:rsid w:val="000C39B6"/>
    <w:rsid w:val="000C3EF0"/>
    <w:rsid w:val="000C4051"/>
    <w:rsid w:val="000C416E"/>
    <w:rsid w:val="000C4481"/>
    <w:rsid w:val="000C546C"/>
    <w:rsid w:val="000C5553"/>
    <w:rsid w:val="000C55AB"/>
    <w:rsid w:val="000C5930"/>
    <w:rsid w:val="000C5937"/>
    <w:rsid w:val="000C60B7"/>
    <w:rsid w:val="000C69E9"/>
    <w:rsid w:val="000C7245"/>
    <w:rsid w:val="000C7325"/>
    <w:rsid w:val="000C735D"/>
    <w:rsid w:val="000C7610"/>
    <w:rsid w:val="000C7874"/>
    <w:rsid w:val="000D0436"/>
    <w:rsid w:val="000D1181"/>
    <w:rsid w:val="000D12E0"/>
    <w:rsid w:val="000D13AA"/>
    <w:rsid w:val="000D1817"/>
    <w:rsid w:val="000D243D"/>
    <w:rsid w:val="000D29E5"/>
    <w:rsid w:val="000D2BA0"/>
    <w:rsid w:val="000D2E46"/>
    <w:rsid w:val="000D368C"/>
    <w:rsid w:val="000D3935"/>
    <w:rsid w:val="000D39C1"/>
    <w:rsid w:val="000D39D2"/>
    <w:rsid w:val="000D421F"/>
    <w:rsid w:val="000D774A"/>
    <w:rsid w:val="000D7A1A"/>
    <w:rsid w:val="000D7EA9"/>
    <w:rsid w:val="000E01A1"/>
    <w:rsid w:val="000E03A0"/>
    <w:rsid w:val="000E0909"/>
    <w:rsid w:val="000E0BAE"/>
    <w:rsid w:val="000E15F9"/>
    <w:rsid w:val="000E18E0"/>
    <w:rsid w:val="000E1980"/>
    <w:rsid w:val="000E2362"/>
    <w:rsid w:val="000E294C"/>
    <w:rsid w:val="000E2C6E"/>
    <w:rsid w:val="000E2D35"/>
    <w:rsid w:val="000E2E45"/>
    <w:rsid w:val="000E2FB1"/>
    <w:rsid w:val="000E31C9"/>
    <w:rsid w:val="000E33AF"/>
    <w:rsid w:val="000E3603"/>
    <w:rsid w:val="000E3C30"/>
    <w:rsid w:val="000E40FD"/>
    <w:rsid w:val="000E4258"/>
    <w:rsid w:val="000E4C1F"/>
    <w:rsid w:val="000E5882"/>
    <w:rsid w:val="000E5A84"/>
    <w:rsid w:val="000E63FD"/>
    <w:rsid w:val="000E6BA0"/>
    <w:rsid w:val="000E709F"/>
    <w:rsid w:val="000E71FB"/>
    <w:rsid w:val="000E7827"/>
    <w:rsid w:val="000E79A2"/>
    <w:rsid w:val="000E7B85"/>
    <w:rsid w:val="000E7E9E"/>
    <w:rsid w:val="000F0021"/>
    <w:rsid w:val="000F0278"/>
    <w:rsid w:val="000F0F8A"/>
    <w:rsid w:val="000F10D0"/>
    <w:rsid w:val="000F123F"/>
    <w:rsid w:val="000F172C"/>
    <w:rsid w:val="000F1A0B"/>
    <w:rsid w:val="000F1AB5"/>
    <w:rsid w:val="000F1C0E"/>
    <w:rsid w:val="000F20A5"/>
    <w:rsid w:val="000F21E1"/>
    <w:rsid w:val="000F2D11"/>
    <w:rsid w:val="000F30BF"/>
    <w:rsid w:val="000F37E7"/>
    <w:rsid w:val="000F40D6"/>
    <w:rsid w:val="000F4111"/>
    <w:rsid w:val="000F4586"/>
    <w:rsid w:val="000F4631"/>
    <w:rsid w:val="000F5325"/>
    <w:rsid w:val="000F7238"/>
    <w:rsid w:val="000F7628"/>
    <w:rsid w:val="000F7BA7"/>
    <w:rsid w:val="000F7BF2"/>
    <w:rsid w:val="001008A4"/>
    <w:rsid w:val="0010142A"/>
    <w:rsid w:val="00101860"/>
    <w:rsid w:val="00101898"/>
    <w:rsid w:val="00102528"/>
    <w:rsid w:val="00103440"/>
    <w:rsid w:val="00104786"/>
    <w:rsid w:val="001047F4"/>
    <w:rsid w:val="0010494F"/>
    <w:rsid w:val="00104EA7"/>
    <w:rsid w:val="00105585"/>
    <w:rsid w:val="0010587B"/>
    <w:rsid w:val="00105DF9"/>
    <w:rsid w:val="00105ECE"/>
    <w:rsid w:val="00106AB6"/>
    <w:rsid w:val="00106E14"/>
    <w:rsid w:val="00107471"/>
    <w:rsid w:val="00107B51"/>
    <w:rsid w:val="001103EB"/>
    <w:rsid w:val="00110D50"/>
    <w:rsid w:val="00112682"/>
    <w:rsid w:val="00112701"/>
    <w:rsid w:val="00112781"/>
    <w:rsid w:val="00112F3E"/>
    <w:rsid w:val="00113A5D"/>
    <w:rsid w:val="00115762"/>
    <w:rsid w:val="00115B56"/>
    <w:rsid w:val="00115F9E"/>
    <w:rsid w:val="001166B9"/>
    <w:rsid w:val="001166D1"/>
    <w:rsid w:val="001167AD"/>
    <w:rsid w:val="001169CF"/>
    <w:rsid w:val="001172B6"/>
    <w:rsid w:val="00117446"/>
    <w:rsid w:val="00117485"/>
    <w:rsid w:val="001174F5"/>
    <w:rsid w:val="00117D0B"/>
    <w:rsid w:val="00120147"/>
    <w:rsid w:val="00121243"/>
    <w:rsid w:val="001214A0"/>
    <w:rsid w:val="00121613"/>
    <w:rsid w:val="001217E5"/>
    <w:rsid w:val="00122053"/>
    <w:rsid w:val="0012229A"/>
    <w:rsid w:val="001237C2"/>
    <w:rsid w:val="00123A98"/>
    <w:rsid w:val="00123DC1"/>
    <w:rsid w:val="00123E6D"/>
    <w:rsid w:val="00123EB0"/>
    <w:rsid w:val="00124005"/>
    <w:rsid w:val="001246B9"/>
    <w:rsid w:val="001248D4"/>
    <w:rsid w:val="00124ACA"/>
    <w:rsid w:val="00125C34"/>
    <w:rsid w:val="00125EAF"/>
    <w:rsid w:val="00126767"/>
    <w:rsid w:val="00126E03"/>
    <w:rsid w:val="00127249"/>
    <w:rsid w:val="001272E1"/>
    <w:rsid w:val="00127A78"/>
    <w:rsid w:val="00127B07"/>
    <w:rsid w:val="00127C96"/>
    <w:rsid w:val="001300CA"/>
    <w:rsid w:val="00130D39"/>
    <w:rsid w:val="0013192C"/>
    <w:rsid w:val="00131FEA"/>
    <w:rsid w:val="001323AC"/>
    <w:rsid w:val="00133670"/>
    <w:rsid w:val="00133E37"/>
    <w:rsid w:val="00133E7A"/>
    <w:rsid w:val="001345A6"/>
    <w:rsid w:val="0013504F"/>
    <w:rsid w:val="00135D51"/>
    <w:rsid w:val="00135FDD"/>
    <w:rsid w:val="00136A71"/>
    <w:rsid w:val="00137258"/>
    <w:rsid w:val="00141077"/>
    <w:rsid w:val="001412BE"/>
    <w:rsid w:val="0014171B"/>
    <w:rsid w:val="00141DF7"/>
    <w:rsid w:val="00142B27"/>
    <w:rsid w:val="00142CBA"/>
    <w:rsid w:val="00142CF1"/>
    <w:rsid w:val="00142F15"/>
    <w:rsid w:val="001434CD"/>
    <w:rsid w:val="00143604"/>
    <w:rsid w:val="00143B40"/>
    <w:rsid w:val="00144557"/>
    <w:rsid w:val="0014482C"/>
    <w:rsid w:val="00145F16"/>
    <w:rsid w:val="00147029"/>
    <w:rsid w:val="00147B2C"/>
    <w:rsid w:val="00147F6C"/>
    <w:rsid w:val="00150732"/>
    <w:rsid w:val="00151846"/>
    <w:rsid w:val="0015275E"/>
    <w:rsid w:val="00152D4B"/>
    <w:rsid w:val="001530D1"/>
    <w:rsid w:val="001532DA"/>
    <w:rsid w:val="00153A3D"/>
    <w:rsid w:val="00153F68"/>
    <w:rsid w:val="00153FC9"/>
    <w:rsid w:val="00154207"/>
    <w:rsid w:val="001544BE"/>
    <w:rsid w:val="001548F4"/>
    <w:rsid w:val="00154B0D"/>
    <w:rsid w:val="00154DCE"/>
    <w:rsid w:val="00155227"/>
    <w:rsid w:val="00156106"/>
    <w:rsid w:val="001567CE"/>
    <w:rsid w:val="001574B2"/>
    <w:rsid w:val="00157D9E"/>
    <w:rsid w:val="001602FE"/>
    <w:rsid w:val="00160F36"/>
    <w:rsid w:val="00161158"/>
    <w:rsid w:val="00161492"/>
    <w:rsid w:val="00161A8B"/>
    <w:rsid w:val="001623FF"/>
    <w:rsid w:val="001624F2"/>
    <w:rsid w:val="001629E1"/>
    <w:rsid w:val="00162C03"/>
    <w:rsid w:val="00163491"/>
    <w:rsid w:val="00163745"/>
    <w:rsid w:val="001640B7"/>
    <w:rsid w:val="001640C7"/>
    <w:rsid w:val="00164122"/>
    <w:rsid w:val="00164136"/>
    <w:rsid w:val="001641D2"/>
    <w:rsid w:val="00164A4F"/>
    <w:rsid w:val="00164B43"/>
    <w:rsid w:val="00165388"/>
    <w:rsid w:val="00165D29"/>
    <w:rsid w:val="00165E49"/>
    <w:rsid w:val="00165E52"/>
    <w:rsid w:val="00165F88"/>
    <w:rsid w:val="00166680"/>
    <w:rsid w:val="00166FE0"/>
    <w:rsid w:val="00167730"/>
    <w:rsid w:val="001678AF"/>
    <w:rsid w:val="00167A25"/>
    <w:rsid w:val="00167FD8"/>
    <w:rsid w:val="001700F0"/>
    <w:rsid w:val="00170BD4"/>
    <w:rsid w:val="00171290"/>
    <w:rsid w:val="00172392"/>
    <w:rsid w:val="001727D6"/>
    <w:rsid w:val="00173367"/>
    <w:rsid w:val="00173B23"/>
    <w:rsid w:val="00173D89"/>
    <w:rsid w:val="00174272"/>
    <w:rsid w:val="00174745"/>
    <w:rsid w:val="00174936"/>
    <w:rsid w:val="00175130"/>
    <w:rsid w:val="00175596"/>
    <w:rsid w:val="00176AD4"/>
    <w:rsid w:val="00177378"/>
    <w:rsid w:val="00177B62"/>
    <w:rsid w:val="001816B7"/>
    <w:rsid w:val="00182035"/>
    <w:rsid w:val="00182041"/>
    <w:rsid w:val="00182A08"/>
    <w:rsid w:val="00182C83"/>
    <w:rsid w:val="00183771"/>
    <w:rsid w:val="0018389A"/>
    <w:rsid w:val="00184175"/>
    <w:rsid w:val="00184319"/>
    <w:rsid w:val="0018441D"/>
    <w:rsid w:val="001848B7"/>
    <w:rsid w:val="001851B7"/>
    <w:rsid w:val="001857AF"/>
    <w:rsid w:val="00185D6D"/>
    <w:rsid w:val="0018617E"/>
    <w:rsid w:val="0018633E"/>
    <w:rsid w:val="00190333"/>
    <w:rsid w:val="001907F5"/>
    <w:rsid w:val="00190C62"/>
    <w:rsid w:val="00190C88"/>
    <w:rsid w:val="00190F9C"/>
    <w:rsid w:val="0019132E"/>
    <w:rsid w:val="00191BB2"/>
    <w:rsid w:val="00192382"/>
    <w:rsid w:val="00192728"/>
    <w:rsid w:val="001931F4"/>
    <w:rsid w:val="001935CC"/>
    <w:rsid w:val="001935E0"/>
    <w:rsid w:val="001947F2"/>
    <w:rsid w:val="0019556B"/>
    <w:rsid w:val="001968F0"/>
    <w:rsid w:val="0019744D"/>
    <w:rsid w:val="00197D96"/>
    <w:rsid w:val="001A0B70"/>
    <w:rsid w:val="001A0F9D"/>
    <w:rsid w:val="001A1F18"/>
    <w:rsid w:val="001A1F1C"/>
    <w:rsid w:val="001A24E0"/>
    <w:rsid w:val="001A35F4"/>
    <w:rsid w:val="001A397A"/>
    <w:rsid w:val="001A42AE"/>
    <w:rsid w:val="001A47FB"/>
    <w:rsid w:val="001A48DC"/>
    <w:rsid w:val="001A4F65"/>
    <w:rsid w:val="001A5383"/>
    <w:rsid w:val="001A578E"/>
    <w:rsid w:val="001A719F"/>
    <w:rsid w:val="001A71EC"/>
    <w:rsid w:val="001A71ED"/>
    <w:rsid w:val="001A76B0"/>
    <w:rsid w:val="001A76BF"/>
    <w:rsid w:val="001A7AED"/>
    <w:rsid w:val="001A7C46"/>
    <w:rsid w:val="001A7F92"/>
    <w:rsid w:val="001B012D"/>
    <w:rsid w:val="001B03E0"/>
    <w:rsid w:val="001B1003"/>
    <w:rsid w:val="001B12B0"/>
    <w:rsid w:val="001B36AC"/>
    <w:rsid w:val="001B372D"/>
    <w:rsid w:val="001B38B5"/>
    <w:rsid w:val="001B3C81"/>
    <w:rsid w:val="001B4F10"/>
    <w:rsid w:val="001B4FE6"/>
    <w:rsid w:val="001B55FB"/>
    <w:rsid w:val="001B592C"/>
    <w:rsid w:val="001B59AC"/>
    <w:rsid w:val="001B6205"/>
    <w:rsid w:val="001B68ED"/>
    <w:rsid w:val="001B7119"/>
    <w:rsid w:val="001B726F"/>
    <w:rsid w:val="001B738F"/>
    <w:rsid w:val="001B764F"/>
    <w:rsid w:val="001B765E"/>
    <w:rsid w:val="001B76B5"/>
    <w:rsid w:val="001B7B24"/>
    <w:rsid w:val="001B7E4F"/>
    <w:rsid w:val="001B7ED6"/>
    <w:rsid w:val="001C01FB"/>
    <w:rsid w:val="001C0825"/>
    <w:rsid w:val="001C0F67"/>
    <w:rsid w:val="001C163B"/>
    <w:rsid w:val="001C2A2F"/>
    <w:rsid w:val="001C2E7D"/>
    <w:rsid w:val="001C3053"/>
    <w:rsid w:val="001C38EE"/>
    <w:rsid w:val="001C3956"/>
    <w:rsid w:val="001C4104"/>
    <w:rsid w:val="001C41FF"/>
    <w:rsid w:val="001C42F4"/>
    <w:rsid w:val="001C46E0"/>
    <w:rsid w:val="001C50BD"/>
    <w:rsid w:val="001C5534"/>
    <w:rsid w:val="001C577A"/>
    <w:rsid w:val="001C5CCD"/>
    <w:rsid w:val="001C686F"/>
    <w:rsid w:val="001C7452"/>
    <w:rsid w:val="001C7A00"/>
    <w:rsid w:val="001D0226"/>
    <w:rsid w:val="001D0645"/>
    <w:rsid w:val="001D0B58"/>
    <w:rsid w:val="001D1106"/>
    <w:rsid w:val="001D1826"/>
    <w:rsid w:val="001D249B"/>
    <w:rsid w:val="001D25A4"/>
    <w:rsid w:val="001D34BF"/>
    <w:rsid w:val="001D3572"/>
    <w:rsid w:val="001D369B"/>
    <w:rsid w:val="001D3B3F"/>
    <w:rsid w:val="001D3B76"/>
    <w:rsid w:val="001D3C5C"/>
    <w:rsid w:val="001D4C4C"/>
    <w:rsid w:val="001D4E28"/>
    <w:rsid w:val="001D5292"/>
    <w:rsid w:val="001D5298"/>
    <w:rsid w:val="001D66FF"/>
    <w:rsid w:val="001D6BC0"/>
    <w:rsid w:val="001D7128"/>
    <w:rsid w:val="001D77F9"/>
    <w:rsid w:val="001D7DA4"/>
    <w:rsid w:val="001D7EE1"/>
    <w:rsid w:val="001E0355"/>
    <w:rsid w:val="001E079B"/>
    <w:rsid w:val="001E0E17"/>
    <w:rsid w:val="001E2524"/>
    <w:rsid w:val="001E2DFF"/>
    <w:rsid w:val="001E2F96"/>
    <w:rsid w:val="001E3210"/>
    <w:rsid w:val="001E3317"/>
    <w:rsid w:val="001E35FE"/>
    <w:rsid w:val="001E3B12"/>
    <w:rsid w:val="001E3C41"/>
    <w:rsid w:val="001E4C33"/>
    <w:rsid w:val="001E5100"/>
    <w:rsid w:val="001E5218"/>
    <w:rsid w:val="001E5823"/>
    <w:rsid w:val="001E5E2F"/>
    <w:rsid w:val="001E5F78"/>
    <w:rsid w:val="001E6DB5"/>
    <w:rsid w:val="001E6FE3"/>
    <w:rsid w:val="001E6FFF"/>
    <w:rsid w:val="001E707D"/>
    <w:rsid w:val="001E7326"/>
    <w:rsid w:val="001E75CB"/>
    <w:rsid w:val="001E7859"/>
    <w:rsid w:val="001F1271"/>
    <w:rsid w:val="001F1329"/>
    <w:rsid w:val="001F2B00"/>
    <w:rsid w:val="001F327D"/>
    <w:rsid w:val="001F3625"/>
    <w:rsid w:val="001F3790"/>
    <w:rsid w:val="001F39B2"/>
    <w:rsid w:val="001F4014"/>
    <w:rsid w:val="001F4611"/>
    <w:rsid w:val="001F6496"/>
    <w:rsid w:val="001F6ED0"/>
    <w:rsid w:val="001F7420"/>
    <w:rsid w:val="001F7969"/>
    <w:rsid w:val="0020088A"/>
    <w:rsid w:val="00200D2D"/>
    <w:rsid w:val="00200F5C"/>
    <w:rsid w:val="00201676"/>
    <w:rsid w:val="002020C6"/>
    <w:rsid w:val="002024A7"/>
    <w:rsid w:val="002027A1"/>
    <w:rsid w:val="00203D75"/>
    <w:rsid w:val="0020551B"/>
    <w:rsid w:val="00206A48"/>
    <w:rsid w:val="00206B64"/>
    <w:rsid w:val="002072D9"/>
    <w:rsid w:val="0020751C"/>
    <w:rsid w:val="00210AF4"/>
    <w:rsid w:val="00210B3D"/>
    <w:rsid w:val="002112B6"/>
    <w:rsid w:val="00211628"/>
    <w:rsid w:val="00211715"/>
    <w:rsid w:val="00211760"/>
    <w:rsid w:val="002117C5"/>
    <w:rsid w:val="00211B71"/>
    <w:rsid w:val="00211DA0"/>
    <w:rsid w:val="00211E26"/>
    <w:rsid w:val="002125F0"/>
    <w:rsid w:val="002139A6"/>
    <w:rsid w:val="00213B87"/>
    <w:rsid w:val="00213D9D"/>
    <w:rsid w:val="00213E63"/>
    <w:rsid w:val="0021406C"/>
    <w:rsid w:val="00214139"/>
    <w:rsid w:val="00214FF1"/>
    <w:rsid w:val="0021521A"/>
    <w:rsid w:val="0021541E"/>
    <w:rsid w:val="00215583"/>
    <w:rsid w:val="002159D5"/>
    <w:rsid w:val="00215A27"/>
    <w:rsid w:val="00216DF5"/>
    <w:rsid w:val="00216EA1"/>
    <w:rsid w:val="0021737E"/>
    <w:rsid w:val="00217CA8"/>
    <w:rsid w:val="0022062C"/>
    <w:rsid w:val="00220AA2"/>
    <w:rsid w:val="00220C35"/>
    <w:rsid w:val="002217FE"/>
    <w:rsid w:val="00221E4B"/>
    <w:rsid w:val="00221F57"/>
    <w:rsid w:val="00221F96"/>
    <w:rsid w:val="00222287"/>
    <w:rsid w:val="00222DC0"/>
    <w:rsid w:val="0022326E"/>
    <w:rsid w:val="00223453"/>
    <w:rsid w:val="0022376A"/>
    <w:rsid w:val="00223BBA"/>
    <w:rsid w:val="00223EF6"/>
    <w:rsid w:val="0022458D"/>
    <w:rsid w:val="00225154"/>
    <w:rsid w:val="00225946"/>
    <w:rsid w:val="0022643E"/>
    <w:rsid w:val="00227275"/>
    <w:rsid w:val="00227363"/>
    <w:rsid w:val="00227C99"/>
    <w:rsid w:val="00230023"/>
    <w:rsid w:val="00230E20"/>
    <w:rsid w:val="00230F7D"/>
    <w:rsid w:val="002316CE"/>
    <w:rsid w:val="00232193"/>
    <w:rsid w:val="002322A9"/>
    <w:rsid w:val="0023233C"/>
    <w:rsid w:val="00232A53"/>
    <w:rsid w:val="002336AD"/>
    <w:rsid w:val="00233BE8"/>
    <w:rsid w:val="0023427B"/>
    <w:rsid w:val="0023550C"/>
    <w:rsid w:val="0023587A"/>
    <w:rsid w:val="0023662D"/>
    <w:rsid w:val="002366DF"/>
    <w:rsid w:val="00240ED5"/>
    <w:rsid w:val="00241060"/>
    <w:rsid w:val="0024242F"/>
    <w:rsid w:val="00242825"/>
    <w:rsid w:val="0024305E"/>
    <w:rsid w:val="00243470"/>
    <w:rsid w:val="002436A3"/>
    <w:rsid w:val="00244414"/>
    <w:rsid w:val="00244502"/>
    <w:rsid w:val="002454BB"/>
    <w:rsid w:val="002464F7"/>
    <w:rsid w:val="00246B0A"/>
    <w:rsid w:val="00246CBA"/>
    <w:rsid w:val="00246CBB"/>
    <w:rsid w:val="00247755"/>
    <w:rsid w:val="0024776E"/>
    <w:rsid w:val="00247C60"/>
    <w:rsid w:val="002500BE"/>
    <w:rsid w:val="0025017D"/>
    <w:rsid w:val="00250E36"/>
    <w:rsid w:val="00251842"/>
    <w:rsid w:val="00251D79"/>
    <w:rsid w:val="0025256A"/>
    <w:rsid w:val="00252621"/>
    <w:rsid w:val="00252987"/>
    <w:rsid w:val="00252AA8"/>
    <w:rsid w:val="00252E60"/>
    <w:rsid w:val="00252EF0"/>
    <w:rsid w:val="00252FBD"/>
    <w:rsid w:val="0025381F"/>
    <w:rsid w:val="00253861"/>
    <w:rsid w:val="002538DE"/>
    <w:rsid w:val="00253B7C"/>
    <w:rsid w:val="00253C06"/>
    <w:rsid w:val="00253D22"/>
    <w:rsid w:val="0025455D"/>
    <w:rsid w:val="00254DFE"/>
    <w:rsid w:val="002555E1"/>
    <w:rsid w:val="00255FAE"/>
    <w:rsid w:val="002563DA"/>
    <w:rsid w:val="00256ABB"/>
    <w:rsid w:val="00256EE6"/>
    <w:rsid w:val="00257413"/>
    <w:rsid w:val="002574D8"/>
    <w:rsid w:val="00257CA2"/>
    <w:rsid w:val="002604C2"/>
    <w:rsid w:val="00260865"/>
    <w:rsid w:val="00260E47"/>
    <w:rsid w:val="00261001"/>
    <w:rsid w:val="002611D1"/>
    <w:rsid w:val="0026162C"/>
    <w:rsid w:val="00261B0F"/>
    <w:rsid w:val="00261F13"/>
    <w:rsid w:val="00262238"/>
    <w:rsid w:val="00262381"/>
    <w:rsid w:val="00262A90"/>
    <w:rsid w:val="00262C7A"/>
    <w:rsid w:val="00262D2E"/>
    <w:rsid w:val="00263130"/>
    <w:rsid w:val="00263587"/>
    <w:rsid w:val="00264528"/>
    <w:rsid w:val="00264587"/>
    <w:rsid w:val="00264B98"/>
    <w:rsid w:val="00264FEA"/>
    <w:rsid w:val="00265465"/>
    <w:rsid w:val="00265767"/>
    <w:rsid w:val="00266A7D"/>
    <w:rsid w:val="00266C93"/>
    <w:rsid w:val="002671BE"/>
    <w:rsid w:val="00267CD7"/>
    <w:rsid w:val="00267F38"/>
    <w:rsid w:val="00270040"/>
    <w:rsid w:val="0027038F"/>
    <w:rsid w:val="002705DD"/>
    <w:rsid w:val="00270B98"/>
    <w:rsid w:val="002719E3"/>
    <w:rsid w:val="00271F5A"/>
    <w:rsid w:val="0027208D"/>
    <w:rsid w:val="00273598"/>
    <w:rsid w:val="002735C0"/>
    <w:rsid w:val="00273BE6"/>
    <w:rsid w:val="00273D62"/>
    <w:rsid w:val="00273E3D"/>
    <w:rsid w:val="00275387"/>
    <w:rsid w:val="00276E77"/>
    <w:rsid w:val="002771D3"/>
    <w:rsid w:val="002772D0"/>
    <w:rsid w:val="002772D7"/>
    <w:rsid w:val="00280695"/>
    <w:rsid w:val="002815C0"/>
    <w:rsid w:val="00281B1E"/>
    <w:rsid w:val="00282216"/>
    <w:rsid w:val="0028230F"/>
    <w:rsid w:val="0028308C"/>
    <w:rsid w:val="00284318"/>
    <w:rsid w:val="0028458E"/>
    <w:rsid w:val="00284702"/>
    <w:rsid w:val="00285255"/>
    <w:rsid w:val="00285A36"/>
    <w:rsid w:val="002865F6"/>
    <w:rsid w:val="00287A26"/>
    <w:rsid w:val="00287BCC"/>
    <w:rsid w:val="00287D7C"/>
    <w:rsid w:val="00290137"/>
    <w:rsid w:val="00290368"/>
    <w:rsid w:val="00290434"/>
    <w:rsid w:val="00291197"/>
    <w:rsid w:val="002914C2"/>
    <w:rsid w:val="00291600"/>
    <w:rsid w:val="00291886"/>
    <w:rsid w:val="0029334B"/>
    <w:rsid w:val="002946F2"/>
    <w:rsid w:val="00295990"/>
    <w:rsid w:val="00295D52"/>
    <w:rsid w:val="00295EF3"/>
    <w:rsid w:val="00296218"/>
    <w:rsid w:val="002965CC"/>
    <w:rsid w:val="0029719D"/>
    <w:rsid w:val="00297290"/>
    <w:rsid w:val="00297491"/>
    <w:rsid w:val="002976C8"/>
    <w:rsid w:val="00297941"/>
    <w:rsid w:val="00297EAF"/>
    <w:rsid w:val="002A06BC"/>
    <w:rsid w:val="002A0E0C"/>
    <w:rsid w:val="002A15C9"/>
    <w:rsid w:val="002A2014"/>
    <w:rsid w:val="002A20F6"/>
    <w:rsid w:val="002A29DA"/>
    <w:rsid w:val="002A2A02"/>
    <w:rsid w:val="002A3387"/>
    <w:rsid w:val="002A37D0"/>
    <w:rsid w:val="002A41C9"/>
    <w:rsid w:val="002A4492"/>
    <w:rsid w:val="002A512B"/>
    <w:rsid w:val="002A5424"/>
    <w:rsid w:val="002A5762"/>
    <w:rsid w:val="002A6182"/>
    <w:rsid w:val="002A645C"/>
    <w:rsid w:val="002A68AB"/>
    <w:rsid w:val="002A6F99"/>
    <w:rsid w:val="002A72A6"/>
    <w:rsid w:val="002A7697"/>
    <w:rsid w:val="002A7AD6"/>
    <w:rsid w:val="002A7D4C"/>
    <w:rsid w:val="002B04A8"/>
    <w:rsid w:val="002B188C"/>
    <w:rsid w:val="002B281E"/>
    <w:rsid w:val="002B3CA1"/>
    <w:rsid w:val="002B4B95"/>
    <w:rsid w:val="002B4CE8"/>
    <w:rsid w:val="002B552A"/>
    <w:rsid w:val="002B5832"/>
    <w:rsid w:val="002B5DD4"/>
    <w:rsid w:val="002B6822"/>
    <w:rsid w:val="002B6942"/>
    <w:rsid w:val="002B6C9E"/>
    <w:rsid w:val="002B6DF6"/>
    <w:rsid w:val="002B71E3"/>
    <w:rsid w:val="002B728B"/>
    <w:rsid w:val="002B7660"/>
    <w:rsid w:val="002B7E3E"/>
    <w:rsid w:val="002C052B"/>
    <w:rsid w:val="002C058D"/>
    <w:rsid w:val="002C0E58"/>
    <w:rsid w:val="002C0E74"/>
    <w:rsid w:val="002C1899"/>
    <w:rsid w:val="002C18BE"/>
    <w:rsid w:val="002C1B14"/>
    <w:rsid w:val="002C21B3"/>
    <w:rsid w:val="002C280A"/>
    <w:rsid w:val="002C288B"/>
    <w:rsid w:val="002C350E"/>
    <w:rsid w:val="002C3830"/>
    <w:rsid w:val="002C3C73"/>
    <w:rsid w:val="002C3EC3"/>
    <w:rsid w:val="002C4179"/>
    <w:rsid w:val="002C47F5"/>
    <w:rsid w:val="002C597E"/>
    <w:rsid w:val="002C6253"/>
    <w:rsid w:val="002C6A5B"/>
    <w:rsid w:val="002C6EFE"/>
    <w:rsid w:val="002C6F02"/>
    <w:rsid w:val="002C776F"/>
    <w:rsid w:val="002C7E9F"/>
    <w:rsid w:val="002D0219"/>
    <w:rsid w:val="002D0A7B"/>
    <w:rsid w:val="002D1085"/>
    <w:rsid w:val="002D18B5"/>
    <w:rsid w:val="002D2049"/>
    <w:rsid w:val="002D2119"/>
    <w:rsid w:val="002D2312"/>
    <w:rsid w:val="002D26ED"/>
    <w:rsid w:val="002D3355"/>
    <w:rsid w:val="002D344F"/>
    <w:rsid w:val="002D349A"/>
    <w:rsid w:val="002D43BE"/>
    <w:rsid w:val="002D4D40"/>
    <w:rsid w:val="002D5007"/>
    <w:rsid w:val="002D5074"/>
    <w:rsid w:val="002D59DA"/>
    <w:rsid w:val="002D62A9"/>
    <w:rsid w:val="002D7272"/>
    <w:rsid w:val="002D7311"/>
    <w:rsid w:val="002D7EA8"/>
    <w:rsid w:val="002E028C"/>
    <w:rsid w:val="002E0956"/>
    <w:rsid w:val="002E0CF6"/>
    <w:rsid w:val="002E1288"/>
    <w:rsid w:val="002E1312"/>
    <w:rsid w:val="002E1FE0"/>
    <w:rsid w:val="002E32DC"/>
    <w:rsid w:val="002E3488"/>
    <w:rsid w:val="002E34C7"/>
    <w:rsid w:val="002E3529"/>
    <w:rsid w:val="002E3DB0"/>
    <w:rsid w:val="002E43C7"/>
    <w:rsid w:val="002E443A"/>
    <w:rsid w:val="002E4F74"/>
    <w:rsid w:val="002E4FF0"/>
    <w:rsid w:val="002E5457"/>
    <w:rsid w:val="002E5A18"/>
    <w:rsid w:val="002E5C23"/>
    <w:rsid w:val="002E63F1"/>
    <w:rsid w:val="002E6DBE"/>
    <w:rsid w:val="002E6E0F"/>
    <w:rsid w:val="002E7276"/>
    <w:rsid w:val="002E7612"/>
    <w:rsid w:val="002E7C9B"/>
    <w:rsid w:val="002E7E6C"/>
    <w:rsid w:val="002F0077"/>
    <w:rsid w:val="002F06B9"/>
    <w:rsid w:val="002F08D7"/>
    <w:rsid w:val="002F08F0"/>
    <w:rsid w:val="002F0F27"/>
    <w:rsid w:val="002F1FDB"/>
    <w:rsid w:val="002F205B"/>
    <w:rsid w:val="002F28A6"/>
    <w:rsid w:val="002F2FBB"/>
    <w:rsid w:val="002F3461"/>
    <w:rsid w:val="002F35A8"/>
    <w:rsid w:val="002F36A2"/>
    <w:rsid w:val="002F3710"/>
    <w:rsid w:val="002F398D"/>
    <w:rsid w:val="002F3E5E"/>
    <w:rsid w:val="002F4128"/>
    <w:rsid w:val="002F5C26"/>
    <w:rsid w:val="002F6421"/>
    <w:rsid w:val="002F64E5"/>
    <w:rsid w:val="002F77DE"/>
    <w:rsid w:val="0030079E"/>
    <w:rsid w:val="00300FE3"/>
    <w:rsid w:val="0030114B"/>
    <w:rsid w:val="003018FD"/>
    <w:rsid w:val="00301AF6"/>
    <w:rsid w:val="00302660"/>
    <w:rsid w:val="003029EA"/>
    <w:rsid w:val="00302C78"/>
    <w:rsid w:val="00303D63"/>
    <w:rsid w:val="003041F0"/>
    <w:rsid w:val="00304323"/>
    <w:rsid w:val="00304873"/>
    <w:rsid w:val="00305144"/>
    <w:rsid w:val="003057D5"/>
    <w:rsid w:val="003061F8"/>
    <w:rsid w:val="00306487"/>
    <w:rsid w:val="003071B5"/>
    <w:rsid w:val="003076DC"/>
    <w:rsid w:val="003076ED"/>
    <w:rsid w:val="00307A60"/>
    <w:rsid w:val="00307BE6"/>
    <w:rsid w:val="00307D01"/>
    <w:rsid w:val="00310E42"/>
    <w:rsid w:val="00310F5A"/>
    <w:rsid w:val="0031119A"/>
    <w:rsid w:val="003111BA"/>
    <w:rsid w:val="00312B96"/>
    <w:rsid w:val="00312FE5"/>
    <w:rsid w:val="0031374F"/>
    <w:rsid w:val="00313A46"/>
    <w:rsid w:val="00313C0E"/>
    <w:rsid w:val="00314EB7"/>
    <w:rsid w:val="0031526F"/>
    <w:rsid w:val="00315741"/>
    <w:rsid w:val="00315A41"/>
    <w:rsid w:val="00315BA8"/>
    <w:rsid w:val="0031677F"/>
    <w:rsid w:val="003168FD"/>
    <w:rsid w:val="00316CBA"/>
    <w:rsid w:val="00316E5D"/>
    <w:rsid w:val="00320424"/>
    <w:rsid w:val="003207CC"/>
    <w:rsid w:val="003209A1"/>
    <w:rsid w:val="00320C77"/>
    <w:rsid w:val="00320D23"/>
    <w:rsid w:val="00321616"/>
    <w:rsid w:val="003216B9"/>
    <w:rsid w:val="00321CB9"/>
    <w:rsid w:val="00321F42"/>
    <w:rsid w:val="003225BE"/>
    <w:rsid w:val="003227B2"/>
    <w:rsid w:val="0032339D"/>
    <w:rsid w:val="00323A35"/>
    <w:rsid w:val="00323ACA"/>
    <w:rsid w:val="00324A88"/>
    <w:rsid w:val="00324DDF"/>
    <w:rsid w:val="00325560"/>
    <w:rsid w:val="0032596B"/>
    <w:rsid w:val="00325CE8"/>
    <w:rsid w:val="00331A12"/>
    <w:rsid w:val="0033231C"/>
    <w:rsid w:val="00333E1D"/>
    <w:rsid w:val="00333E31"/>
    <w:rsid w:val="003341B2"/>
    <w:rsid w:val="0033499E"/>
    <w:rsid w:val="003349F7"/>
    <w:rsid w:val="00334B2D"/>
    <w:rsid w:val="00334B78"/>
    <w:rsid w:val="00335259"/>
    <w:rsid w:val="00335C38"/>
    <w:rsid w:val="00335CEC"/>
    <w:rsid w:val="00336006"/>
    <w:rsid w:val="003376F5"/>
    <w:rsid w:val="00337E60"/>
    <w:rsid w:val="0034093B"/>
    <w:rsid w:val="00340962"/>
    <w:rsid w:val="0034149E"/>
    <w:rsid w:val="00341937"/>
    <w:rsid w:val="00341B88"/>
    <w:rsid w:val="00342497"/>
    <w:rsid w:val="003424AA"/>
    <w:rsid w:val="0034275C"/>
    <w:rsid w:val="003430E3"/>
    <w:rsid w:val="003432E0"/>
    <w:rsid w:val="00343A7A"/>
    <w:rsid w:val="00344417"/>
    <w:rsid w:val="003447C5"/>
    <w:rsid w:val="0034484B"/>
    <w:rsid w:val="003452ED"/>
    <w:rsid w:val="00345599"/>
    <w:rsid w:val="00345972"/>
    <w:rsid w:val="00346096"/>
    <w:rsid w:val="003463B8"/>
    <w:rsid w:val="00346526"/>
    <w:rsid w:val="00346585"/>
    <w:rsid w:val="00346A76"/>
    <w:rsid w:val="00346B39"/>
    <w:rsid w:val="00346FB3"/>
    <w:rsid w:val="00347FC6"/>
    <w:rsid w:val="00350179"/>
    <w:rsid w:val="00350E26"/>
    <w:rsid w:val="00351447"/>
    <w:rsid w:val="003520E0"/>
    <w:rsid w:val="003524EC"/>
    <w:rsid w:val="00352CA4"/>
    <w:rsid w:val="00352F3B"/>
    <w:rsid w:val="00353167"/>
    <w:rsid w:val="00353437"/>
    <w:rsid w:val="00354235"/>
    <w:rsid w:val="0035460E"/>
    <w:rsid w:val="0035495B"/>
    <w:rsid w:val="00354E8A"/>
    <w:rsid w:val="00355F4D"/>
    <w:rsid w:val="00356243"/>
    <w:rsid w:val="0035647E"/>
    <w:rsid w:val="00356A10"/>
    <w:rsid w:val="00356F5D"/>
    <w:rsid w:val="00357061"/>
    <w:rsid w:val="00357D03"/>
    <w:rsid w:val="00357F24"/>
    <w:rsid w:val="003603EA"/>
    <w:rsid w:val="003604CA"/>
    <w:rsid w:val="00360747"/>
    <w:rsid w:val="00360FA8"/>
    <w:rsid w:val="00360FFE"/>
    <w:rsid w:val="00361311"/>
    <w:rsid w:val="00361A44"/>
    <w:rsid w:val="00362164"/>
    <w:rsid w:val="003622C3"/>
    <w:rsid w:val="00363256"/>
    <w:rsid w:val="00364091"/>
    <w:rsid w:val="00364460"/>
    <w:rsid w:val="00364ECF"/>
    <w:rsid w:val="00364FE4"/>
    <w:rsid w:val="00365314"/>
    <w:rsid w:val="00365B1E"/>
    <w:rsid w:val="00366311"/>
    <w:rsid w:val="00366386"/>
    <w:rsid w:val="003665BA"/>
    <w:rsid w:val="003665CA"/>
    <w:rsid w:val="00366C27"/>
    <w:rsid w:val="00367010"/>
    <w:rsid w:val="00367A6E"/>
    <w:rsid w:val="00370E17"/>
    <w:rsid w:val="003717E3"/>
    <w:rsid w:val="0037196D"/>
    <w:rsid w:val="00371EAE"/>
    <w:rsid w:val="003728E0"/>
    <w:rsid w:val="00372E60"/>
    <w:rsid w:val="003730C5"/>
    <w:rsid w:val="003734AF"/>
    <w:rsid w:val="0037381E"/>
    <w:rsid w:val="0037467B"/>
    <w:rsid w:val="00375D33"/>
    <w:rsid w:val="0037704A"/>
    <w:rsid w:val="00377170"/>
    <w:rsid w:val="003771F9"/>
    <w:rsid w:val="003778A6"/>
    <w:rsid w:val="00377B86"/>
    <w:rsid w:val="003806BC"/>
    <w:rsid w:val="00380836"/>
    <w:rsid w:val="003814D5"/>
    <w:rsid w:val="00382204"/>
    <w:rsid w:val="00382454"/>
    <w:rsid w:val="003839A2"/>
    <w:rsid w:val="0038400B"/>
    <w:rsid w:val="00384B4F"/>
    <w:rsid w:val="00384EBC"/>
    <w:rsid w:val="00385069"/>
    <w:rsid w:val="00385932"/>
    <w:rsid w:val="003864AE"/>
    <w:rsid w:val="00386A81"/>
    <w:rsid w:val="00386C01"/>
    <w:rsid w:val="00387694"/>
    <w:rsid w:val="00387942"/>
    <w:rsid w:val="00387F41"/>
    <w:rsid w:val="003903F3"/>
    <w:rsid w:val="0039178F"/>
    <w:rsid w:val="0039270F"/>
    <w:rsid w:val="003929ED"/>
    <w:rsid w:val="00392A14"/>
    <w:rsid w:val="00393718"/>
    <w:rsid w:val="003937F7"/>
    <w:rsid w:val="00393DF3"/>
    <w:rsid w:val="00393FA2"/>
    <w:rsid w:val="0039453A"/>
    <w:rsid w:val="0039478D"/>
    <w:rsid w:val="00394AFA"/>
    <w:rsid w:val="0039593A"/>
    <w:rsid w:val="00395DD9"/>
    <w:rsid w:val="00395E02"/>
    <w:rsid w:val="003966B4"/>
    <w:rsid w:val="00396824"/>
    <w:rsid w:val="0039687B"/>
    <w:rsid w:val="00396D30"/>
    <w:rsid w:val="003970E4"/>
    <w:rsid w:val="00397116"/>
    <w:rsid w:val="00397235"/>
    <w:rsid w:val="003A0141"/>
    <w:rsid w:val="003A092F"/>
    <w:rsid w:val="003A095B"/>
    <w:rsid w:val="003A0FC6"/>
    <w:rsid w:val="003A1722"/>
    <w:rsid w:val="003A1A8F"/>
    <w:rsid w:val="003A2C93"/>
    <w:rsid w:val="003A36A7"/>
    <w:rsid w:val="003A4DB4"/>
    <w:rsid w:val="003A62C5"/>
    <w:rsid w:val="003A67DA"/>
    <w:rsid w:val="003A6F07"/>
    <w:rsid w:val="003A74C6"/>
    <w:rsid w:val="003A7820"/>
    <w:rsid w:val="003A7DED"/>
    <w:rsid w:val="003B13A1"/>
    <w:rsid w:val="003B16DA"/>
    <w:rsid w:val="003B1C37"/>
    <w:rsid w:val="003B2440"/>
    <w:rsid w:val="003B2AFD"/>
    <w:rsid w:val="003B2C78"/>
    <w:rsid w:val="003B2E77"/>
    <w:rsid w:val="003B3333"/>
    <w:rsid w:val="003B3596"/>
    <w:rsid w:val="003B3F81"/>
    <w:rsid w:val="003B47BF"/>
    <w:rsid w:val="003B47FB"/>
    <w:rsid w:val="003B4DEF"/>
    <w:rsid w:val="003B5FF4"/>
    <w:rsid w:val="003B69FA"/>
    <w:rsid w:val="003B6B1C"/>
    <w:rsid w:val="003C0212"/>
    <w:rsid w:val="003C0AD9"/>
    <w:rsid w:val="003C0B4E"/>
    <w:rsid w:val="003C1079"/>
    <w:rsid w:val="003C14B3"/>
    <w:rsid w:val="003C1A55"/>
    <w:rsid w:val="003C1BD0"/>
    <w:rsid w:val="003C202C"/>
    <w:rsid w:val="003C2112"/>
    <w:rsid w:val="003C21D0"/>
    <w:rsid w:val="003C2859"/>
    <w:rsid w:val="003C2F97"/>
    <w:rsid w:val="003C4A1E"/>
    <w:rsid w:val="003C4C7B"/>
    <w:rsid w:val="003C4EBD"/>
    <w:rsid w:val="003C4FB3"/>
    <w:rsid w:val="003C524D"/>
    <w:rsid w:val="003C55AE"/>
    <w:rsid w:val="003C566B"/>
    <w:rsid w:val="003C623D"/>
    <w:rsid w:val="003C70A8"/>
    <w:rsid w:val="003C7B6C"/>
    <w:rsid w:val="003C7E25"/>
    <w:rsid w:val="003C7E63"/>
    <w:rsid w:val="003D1C49"/>
    <w:rsid w:val="003D1C4B"/>
    <w:rsid w:val="003D1D79"/>
    <w:rsid w:val="003D1DB5"/>
    <w:rsid w:val="003D1F51"/>
    <w:rsid w:val="003D2012"/>
    <w:rsid w:val="003D234B"/>
    <w:rsid w:val="003D25E4"/>
    <w:rsid w:val="003D295F"/>
    <w:rsid w:val="003D29C0"/>
    <w:rsid w:val="003D29C1"/>
    <w:rsid w:val="003D3019"/>
    <w:rsid w:val="003D31AD"/>
    <w:rsid w:val="003D3E71"/>
    <w:rsid w:val="003D49D6"/>
    <w:rsid w:val="003D5687"/>
    <w:rsid w:val="003D64E8"/>
    <w:rsid w:val="003D696D"/>
    <w:rsid w:val="003D7302"/>
    <w:rsid w:val="003D7363"/>
    <w:rsid w:val="003D7A4C"/>
    <w:rsid w:val="003E07C2"/>
    <w:rsid w:val="003E1220"/>
    <w:rsid w:val="003E1371"/>
    <w:rsid w:val="003E20AE"/>
    <w:rsid w:val="003E2D5B"/>
    <w:rsid w:val="003E2E90"/>
    <w:rsid w:val="003E2F4A"/>
    <w:rsid w:val="003E3778"/>
    <w:rsid w:val="003E3AF4"/>
    <w:rsid w:val="003E46EE"/>
    <w:rsid w:val="003E49C5"/>
    <w:rsid w:val="003E5CC1"/>
    <w:rsid w:val="003E5D5F"/>
    <w:rsid w:val="003E62AB"/>
    <w:rsid w:val="003E654E"/>
    <w:rsid w:val="003E708C"/>
    <w:rsid w:val="003E7880"/>
    <w:rsid w:val="003F07F7"/>
    <w:rsid w:val="003F09B0"/>
    <w:rsid w:val="003F0AF1"/>
    <w:rsid w:val="003F171C"/>
    <w:rsid w:val="003F20AA"/>
    <w:rsid w:val="003F227D"/>
    <w:rsid w:val="003F267C"/>
    <w:rsid w:val="003F2D04"/>
    <w:rsid w:val="003F2DDD"/>
    <w:rsid w:val="003F3500"/>
    <w:rsid w:val="003F4438"/>
    <w:rsid w:val="003F494A"/>
    <w:rsid w:val="003F4F6B"/>
    <w:rsid w:val="003F501C"/>
    <w:rsid w:val="003F63F4"/>
    <w:rsid w:val="003F653F"/>
    <w:rsid w:val="003F67CA"/>
    <w:rsid w:val="003F6E82"/>
    <w:rsid w:val="003F712B"/>
    <w:rsid w:val="003F71AF"/>
    <w:rsid w:val="003F7C47"/>
    <w:rsid w:val="00400002"/>
    <w:rsid w:val="004006F4"/>
    <w:rsid w:val="00400B3F"/>
    <w:rsid w:val="00400BA9"/>
    <w:rsid w:val="00400D8A"/>
    <w:rsid w:val="004011E7"/>
    <w:rsid w:val="0040185E"/>
    <w:rsid w:val="00401F4B"/>
    <w:rsid w:val="004025C8"/>
    <w:rsid w:val="00402A49"/>
    <w:rsid w:val="004034B8"/>
    <w:rsid w:val="00405A94"/>
    <w:rsid w:val="00405C31"/>
    <w:rsid w:val="00406872"/>
    <w:rsid w:val="004071F1"/>
    <w:rsid w:val="0040739B"/>
    <w:rsid w:val="0040798C"/>
    <w:rsid w:val="00407B4D"/>
    <w:rsid w:val="00407ECD"/>
    <w:rsid w:val="00410440"/>
    <w:rsid w:val="00410650"/>
    <w:rsid w:val="004108CA"/>
    <w:rsid w:val="00410D8A"/>
    <w:rsid w:val="004110C7"/>
    <w:rsid w:val="00411472"/>
    <w:rsid w:val="00411757"/>
    <w:rsid w:val="0041175D"/>
    <w:rsid w:val="004123B0"/>
    <w:rsid w:val="0041267E"/>
    <w:rsid w:val="00414AEF"/>
    <w:rsid w:val="00414C79"/>
    <w:rsid w:val="00414E7D"/>
    <w:rsid w:val="0041528A"/>
    <w:rsid w:val="004159A2"/>
    <w:rsid w:val="00415D03"/>
    <w:rsid w:val="00415D31"/>
    <w:rsid w:val="00415EA7"/>
    <w:rsid w:val="00416494"/>
    <w:rsid w:val="004165E6"/>
    <w:rsid w:val="00416ECB"/>
    <w:rsid w:val="004170B3"/>
    <w:rsid w:val="0042045A"/>
    <w:rsid w:val="00420C91"/>
    <w:rsid w:val="004211FE"/>
    <w:rsid w:val="0042160F"/>
    <w:rsid w:val="00421726"/>
    <w:rsid w:val="0042191E"/>
    <w:rsid w:val="004219F1"/>
    <w:rsid w:val="00421D5B"/>
    <w:rsid w:val="004235F1"/>
    <w:rsid w:val="004239E9"/>
    <w:rsid w:val="00423CA6"/>
    <w:rsid w:val="00424491"/>
    <w:rsid w:val="00425063"/>
    <w:rsid w:val="00425B8B"/>
    <w:rsid w:val="00426E7C"/>
    <w:rsid w:val="004276FC"/>
    <w:rsid w:val="004277AC"/>
    <w:rsid w:val="004277F0"/>
    <w:rsid w:val="00427FD2"/>
    <w:rsid w:val="004303D0"/>
    <w:rsid w:val="00430B54"/>
    <w:rsid w:val="00430D75"/>
    <w:rsid w:val="004315E5"/>
    <w:rsid w:val="00431A60"/>
    <w:rsid w:val="00431CA6"/>
    <w:rsid w:val="00431DE2"/>
    <w:rsid w:val="00432817"/>
    <w:rsid w:val="0043293E"/>
    <w:rsid w:val="00432D7C"/>
    <w:rsid w:val="00433CEA"/>
    <w:rsid w:val="00435C2C"/>
    <w:rsid w:val="00435F63"/>
    <w:rsid w:val="0043601E"/>
    <w:rsid w:val="0043643C"/>
    <w:rsid w:val="004365AF"/>
    <w:rsid w:val="00436609"/>
    <w:rsid w:val="00437356"/>
    <w:rsid w:val="00440046"/>
    <w:rsid w:val="00441DB0"/>
    <w:rsid w:val="00441F1E"/>
    <w:rsid w:val="00442243"/>
    <w:rsid w:val="00442284"/>
    <w:rsid w:val="00442C79"/>
    <w:rsid w:val="00443213"/>
    <w:rsid w:val="00443820"/>
    <w:rsid w:val="004447C7"/>
    <w:rsid w:val="004448D5"/>
    <w:rsid w:val="00444A37"/>
    <w:rsid w:val="00445181"/>
    <w:rsid w:val="004455D8"/>
    <w:rsid w:val="0044587C"/>
    <w:rsid w:val="00445A7B"/>
    <w:rsid w:val="00445E06"/>
    <w:rsid w:val="00445FE1"/>
    <w:rsid w:val="0044617F"/>
    <w:rsid w:val="0044619C"/>
    <w:rsid w:val="004461CF"/>
    <w:rsid w:val="004462AD"/>
    <w:rsid w:val="00446E25"/>
    <w:rsid w:val="00446E7C"/>
    <w:rsid w:val="00446F36"/>
    <w:rsid w:val="00447646"/>
    <w:rsid w:val="00447B28"/>
    <w:rsid w:val="0045009B"/>
    <w:rsid w:val="00451258"/>
    <w:rsid w:val="00451891"/>
    <w:rsid w:val="004526BA"/>
    <w:rsid w:val="00453130"/>
    <w:rsid w:val="0045317F"/>
    <w:rsid w:val="004531AE"/>
    <w:rsid w:val="00453865"/>
    <w:rsid w:val="0045428E"/>
    <w:rsid w:val="004543C2"/>
    <w:rsid w:val="00454845"/>
    <w:rsid w:val="00454A72"/>
    <w:rsid w:val="00454EDD"/>
    <w:rsid w:val="004576B7"/>
    <w:rsid w:val="0046083B"/>
    <w:rsid w:val="00460D79"/>
    <w:rsid w:val="00461271"/>
    <w:rsid w:val="0046179A"/>
    <w:rsid w:val="00461B33"/>
    <w:rsid w:val="00461FB3"/>
    <w:rsid w:val="00462045"/>
    <w:rsid w:val="0046276E"/>
    <w:rsid w:val="00462B31"/>
    <w:rsid w:val="00462E9B"/>
    <w:rsid w:val="00462F12"/>
    <w:rsid w:val="00464AD6"/>
    <w:rsid w:val="0046539E"/>
    <w:rsid w:val="00465E97"/>
    <w:rsid w:val="00466172"/>
    <w:rsid w:val="00466F32"/>
    <w:rsid w:val="004671F5"/>
    <w:rsid w:val="0047020E"/>
    <w:rsid w:val="00470570"/>
    <w:rsid w:val="00470F76"/>
    <w:rsid w:val="00471590"/>
    <w:rsid w:val="0047283F"/>
    <w:rsid w:val="00472950"/>
    <w:rsid w:val="004734FB"/>
    <w:rsid w:val="004741C4"/>
    <w:rsid w:val="004747D4"/>
    <w:rsid w:val="0047491C"/>
    <w:rsid w:val="0047509A"/>
    <w:rsid w:val="00475CB6"/>
    <w:rsid w:val="00475FE1"/>
    <w:rsid w:val="004765A5"/>
    <w:rsid w:val="004768BB"/>
    <w:rsid w:val="00476936"/>
    <w:rsid w:val="00476BFC"/>
    <w:rsid w:val="0048074A"/>
    <w:rsid w:val="004809B7"/>
    <w:rsid w:val="00480E15"/>
    <w:rsid w:val="0048113D"/>
    <w:rsid w:val="00481321"/>
    <w:rsid w:val="004815F3"/>
    <w:rsid w:val="0048168E"/>
    <w:rsid w:val="00482FC5"/>
    <w:rsid w:val="00483229"/>
    <w:rsid w:val="0048326E"/>
    <w:rsid w:val="0048358B"/>
    <w:rsid w:val="004836D9"/>
    <w:rsid w:val="0048387E"/>
    <w:rsid w:val="004840ED"/>
    <w:rsid w:val="00484D6C"/>
    <w:rsid w:val="00484EEF"/>
    <w:rsid w:val="0048569B"/>
    <w:rsid w:val="004868BC"/>
    <w:rsid w:val="00486DBD"/>
    <w:rsid w:val="004872A0"/>
    <w:rsid w:val="004875C3"/>
    <w:rsid w:val="004905F4"/>
    <w:rsid w:val="00490937"/>
    <w:rsid w:val="00490D95"/>
    <w:rsid w:val="004917CA"/>
    <w:rsid w:val="00491911"/>
    <w:rsid w:val="00492B9F"/>
    <w:rsid w:val="004932F1"/>
    <w:rsid w:val="00494662"/>
    <w:rsid w:val="00494931"/>
    <w:rsid w:val="00494A2A"/>
    <w:rsid w:val="00494F45"/>
    <w:rsid w:val="004957C8"/>
    <w:rsid w:val="00495B8C"/>
    <w:rsid w:val="00495EFA"/>
    <w:rsid w:val="004968D1"/>
    <w:rsid w:val="00496AD8"/>
    <w:rsid w:val="00497823"/>
    <w:rsid w:val="00497C3A"/>
    <w:rsid w:val="00497F9F"/>
    <w:rsid w:val="004A0049"/>
    <w:rsid w:val="004A058C"/>
    <w:rsid w:val="004A0A74"/>
    <w:rsid w:val="004A0C4E"/>
    <w:rsid w:val="004A18F4"/>
    <w:rsid w:val="004A20A6"/>
    <w:rsid w:val="004A248A"/>
    <w:rsid w:val="004A2E71"/>
    <w:rsid w:val="004A2FDC"/>
    <w:rsid w:val="004A3765"/>
    <w:rsid w:val="004A38C7"/>
    <w:rsid w:val="004A3966"/>
    <w:rsid w:val="004A3C09"/>
    <w:rsid w:val="004A47B1"/>
    <w:rsid w:val="004A5CF3"/>
    <w:rsid w:val="004A5D8A"/>
    <w:rsid w:val="004A62C5"/>
    <w:rsid w:val="004A650A"/>
    <w:rsid w:val="004A652A"/>
    <w:rsid w:val="004A66D8"/>
    <w:rsid w:val="004A66E2"/>
    <w:rsid w:val="004A6F44"/>
    <w:rsid w:val="004A71E2"/>
    <w:rsid w:val="004A770C"/>
    <w:rsid w:val="004A7AB5"/>
    <w:rsid w:val="004A7ABF"/>
    <w:rsid w:val="004B01B6"/>
    <w:rsid w:val="004B0AFE"/>
    <w:rsid w:val="004B0B70"/>
    <w:rsid w:val="004B0E55"/>
    <w:rsid w:val="004B1308"/>
    <w:rsid w:val="004B20DD"/>
    <w:rsid w:val="004B2518"/>
    <w:rsid w:val="004B259A"/>
    <w:rsid w:val="004B2600"/>
    <w:rsid w:val="004B3E1C"/>
    <w:rsid w:val="004B4271"/>
    <w:rsid w:val="004B4960"/>
    <w:rsid w:val="004B4EF9"/>
    <w:rsid w:val="004B5247"/>
    <w:rsid w:val="004B562E"/>
    <w:rsid w:val="004B5A8A"/>
    <w:rsid w:val="004B6166"/>
    <w:rsid w:val="004B6628"/>
    <w:rsid w:val="004B7230"/>
    <w:rsid w:val="004B7450"/>
    <w:rsid w:val="004B78BD"/>
    <w:rsid w:val="004C075A"/>
    <w:rsid w:val="004C1054"/>
    <w:rsid w:val="004C2276"/>
    <w:rsid w:val="004C2790"/>
    <w:rsid w:val="004C3B64"/>
    <w:rsid w:val="004C3F2D"/>
    <w:rsid w:val="004C509A"/>
    <w:rsid w:val="004C590E"/>
    <w:rsid w:val="004C60DD"/>
    <w:rsid w:val="004C6710"/>
    <w:rsid w:val="004C6B82"/>
    <w:rsid w:val="004C6DD9"/>
    <w:rsid w:val="004C70C9"/>
    <w:rsid w:val="004C72A5"/>
    <w:rsid w:val="004C75AB"/>
    <w:rsid w:val="004C7743"/>
    <w:rsid w:val="004C7757"/>
    <w:rsid w:val="004C7981"/>
    <w:rsid w:val="004D0884"/>
    <w:rsid w:val="004D0950"/>
    <w:rsid w:val="004D0E33"/>
    <w:rsid w:val="004D2875"/>
    <w:rsid w:val="004D3292"/>
    <w:rsid w:val="004D38D9"/>
    <w:rsid w:val="004D3BCD"/>
    <w:rsid w:val="004D3D5E"/>
    <w:rsid w:val="004D3F4E"/>
    <w:rsid w:val="004D3FFF"/>
    <w:rsid w:val="004D44C0"/>
    <w:rsid w:val="004D52FD"/>
    <w:rsid w:val="004D5EDD"/>
    <w:rsid w:val="004D6376"/>
    <w:rsid w:val="004D63AC"/>
    <w:rsid w:val="004D67BB"/>
    <w:rsid w:val="004D6BDD"/>
    <w:rsid w:val="004D6CC2"/>
    <w:rsid w:val="004D74C3"/>
    <w:rsid w:val="004D769C"/>
    <w:rsid w:val="004D776B"/>
    <w:rsid w:val="004E0007"/>
    <w:rsid w:val="004E0E0A"/>
    <w:rsid w:val="004E13CA"/>
    <w:rsid w:val="004E2A2A"/>
    <w:rsid w:val="004E2B17"/>
    <w:rsid w:val="004E2C7B"/>
    <w:rsid w:val="004E2D51"/>
    <w:rsid w:val="004E3447"/>
    <w:rsid w:val="004E3564"/>
    <w:rsid w:val="004E3606"/>
    <w:rsid w:val="004E3D23"/>
    <w:rsid w:val="004E49C6"/>
    <w:rsid w:val="004E4B00"/>
    <w:rsid w:val="004E4D9E"/>
    <w:rsid w:val="004E5719"/>
    <w:rsid w:val="004E58D1"/>
    <w:rsid w:val="004E5ABE"/>
    <w:rsid w:val="004E636D"/>
    <w:rsid w:val="004E6F32"/>
    <w:rsid w:val="004E7566"/>
    <w:rsid w:val="004E7960"/>
    <w:rsid w:val="004E7E05"/>
    <w:rsid w:val="004F06FF"/>
    <w:rsid w:val="004F0C8E"/>
    <w:rsid w:val="004F1ABB"/>
    <w:rsid w:val="004F1B68"/>
    <w:rsid w:val="004F1F59"/>
    <w:rsid w:val="004F1F97"/>
    <w:rsid w:val="004F205B"/>
    <w:rsid w:val="004F3975"/>
    <w:rsid w:val="004F476F"/>
    <w:rsid w:val="004F4D16"/>
    <w:rsid w:val="004F5DCA"/>
    <w:rsid w:val="004F61F1"/>
    <w:rsid w:val="004F6233"/>
    <w:rsid w:val="004F6299"/>
    <w:rsid w:val="004F7656"/>
    <w:rsid w:val="004F76CB"/>
    <w:rsid w:val="004F7BC0"/>
    <w:rsid w:val="00500016"/>
    <w:rsid w:val="00500739"/>
    <w:rsid w:val="00501554"/>
    <w:rsid w:val="00501FF4"/>
    <w:rsid w:val="005022A3"/>
    <w:rsid w:val="00502733"/>
    <w:rsid w:val="00503310"/>
    <w:rsid w:val="00503594"/>
    <w:rsid w:val="0050393D"/>
    <w:rsid w:val="00503DA3"/>
    <w:rsid w:val="00504857"/>
    <w:rsid w:val="00504976"/>
    <w:rsid w:val="00504CFE"/>
    <w:rsid w:val="005056F8"/>
    <w:rsid w:val="00505A9C"/>
    <w:rsid w:val="00505D52"/>
    <w:rsid w:val="0050654A"/>
    <w:rsid w:val="0050661C"/>
    <w:rsid w:val="00506D4D"/>
    <w:rsid w:val="00506E85"/>
    <w:rsid w:val="00507E00"/>
    <w:rsid w:val="00510B38"/>
    <w:rsid w:val="00511D29"/>
    <w:rsid w:val="00513B41"/>
    <w:rsid w:val="00513B5E"/>
    <w:rsid w:val="0051554A"/>
    <w:rsid w:val="00515664"/>
    <w:rsid w:val="005164BE"/>
    <w:rsid w:val="005167A7"/>
    <w:rsid w:val="005168C0"/>
    <w:rsid w:val="00517051"/>
    <w:rsid w:val="00517328"/>
    <w:rsid w:val="00517D11"/>
    <w:rsid w:val="00520606"/>
    <w:rsid w:val="00520A85"/>
    <w:rsid w:val="00520DC6"/>
    <w:rsid w:val="00522B6B"/>
    <w:rsid w:val="00522D33"/>
    <w:rsid w:val="0052320A"/>
    <w:rsid w:val="00524638"/>
    <w:rsid w:val="005249A0"/>
    <w:rsid w:val="00525973"/>
    <w:rsid w:val="00526230"/>
    <w:rsid w:val="005271B0"/>
    <w:rsid w:val="005274BA"/>
    <w:rsid w:val="00527A04"/>
    <w:rsid w:val="00527A51"/>
    <w:rsid w:val="00527D26"/>
    <w:rsid w:val="005303A9"/>
    <w:rsid w:val="005304CB"/>
    <w:rsid w:val="00530963"/>
    <w:rsid w:val="005309F7"/>
    <w:rsid w:val="00531089"/>
    <w:rsid w:val="005317E4"/>
    <w:rsid w:val="0053216C"/>
    <w:rsid w:val="005323DD"/>
    <w:rsid w:val="00532A79"/>
    <w:rsid w:val="00532CC8"/>
    <w:rsid w:val="005340C0"/>
    <w:rsid w:val="00534934"/>
    <w:rsid w:val="00534FB2"/>
    <w:rsid w:val="0053549A"/>
    <w:rsid w:val="0053563D"/>
    <w:rsid w:val="00535786"/>
    <w:rsid w:val="00535DCB"/>
    <w:rsid w:val="0053754B"/>
    <w:rsid w:val="00537896"/>
    <w:rsid w:val="00540BD0"/>
    <w:rsid w:val="00540DDB"/>
    <w:rsid w:val="005410C9"/>
    <w:rsid w:val="00541343"/>
    <w:rsid w:val="00541885"/>
    <w:rsid w:val="00542A10"/>
    <w:rsid w:val="005430AD"/>
    <w:rsid w:val="005433FB"/>
    <w:rsid w:val="005435F7"/>
    <w:rsid w:val="0054387C"/>
    <w:rsid w:val="00543970"/>
    <w:rsid w:val="00544615"/>
    <w:rsid w:val="0054485C"/>
    <w:rsid w:val="00544DEA"/>
    <w:rsid w:val="00545DEB"/>
    <w:rsid w:val="0054668D"/>
    <w:rsid w:val="005471DF"/>
    <w:rsid w:val="00547D95"/>
    <w:rsid w:val="005504D7"/>
    <w:rsid w:val="00551573"/>
    <w:rsid w:val="00551A8E"/>
    <w:rsid w:val="00551BDD"/>
    <w:rsid w:val="00552711"/>
    <w:rsid w:val="00552C5C"/>
    <w:rsid w:val="005530C0"/>
    <w:rsid w:val="00554229"/>
    <w:rsid w:val="00554DDF"/>
    <w:rsid w:val="00554F12"/>
    <w:rsid w:val="00555589"/>
    <w:rsid w:val="005555CB"/>
    <w:rsid w:val="00555632"/>
    <w:rsid w:val="005556DC"/>
    <w:rsid w:val="00555E36"/>
    <w:rsid w:val="005560B3"/>
    <w:rsid w:val="005560BD"/>
    <w:rsid w:val="005568D9"/>
    <w:rsid w:val="005569B3"/>
    <w:rsid w:val="00556B44"/>
    <w:rsid w:val="00556F88"/>
    <w:rsid w:val="00557231"/>
    <w:rsid w:val="00557C5F"/>
    <w:rsid w:val="00557D68"/>
    <w:rsid w:val="00560EF9"/>
    <w:rsid w:val="0056201B"/>
    <w:rsid w:val="00562DAD"/>
    <w:rsid w:val="005635DB"/>
    <w:rsid w:val="00563A10"/>
    <w:rsid w:val="00563CC9"/>
    <w:rsid w:val="00563F0E"/>
    <w:rsid w:val="00563F7D"/>
    <w:rsid w:val="00564D9E"/>
    <w:rsid w:val="005654F8"/>
    <w:rsid w:val="00565559"/>
    <w:rsid w:val="005655B5"/>
    <w:rsid w:val="00565FFC"/>
    <w:rsid w:val="005662BF"/>
    <w:rsid w:val="0056639F"/>
    <w:rsid w:val="005665E0"/>
    <w:rsid w:val="00566C31"/>
    <w:rsid w:val="005672FB"/>
    <w:rsid w:val="00567736"/>
    <w:rsid w:val="00567DFB"/>
    <w:rsid w:val="00567E77"/>
    <w:rsid w:val="005707BD"/>
    <w:rsid w:val="00571654"/>
    <w:rsid w:val="00571B01"/>
    <w:rsid w:val="00571DF1"/>
    <w:rsid w:val="00572EED"/>
    <w:rsid w:val="00572F31"/>
    <w:rsid w:val="0057301C"/>
    <w:rsid w:val="00573867"/>
    <w:rsid w:val="00574967"/>
    <w:rsid w:val="00574F0D"/>
    <w:rsid w:val="005754A5"/>
    <w:rsid w:val="00575558"/>
    <w:rsid w:val="0057580C"/>
    <w:rsid w:val="00575CDD"/>
    <w:rsid w:val="005767F4"/>
    <w:rsid w:val="00576C63"/>
    <w:rsid w:val="00577270"/>
    <w:rsid w:val="005777AF"/>
    <w:rsid w:val="00577C2E"/>
    <w:rsid w:val="00580028"/>
    <w:rsid w:val="00580667"/>
    <w:rsid w:val="0058090C"/>
    <w:rsid w:val="00580E2F"/>
    <w:rsid w:val="005813F3"/>
    <w:rsid w:val="005814D7"/>
    <w:rsid w:val="005817CD"/>
    <w:rsid w:val="00581B13"/>
    <w:rsid w:val="005821A2"/>
    <w:rsid w:val="005822AE"/>
    <w:rsid w:val="00582C54"/>
    <w:rsid w:val="0058343E"/>
    <w:rsid w:val="00583845"/>
    <w:rsid w:val="00583A73"/>
    <w:rsid w:val="00583F62"/>
    <w:rsid w:val="00583FE4"/>
    <w:rsid w:val="00584E2B"/>
    <w:rsid w:val="005851AC"/>
    <w:rsid w:val="00585427"/>
    <w:rsid w:val="0058597A"/>
    <w:rsid w:val="00585BF8"/>
    <w:rsid w:val="00585CD9"/>
    <w:rsid w:val="005869DB"/>
    <w:rsid w:val="00586AE4"/>
    <w:rsid w:val="00586F8E"/>
    <w:rsid w:val="00587118"/>
    <w:rsid w:val="00587742"/>
    <w:rsid w:val="00587C6F"/>
    <w:rsid w:val="0059021F"/>
    <w:rsid w:val="00590B21"/>
    <w:rsid w:val="00590E5D"/>
    <w:rsid w:val="005912DE"/>
    <w:rsid w:val="00591377"/>
    <w:rsid w:val="00591776"/>
    <w:rsid w:val="005918C4"/>
    <w:rsid w:val="00592948"/>
    <w:rsid w:val="00592D9C"/>
    <w:rsid w:val="00593223"/>
    <w:rsid w:val="0059338C"/>
    <w:rsid w:val="0059354A"/>
    <w:rsid w:val="0059365A"/>
    <w:rsid w:val="0059376D"/>
    <w:rsid w:val="00593A0F"/>
    <w:rsid w:val="00593B19"/>
    <w:rsid w:val="00594248"/>
    <w:rsid w:val="005950F9"/>
    <w:rsid w:val="00595576"/>
    <w:rsid w:val="00595A06"/>
    <w:rsid w:val="00596271"/>
    <w:rsid w:val="005963D3"/>
    <w:rsid w:val="00596570"/>
    <w:rsid w:val="00597291"/>
    <w:rsid w:val="0059763E"/>
    <w:rsid w:val="00597BBD"/>
    <w:rsid w:val="005A0416"/>
    <w:rsid w:val="005A06F3"/>
    <w:rsid w:val="005A0C30"/>
    <w:rsid w:val="005A0E33"/>
    <w:rsid w:val="005A127C"/>
    <w:rsid w:val="005A1C1C"/>
    <w:rsid w:val="005A1CB3"/>
    <w:rsid w:val="005A1FD2"/>
    <w:rsid w:val="005A35F1"/>
    <w:rsid w:val="005A3819"/>
    <w:rsid w:val="005A3A99"/>
    <w:rsid w:val="005A3E74"/>
    <w:rsid w:val="005A4640"/>
    <w:rsid w:val="005A4C86"/>
    <w:rsid w:val="005A5726"/>
    <w:rsid w:val="005A5818"/>
    <w:rsid w:val="005A5930"/>
    <w:rsid w:val="005A693B"/>
    <w:rsid w:val="005A6FC7"/>
    <w:rsid w:val="005B0281"/>
    <w:rsid w:val="005B0D89"/>
    <w:rsid w:val="005B113A"/>
    <w:rsid w:val="005B1CB8"/>
    <w:rsid w:val="005B3D0F"/>
    <w:rsid w:val="005B4290"/>
    <w:rsid w:val="005B4469"/>
    <w:rsid w:val="005B46CC"/>
    <w:rsid w:val="005B4E99"/>
    <w:rsid w:val="005B533E"/>
    <w:rsid w:val="005B546C"/>
    <w:rsid w:val="005B5992"/>
    <w:rsid w:val="005B59DB"/>
    <w:rsid w:val="005B5D7C"/>
    <w:rsid w:val="005B6718"/>
    <w:rsid w:val="005B6FE4"/>
    <w:rsid w:val="005B7108"/>
    <w:rsid w:val="005B752D"/>
    <w:rsid w:val="005B7E89"/>
    <w:rsid w:val="005C0005"/>
    <w:rsid w:val="005C0075"/>
    <w:rsid w:val="005C019F"/>
    <w:rsid w:val="005C02F6"/>
    <w:rsid w:val="005C08DC"/>
    <w:rsid w:val="005C1BBC"/>
    <w:rsid w:val="005C2FAE"/>
    <w:rsid w:val="005C3946"/>
    <w:rsid w:val="005C3A96"/>
    <w:rsid w:val="005C46CA"/>
    <w:rsid w:val="005C4A65"/>
    <w:rsid w:val="005C4AF1"/>
    <w:rsid w:val="005C5343"/>
    <w:rsid w:val="005C54D0"/>
    <w:rsid w:val="005C58FE"/>
    <w:rsid w:val="005C642A"/>
    <w:rsid w:val="005C666B"/>
    <w:rsid w:val="005C6C4D"/>
    <w:rsid w:val="005C71BB"/>
    <w:rsid w:val="005C7367"/>
    <w:rsid w:val="005C73FF"/>
    <w:rsid w:val="005C750F"/>
    <w:rsid w:val="005C7DCC"/>
    <w:rsid w:val="005C7E47"/>
    <w:rsid w:val="005D08D5"/>
    <w:rsid w:val="005D0DAC"/>
    <w:rsid w:val="005D1283"/>
    <w:rsid w:val="005D136A"/>
    <w:rsid w:val="005D1592"/>
    <w:rsid w:val="005D1631"/>
    <w:rsid w:val="005D1BCC"/>
    <w:rsid w:val="005D20D9"/>
    <w:rsid w:val="005D2392"/>
    <w:rsid w:val="005D27CF"/>
    <w:rsid w:val="005D2A17"/>
    <w:rsid w:val="005D2A82"/>
    <w:rsid w:val="005D314D"/>
    <w:rsid w:val="005D3609"/>
    <w:rsid w:val="005D4F04"/>
    <w:rsid w:val="005D52D2"/>
    <w:rsid w:val="005D5DEE"/>
    <w:rsid w:val="005D6304"/>
    <w:rsid w:val="005D6DD3"/>
    <w:rsid w:val="005E0AB8"/>
    <w:rsid w:val="005E0F85"/>
    <w:rsid w:val="005E1410"/>
    <w:rsid w:val="005E1750"/>
    <w:rsid w:val="005E1782"/>
    <w:rsid w:val="005E1BC5"/>
    <w:rsid w:val="005E1D90"/>
    <w:rsid w:val="005E1DAB"/>
    <w:rsid w:val="005E2139"/>
    <w:rsid w:val="005E2550"/>
    <w:rsid w:val="005E2913"/>
    <w:rsid w:val="005E32BF"/>
    <w:rsid w:val="005E3559"/>
    <w:rsid w:val="005E3623"/>
    <w:rsid w:val="005E3E9B"/>
    <w:rsid w:val="005E3EF2"/>
    <w:rsid w:val="005E4940"/>
    <w:rsid w:val="005E4EEA"/>
    <w:rsid w:val="005E566C"/>
    <w:rsid w:val="005E5ABD"/>
    <w:rsid w:val="005E64E2"/>
    <w:rsid w:val="005E6661"/>
    <w:rsid w:val="005E6D0D"/>
    <w:rsid w:val="005E7611"/>
    <w:rsid w:val="005E76F6"/>
    <w:rsid w:val="005E79A7"/>
    <w:rsid w:val="005F05CB"/>
    <w:rsid w:val="005F12C3"/>
    <w:rsid w:val="005F17F0"/>
    <w:rsid w:val="005F19CC"/>
    <w:rsid w:val="005F1EB4"/>
    <w:rsid w:val="005F23FD"/>
    <w:rsid w:val="005F29F9"/>
    <w:rsid w:val="005F30FE"/>
    <w:rsid w:val="005F36C7"/>
    <w:rsid w:val="005F3A70"/>
    <w:rsid w:val="005F3D90"/>
    <w:rsid w:val="005F42FE"/>
    <w:rsid w:val="005F432E"/>
    <w:rsid w:val="005F4A4A"/>
    <w:rsid w:val="005F5053"/>
    <w:rsid w:val="005F5A5C"/>
    <w:rsid w:val="005F5B4D"/>
    <w:rsid w:val="005F5EF7"/>
    <w:rsid w:val="005F6AB9"/>
    <w:rsid w:val="00600A00"/>
    <w:rsid w:val="006014B8"/>
    <w:rsid w:val="006015AF"/>
    <w:rsid w:val="00602311"/>
    <w:rsid w:val="00602591"/>
    <w:rsid w:val="00602987"/>
    <w:rsid w:val="006029D1"/>
    <w:rsid w:val="00603498"/>
    <w:rsid w:val="00603D1E"/>
    <w:rsid w:val="006040B3"/>
    <w:rsid w:val="00604A47"/>
    <w:rsid w:val="006051EB"/>
    <w:rsid w:val="00605EAC"/>
    <w:rsid w:val="00607332"/>
    <w:rsid w:val="0060739A"/>
    <w:rsid w:val="006075B7"/>
    <w:rsid w:val="006076A2"/>
    <w:rsid w:val="0060789C"/>
    <w:rsid w:val="00607D09"/>
    <w:rsid w:val="00607DFE"/>
    <w:rsid w:val="00607F46"/>
    <w:rsid w:val="0061199D"/>
    <w:rsid w:val="00612725"/>
    <w:rsid w:val="00612FB4"/>
    <w:rsid w:val="00613529"/>
    <w:rsid w:val="00613CD1"/>
    <w:rsid w:val="006144B9"/>
    <w:rsid w:val="00614D62"/>
    <w:rsid w:val="0061501F"/>
    <w:rsid w:val="006156B2"/>
    <w:rsid w:val="0061742D"/>
    <w:rsid w:val="00617475"/>
    <w:rsid w:val="0061754F"/>
    <w:rsid w:val="006200E9"/>
    <w:rsid w:val="006204E4"/>
    <w:rsid w:val="0062060E"/>
    <w:rsid w:val="00620AF0"/>
    <w:rsid w:val="00620E63"/>
    <w:rsid w:val="00621361"/>
    <w:rsid w:val="00621517"/>
    <w:rsid w:val="00621BFC"/>
    <w:rsid w:val="00621C67"/>
    <w:rsid w:val="00622720"/>
    <w:rsid w:val="00622DAC"/>
    <w:rsid w:val="00623311"/>
    <w:rsid w:val="0062345C"/>
    <w:rsid w:val="00623548"/>
    <w:rsid w:val="00623B26"/>
    <w:rsid w:val="00624152"/>
    <w:rsid w:val="00624158"/>
    <w:rsid w:val="0062433A"/>
    <w:rsid w:val="00624422"/>
    <w:rsid w:val="00624C4E"/>
    <w:rsid w:val="006257DB"/>
    <w:rsid w:val="00625A33"/>
    <w:rsid w:val="00625EFC"/>
    <w:rsid w:val="00625FC7"/>
    <w:rsid w:val="00626A7D"/>
    <w:rsid w:val="00626F0E"/>
    <w:rsid w:val="00627596"/>
    <w:rsid w:val="0062796F"/>
    <w:rsid w:val="0063050F"/>
    <w:rsid w:val="0063235A"/>
    <w:rsid w:val="0063300C"/>
    <w:rsid w:val="006332EC"/>
    <w:rsid w:val="006337A7"/>
    <w:rsid w:val="00633C71"/>
    <w:rsid w:val="006341FD"/>
    <w:rsid w:val="00634810"/>
    <w:rsid w:val="00634A56"/>
    <w:rsid w:val="00634AFA"/>
    <w:rsid w:val="00634C6B"/>
    <w:rsid w:val="00634EF9"/>
    <w:rsid w:val="0063508F"/>
    <w:rsid w:val="0063510A"/>
    <w:rsid w:val="00635AAC"/>
    <w:rsid w:val="00635AB6"/>
    <w:rsid w:val="006363A3"/>
    <w:rsid w:val="00636C41"/>
    <w:rsid w:val="00636CD5"/>
    <w:rsid w:val="00637ABF"/>
    <w:rsid w:val="00637ADB"/>
    <w:rsid w:val="00637CC2"/>
    <w:rsid w:val="006402F5"/>
    <w:rsid w:val="006403BB"/>
    <w:rsid w:val="00640C40"/>
    <w:rsid w:val="00640E54"/>
    <w:rsid w:val="0064133E"/>
    <w:rsid w:val="00642011"/>
    <w:rsid w:val="00642149"/>
    <w:rsid w:val="006425D8"/>
    <w:rsid w:val="0064350C"/>
    <w:rsid w:val="00643EEF"/>
    <w:rsid w:val="006445DB"/>
    <w:rsid w:val="00644738"/>
    <w:rsid w:val="00644C8D"/>
    <w:rsid w:val="006451AD"/>
    <w:rsid w:val="00645364"/>
    <w:rsid w:val="00645CDD"/>
    <w:rsid w:val="006461F1"/>
    <w:rsid w:val="006467DB"/>
    <w:rsid w:val="00646C6F"/>
    <w:rsid w:val="00646D77"/>
    <w:rsid w:val="006475B5"/>
    <w:rsid w:val="006479BE"/>
    <w:rsid w:val="00647FAC"/>
    <w:rsid w:val="006507E9"/>
    <w:rsid w:val="00651C05"/>
    <w:rsid w:val="0065277D"/>
    <w:rsid w:val="006527C3"/>
    <w:rsid w:val="00652D06"/>
    <w:rsid w:val="0065313E"/>
    <w:rsid w:val="00653900"/>
    <w:rsid w:val="006541A1"/>
    <w:rsid w:val="00654EFD"/>
    <w:rsid w:val="006559BA"/>
    <w:rsid w:val="0065607D"/>
    <w:rsid w:val="00656432"/>
    <w:rsid w:val="00656C58"/>
    <w:rsid w:val="00656D43"/>
    <w:rsid w:val="006573AC"/>
    <w:rsid w:val="006602A1"/>
    <w:rsid w:val="0066038B"/>
    <w:rsid w:val="00660455"/>
    <w:rsid w:val="00660C3C"/>
    <w:rsid w:val="0066169A"/>
    <w:rsid w:val="00661BC9"/>
    <w:rsid w:val="00661F76"/>
    <w:rsid w:val="00662D01"/>
    <w:rsid w:val="00663218"/>
    <w:rsid w:val="0066323B"/>
    <w:rsid w:val="00663D3B"/>
    <w:rsid w:val="0066404D"/>
    <w:rsid w:val="006643F2"/>
    <w:rsid w:val="006644BE"/>
    <w:rsid w:val="0066476F"/>
    <w:rsid w:val="00664AE1"/>
    <w:rsid w:val="00664EB9"/>
    <w:rsid w:val="0066559C"/>
    <w:rsid w:val="00665828"/>
    <w:rsid w:val="00665A1B"/>
    <w:rsid w:val="00665F8C"/>
    <w:rsid w:val="006662BF"/>
    <w:rsid w:val="006665BE"/>
    <w:rsid w:val="00666D60"/>
    <w:rsid w:val="00667508"/>
    <w:rsid w:val="0067019B"/>
    <w:rsid w:val="006702B8"/>
    <w:rsid w:val="00670422"/>
    <w:rsid w:val="006707BD"/>
    <w:rsid w:val="00670841"/>
    <w:rsid w:val="0067284C"/>
    <w:rsid w:val="00673622"/>
    <w:rsid w:val="0067432A"/>
    <w:rsid w:val="006745DB"/>
    <w:rsid w:val="00675557"/>
    <w:rsid w:val="00675966"/>
    <w:rsid w:val="0067651E"/>
    <w:rsid w:val="00676EF5"/>
    <w:rsid w:val="00676F5A"/>
    <w:rsid w:val="00680751"/>
    <w:rsid w:val="00680A1B"/>
    <w:rsid w:val="00680AD7"/>
    <w:rsid w:val="00680DF6"/>
    <w:rsid w:val="00680EA0"/>
    <w:rsid w:val="006810C1"/>
    <w:rsid w:val="006815A1"/>
    <w:rsid w:val="00683784"/>
    <w:rsid w:val="006839C3"/>
    <w:rsid w:val="006847FC"/>
    <w:rsid w:val="006849FB"/>
    <w:rsid w:val="00684D7B"/>
    <w:rsid w:val="00685EAB"/>
    <w:rsid w:val="00685F37"/>
    <w:rsid w:val="00686684"/>
    <w:rsid w:val="00686843"/>
    <w:rsid w:val="006905F0"/>
    <w:rsid w:val="00690BDC"/>
    <w:rsid w:val="00690D9E"/>
    <w:rsid w:val="00690FA6"/>
    <w:rsid w:val="00691D74"/>
    <w:rsid w:val="00692603"/>
    <w:rsid w:val="006926C2"/>
    <w:rsid w:val="00692E64"/>
    <w:rsid w:val="00693CBC"/>
    <w:rsid w:val="00694093"/>
    <w:rsid w:val="00694114"/>
    <w:rsid w:val="006946B8"/>
    <w:rsid w:val="00695B3E"/>
    <w:rsid w:val="006966E0"/>
    <w:rsid w:val="00696AF0"/>
    <w:rsid w:val="00697D4B"/>
    <w:rsid w:val="006A07CB"/>
    <w:rsid w:val="006A07E0"/>
    <w:rsid w:val="006A1064"/>
    <w:rsid w:val="006A255A"/>
    <w:rsid w:val="006A2618"/>
    <w:rsid w:val="006A3713"/>
    <w:rsid w:val="006A49BC"/>
    <w:rsid w:val="006A5564"/>
    <w:rsid w:val="006A58EC"/>
    <w:rsid w:val="006A5C70"/>
    <w:rsid w:val="006A5D9D"/>
    <w:rsid w:val="006A6D00"/>
    <w:rsid w:val="006A7F3C"/>
    <w:rsid w:val="006B04FB"/>
    <w:rsid w:val="006B0B60"/>
    <w:rsid w:val="006B1735"/>
    <w:rsid w:val="006B1B53"/>
    <w:rsid w:val="006B4646"/>
    <w:rsid w:val="006B4979"/>
    <w:rsid w:val="006B4EF9"/>
    <w:rsid w:val="006B51D2"/>
    <w:rsid w:val="006B57CF"/>
    <w:rsid w:val="006B631B"/>
    <w:rsid w:val="006B6661"/>
    <w:rsid w:val="006B6856"/>
    <w:rsid w:val="006B73EC"/>
    <w:rsid w:val="006B74DB"/>
    <w:rsid w:val="006B7813"/>
    <w:rsid w:val="006B7C77"/>
    <w:rsid w:val="006C0426"/>
    <w:rsid w:val="006C0A76"/>
    <w:rsid w:val="006C0DFB"/>
    <w:rsid w:val="006C197C"/>
    <w:rsid w:val="006C3843"/>
    <w:rsid w:val="006C4594"/>
    <w:rsid w:val="006C4703"/>
    <w:rsid w:val="006C4E76"/>
    <w:rsid w:val="006C511D"/>
    <w:rsid w:val="006C5B42"/>
    <w:rsid w:val="006C607E"/>
    <w:rsid w:val="006C6374"/>
    <w:rsid w:val="006C649F"/>
    <w:rsid w:val="006C659D"/>
    <w:rsid w:val="006C6761"/>
    <w:rsid w:val="006C677A"/>
    <w:rsid w:val="006D00C1"/>
    <w:rsid w:val="006D02DE"/>
    <w:rsid w:val="006D0773"/>
    <w:rsid w:val="006D12A9"/>
    <w:rsid w:val="006D1CAB"/>
    <w:rsid w:val="006D1D38"/>
    <w:rsid w:val="006D1D5F"/>
    <w:rsid w:val="006D2D73"/>
    <w:rsid w:val="006D3642"/>
    <w:rsid w:val="006D4031"/>
    <w:rsid w:val="006D4457"/>
    <w:rsid w:val="006D44C6"/>
    <w:rsid w:val="006D4656"/>
    <w:rsid w:val="006D5295"/>
    <w:rsid w:val="006D563C"/>
    <w:rsid w:val="006D58CC"/>
    <w:rsid w:val="006D64C0"/>
    <w:rsid w:val="006D676A"/>
    <w:rsid w:val="006D6D64"/>
    <w:rsid w:val="006D6E24"/>
    <w:rsid w:val="006D6EBE"/>
    <w:rsid w:val="006D710F"/>
    <w:rsid w:val="006D72C3"/>
    <w:rsid w:val="006D7AB5"/>
    <w:rsid w:val="006D7B10"/>
    <w:rsid w:val="006D7FE9"/>
    <w:rsid w:val="006E030B"/>
    <w:rsid w:val="006E0673"/>
    <w:rsid w:val="006E0798"/>
    <w:rsid w:val="006E07F1"/>
    <w:rsid w:val="006E198D"/>
    <w:rsid w:val="006E3033"/>
    <w:rsid w:val="006E380B"/>
    <w:rsid w:val="006E4B22"/>
    <w:rsid w:val="006E557E"/>
    <w:rsid w:val="006E5766"/>
    <w:rsid w:val="006E5C1E"/>
    <w:rsid w:val="006E5EA1"/>
    <w:rsid w:val="006E64B4"/>
    <w:rsid w:val="006E6D17"/>
    <w:rsid w:val="006F018C"/>
    <w:rsid w:val="006F0907"/>
    <w:rsid w:val="006F0A05"/>
    <w:rsid w:val="006F0B81"/>
    <w:rsid w:val="006F106A"/>
    <w:rsid w:val="006F1D25"/>
    <w:rsid w:val="006F3CE6"/>
    <w:rsid w:val="006F50FF"/>
    <w:rsid w:val="006F5683"/>
    <w:rsid w:val="006F5D5A"/>
    <w:rsid w:val="006F5DC5"/>
    <w:rsid w:val="006F5E57"/>
    <w:rsid w:val="006F70E6"/>
    <w:rsid w:val="006F7D2A"/>
    <w:rsid w:val="006F7E48"/>
    <w:rsid w:val="0070030E"/>
    <w:rsid w:val="00700A76"/>
    <w:rsid w:val="007016EE"/>
    <w:rsid w:val="00701CFA"/>
    <w:rsid w:val="007020E5"/>
    <w:rsid w:val="00702975"/>
    <w:rsid w:val="007039A2"/>
    <w:rsid w:val="00703D54"/>
    <w:rsid w:val="00704206"/>
    <w:rsid w:val="007045C5"/>
    <w:rsid w:val="007048BC"/>
    <w:rsid w:val="00705A93"/>
    <w:rsid w:val="00706163"/>
    <w:rsid w:val="00706842"/>
    <w:rsid w:val="007069A5"/>
    <w:rsid w:val="007069C1"/>
    <w:rsid w:val="0070750F"/>
    <w:rsid w:val="007076AE"/>
    <w:rsid w:val="00707C95"/>
    <w:rsid w:val="007107EE"/>
    <w:rsid w:val="00710AC8"/>
    <w:rsid w:val="00711006"/>
    <w:rsid w:val="00711428"/>
    <w:rsid w:val="00711437"/>
    <w:rsid w:val="00711E2A"/>
    <w:rsid w:val="00711F10"/>
    <w:rsid w:val="00711F2A"/>
    <w:rsid w:val="00711F41"/>
    <w:rsid w:val="00712092"/>
    <w:rsid w:val="0071244F"/>
    <w:rsid w:val="00712A5D"/>
    <w:rsid w:val="00713915"/>
    <w:rsid w:val="00713D2C"/>
    <w:rsid w:val="00714056"/>
    <w:rsid w:val="007144B6"/>
    <w:rsid w:val="0071451F"/>
    <w:rsid w:val="007154A1"/>
    <w:rsid w:val="00715C1E"/>
    <w:rsid w:val="00716120"/>
    <w:rsid w:val="00716760"/>
    <w:rsid w:val="00716AEC"/>
    <w:rsid w:val="00716B17"/>
    <w:rsid w:val="00716BF8"/>
    <w:rsid w:val="00717367"/>
    <w:rsid w:val="007173BF"/>
    <w:rsid w:val="0071746B"/>
    <w:rsid w:val="0071764C"/>
    <w:rsid w:val="00717B93"/>
    <w:rsid w:val="00720616"/>
    <w:rsid w:val="00720CE0"/>
    <w:rsid w:val="00720E65"/>
    <w:rsid w:val="007210B8"/>
    <w:rsid w:val="007212BC"/>
    <w:rsid w:val="00721362"/>
    <w:rsid w:val="00721A8F"/>
    <w:rsid w:val="007220DC"/>
    <w:rsid w:val="00722336"/>
    <w:rsid w:val="00722451"/>
    <w:rsid w:val="007224A0"/>
    <w:rsid w:val="00722B28"/>
    <w:rsid w:val="00722B74"/>
    <w:rsid w:val="00722D91"/>
    <w:rsid w:val="0072307F"/>
    <w:rsid w:val="00723328"/>
    <w:rsid w:val="00723AB9"/>
    <w:rsid w:val="00723FEF"/>
    <w:rsid w:val="00724317"/>
    <w:rsid w:val="0072442D"/>
    <w:rsid w:val="00724C1A"/>
    <w:rsid w:val="0072505E"/>
    <w:rsid w:val="00725753"/>
    <w:rsid w:val="00725A95"/>
    <w:rsid w:val="00725D33"/>
    <w:rsid w:val="00726475"/>
    <w:rsid w:val="007264A5"/>
    <w:rsid w:val="00727E5B"/>
    <w:rsid w:val="00730086"/>
    <w:rsid w:val="00730D79"/>
    <w:rsid w:val="0073154C"/>
    <w:rsid w:val="007318F0"/>
    <w:rsid w:val="00731C7E"/>
    <w:rsid w:val="00732700"/>
    <w:rsid w:val="00732A0E"/>
    <w:rsid w:val="00733A77"/>
    <w:rsid w:val="00733D2A"/>
    <w:rsid w:val="00733EA8"/>
    <w:rsid w:val="00734BEA"/>
    <w:rsid w:val="007350A5"/>
    <w:rsid w:val="007357C8"/>
    <w:rsid w:val="007365C0"/>
    <w:rsid w:val="007365F4"/>
    <w:rsid w:val="00736ADB"/>
    <w:rsid w:val="007373FF"/>
    <w:rsid w:val="00737775"/>
    <w:rsid w:val="00737E45"/>
    <w:rsid w:val="00740ADB"/>
    <w:rsid w:val="00740DA6"/>
    <w:rsid w:val="00740F73"/>
    <w:rsid w:val="00741210"/>
    <w:rsid w:val="007412BD"/>
    <w:rsid w:val="00742096"/>
    <w:rsid w:val="00743CE8"/>
    <w:rsid w:val="0074435C"/>
    <w:rsid w:val="007446D2"/>
    <w:rsid w:val="00744B78"/>
    <w:rsid w:val="00745567"/>
    <w:rsid w:val="0074599A"/>
    <w:rsid w:val="00745D59"/>
    <w:rsid w:val="00746BB8"/>
    <w:rsid w:val="007472AA"/>
    <w:rsid w:val="00747B34"/>
    <w:rsid w:val="00747F57"/>
    <w:rsid w:val="00750370"/>
    <w:rsid w:val="0075206D"/>
    <w:rsid w:val="007520EC"/>
    <w:rsid w:val="007526CF"/>
    <w:rsid w:val="0075289C"/>
    <w:rsid w:val="00752AE6"/>
    <w:rsid w:val="00753D99"/>
    <w:rsid w:val="00753F46"/>
    <w:rsid w:val="00754365"/>
    <w:rsid w:val="00754C4B"/>
    <w:rsid w:val="007552CD"/>
    <w:rsid w:val="007557C0"/>
    <w:rsid w:val="007558D3"/>
    <w:rsid w:val="007559BA"/>
    <w:rsid w:val="00755A68"/>
    <w:rsid w:val="00755E69"/>
    <w:rsid w:val="00756159"/>
    <w:rsid w:val="007562D9"/>
    <w:rsid w:val="007565B6"/>
    <w:rsid w:val="00756797"/>
    <w:rsid w:val="007600D0"/>
    <w:rsid w:val="00760887"/>
    <w:rsid w:val="00760AEC"/>
    <w:rsid w:val="007613D1"/>
    <w:rsid w:val="0076161A"/>
    <w:rsid w:val="00762C4F"/>
    <w:rsid w:val="00762E1A"/>
    <w:rsid w:val="0076466C"/>
    <w:rsid w:val="00764BBE"/>
    <w:rsid w:val="00765423"/>
    <w:rsid w:val="00765701"/>
    <w:rsid w:val="00765DD8"/>
    <w:rsid w:val="00766459"/>
    <w:rsid w:val="00766514"/>
    <w:rsid w:val="0076655C"/>
    <w:rsid w:val="00766C66"/>
    <w:rsid w:val="0076727B"/>
    <w:rsid w:val="00767F20"/>
    <w:rsid w:val="007703C7"/>
    <w:rsid w:val="007705C0"/>
    <w:rsid w:val="00770881"/>
    <w:rsid w:val="00770E1B"/>
    <w:rsid w:val="0077165A"/>
    <w:rsid w:val="00771BD8"/>
    <w:rsid w:val="007721ED"/>
    <w:rsid w:val="00772310"/>
    <w:rsid w:val="007723CC"/>
    <w:rsid w:val="0077273B"/>
    <w:rsid w:val="00772BDA"/>
    <w:rsid w:val="0077328C"/>
    <w:rsid w:val="00773300"/>
    <w:rsid w:val="007735B8"/>
    <w:rsid w:val="007736CE"/>
    <w:rsid w:val="00773DAF"/>
    <w:rsid w:val="00774769"/>
    <w:rsid w:val="00774B2B"/>
    <w:rsid w:val="0077575B"/>
    <w:rsid w:val="00775A04"/>
    <w:rsid w:val="00775ED7"/>
    <w:rsid w:val="0077602B"/>
    <w:rsid w:val="007769F4"/>
    <w:rsid w:val="00776ED7"/>
    <w:rsid w:val="0077752B"/>
    <w:rsid w:val="0077770D"/>
    <w:rsid w:val="00777B13"/>
    <w:rsid w:val="0078008E"/>
    <w:rsid w:val="007802E4"/>
    <w:rsid w:val="00780885"/>
    <w:rsid w:val="00781735"/>
    <w:rsid w:val="00782235"/>
    <w:rsid w:val="007827CC"/>
    <w:rsid w:val="00783992"/>
    <w:rsid w:val="007846CF"/>
    <w:rsid w:val="00785274"/>
    <w:rsid w:val="0078595A"/>
    <w:rsid w:val="00786005"/>
    <w:rsid w:val="0078776E"/>
    <w:rsid w:val="00787A24"/>
    <w:rsid w:val="00792E81"/>
    <w:rsid w:val="007935C4"/>
    <w:rsid w:val="007936D9"/>
    <w:rsid w:val="00793DE1"/>
    <w:rsid w:val="00794449"/>
    <w:rsid w:val="00794577"/>
    <w:rsid w:val="0079485E"/>
    <w:rsid w:val="00794990"/>
    <w:rsid w:val="00794B87"/>
    <w:rsid w:val="00794DAF"/>
    <w:rsid w:val="007953AF"/>
    <w:rsid w:val="00795587"/>
    <w:rsid w:val="0079585B"/>
    <w:rsid w:val="00795ACD"/>
    <w:rsid w:val="00795B38"/>
    <w:rsid w:val="007960F7"/>
    <w:rsid w:val="007968AC"/>
    <w:rsid w:val="00796E81"/>
    <w:rsid w:val="007971FD"/>
    <w:rsid w:val="00797658"/>
    <w:rsid w:val="00797976"/>
    <w:rsid w:val="00797D48"/>
    <w:rsid w:val="007A048C"/>
    <w:rsid w:val="007A06A4"/>
    <w:rsid w:val="007A0836"/>
    <w:rsid w:val="007A0B14"/>
    <w:rsid w:val="007A132F"/>
    <w:rsid w:val="007A150C"/>
    <w:rsid w:val="007A1AD5"/>
    <w:rsid w:val="007A1BFF"/>
    <w:rsid w:val="007A2A8C"/>
    <w:rsid w:val="007A3591"/>
    <w:rsid w:val="007A35EC"/>
    <w:rsid w:val="007A371A"/>
    <w:rsid w:val="007A394A"/>
    <w:rsid w:val="007A3EED"/>
    <w:rsid w:val="007A462D"/>
    <w:rsid w:val="007A4ADE"/>
    <w:rsid w:val="007A4FD9"/>
    <w:rsid w:val="007A5B59"/>
    <w:rsid w:val="007A5FBF"/>
    <w:rsid w:val="007A7A7E"/>
    <w:rsid w:val="007B100D"/>
    <w:rsid w:val="007B237C"/>
    <w:rsid w:val="007B25E5"/>
    <w:rsid w:val="007B2A7E"/>
    <w:rsid w:val="007B315F"/>
    <w:rsid w:val="007B31B9"/>
    <w:rsid w:val="007B37B5"/>
    <w:rsid w:val="007B37E0"/>
    <w:rsid w:val="007B3826"/>
    <w:rsid w:val="007B39DC"/>
    <w:rsid w:val="007B4228"/>
    <w:rsid w:val="007B48A7"/>
    <w:rsid w:val="007B4B37"/>
    <w:rsid w:val="007B4B8E"/>
    <w:rsid w:val="007B5156"/>
    <w:rsid w:val="007B5B9D"/>
    <w:rsid w:val="007B6423"/>
    <w:rsid w:val="007B697E"/>
    <w:rsid w:val="007B763C"/>
    <w:rsid w:val="007B7C0C"/>
    <w:rsid w:val="007C0261"/>
    <w:rsid w:val="007C0987"/>
    <w:rsid w:val="007C0A0E"/>
    <w:rsid w:val="007C128A"/>
    <w:rsid w:val="007C14CF"/>
    <w:rsid w:val="007C2621"/>
    <w:rsid w:val="007C264C"/>
    <w:rsid w:val="007C2D57"/>
    <w:rsid w:val="007C477F"/>
    <w:rsid w:val="007C49E8"/>
    <w:rsid w:val="007C51A7"/>
    <w:rsid w:val="007C557F"/>
    <w:rsid w:val="007C5849"/>
    <w:rsid w:val="007C5A0F"/>
    <w:rsid w:val="007C5DFA"/>
    <w:rsid w:val="007C62F4"/>
    <w:rsid w:val="007C6580"/>
    <w:rsid w:val="007C6ADE"/>
    <w:rsid w:val="007C6AEF"/>
    <w:rsid w:val="007C6BAE"/>
    <w:rsid w:val="007C712F"/>
    <w:rsid w:val="007C7249"/>
    <w:rsid w:val="007D057F"/>
    <w:rsid w:val="007D0C2E"/>
    <w:rsid w:val="007D1C93"/>
    <w:rsid w:val="007D1DE3"/>
    <w:rsid w:val="007D25D5"/>
    <w:rsid w:val="007D2760"/>
    <w:rsid w:val="007D2A15"/>
    <w:rsid w:val="007D2D75"/>
    <w:rsid w:val="007D32B3"/>
    <w:rsid w:val="007D36F4"/>
    <w:rsid w:val="007D379E"/>
    <w:rsid w:val="007D3EB5"/>
    <w:rsid w:val="007D423F"/>
    <w:rsid w:val="007D4C3F"/>
    <w:rsid w:val="007D500F"/>
    <w:rsid w:val="007D51BB"/>
    <w:rsid w:val="007D51CB"/>
    <w:rsid w:val="007D54C8"/>
    <w:rsid w:val="007D6691"/>
    <w:rsid w:val="007D6FF3"/>
    <w:rsid w:val="007D760C"/>
    <w:rsid w:val="007D7733"/>
    <w:rsid w:val="007D7A49"/>
    <w:rsid w:val="007D7DE2"/>
    <w:rsid w:val="007E2495"/>
    <w:rsid w:val="007E2717"/>
    <w:rsid w:val="007E297C"/>
    <w:rsid w:val="007E2D04"/>
    <w:rsid w:val="007E3809"/>
    <w:rsid w:val="007E3900"/>
    <w:rsid w:val="007E4E3F"/>
    <w:rsid w:val="007E4E7D"/>
    <w:rsid w:val="007E6620"/>
    <w:rsid w:val="007E696A"/>
    <w:rsid w:val="007E6E03"/>
    <w:rsid w:val="007E725F"/>
    <w:rsid w:val="007F02DA"/>
    <w:rsid w:val="007F09EE"/>
    <w:rsid w:val="007F1428"/>
    <w:rsid w:val="007F14C1"/>
    <w:rsid w:val="007F17E1"/>
    <w:rsid w:val="007F1F37"/>
    <w:rsid w:val="007F272E"/>
    <w:rsid w:val="007F2D08"/>
    <w:rsid w:val="007F3744"/>
    <w:rsid w:val="007F402B"/>
    <w:rsid w:val="007F47B3"/>
    <w:rsid w:val="007F4B69"/>
    <w:rsid w:val="007F5169"/>
    <w:rsid w:val="007F5B07"/>
    <w:rsid w:val="007F5D9C"/>
    <w:rsid w:val="007F5EA0"/>
    <w:rsid w:val="007F65FA"/>
    <w:rsid w:val="007F6DA9"/>
    <w:rsid w:val="007F7359"/>
    <w:rsid w:val="007F7904"/>
    <w:rsid w:val="007F7DAD"/>
    <w:rsid w:val="007F7ECB"/>
    <w:rsid w:val="008002B6"/>
    <w:rsid w:val="008006BF"/>
    <w:rsid w:val="0080097B"/>
    <w:rsid w:val="00800BBD"/>
    <w:rsid w:val="008019E7"/>
    <w:rsid w:val="00801A50"/>
    <w:rsid w:val="00802083"/>
    <w:rsid w:val="0080216E"/>
    <w:rsid w:val="0080229B"/>
    <w:rsid w:val="00802B60"/>
    <w:rsid w:val="00803236"/>
    <w:rsid w:val="00803C17"/>
    <w:rsid w:val="00803E4A"/>
    <w:rsid w:val="008041EA"/>
    <w:rsid w:val="00804F6B"/>
    <w:rsid w:val="00805327"/>
    <w:rsid w:val="00805353"/>
    <w:rsid w:val="008055BF"/>
    <w:rsid w:val="0080579C"/>
    <w:rsid w:val="00805BC9"/>
    <w:rsid w:val="00806026"/>
    <w:rsid w:val="008063C9"/>
    <w:rsid w:val="0080660C"/>
    <w:rsid w:val="00806FFC"/>
    <w:rsid w:val="008070C4"/>
    <w:rsid w:val="00810119"/>
    <w:rsid w:val="00810274"/>
    <w:rsid w:val="00810366"/>
    <w:rsid w:val="0081184A"/>
    <w:rsid w:val="00811B3B"/>
    <w:rsid w:val="00811ED1"/>
    <w:rsid w:val="00812DEB"/>
    <w:rsid w:val="00813B1D"/>
    <w:rsid w:val="00813F07"/>
    <w:rsid w:val="0081480C"/>
    <w:rsid w:val="00814A20"/>
    <w:rsid w:val="00814D6F"/>
    <w:rsid w:val="00814E57"/>
    <w:rsid w:val="00815409"/>
    <w:rsid w:val="00815545"/>
    <w:rsid w:val="00815752"/>
    <w:rsid w:val="00815A23"/>
    <w:rsid w:val="00815C1C"/>
    <w:rsid w:val="00816D5A"/>
    <w:rsid w:val="008178B6"/>
    <w:rsid w:val="00817B0F"/>
    <w:rsid w:val="00817B65"/>
    <w:rsid w:val="008206DA"/>
    <w:rsid w:val="00820912"/>
    <w:rsid w:val="00820E66"/>
    <w:rsid w:val="008211A3"/>
    <w:rsid w:val="008212B6"/>
    <w:rsid w:val="00821758"/>
    <w:rsid w:val="00821A12"/>
    <w:rsid w:val="00821A33"/>
    <w:rsid w:val="008223BC"/>
    <w:rsid w:val="00823469"/>
    <w:rsid w:val="00823528"/>
    <w:rsid w:val="00823737"/>
    <w:rsid w:val="00823937"/>
    <w:rsid w:val="00823CB7"/>
    <w:rsid w:val="008241EA"/>
    <w:rsid w:val="008241EC"/>
    <w:rsid w:val="00824FB1"/>
    <w:rsid w:val="00825068"/>
    <w:rsid w:val="008251D7"/>
    <w:rsid w:val="008257CA"/>
    <w:rsid w:val="00825825"/>
    <w:rsid w:val="00825C8F"/>
    <w:rsid w:val="0082613C"/>
    <w:rsid w:val="0082686A"/>
    <w:rsid w:val="00826A75"/>
    <w:rsid w:val="00826EA9"/>
    <w:rsid w:val="008271CC"/>
    <w:rsid w:val="00827537"/>
    <w:rsid w:val="00827A45"/>
    <w:rsid w:val="00827A96"/>
    <w:rsid w:val="00827B30"/>
    <w:rsid w:val="0083048D"/>
    <w:rsid w:val="00830B64"/>
    <w:rsid w:val="00831122"/>
    <w:rsid w:val="00831189"/>
    <w:rsid w:val="00831BBE"/>
    <w:rsid w:val="00832272"/>
    <w:rsid w:val="00832333"/>
    <w:rsid w:val="008323FC"/>
    <w:rsid w:val="0083322B"/>
    <w:rsid w:val="0083408E"/>
    <w:rsid w:val="00834090"/>
    <w:rsid w:val="008340B9"/>
    <w:rsid w:val="008343B9"/>
    <w:rsid w:val="008343F5"/>
    <w:rsid w:val="00834495"/>
    <w:rsid w:val="00835591"/>
    <w:rsid w:val="0083593D"/>
    <w:rsid w:val="00835ACB"/>
    <w:rsid w:val="008368E2"/>
    <w:rsid w:val="00837376"/>
    <w:rsid w:val="00837544"/>
    <w:rsid w:val="008378CC"/>
    <w:rsid w:val="00837EB2"/>
    <w:rsid w:val="00840A3D"/>
    <w:rsid w:val="00841156"/>
    <w:rsid w:val="008413DF"/>
    <w:rsid w:val="0084166A"/>
    <w:rsid w:val="00841884"/>
    <w:rsid w:val="00841C2A"/>
    <w:rsid w:val="00841EB7"/>
    <w:rsid w:val="008420D9"/>
    <w:rsid w:val="008422AC"/>
    <w:rsid w:val="0084258E"/>
    <w:rsid w:val="00842BA6"/>
    <w:rsid w:val="00842CF1"/>
    <w:rsid w:val="00843016"/>
    <w:rsid w:val="00843792"/>
    <w:rsid w:val="00843D77"/>
    <w:rsid w:val="00843E45"/>
    <w:rsid w:val="00844C0E"/>
    <w:rsid w:val="00844C85"/>
    <w:rsid w:val="008456CC"/>
    <w:rsid w:val="008457CB"/>
    <w:rsid w:val="00845F38"/>
    <w:rsid w:val="00846AD6"/>
    <w:rsid w:val="00846D5B"/>
    <w:rsid w:val="00846E5E"/>
    <w:rsid w:val="00846EB6"/>
    <w:rsid w:val="008470C4"/>
    <w:rsid w:val="00847B42"/>
    <w:rsid w:val="008509B8"/>
    <w:rsid w:val="00851D2F"/>
    <w:rsid w:val="00851E49"/>
    <w:rsid w:val="00852DB2"/>
    <w:rsid w:val="00853387"/>
    <w:rsid w:val="0085347C"/>
    <w:rsid w:val="00853557"/>
    <w:rsid w:val="008535A8"/>
    <w:rsid w:val="00853BA3"/>
    <w:rsid w:val="008546D0"/>
    <w:rsid w:val="008546F6"/>
    <w:rsid w:val="0085480D"/>
    <w:rsid w:val="00854909"/>
    <w:rsid w:val="008559A0"/>
    <w:rsid w:val="00856096"/>
    <w:rsid w:val="00856788"/>
    <w:rsid w:val="00856F57"/>
    <w:rsid w:val="0085709F"/>
    <w:rsid w:val="00857288"/>
    <w:rsid w:val="00857577"/>
    <w:rsid w:val="00857BBC"/>
    <w:rsid w:val="00857BD4"/>
    <w:rsid w:val="00857D96"/>
    <w:rsid w:val="00857DF2"/>
    <w:rsid w:val="00860149"/>
    <w:rsid w:val="008608A4"/>
    <w:rsid w:val="00860940"/>
    <w:rsid w:val="00860FDD"/>
    <w:rsid w:val="008612F6"/>
    <w:rsid w:val="00861335"/>
    <w:rsid w:val="008613D5"/>
    <w:rsid w:val="008614DD"/>
    <w:rsid w:val="008619FB"/>
    <w:rsid w:val="008623A2"/>
    <w:rsid w:val="008623E0"/>
    <w:rsid w:val="00862938"/>
    <w:rsid w:val="00862B51"/>
    <w:rsid w:val="00862BC8"/>
    <w:rsid w:val="00862DD0"/>
    <w:rsid w:val="008630C3"/>
    <w:rsid w:val="008632EC"/>
    <w:rsid w:val="0086393F"/>
    <w:rsid w:val="0086395A"/>
    <w:rsid w:val="00863E04"/>
    <w:rsid w:val="00864FB0"/>
    <w:rsid w:val="00865228"/>
    <w:rsid w:val="0086578E"/>
    <w:rsid w:val="008665B9"/>
    <w:rsid w:val="00866C6E"/>
    <w:rsid w:val="00866E20"/>
    <w:rsid w:val="00867364"/>
    <w:rsid w:val="00870CB3"/>
    <w:rsid w:val="00870E42"/>
    <w:rsid w:val="008714DA"/>
    <w:rsid w:val="00871D85"/>
    <w:rsid w:val="00871E49"/>
    <w:rsid w:val="00873570"/>
    <w:rsid w:val="00873649"/>
    <w:rsid w:val="008742E3"/>
    <w:rsid w:val="0087430A"/>
    <w:rsid w:val="008743B8"/>
    <w:rsid w:val="0087441B"/>
    <w:rsid w:val="00875062"/>
    <w:rsid w:val="0087532A"/>
    <w:rsid w:val="00875932"/>
    <w:rsid w:val="0087671E"/>
    <w:rsid w:val="00876763"/>
    <w:rsid w:val="008769DC"/>
    <w:rsid w:val="00877531"/>
    <w:rsid w:val="00877C10"/>
    <w:rsid w:val="008801D8"/>
    <w:rsid w:val="008804AA"/>
    <w:rsid w:val="00881BA3"/>
    <w:rsid w:val="00882116"/>
    <w:rsid w:val="00882C30"/>
    <w:rsid w:val="00883D9A"/>
    <w:rsid w:val="00884644"/>
    <w:rsid w:val="008846C9"/>
    <w:rsid w:val="008846CE"/>
    <w:rsid w:val="00884B50"/>
    <w:rsid w:val="00884DD3"/>
    <w:rsid w:val="00884DE2"/>
    <w:rsid w:val="00884E9A"/>
    <w:rsid w:val="00885CAE"/>
    <w:rsid w:val="00885DF1"/>
    <w:rsid w:val="00885FDE"/>
    <w:rsid w:val="00886536"/>
    <w:rsid w:val="00886721"/>
    <w:rsid w:val="00886D52"/>
    <w:rsid w:val="00886E36"/>
    <w:rsid w:val="00887296"/>
    <w:rsid w:val="00887525"/>
    <w:rsid w:val="00887768"/>
    <w:rsid w:val="00887F1B"/>
    <w:rsid w:val="008901B3"/>
    <w:rsid w:val="008904BE"/>
    <w:rsid w:val="008906AC"/>
    <w:rsid w:val="00890B88"/>
    <w:rsid w:val="0089110D"/>
    <w:rsid w:val="00891E7A"/>
    <w:rsid w:val="00892379"/>
    <w:rsid w:val="008926DB"/>
    <w:rsid w:val="00893705"/>
    <w:rsid w:val="00893753"/>
    <w:rsid w:val="00894F65"/>
    <w:rsid w:val="0089609F"/>
    <w:rsid w:val="00896E64"/>
    <w:rsid w:val="00896E91"/>
    <w:rsid w:val="008A08B4"/>
    <w:rsid w:val="008A16ED"/>
    <w:rsid w:val="008A220C"/>
    <w:rsid w:val="008A2E05"/>
    <w:rsid w:val="008A2E27"/>
    <w:rsid w:val="008A3508"/>
    <w:rsid w:val="008A3633"/>
    <w:rsid w:val="008A3BD3"/>
    <w:rsid w:val="008A3C8D"/>
    <w:rsid w:val="008A3E12"/>
    <w:rsid w:val="008A3FF0"/>
    <w:rsid w:val="008A469B"/>
    <w:rsid w:val="008A5200"/>
    <w:rsid w:val="008A5FB1"/>
    <w:rsid w:val="008A6198"/>
    <w:rsid w:val="008A68B7"/>
    <w:rsid w:val="008A6EAD"/>
    <w:rsid w:val="008A7267"/>
    <w:rsid w:val="008A7F50"/>
    <w:rsid w:val="008B070E"/>
    <w:rsid w:val="008B0820"/>
    <w:rsid w:val="008B0908"/>
    <w:rsid w:val="008B09A7"/>
    <w:rsid w:val="008B1435"/>
    <w:rsid w:val="008B146F"/>
    <w:rsid w:val="008B1713"/>
    <w:rsid w:val="008B1779"/>
    <w:rsid w:val="008B1870"/>
    <w:rsid w:val="008B2E47"/>
    <w:rsid w:val="008B2F25"/>
    <w:rsid w:val="008B351D"/>
    <w:rsid w:val="008B360F"/>
    <w:rsid w:val="008B3872"/>
    <w:rsid w:val="008B3B68"/>
    <w:rsid w:val="008B461F"/>
    <w:rsid w:val="008B4992"/>
    <w:rsid w:val="008B4A34"/>
    <w:rsid w:val="008B4BB5"/>
    <w:rsid w:val="008B532D"/>
    <w:rsid w:val="008B6292"/>
    <w:rsid w:val="008B65DC"/>
    <w:rsid w:val="008B7DC4"/>
    <w:rsid w:val="008C01FA"/>
    <w:rsid w:val="008C0519"/>
    <w:rsid w:val="008C091E"/>
    <w:rsid w:val="008C095B"/>
    <w:rsid w:val="008C0A59"/>
    <w:rsid w:val="008C101B"/>
    <w:rsid w:val="008C272A"/>
    <w:rsid w:val="008C279D"/>
    <w:rsid w:val="008C30E6"/>
    <w:rsid w:val="008C3248"/>
    <w:rsid w:val="008C331F"/>
    <w:rsid w:val="008C34E0"/>
    <w:rsid w:val="008C46FA"/>
    <w:rsid w:val="008C4CEF"/>
    <w:rsid w:val="008C578C"/>
    <w:rsid w:val="008C6D01"/>
    <w:rsid w:val="008C7815"/>
    <w:rsid w:val="008C7AF6"/>
    <w:rsid w:val="008C7C8E"/>
    <w:rsid w:val="008D095A"/>
    <w:rsid w:val="008D1785"/>
    <w:rsid w:val="008D1E87"/>
    <w:rsid w:val="008D25D7"/>
    <w:rsid w:val="008D2A10"/>
    <w:rsid w:val="008D2FA2"/>
    <w:rsid w:val="008D3717"/>
    <w:rsid w:val="008D3959"/>
    <w:rsid w:val="008D58F6"/>
    <w:rsid w:val="008D6017"/>
    <w:rsid w:val="008D60A0"/>
    <w:rsid w:val="008D6CBB"/>
    <w:rsid w:val="008D6F24"/>
    <w:rsid w:val="008D6F30"/>
    <w:rsid w:val="008D7475"/>
    <w:rsid w:val="008E07AC"/>
    <w:rsid w:val="008E12C6"/>
    <w:rsid w:val="008E1B15"/>
    <w:rsid w:val="008E285B"/>
    <w:rsid w:val="008E308A"/>
    <w:rsid w:val="008E3B42"/>
    <w:rsid w:val="008E41D7"/>
    <w:rsid w:val="008E69F3"/>
    <w:rsid w:val="008E7602"/>
    <w:rsid w:val="008E7908"/>
    <w:rsid w:val="008F06F8"/>
    <w:rsid w:val="008F078A"/>
    <w:rsid w:val="008F08C0"/>
    <w:rsid w:val="008F1698"/>
    <w:rsid w:val="008F1820"/>
    <w:rsid w:val="008F2165"/>
    <w:rsid w:val="008F25A0"/>
    <w:rsid w:val="008F25A6"/>
    <w:rsid w:val="008F2BA1"/>
    <w:rsid w:val="008F2C6B"/>
    <w:rsid w:val="008F30AA"/>
    <w:rsid w:val="008F3770"/>
    <w:rsid w:val="008F4007"/>
    <w:rsid w:val="008F4224"/>
    <w:rsid w:val="008F47A3"/>
    <w:rsid w:val="008F4814"/>
    <w:rsid w:val="008F52CE"/>
    <w:rsid w:val="008F5E80"/>
    <w:rsid w:val="00900244"/>
    <w:rsid w:val="00900C18"/>
    <w:rsid w:val="00901B93"/>
    <w:rsid w:val="0090255D"/>
    <w:rsid w:val="0090315A"/>
    <w:rsid w:val="00903261"/>
    <w:rsid w:val="00903359"/>
    <w:rsid w:val="0090338B"/>
    <w:rsid w:val="009036BB"/>
    <w:rsid w:val="00904095"/>
    <w:rsid w:val="009043EE"/>
    <w:rsid w:val="0090540B"/>
    <w:rsid w:val="00905681"/>
    <w:rsid w:val="00905F10"/>
    <w:rsid w:val="00906C8F"/>
    <w:rsid w:val="0090788B"/>
    <w:rsid w:val="009078D8"/>
    <w:rsid w:val="009103D4"/>
    <w:rsid w:val="009106C1"/>
    <w:rsid w:val="00910F3C"/>
    <w:rsid w:val="009115F2"/>
    <w:rsid w:val="00912ADF"/>
    <w:rsid w:val="009131AE"/>
    <w:rsid w:val="00913211"/>
    <w:rsid w:val="00913706"/>
    <w:rsid w:val="009137E5"/>
    <w:rsid w:val="009146F0"/>
    <w:rsid w:val="0091488A"/>
    <w:rsid w:val="00914B5B"/>
    <w:rsid w:val="009151A4"/>
    <w:rsid w:val="00915350"/>
    <w:rsid w:val="009153EF"/>
    <w:rsid w:val="009167DB"/>
    <w:rsid w:val="00916B2E"/>
    <w:rsid w:val="00916FE6"/>
    <w:rsid w:val="0091722F"/>
    <w:rsid w:val="00917883"/>
    <w:rsid w:val="009179C5"/>
    <w:rsid w:val="00917FB3"/>
    <w:rsid w:val="00920399"/>
    <w:rsid w:val="00920A49"/>
    <w:rsid w:val="00920B8F"/>
    <w:rsid w:val="00920BE9"/>
    <w:rsid w:val="00920DB9"/>
    <w:rsid w:val="009216E2"/>
    <w:rsid w:val="00921F73"/>
    <w:rsid w:val="009221ED"/>
    <w:rsid w:val="0092230F"/>
    <w:rsid w:val="009227C3"/>
    <w:rsid w:val="00922B35"/>
    <w:rsid w:val="00922DF1"/>
    <w:rsid w:val="0092357D"/>
    <w:rsid w:val="00923C7F"/>
    <w:rsid w:val="00923FEC"/>
    <w:rsid w:val="00924ABC"/>
    <w:rsid w:val="00924D1E"/>
    <w:rsid w:val="009256FC"/>
    <w:rsid w:val="00925C07"/>
    <w:rsid w:val="00926337"/>
    <w:rsid w:val="00926828"/>
    <w:rsid w:val="00926CBF"/>
    <w:rsid w:val="00926D17"/>
    <w:rsid w:val="009276F2"/>
    <w:rsid w:val="00930348"/>
    <w:rsid w:val="00931560"/>
    <w:rsid w:val="00931651"/>
    <w:rsid w:val="0093293E"/>
    <w:rsid w:val="00933C58"/>
    <w:rsid w:val="00934214"/>
    <w:rsid w:val="009343B7"/>
    <w:rsid w:val="00934740"/>
    <w:rsid w:val="0093525A"/>
    <w:rsid w:val="009360D2"/>
    <w:rsid w:val="0093624F"/>
    <w:rsid w:val="00936768"/>
    <w:rsid w:val="00936886"/>
    <w:rsid w:val="00936DA5"/>
    <w:rsid w:val="0093719A"/>
    <w:rsid w:val="0093722B"/>
    <w:rsid w:val="00937291"/>
    <w:rsid w:val="009408A5"/>
    <w:rsid w:val="009408E9"/>
    <w:rsid w:val="00940D6F"/>
    <w:rsid w:val="00940E12"/>
    <w:rsid w:val="009410DF"/>
    <w:rsid w:val="00941F16"/>
    <w:rsid w:val="00942D7C"/>
    <w:rsid w:val="009431A3"/>
    <w:rsid w:val="0094349B"/>
    <w:rsid w:val="009436C3"/>
    <w:rsid w:val="009437D3"/>
    <w:rsid w:val="0094504D"/>
    <w:rsid w:val="00945239"/>
    <w:rsid w:val="009456DE"/>
    <w:rsid w:val="0094608B"/>
    <w:rsid w:val="00946115"/>
    <w:rsid w:val="00947A40"/>
    <w:rsid w:val="0095002C"/>
    <w:rsid w:val="009503D9"/>
    <w:rsid w:val="009510FD"/>
    <w:rsid w:val="00951176"/>
    <w:rsid w:val="009525A0"/>
    <w:rsid w:val="00952BD5"/>
    <w:rsid w:val="00952BDC"/>
    <w:rsid w:val="0095336A"/>
    <w:rsid w:val="00953750"/>
    <w:rsid w:val="00953B8A"/>
    <w:rsid w:val="00953CA7"/>
    <w:rsid w:val="00953ECA"/>
    <w:rsid w:val="00953F2B"/>
    <w:rsid w:val="00954456"/>
    <w:rsid w:val="00954E37"/>
    <w:rsid w:val="00954F97"/>
    <w:rsid w:val="009555AC"/>
    <w:rsid w:val="00955D6B"/>
    <w:rsid w:val="00956C1C"/>
    <w:rsid w:val="009572BE"/>
    <w:rsid w:val="00960082"/>
    <w:rsid w:val="0096012B"/>
    <w:rsid w:val="00960375"/>
    <w:rsid w:val="00960F9E"/>
    <w:rsid w:val="00963022"/>
    <w:rsid w:val="009632A2"/>
    <w:rsid w:val="009642B7"/>
    <w:rsid w:val="0096458B"/>
    <w:rsid w:val="00965482"/>
    <w:rsid w:val="00965F63"/>
    <w:rsid w:val="0096746B"/>
    <w:rsid w:val="009676B1"/>
    <w:rsid w:val="0097045D"/>
    <w:rsid w:val="00970713"/>
    <w:rsid w:val="009724DD"/>
    <w:rsid w:val="0097299B"/>
    <w:rsid w:val="009729B1"/>
    <w:rsid w:val="00972A18"/>
    <w:rsid w:val="00973B3E"/>
    <w:rsid w:val="0097400A"/>
    <w:rsid w:val="00974D49"/>
    <w:rsid w:val="00974DBC"/>
    <w:rsid w:val="009751EE"/>
    <w:rsid w:val="009753CD"/>
    <w:rsid w:val="009753D4"/>
    <w:rsid w:val="00975A5D"/>
    <w:rsid w:val="00975B09"/>
    <w:rsid w:val="00975D35"/>
    <w:rsid w:val="0097603C"/>
    <w:rsid w:val="00977281"/>
    <w:rsid w:val="00977673"/>
    <w:rsid w:val="0097783A"/>
    <w:rsid w:val="00977FD6"/>
    <w:rsid w:val="009804CB"/>
    <w:rsid w:val="00981ACA"/>
    <w:rsid w:val="00981C4C"/>
    <w:rsid w:val="00981E9E"/>
    <w:rsid w:val="00981F22"/>
    <w:rsid w:val="009828D8"/>
    <w:rsid w:val="00982BF8"/>
    <w:rsid w:val="00983288"/>
    <w:rsid w:val="0098408F"/>
    <w:rsid w:val="009857E2"/>
    <w:rsid w:val="00986569"/>
    <w:rsid w:val="009865EC"/>
    <w:rsid w:val="0098687D"/>
    <w:rsid w:val="0098733C"/>
    <w:rsid w:val="00987C6A"/>
    <w:rsid w:val="009900C0"/>
    <w:rsid w:val="0099043A"/>
    <w:rsid w:val="009906C7"/>
    <w:rsid w:val="009911EB"/>
    <w:rsid w:val="009917F2"/>
    <w:rsid w:val="00992857"/>
    <w:rsid w:val="00993068"/>
    <w:rsid w:val="009931F7"/>
    <w:rsid w:val="00993AAD"/>
    <w:rsid w:val="00994B9C"/>
    <w:rsid w:val="00994DB7"/>
    <w:rsid w:val="00995294"/>
    <w:rsid w:val="00995313"/>
    <w:rsid w:val="00995493"/>
    <w:rsid w:val="00995C13"/>
    <w:rsid w:val="00995DB8"/>
    <w:rsid w:val="00995EBA"/>
    <w:rsid w:val="00996B45"/>
    <w:rsid w:val="00996B75"/>
    <w:rsid w:val="00996D64"/>
    <w:rsid w:val="0099765F"/>
    <w:rsid w:val="009A13F3"/>
    <w:rsid w:val="009A14D7"/>
    <w:rsid w:val="009A2FC1"/>
    <w:rsid w:val="009A3941"/>
    <w:rsid w:val="009A3B93"/>
    <w:rsid w:val="009A4255"/>
    <w:rsid w:val="009A43C4"/>
    <w:rsid w:val="009A4A17"/>
    <w:rsid w:val="009A4ADC"/>
    <w:rsid w:val="009A4C42"/>
    <w:rsid w:val="009A62AC"/>
    <w:rsid w:val="009A6854"/>
    <w:rsid w:val="009A6881"/>
    <w:rsid w:val="009A690C"/>
    <w:rsid w:val="009A6E0C"/>
    <w:rsid w:val="009A7F51"/>
    <w:rsid w:val="009B0073"/>
    <w:rsid w:val="009B0CBB"/>
    <w:rsid w:val="009B2DB5"/>
    <w:rsid w:val="009B31F5"/>
    <w:rsid w:val="009B356D"/>
    <w:rsid w:val="009B37DC"/>
    <w:rsid w:val="009B4530"/>
    <w:rsid w:val="009B50FF"/>
    <w:rsid w:val="009B6829"/>
    <w:rsid w:val="009B6A05"/>
    <w:rsid w:val="009B6C07"/>
    <w:rsid w:val="009B76B2"/>
    <w:rsid w:val="009B7755"/>
    <w:rsid w:val="009B7A5B"/>
    <w:rsid w:val="009B7C43"/>
    <w:rsid w:val="009C0220"/>
    <w:rsid w:val="009C1024"/>
    <w:rsid w:val="009C12D1"/>
    <w:rsid w:val="009C1F9B"/>
    <w:rsid w:val="009C23D8"/>
    <w:rsid w:val="009C2BCE"/>
    <w:rsid w:val="009C312C"/>
    <w:rsid w:val="009C44A8"/>
    <w:rsid w:val="009C4D97"/>
    <w:rsid w:val="009C55EA"/>
    <w:rsid w:val="009C5D9A"/>
    <w:rsid w:val="009C6137"/>
    <w:rsid w:val="009C65C2"/>
    <w:rsid w:val="009C67A6"/>
    <w:rsid w:val="009C74F0"/>
    <w:rsid w:val="009D00CD"/>
    <w:rsid w:val="009D09F5"/>
    <w:rsid w:val="009D0A6F"/>
    <w:rsid w:val="009D0AAE"/>
    <w:rsid w:val="009D1147"/>
    <w:rsid w:val="009D134C"/>
    <w:rsid w:val="009D143A"/>
    <w:rsid w:val="009D1445"/>
    <w:rsid w:val="009D1601"/>
    <w:rsid w:val="009D2859"/>
    <w:rsid w:val="009D2980"/>
    <w:rsid w:val="009D3699"/>
    <w:rsid w:val="009D41BB"/>
    <w:rsid w:val="009D4B06"/>
    <w:rsid w:val="009D4F03"/>
    <w:rsid w:val="009D5B88"/>
    <w:rsid w:val="009D6F4F"/>
    <w:rsid w:val="009E12E2"/>
    <w:rsid w:val="009E1CE2"/>
    <w:rsid w:val="009E1E2F"/>
    <w:rsid w:val="009E1FE0"/>
    <w:rsid w:val="009E282C"/>
    <w:rsid w:val="009E285E"/>
    <w:rsid w:val="009E37DC"/>
    <w:rsid w:val="009E3AA5"/>
    <w:rsid w:val="009E5857"/>
    <w:rsid w:val="009E6376"/>
    <w:rsid w:val="009E63B1"/>
    <w:rsid w:val="009E66B3"/>
    <w:rsid w:val="009E6770"/>
    <w:rsid w:val="009E73ED"/>
    <w:rsid w:val="009E78AC"/>
    <w:rsid w:val="009E7928"/>
    <w:rsid w:val="009E7A21"/>
    <w:rsid w:val="009F0039"/>
    <w:rsid w:val="009F04DB"/>
    <w:rsid w:val="009F062E"/>
    <w:rsid w:val="009F0B5B"/>
    <w:rsid w:val="009F0F3E"/>
    <w:rsid w:val="009F123D"/>
    <w:rsid w:val="009F1590"/>
    <w:rsid w:val="009F345C"/>
    <w:rsid w:val="009F3839"/>
    <w:rsid w:val="009F41CC"/>
    <w:rsid w:val="009F44FA"/>
    <w:rsid w:val="009F4654"/>
    <w:rsid w:val="009F562A"/>
    <w:rsid w:val="009F5E51"/>
    <w:rsid w:val="009F6640"/>
    <w:rsid w:val="009F66B1"/>
    <w:rsid w:val="009F6DDE"/>
    <w:rsid w:val="009F74FE"/>
    <w:rsid w:val="009F7B05"/>
    <w:rsid w:val="009F7C38"/>
    <w:rsid w:val="00A004F6"/>
    <w:rsid w:val="00A0052B"/>
    <w:rsid w:val="00A00C1D"/>
    <w:rsid w:val="00A00DEE"/>
    <w:rsid w:val="00A01A44"/>
    <w:rsid w:val="00A020D9"/>
    <w:rsid w:val="00A020F0"/>
    <w:rsid w:val="00A022BC"/>
    <w:rsid w:val="00A02875"/>
    <w:rsid w:val="00A030F2"/>
    <w:rsid w:val="00A0398A"/>
    <w:rsid w:val="00A04147"/>
    <w:rsid w:val="00A051E6"/>
    <w:rsid w:val="00A054F4"/>
    <w:rsid w:val="00A05892"/>
    <w:rsid w:val="00A05AF9"/>
    <w:rsid w:val="00A05B60"/>
    <w:rsid w:val="00A06B27"/>
    <w:rsid w:val="00A06EEE"/>
    <w:rsid w:val="00A07B7C"/>
    <w:rsid w:val="00A07E5F"/>
    <w:rsid w:val="00A10E3A"/>
    <w:rsid w:val="00A1162F"/>
    <w:rsid w:val="00A11742"/>
    <w:rsid w:val="00A11C41"/>
    <w:rsid w:val="00A11FD1"/>
    <w:rsid w:val="00A124DB"/>
    <w:rsid w:val="00A12969"/>
    <w:rsid w:val="00A1299C"/>
    <w:rsid w:val="00A1315F"/>
    <w:rsid w:val="00A13542"/>
    <w:rsid w:val="00A13947"/>
    <w:rsid w:val="00A13AED"/>
    <w:rsid w:val="00A13C1D"/>
    <w:rsid w:val="00A13CCB"/>
    <w:rsid w:val="00A14525"/>
    <w:rsid w:val="00A1475E"/>
    <w:rsid w:val="00A1485A"/>
    <w:rsid w:val="00A14F00"/>
    <w:rsid w:val="00A158C0"/>
    <w:rsid w:val="00A1591D"/>
    <w:rsid w:val="00A15DC1"/>
    <w:rsid w:val="00A162A7"/>
    <w:rsid w:val="00A16778"/>
    <w:rsid w:val="00A170E9"/>
    <w:rsid w:val="00A176D5"/>
    <w:rsid w:val="00A17B51"/>
    <w:rsid w:val="00A17C50"/>
    <w:rsid w:val="00A200D8"/>
    <w:rsid w:val="00A203FE"/>
    <w:rsid w:val="00A20970"/>
    <w:rsid w:val="00A20CB7"/>
    <w:rsid w:val="00A20E3F"/>
    <w:rsid w:val="00A218AE"/>
    <w:rsid w:val="00A21ACF"/>
    <w:rsid w:val="00A21F4F"/>
    <w:rsid w:val="00A22111"/>
    <w:rsid w:val="00A22C86"/>
    <w:rsid w:val="00A23335"/>
    <w:rsid w:val="00A23BF2"/>
    <w:rsid w:val="00A23F04"/>
    <w:rsid w:val="00A241EB"/>
    <w:rsid w:val="00A24246"/>
    <w:rsid w:val="00A24682"/>
    <w:rsid w:val="00A24685"/>
    <w:rsid w:val="00A248A2"/>
    <w:rsid w:val="00A24BDA"/>
    <w:rsid w:val="00A26676"/>
    <w:rsid w:val="00A26C31"/>
    <w:rsid w:val="00A26CE9"/>
    <w:rsid w:val="00A27149"/>
    <w:rsid w:val="00A271CD"/>
    <w:rsid w:val="00A27608"/>
    <w:rsid w:val="00A277FE"/>
    <w:rsid w:val="00A27A09"/>
    <w:rsid w:val="00A27D91"/>
    <w:rsid w:val="00A306C8"/>
    <w:rsid w:val="00A31E49"/>
    <w:rsid w:val="00A31F76"/>
    <w:rsid w:val="00A321AE"/>
    <w:rsid w:val="00A32568"/>
    <w:rsid w:val="00A327F2"/>
    <w:rsid w:val="00A32B62"/>
    <w:rsid w:val="00A3324C"/>
    <w:rsid w:val="00A3382E"/>
    <w:rsid w:val="00A3474F"/>
    <w:rsid w:val="00A34B8F"/>
    <w:rsid w:val="00A35EC8"/>
    <w:rsid w:val="00A36799"/>
    <w:rsid w:val="00A36ADF"/>
    <w:rsid w:val="00A3766A"/>
    <w:rsid w:val="00A37B3B"/>
    <w:rsid w:val="00A405FA"/>
    <w:rsid w:val="00A406A3"/>
    <w:rsid w:val="00A40726"/>
    <w:rsid w:val="00A4104C"/>
    <w:rsid w:val="00A4167B"/>
    <w:rsid w:val="00A418EA"/>
    <w:rsid w:val="00A41B04"/>
    <w:rsid w:val="00A41D15"/>
    <w:rsid w:val="00A42853"/>
    <w:rsid w:val="00A42B4E"/>
    <w:rsid w:val="00A42D19"/>
    <w:rsid w:val="00A43B86"/>
    <w:rsid w:val="00A43DA3"/>
    <w:rsid w:val="00A44FC4"/>
    <w:rsid w:val="00A4540D"/>
    <w:rsid w:val="00A456AB"/>
    <w:rsid w:val="00A45A99"/>
    <w:rsid w:val="00A45C0E"/>
    <w:rsid w:val="00A466B1"/>
    <w:rsid w:val="00A466DD"/>
    <w:rsid w:val="00A469E6"/>
    <w:rsid w:val="00A50C64"/>
    <w:rsid w:val="00A519AE"/>
    <w:rsid w:val="00A51A44"/>
    <w:rsid w:val="00A51C23"/>
    <w:rsid w:val="00A51E0C"/>
    <w:rsid w:val="00A5207E"/>
    <w:rsid w:val="00A5273C"/>
    <w:rsid w:val="00A53656"/>
    <w:rsid w:val="00A54378"/>
    <w:rsid w:val="00A54598"/>
    <w:rsid w:val="00A55051"/>
    <w:rsid w:val="00A55514"/>
    <w:rsid w:val="00A5552B"/>
    <w:rsid w:val="00A55B4F"/>
    <w:rsid w:val="00A55EDE"/>
    <w:rsid w:val="00A56427"/>
    <w:rsid w:val="00A56A62"/>
    <w:rsid w:val="00A56B62"/>
    <w:rsid w:val="00A56BB2"/>
    <w:rsid w:val="00A56D51"/>
    <w:rsid w:val="00A56DB7"/>
    <w:rsid w:val="00A56FFC"/>
    <w:rsid w:val="00A57215"/>
    <w:rsid w:val="00A572C8"/>
    <w:rsid w:val="00A6021C"/>
    <w:rsid w:val="00A607F2"/>
    <w:rsid w:val="00A60902"/>
    <w:rsid w:val="00A60AED"/>
    <w:rsid w:val="00A6135A"/>
    <w:rsid w:val="00A61934"/>
    <w:rsid w:val="00A620CD"/>
    <w:rsid w:val="00A626FA"/>
    <w:rsid w:val="00A62701"/>
    <w:rsid w:val="00A62C83"/>
    <w:rsid w:val="00A64094"/>
    <w:rsid w:val="00A65D2E"/>
    <w:rsid w:val="00A65E40"/>
    <w:rsid w:val="00A66452"/>
    <w:rsid w:val="00A664FD"/>
    <w:rsid w:val="00A674A3"/>
    <w:rsid w:val="00A70BD0"/>
    <w:rsid w:val="00A71283"/>
    <w:rsid w:val="00A728A2"/>
    <w:rsid w:val="00A72EA6"/>
    <w:rsid w:val="00A73685"/>
    <w:rsid w:val="00A73DD1"/>
    <w:rsid w:val="00A74131"/>
    <w:rsid w:val="00A743B0"/>
    <w:rsid w:val="00A749C5"/>
    <w:rsid w:val="00A75102"/>
    <w:rsid w:val="00A75473"/>
    <w:rsid w:val="00A76D4A"/>
    <w:rsid w:val="00A76F4C"/>
    <w:rsid w:val="00A803BB"/>
    <w:rsid w:val="00A806E6"/>
    <w:rsid w:val="00A81112"/>
    <w:rsid w:val="00A81186"/>
    <w:rsid w:val="00A81951"/>
    <w:rsid w:val="00A81D56"/>
    <w:rsid w:val="00A82584"/>
    <w:rsid w:val="00A82E5E"/>
    <w:rsid w:val="00A82E69"/>
    <w:rsid w:val="00A83D58"/>
    <w:rsid w:val="00A84978"/>
    <w:rsid w:val="00A84CBB"/>
    <w:rsid w:val="00A85930"/>
    <w:rsid w:val="00A85D63"/>
    <w:rsid w:val="00A8666F"/>
    <w:rsid w:val="00A86FE2"/>
    <w:rsid w:val="00A87336"/>
    <w:rsid w:val="00A875B2"/>
    <w:rsid w:val="00A876DB"/>
    <w:rsid w:val="00A87861"/>
    <w:rsid w:val="00A90A66"/>
    <w:rsid w:val="00A91201"/>
    <w:rsid w:val="00A918CA"/>
    <w:rsid w:val="00A91A59"/>
    <w:rsid w:val="00A91B07"/>
    <w:rsid w:val="00A91D12"/>
    <w:rsid w:val="00A91D6C"/>
    <w:rsid w:val="00A92048"/>
    <w:rsid w:val="00A92D80"/>
    <w:rsid w:val="00A93B7C"/>
    <w:rsid w:val="00A93EBD"/>
    <w:rsid w:val="00A94C48"/>
    <w:rsid w:val="00A94E3B"/>
    <w:rsid w:val="00A95271"/>
    <w:rsid w:val="00A9598F"/>
    <w:rsid w:val="00A95B96"/>
    <w:rsid w:val="00A95FD5"/>
    <w:rsid w:val="00A9607F"/>
    <w:rsid w:val="00A9743E"/>
    <w:rsid w:val="00A9753B"/>
    <w:rsid w:val="00A975B9"/>
    <w:rsid w:val="00A97808"/>
    <w:rsid w:val="00A9789F"/>
    <w:rsid w:val="00AA022C"/>
    <w:rsid w:val="00AA0326"/>
    <w:rsid w:val="00AA0389"/>
    <w:rsid w:val="00AA03BA"/>
    <w:rsid w:val="00AA051C"/>
    <w:rsid w:val="00AA0778"/>
    <w:rsid w:val="00AA0F65"/>
    <w:rsid w:val="00AA1BAD"/>
    <w:rsid w:val="00AA2437"/>
    <w:rsid w:val="00AA26DD"/>
    <w:rsid w:val="00AA3553"/>
    <w:rsid w:val="00AA3F8C"/>
    <w:rsid w:val="00AA5500"/>
    <w:rsid w:val="00AA7718"/>
    <w:rsid w:val="00AA77CE"/>
    <w:rsid w:val="00AA78D1"/>
    <w:rsid w:val="00AB005E"/>
    <w:rsid w:val="00AB0513"/>
    <w:rsid w:val="00AB0F32"/>
    <w:rsid w:val="00AB1A18"/>
    <w:rsid w:val="00AB1DD4"/>
    <w:rsid w:val="00AB21C7"/>
    <w:rsid w:val="00AB246C"/>
    <w:rsid w:val="00AB35F5"/>
    <w:rsid w:val="00AB3B61"/>
    <w:rsid w:val="00AB3D53"/>
    <w:rsid w:val="00AB4271"/>
    <w:rsid w:val="00AB4464"/>
    <w:rsid w:val="00AB4BB0"/>
    <w:rsid w:val="00AB6609"/>
    <w:rsid w:val="00AB716D"/>
    <w:rsid w:val="00AB798B"/>
    <w:rsid w:val="00AB7D70"/>
    <w:rsid w:val="00AC012B"/>
    <w:rsid w:val="00AC0680"/>
    <w:rsid w:val="00AC08A7"/>
    <w:rsid w:val="00AC18D8"/>
    <w:rsid w:val="00AC270F"/>
    <w:rsid w:val="00AC282C"/>
    <w:rsid w:val="00AC2D77"/>
    <w:rsid w:val="00AC38FD"/>
    <w:rsid w:val="00AC424B"/>
    <w:rsid w:val="00AC4AC4"/>
    <w:rsid w:val="00AC60DB"/>
    <w:rsid w:val="00AC637C"/>
    <w:rsid w:val="00AC7467"/>
    <w:rsid w:val="00AC77F6"/>
    <w:rsid w:val="00AC7A47"/>
    <w:rsid w:val="00AC7B6E"/>
    <w:rsid w:val="00AD0780"/>
    <w:rsid w:val="00AD080B"/>
    <w:rsid w:val="00AD1685"/>
    <w:rsid w:val="00AD18A0"/>
    <w:rsid w:val="00AD3851"/>
    <w:rsid w:val="00AD39AE"/>
    <w:rsid w:val="00AD3E62"/>
    <w:rsid w:val="00AD4F5F"/>
    <w:rsid w:val="00AD565B"/>
    <w:rsid w:val="00AD5AF4"/>
    <w:rsid w:val="00AD71C9"/>
    <w:rsid w:val="00AE098D"/>
    <w:rsid w:val="00AE10E7"/>
    <w:rsid w:val="00AE1F07"/>
    <w:rsid w:val="00AE2A6D"/>
    <w:rsid w:val="00AE2BEE"/>
    <w:rsid w:val="00AE2EA3"/>
    <w:rsid w:val="00AE3116"/>
    <w:rsid w:val="00AE318B"/>
    <w:rsid w:val="00AE38AA"/>
    <w:rsid w:val="00AE5148"/>
    <w:rsid w:val="00AE6081"/>
    <w:rsid w:val="00AE6090"/>
    <w:rsid w:val="00AE6294"/>
    <w:rsid w:val="00AE64EB"/>
    <w:rsid w:val="00AE727A"/>
    <w:rsid w:val="00AE752C"/>
    <w:rsid w:val="00AE7BA8"/>
    <w:rsid w:val="00AF13CC"/>
    <w:rsid w:val="00AF177C"/>
    <w:rsid w:val="00AF17DE"/>
    <w:rsid w:val="00AF1BAE"/>
    <w:rsid w:val="00AF2329"/>
    <w:rsid w:val="00AF31AF"/>
    <w:rsid w:val="00AF3287"/>
    <w:rsid w:val="00AF3744"/>
    <w:rsid w:val="00AF377B"/>
    <w:rsid w:val="00AF40A0"/>
    <w:rsid w:val="00AF461F"/>
    <w:rsid w:val="00AF5514"/>
    <w:rsid w:val="00AF564F"/>
    <w:rsid w:val="00AF59DF"/>
    <w:rsid w:val="00AF5B1E"/>
    <w:rsid w:val="00AF70E9"/>
    <w:rsid w:val="00AF7153"/>
    <w:rsid w:val="00AF7158"/>
    <w:rsid w:val="00AF71DC"/>
    <w:rsid w:val="00AF7327"/>
    <w:rsid w:val="00AF7DCB"/>
    <w:rsid w:val="00B00935"/>
    <w:rsid w:val="00B010A6"/>
    <w:rsid w:val="00B0122F"/>
    <w:rsid w:val="00B01BDA"/>
    <w:rsid w:val="00B02684"/>
    <w:rsid w:val="00B02910"/>
    <w:rsid w:val="00B03382"/>
    <w:rsid w:val="00B03389"/>
    <w:rsid w:val="00B03560"/>
    <w:rsid w:val="00B03903"/>
    <w:rsid w:val="00B0416B"/>
    <w:rsid w:val="00B0494B"/>
    <w:rsid w:val="00B04C82"/>
    <w:rsid w:val="00B051F9"/>
    <w:rsid w:val="00B054CA"/>
    <w:rsid w:val="00B05647"/>
    <w:rsid w:val="00B05D9A"/>
    <w:rsid w:val="00B05DAE"/>
    <w:rsid w:val="00B05FD4"/>
    <w:rsid w:val="00B06B95"/>
    <w:rsid w:val="00B06FD4"/>
    <w:rsid w:val="00B10145"/>
    <w:rsid w:val="00B10CCA"/>
    <w:rsid w:val="00B1145D"/>
    <w:rsid w:val="00B11DD9"/>
    <w:rsid w:val="00B11F79"/>
    <w:rsid w:val="00B127D7"/>
    <w:rsid w:val="00B12CEB"/>
    <w:rsid w:val="00B13763"/>
    <w:rsid w:val="00B14447"/>
    <w:rsid w:val="00B14DB0"/>
    <w:rsid w:val="00B15208"/>
    <w:rsid w:val="00B154C4"/>
    <w:rsid w:val="00B15BC6"/>
    <w:rsid w:val="00B16098"/>
    <w:rsid w:val="00B16ABA"/>
    <w:rsid w:val="00B17477"/>
    <w:rsid w:val="00B20392"/>
    <w:rsid w:val="00B217E8"/>
    <w:rsid w:val="00B218F6"/>
    <w:rsid w:val="00B22167"/>
    <w:rsid w:val="00B22685"/>
    <w:rsid w:val="00B23049"/>
    <w:rsid w:val="00B231EE"/>
    <w:rsid w:val="00B23D3F"/>
    <w:rsid w:val="00B23FB0"/>
    <w:rsid w:val="00B2497B"/>
    <w:rsid w:val="00B2503C"/>
    <w:rsid w:val="00B2557A"/>
    <w:rsid w:val="00B25718"/>
    <w:rsid w:val="00B26015"/>
    <w:rsid w:val="00B262E7"/>
    <w:rsid w:val="00B267F1"/>
    <w:rsid w:val="00B26CA6"/>
    <w:rsid w:val="00B27AAF"/>
    <w:rsid w:val="00B27E50"/>
    <w:rsid w:val="00B27FAD"/>
    <w:rsid w:val="00B326DF"/>
    <w:rsid w:val="00B32FDB"/>
    <w:rsid w:val="00B33009"/>
    <w:rsid w:val="00B3315E"/>
    <w:rsid w:val="00B33474"/>
    <w:rsid w:val="00B33D8A"/>
    <w:rsid w:val="00B33FE7"/>
    <w:rsid w:val="00B3404A"/>
    <w:rsid w:val="00B3465C"/>
    <w:rsid w:val="00B34CD8"/>
    <w:rsid w:val="00B34EBE"/>
    <w:rsid w:val="00B34FFC"/>
    <w:rsid w:val="00B3502F"/>
    <w:rsid w:val="00B35048"/>
    <w:rsid w:val="00B352C9"/>
    <w:rsid w:val="00B3680D"/>
    <w:rsid w:val="00B371C9"/>
    <w:rsid w:val="00B407D3"/>
    <w:rsid w:val="00B4170D"/>
    <w:rsid w:val="00B42546"/>
    <w:rsid w:val="00B42AD7"/>
    <w:rsid w:val="00B42DA7"/>
    <w:rsid w:val="00B43436"/>
    <w:rsid w:val="00B44B6A"/>
    <w:rsid w:val="00B44C18"/>
    <w:rsid w:val="00B45B1F"/>
    <w:rsid w:val="00B46A06"/>
    <w:rsid w:val="00B46A2C"/>
    <w:rsid w:val="00B46A5D"/>
    <w:rsid w:val="00B46D80"/>
    <w:rsid w:val="00B46F5D"/>
    <w:rsid w:val="00B470E9"/>
    <w:rsid w:val="00B472DA"/>
    <w:rsid w:val="00B47A35"/>
    <w:rsid w:val="00B50550"/>
    <w:rsid w:val="00B5079A"/>
    <w:rsid w:val="00B50A2A"/>
    <w:rsid w:val="00B5144C"/>
    <w:rsid w:val="00B526A0"/>
    <w:rsid w:val="00B52A9D"/>
    <w:rsid w:val="00B52C17"/>
    <w:rsid w:val="00B53125"/>
    <w:rsid w:val="00B538EF"/>
    <w:rsid w:val="00B53C9B"/>
    <w:rsid w:val="00B53D65"/>
    <w:rsid w:val="00B544D9"/>
    <w:rsid w:val="00B5551D"/>
    <w:rsid w:val="00B55B8E"/>
    <w:rsid w:val="00B560EB"/>
    <w:rsid w:val="00B5634B"/>
    <w:rsid w:val="00B56CB0"/>
    <w:rsid w:val="00B56D27"/>
    <w:rsid w:val="00B56E46"/>
    <w:rsid w:val="00B56EE9"/>
    <w:rsid w:val="00B574DA"/>
    <w:rsid w:val="00B57766"/>
    <w:rsid w:val="00B57946"/>
    <w:rsid w:val="00B57EFA"/>
    <w:rsid w:val="00B60D84"/>
    <w:rsid w:val="00B61641"/>
    <w:rsid w:val="00B61EC9"/>
    <w:rsid w:val="00B622AB"/>
    <w:rsid w:val="00B62541"/>
    <w:rsid w:val="00B62D30"/>
    <w:rsid w:val="00B62F7C"/>
    <w:rsid w:val="00B63298"/>
    <w:rsid w:val="00B6370E"/>
    <w:rsid w:val="00B63C5E"/>
    <w:rsid w:val="00B63FA4"/>
    <w:rsid w:val="00B648EB"/>
    <w:rsid w:val="00B64A45"/>
    <w:rsid w:val="00B64D9E"/>
    <w:rsid w:val="00B650D7"/>
    <w:rsid w:val="00B6564C"/>
    <w:rsid w:val="00B658FC"/>
    <w:rsid w:val="00B65DCF"/>
    <w:rsid w:val="00B65FAE"/>
    <w:rsid w:val="00B6639A"/>
    <w:rsid w:val="00B66C85"/>
    <w:rsid w:val="00B70EB1"/>
    <w:rsid w:val="00B714FF"/>
    <w:rsid w:val="00B715E6"/>
    <w:rsid w:val="00B71C88"/>
    <w:rsid w:val="00B71D3C"/>
    <w:rsid w:val="00B723F8"/>
    <w:rsid w:val="00B72EE9"/>
    <w:rsid w:val="00B7397C"/>
    <w:rsid w:val="00B73FF6"/>
    <w:rsid w:val="00B740EF"/>
    <w:rsid w:val="00B749D0"/>
    <w:rsid w:val="00B74B99"/>
    <w:rsid w:val="00B7522F"/>
    <w:rsid w:val="00B753BC"/>
    <w:rsid w:val="00B75A45"/>
    <w:rsid w:val="00B77170"/>
    <w:rsid w:val="00B77B80"/>
    <w:rsid w:val="00B77EFC"/>
    <w:rsid w:val="00B80007"/>
    <w:rsid w:val="00B803A6"/>
    <w:rsid w:val="00B808F7"/>
    <w:rsid w:val="00B813FD"/>
    <w:rsid w:val="00B82323"/>
    <w:rsid w:val="00B823F1"/>
    <w:rsid w:val="00B8303D"/>
    <w:rsid w:val="00B83046"/>
    <w:rsid w:val="00B83F18"/>
    <w:rsid w:val="00B84156"/>
    <w:rsid w:val="00B8578F"/>
    <w:rsid w:val="00B8594F"/>
    <w:rsid w:val="00B85CAF"/>
    <w:rsid w:val="00B85FF2"/>
    <w:rsid w:val="00B87239"/>
    <w:rsid w:val="00B87679"/>
    <w:rsid w:val="00B8783A"/>
    <w:rsid w:val="00B87855"/>
    <w:rsid w:val="00B90354"/>
    <w:rsid w:val="00B90364"/>
    <w:rsid w:val="00B909F2"/>
    <w:rsid w:val="00B92DE4"/>
    <w:rsid w:val="00B93125"/>
    <w:rsid w:val="00B93456"/>
    <w:rsid w:val="00B95EA3"/>
    <w:rsid w:val="00B9626B"/>
    <w:rsid w:val="00B968C1"/>
    <w:rsid w:val="00B96C27"/>
    <w:rsid w:val="00B97BEA"/>
    <w:rsid w:val="00B97C5D"/>
    <w:rsid w:val="00B97F49"/>
    <w:rsid w:val="00BA0A41"/>
    <w:rsid w:val="00BA0A54"/>
    <w:rsid w:val="00BA0D31"/>
    <w:rsid w:val="00BA183D"/>
    <w:rsid w:val="00BA1C80"/>
    <w:rsid w:val="00BA1DA3"/>
    <w:rsid w:val="00BA20A1"/>
    <w:rsid w:val="00BA2411"/>
    <w:rsid w:val="00BA28DA"/>
    <w:rsid w:val="00BA2C59"/>
    <w:rsid w:val="00BA2DA5"/>
    <w:rsid w:val="00BA45D9"/>
    <w:rsid w:val="00BA4715"/>
    <w:rsid w:val="00BA4AA8"/>
    <w:rsid w:val="00BA5631"/>
    <w:rsid w:val="00BA5A15"/>
    <w:rsid w:val="00BA6CA4"/>
    <w:rsid w:val="00BA6D75"/>
    <w:rsid w:val="00BA7008"/>
    <w:rsid w:val="00BA7BC3"/>
    <w:rsid w:val="00BB00CE"/>
    <w:rsid w:val="00BB0EA8"/>
    <w:rsid w:val="00BB1316"/>
    <w:rsid w:val="00BB147D"/>
    <w:rsid w:val="00BB1C37"/>
    <w:rsid w:val="00BB1F8E"/>
    <w:rsid w:val="00BB2357"/>
    <w:rsid w:val="00BB2BBD"/>
    <w:rsid w:val="00BB2CF3"/>
    <w:rsid w:val="00BB4BD3"/>
    <w:rsid w:val="00BB5101"/>
    <w:rsid w:val="00BB51FB"/>
    <w:rsid w:val="00BB5282"/>
    <w:rsid w:val="00BB52BA"/>
    <w:rsid w:val="00BB6D51"/>
    <w:rsid w:val="00BB6F7B"/>
    <w:rsid w:val="00BB75B9"/>
    <w:rsid w:val="00BB7718"/>
    <w:rsid w:val="00BC04AE"/>
    <w:rsid w:val="00BC1413"/>
    <w:rsid w:val="00BC1612"/>
    <w:rsid w:val="00BC16E9"/>
    <w:rsid w:val="00BC1771"/>
    <w:rsid w:val="00BC1985"/>
    <w:rsid w:val="00BC25AE"/>
    <w:rsid w:val="00BC2721"/>
    <w:rsid w:val="00BC3601"/>
    <w:rsid w:val="00BC36C2"/>
    <w:rsid w:val="00BC3F29"/>
    <w:rsid w:val="00BC4BBA"/>
    <w:rsid w:val="00BC572B"/>
    <w:rsid w:val="00BC5F49"/>
    <w:rsid w:val="00BC632F"/>
    <w:rsid w:val="00BC6AA9"/>
    <w:rsid w:val="00BC6B1C"/>
    <w:rsid w:val="00BC73A0"/>
    <w:rsid w:val="00BC7E70"/>
    <w:rsid w:val="00BD05BF"/>
    <w:rsid w:val="00BD06D5"/>
    <w:rsid w:val="00BD0E33"/>
    <w:rsid w:val="00BD0F4D"/>
    <w:rsid w:val="00BD16E9"/>
    <w:rsid w:val="00BD18D5"/>
    <w:rsid w:val="00BD19AF"/>
    <w:rsid w:val="00BD1CC7"/>
    <w:rsid w:val="00BD1DEF"/>
    <w:rsid w:val="00BD276E"/>
    <w:rsid w:val="00BD288F"/>
    <w:rsid w:val="00BD2AC4"/>
    <w:rsid w:val="00BD30C4"/>
    <w:rsid w:val="00BD382E"/>
    <w:rsid w:val="00BD3FE2"/>
    <w:rsid w:val="00BD4C91"/>
    <w:rsid w:val="00BD5A0E"/>
    <w:rsid w:val="00BD5AE1"/>
    <w:rsid w:val="00BD5F73"/>
    <w:rsid w:val="00BD6338"/>
    <w:rsid w:val="00BD65A9"/>
    <w:rsid w:val="00BD6868"/>
    <w:rsid w:val="00BD6A10"/>
    <w:rsid w:val="00BD6E71"/>
    <w:rsid w:val="00BD7CB4"/>
    <w:rsid w:val="00BE050B"/>
    <w:rsid w:val="00BE064C"/>
    <w:rsid w:val="00BE0B12"/>
    <w:rsid w:val="00BE110F"/>
    <w:rsid w:val="00BE1372"/>
    <w:rsid w:val="00BE1822"/>
    <w:rsid w:val="00BE1971"/>
    <w:rsid w:val="00BE22EB"/>
    <w:rsid w:val="00BE298D"/>
    <w:rsid w:val="00BE39B7"/>
    <w:rsid w:val="00BE3DFB"/>
    <w:rsid w:val="00BE41C9"/>
    <w:rsid w:val="00BE47B4"/>
    <w:rsid w:val="00BE4EF2"/>
    <w:rsid w:val="00BE54A5"/>
    <w:rsid w:val="00BE57CB"/>
    <w:rsid w:val="00BE5AB9"/>
    <w:rsid w:val="00BE607C"/>
    <w:rsid w:val="00BE655F"/>
    <w:rsid w:val="00BE6988"/>
    <w:rsid w:val="00BE760B"/>
    <w:rsid w:val="00BE7C57"/>
    <w:rsid w:val="00BF1161"/>
    <w:rsid w:val="00BF16D1"/>
    <w:rsid w:val="00BF1B32"/>
    <w:rsid w:val="00BF336A"/>
    <w:rsid w:val="00BF3B8F"/>
    <w:rsid w:val="00BF4468"/>
    <w:rsid w:val="00BF493E"/>
    <w:rsid w:val="00BF524F"/>
    <w:rsid w:val="00BF5488"/>
    <w:rsid w:val="00BF5D16"/>
    <w:rsid w:val="00BF608B"/>
    <w:rsid w:val="00BF6292"/>
    <w:rsid w:val="00BF7541"/>
    <w:rsid w:val="00BF7678"/>
    <w:rsid w:val="00BF78D8"/>
    <w:rsid w:val="00BF792F"/>
    <w:rsid w:val="00BF7FD5"/>
    <w:rsid w:val="00C00006"/>
    <w:rsid w:val="00C005F4"/>
    <w:rsid w:val="00C00E01"/>
    <w:rsid w:val="00C00FB0"/>
    <w:rsid w:val="00C018DA"/>
    <w:rsid w:val="00C01A59"/>
    <w:rsid w:val="00C0263B"/>
    <w:rsid w:val="00C0266A"/>
    <w:rsid w:val="00C02678"/>
    <w:rsid w:val="00C02692"/>
    <w:rsid w:val="00C02B78"/>
    <w:rsid w:val="00C02D5E"/>
    <w:rsid w:val="00C036FF"/>
    <w:rsid w:val="00C0471F"/>
    <w:rsid w:val="00C04DA9"/>
    <w:rsid w:val="00C04E60"/>
    <w:rsid w:val="00C0595D"/>
    <w:rsid w:val="00C05D78"/>
    <w:rsid w:val="00C079FE"/>
    <w:rsid w:val="00C100B6"/>
    <w:rsid w:val="00C103E8"/>
    <w:rsid w:val="00C10877"/>
    <w:rsid w:val="00C10CCC"/>
    <w:rsid w:val="00C11348"/>
    <w:rsid w:val="00C11538"/>
    <w:rsid w:val="00C1185D"/>
    <w:rsid w:val="00C11B5E"/>
    <w:rsid w:val="00C11DB6"/>
    <w:rsid w:val="00C120C9"/>
    <w:rsid w:val="00C12172"/>
    <w:rsid w:val="00C12FEF"/>
    <w:rsid w:val="00C15836"/>
    <w:rsid w:val="00C16893"/>
    <w:rsid w:val="00C16B3B"/>
    <w:rsid w:val="00C16F6D"/>
    <w:rsid w:val="00C1748A"/>
    <w:rsid w:val="00C176C1"/>
    <w:rsid w:val="00C177D8"/>
    <w:rsid w:val="00C17B83"/>
    <w:rsid w:val="00C17D79"/>
    <w:rsid w:val="00C201DB"/>
    <w:rsid w:val="00C20558"/>
    <w:rsid w:val="00C2058D"/>
    <w:rsid w:val="00C214DD"/>
    <w:rsid w:val="00C21918"/>
    <w:rsid w:val="00C22186"/>
    <w:rsid w:val="00C227B2"/>
    <w:rsid w:val="00C22AE9"/>
    <w:rsid w:val="00C233D6"/>
    <w:rsid w:val="00C2358A"/>
    <w:rsid w:val="00C23EA3"/>
    <w:rsid w:val="00C24198"/>
    <w:rsid w:val="00C24D12"/>
    <w:rsid w:val="00C25022"/>
    <w:rsid w:val="00C25FBD"/>
    <w:rsid w:val="00C25FDF"/>
    <w:rsid w:val="00C27128"/>
    <w:rsid w:val="00C27355"/>
    <w:rsid w:val="00C2783C"/>
    <w:rsid w:val="00C27C26"/>
    <w:rsid w:val="00C30B85"/>
    <w:rsid w:val="00C31DCB"/>
    <w:rsid w:val="00C31FDC"/>
    <w:rsid w:val="00C321C4"/>
    <w:rsid w:val="00C32730"/>
    <w:rsid w:val="00C33025"/>
    <w:rsid w:val="00C3457D"/>
    <w:rsid w:val="00C345B8"/>
    <w:rsid w:val="00C350A2"/>
    <w:rsid w:val="00C35981"/>
    <w:rsid w:val="00C35C90"/>
    <w:rsid w:val="00C35D0B"/>
    <w:rsid w:val="00C35F5C"/>
    <w:rsid w:val="00C36AA9"/>
    <w:rsid w:val="00C36CCA"/>
    <w:rsid w:val="00C36D34"/>
    <w:rsid w:val="00C37064"/>
    <w:rsid w:val="00C3710A"/>
    <w:rsid w:val="00C37608"/>
    <w:rsid w:val="00C37789"/>
    <w:rsid w:val="00C37804"/>
    <w:rsid w:val="00C40985"/>
    <w:rsid w:val="00C41A17"/>
    <w:rsid w:val="00C41B71"/>
    <w:rsid w:val="00C41C4A"/>
    <w:rsid w:val="00C41CB1"/>
    <w:rsid w:val="00C42B49"/>
    <w:rsid w:val="00C42F23"/>
    <w:rsid w:val="00C436C2"/>
    <w:rsid w:val="00C43A47"/>
    <w:rsid w:val="00C44685"/>
    <w:rsid w:val="00C446F2"/>
    <w:rsid w:val="00C44DE9"/>
    <w:rsid w:val="00C458A0"/>
    <w:rsid w:val="00C4595B"/>
    <w:rsid w:val="00C45E9B"/>
    <w:rsid w:val="00C460FC"/>
    <w:rsid w:val="00C4612C"/>
    <w:rsid w:val="00C46760"/>
    <w:rsid w:val="00C4745A"/>
    <w:rsid w:val="00C47A77"/>
    <w:rsid w:val="00C47CF3"/>
    <w:rsid w:val="00C503BD"/>
    <w:rsid w:val="00C5061D"/>
    <w:rsid w:val="00C524BB"/>
    <w:rsid w:val="00C528BA"/>
    <w:rsid w:val="00C52C16"/>
    <w:rsid w:val="00C53397"/>
    <w:rsid w:val="00C53593"/>
    <w:rsid w:val="00C53735"/>
    <w:rsid w:val="00C53A8C"/>
    <w:rsid w:val="00C54EF3"/>
    <w:rsid w:val="00C551BF"/>
    <w:rsid w:val="00C5557F"/>
    <w:rsid w:val="00C558AD"/>
    <w:rsid w:val="00C55CAB"/>
    <w:rsid w:val="00C55D22"/>
    <w:rsid w:val="00C5626A"/>
    <w:rsid w:val="00C56888"/>
    <w:rsid w:val="00C56C3D"/>
    <w:rsid w:val="00C56E1D"/>
    <w:rsid w:val="00C57621"/>
    <w:rsid w:val="00C57CA0"/>
    <w:rsid w:val="00C57EE2"/>
    <w:rsid w:val="00C60AB1"/>
    <w:rsid w:val="00C614CD"/>
    <w:rsid w:val="00C615D6"/>
    <w:rsid w:val="00C61751"/>
    <w:rsid w:val="00C61C5E"/>
    <w:rsid w:val="00C62E42"/>
    <w:rsid w:val="00C6327C"/>
    <w:rsid w:val="00C63401"/>
    <w:rsid w:val="00C63C57"/>
    <w:rsid w:val="00C648D3"/>
    <w:rsid w:val="00C64980"/>
    <w:rsid w:val="00C6514D"/>
    <w:rsid w:val="00C659FC"/>
    <w:rsid w:val="00C65A79"/>
    <w:rsid w:val="00C6681F"/>
    <w:rsid w:val="00C66C06"/>
    <w:rsid w:val="00C7076C"/>
    <w:rsid w:val="00C70A42"/>
    <w:rsid w:val="00C70DC8"/>
    <w:rsid w:val="00C715DF"/>
    <w:rsid w:val="00C72826"/>
    <w:rsid w:val="00C7284D"/>
    <w:rsid w:val="00C72CDB"/>
    <w:rsid w:val="00C737B7"/>
    <w:rsid w:val="00C73A6E"/>
    <w:rsid w:val="00C73AFA"/>
    <w:rsid w:val="00C73C39"/>
    <w:rsid w:val="00C73E7B"/>
    <w:rsid w:val="00C73EE2"/>
    <w:rsid w:val="00C74ECF"/>
    <w:rsid w:val="00C75117"/>
    <w:rsid w:val="00C75687"/>
    <w:rsid w:val="00C779D4"/>
    <w:rsid w:val="00C77B23"/>
    <w:rsid w:val="00C77DB2"/>
    <w:rsid w:val="00C77F1A"/>
    <w:rsid w:val="00C80379"/>
    <w:rsid w:val="00C8058F"/>
    <w:rsid w:val="00C81329"/>
    <w:rsid w:val="00C81343"/>
    <w:rsid w:val="00C81347"/>
    <w:rsid w:val="00C813C9"/>
    <w:rsid w:val="00C819D3"/>
    <w:rsid w:val="00C826AC"/>
    <w:rsid w:val="00C83556"/>
    <w:rsid w:val="00C83A4F"/>
    <w:rsid w:val="00C8460A"/>
    <w:rsid w:val="00C86382"/>
    <w:rsid w:val="00C86733"/>
    <w:rsid w:val="00C86C37"/>
    <w:rsid w:val="00C86D84"/>
    <w:rsid w:val="00C874A7"/>
    <w:rsid w:val="00C87A2E"/>
    <w:rsid w:val="00C87FA1"/>
    <w:rsid w:val="00C903B9"/>
    <w:rsid w:val="00C903F8"/>
    <w:rsid w:val="00C9057F"/>
    <w:rsid w:val="00C905D0"/>
    <w:rsid w:val="00C90789"/>
    <w:rsid w:val="00C9167D"/>
    <w:rsid w:val="00C9175C"/>
    <w:rsid w:val="00C91E5F"/>
    <w:rsid w:val="00C91EE9"/>
    <w:rsid w:val="00C9277B"/>
    <w:rsid w:val="00C93382"/>
    <w:rsid w:val="00C9394C"/>
    <w:rsid w:val="00C94F38"/>
    <w:rsid w:val="00C956DD"/>
    <w:rsid w:val="00C957EC"/>
    <w:rsid w:val="00C95A1B"/>
    <w:rsid w:val="00C95D9F"/>
    <w:rsid w:val="00C96427"/>
    <w:rsid w:val="00C968FB"/>
    <w:rsid w:val="00C96A94"/>
    <w:rsid w:val="00C9765F"/>
    <w:rsid w:val="00C97CF7"/>
    <w:rsid w:val="00CA0989"/>
    <w:rsid w:val="00CA0C74"/>
    <w:rsid w:val="00CA1267"/>
    <w:rsid w:val="00CA2E1D"/>
    <w:rsid w:val="00CA3142"/>
    <w:rsid w:val="00CA3BA2"/>
    <w:rsid w:val="00CA491A"/>
    <w:rsid w:val="00CA4AB5"/>
    <w:rsid w:val="00CA4D18"/>
    <w:rsid w:val="00CA4ED8"/>
    <w:rsid w:val="00CA5396"/>
    <w:rsid w:val="00CA5504"/>
    <w:rsid w:val="00CA58BD"/>
    <w:rsid w:val="00CA59C8"/>
    <w:rsid w:val="00CA6452"/>
    <w:rsid w:val="00CA653F"/>
    <w:rsid w:val="00CA6906"/>
    <w:rsid w:val="00CA74DF"/>
    <w:rsid w:val="00CB02B9"/>
    <w:rsid w:val="00CB095D"/>
    <w:rsid w:val="00CB1368"/>
    <w:rsid w:val="00CB17AD"/>
    <w:rsid w:val="00CB19D9"/>
    <w:rsid w:val="00CB4146"/>
    <w:rsid w:val="00CB5F32"/>
    <w:rsid w:val="00CB6E4A"/>
    <w:rsid w:val="00CB78E8"/>
    <w:rsid w:val="00CB7DFE"/>
    <w:rsid w:val="00CC1555"/>
    <w:rsid w:val="00CC19A8"/>
    <w:rsid w:val="00CC1C11"/>
    <w:rsid w:val="00CC297E"/>
    <w:rsid w:val="00CC3459"/>
    <w:rsid w:val="00CC3719"/>
    <w:rsid w:val="00CC3D3F"/>
    <w:rsid w:val="00CC3E77"/>
    <w:rsid w:val="00CC44DE"/>
    <w:rsid w:val="00CC4BF5"/>
    <w:rsid w:val="00CC4F31"/>
    <w:rsid w:val="00CC4FE0"/>
    <w:rsid w:val="00CC5326"/>
    <w:rsid w:val="00CC6129"/>
    <w:rsid w:val="00CC621A"/>
    <w:rsid w:val="00CC6B5F"/>
    <w:rsid w:val="00CC72C9"/>
    <w:rsid w:val="00CC779B"/>
    <w:rsid w:val="00CC7B03"/>
    <w:rsid w:val="00CD189F"/>
    <w:rsid w:val="00CD1967"/>
    <w:rsid w:val="00CD1A73"/>
    <w:rsid w:val="00CD1FD6"/>
    <w:rsid w:val="00CD231E"/>
    <w:rsid w:val="00CD278F"/>
    <w:rsid w:val="00CD36FE"/>
    <w:rsid w:val="00CD3DAD"/>
    <w:rsid w:val="00CD44CF"/>
    <w:rsid w:val="00CD4545"/>
    <w:rsid w:val="00CD480F"/>
    <w:rsid w:val="00CD4A24"/>
    <w:rsid w:val="00CD520A"/>
    <w:rsid w:val="00CD53EF"/>
    <w:rsid w:val="00CD558B"/>
    <w:rsid w:val="00CD5637"/>
    <w:rsid w:val="00CD5FAA"/>
    <w:rsid w:val="00CD618F"/>
    <w:rsid w:val="00CD643D"/>
    <w:rsid w:val="00CD6C5D"/>
    <w:rsid w:val="00CD734A"/>
    <w:rsid w:val="00CE0AA8"/>
    <w:rsid w:val="00CE1A2A"/>
    <w:rsid w:val="00CE1D46"/>
    <w:rsid w:val="00CE2A3B"/>
    <w:rsid w:val="00CE2C35"/>
    <w:rsid w:val="00CE4F34"/>
    <w:rsid w:val="00CE53BC"/>
    <w:rsid w:val="00CE5A50"/>
    <w:rsid w:val="00CE5E06"/>
    <w:rsid w:val="00CE64BA"/>
    <w:rsid w:val="00CE6B4A"/>
    <w:rsid w:val="00CE6FE3"/>
    <w:rsid w:val="00CE6FEC"/>
    <w:rsid w:val="00CE7579"/>
    <w:rsid w:val="00CE7652"/>
    <w:rsid w:val="00CE7FC3"/>
    <w:rsid w:val="00CF07DE"/>
    <w:rsid w:val="00CF199B"/>
    <w:rsid w:val="00CF1E6C"/>
    <w:rsid w:val="00CF2C01"/>
    <w:rsid w:val="00CF2D36"/>
    <w:rsid w:val="00CF3272"/>
    <w:rsid w:val="00CF3439"/>
    <w:rsid w:val="00CF3753"/>
    <w:rsid w:val="00CF408D"/>
    <w:rsid w:val="00CF4ECC"/>
    <w:rsid w:val="00CF4FC7"/>
    <w:rsid w:val="00CF6716"/>
    <w:rsid w:val="00CF702A"/>
    <w:rsid w:val="00D00B8D"/>
    <w:rsid w:val="00D00F7A"/>
    <w:rsid w:val="00D01007"/>
    <w:rsid w:val="00D02060"/>
    <w:rsid w:val="00D0285B"/>
    <w:rsid w:val="00D02B60"/>
    <w:rsid w:val="00D0306D"/>
    <w:rsid w:val="00D03121"/>
    <w:rsid w:val="00D03931"/>
    <w:rsid w:val="00D03D13"/>
    <w:rsid w:val="00D03D3B"/>
    <w:rsid w:val="00D04457"/>
    <w:rsid w:val="00D04B2A"/>
    <w:rsid w:val="00D04FDB"/>
    <w:rsid w:val="00D05372"/>
    <w:rsid w:val="00D061D5"/>
    <w:rsid w:val="00D06721"/>
    <w:rsid w:val="00D06B1F"/>
    <w:rsid w:val="00D07195"/>
    <w:rsid w:val="00D07530"/>
    <w:rsid w:val="00D076AE"/>
    <w:rsid w:val="00D07D17"/>
    <w:rsid w:val="00D10990"/>
    <w:rsid w:val="00D10AD5"/>
    <w:rsid w:val="00D110A3"/>
    <w:rsid w:val="00D11178"/>
    <w:rsid w:val="00D132DD"/>
    <w:rsid w:val="00D1357A"/>
    <w:rsid w:val="00D13C4D"/>
    <w:rsid w:val="00D13C56"/>
    <w:rsid w:val="00D145EB"/>
    <w:rsid w:val="00D14B3F"/>
    <w:rsid w:val="00D14C86"/>
    <w:rsid w:val="00D15B87"/>
    <w:rsid w:val="00D16837"/>
    <w:rsid w:val="00D16FCC"/>
    <w:rsid w:val="00D171A5"/>
    <w:rsid w:val="00D20632"/>
    <w:rsid w:val="00D21343"/>
    <w:rsid w:val="00D214C9"/>
    <w:rsid w:val="00D216DB"/>
    <w:rsid w:val="00D217F5"/>
    <w:rsid w:val="00D21DCA"/>
    <w:rsid w:val="00D21EA9"/>
    <w:rsid w:val="00D22096"/>
    <w:rsid w:val="00D22138"/>
    <w:rsid w:val="00D223C5"/>
    <w:rsid w:val="00D2299B"/>
    <w:rsid w:val="00D22BB5"/>
    <w:rsid w:val="00D23581"/>
    <w:rsid w:val="00D235B8"/>
    <w:rsid w:val="00D235F8"/>
    <w:rsid w:val="00D23628"/>
    <w:rsid w:val="00D2412D"/>
    <w:rsid w:val="00D25191"/>
    <w:rsid w:val="00D260AD"/>
    <w:rsid w:val="00D2685B"/>
    <w:rsid w:val="00D26E6B"/>
    <w:rsid w:val="00D278B9"/>
    <w:rsid w:val="00D27916"/>
    <w:rsid w:val="00D27E59"/>
    <w:rsid w:val="00D3137E"/>
    <w:rsid w:val="00D31695"/>
    <w:rsid w:val="00D317B5"/>
    <w:rsid w:val="00D321B1"/>
    <w:rsid w:val="00D323C7"/>
    <w:rsid w:val="00D32769"/>
    <w:rsid w:val="00D3279C"/>
    <w:rsid w:val="00D32A2D"/>
    <w:rsid w:val="00D33B37"/>
    <w:rsid w:val="00D340CF"/>
    <w:rsid w:val="00D3485A"/>
    <w:rsid w:val="00D34BFC"/>
    <w:rsid w:val="00D35055"/>
    <w:rsid w:val="00D3544E"/>
    <w:rsid w:val="00D35E5F"/>
    <w:rsid w:val="00D3637A"/>
    <w:rsid w:val="00D36871"/>
    <w:rsid w:val="00D36894"/>
    <w:rsid w:val="00D36B78"/>
    <w:rsid w:val="00D40089"/>
    <w:rsid w:val="00D406E9"/>
    <w:rsid w:val="00D40D40"/>
    <w:rsid w:val="00D412EC"/>
    <w:rsid w:val="00D41EA9"/>
    <w:rsid w:val="00D41F0B"/>
    <w:rsid w:val="00D42974"/>
    <w:rsid w:val="00D429BD"/>
    <w:rsid w:val="00D42B3E"/>
    <w:rsid w:val="00D42DBC"/>
    <w:rsid w:val="00D43255"/>
    <w:rsid w:val="00D43393"/>
    <w:rsid w:val="00D436C9"/>
    <w:rsid w:val="00D43C1F"/>
    <w:rsid w:val="00D44B4F"/>
    <w:rsid w:val="00D44B6E"/>
    <w:rsid w:val="00D45242"/>
    <w:rsid w:val="00D456F1"/>
    <w:rsid w:val="00D45717"/>
    <w:rsid w:val="00D46E70"/>
    <w:rsid w:val="00D470E1"/>
    <w:rsid w:val="00D47C6C"/>
    <w:rsid w:val="00D47D1B"/>
    <w:rsid w:val="00D50208"/>
    <w:rsid w:val="00D5066C"/>
    <w:rsid w:val="00D50738"/>
    <w:rsid w:val="00D50858"/>
    <w:rsid w:val="00D50A05"/>
    <w:rsid w:val="00D50A53"/>
    <w:rsid w:val="00D5148E"/>
    <w:rsid w:val="00D51A0E"/>
    <w:rsid w:val="00D51AE5"/>
    <w:rsid w:val="00D5271C"/>
    <w:rsid w:val="00D527D4"/>
    <w:rsid w:val="00D53200"/>
    <w:rsid w:val="00D53806"/>
    <w:rsid w:val="00D53BDD"/>
    <w:rsid w:val="00D53D5F"/>
    <w:rsid w:val="00D53E9C"/>
    <w:rsid w:val="00D53F23"/>
    <w:rsid w:val="00D53F9E"/>
    <w:rsid w:val="00D54A03"/>
    <w:rsid w:val="00D54C48"/>
    <w:rsid w:val="00D54D5B"/>
    <w:rsid w:val="00D551F7"/>
    <w:rsid w:val="00D55381"/>
    <w:rsid w:val="00D555C6"/>
    <w:rsid w:val="00D55D99"/>
    <w:rsid w:val="00D55F2D"/>
    <w:rsid w:val="00D56B21"/>
    <w:rsid w:val="00D56BDC"/>
    <w:rsid w:val="00D56CE9"/>
    <w:rsid w:val="00D57D5C"/>
    <w:rsid w:val="00D60144"/>
    <w:rsid w:val="00D604C5"/>
    <w:rsid w:val="00D60551"/>
    <w:rsid w:val="00D609B4"/>
    <w:rsid w:val="00D60DCC"/>
    <w:rsid w:val="00D61037"/>
    <w:rsid w:val="00D614F6"/>
    <w:rsid w:val="00D61858"/>
    <w:rsid w:val="00D61C6A"/>
    <w:rsid w:val="00D61E0F"/>
    <w:rsid w:val="00D62157"/>
    <w:rsid w:val="00D62A24"/>
    <w:rsid w:val="00D63075"/>
    <w:rsid w:val="00D63D0A"/>
    <w:rsid w:val="00D64223"/>
    <w:rsid w:val="00D64816"/>
    <w:rsid w:val="00D65008"/>
    <w:rsid w:val="00D660DB"/>
    <w:rsid w:val="00D66A89"/>
    <w:rsid w:val="00D67163"/>
    <w:rsid w:val="00D67329"/>
    <w:rsid w:val="00D67D1D"/>
    <w:rsid w:val="00D67E95"/>
    <w:rsid w:val="00D708F0"/>
    <w:rsid w:val="00D70D8C"/>
    <w:rsid w:val="00D70E73"/>
    <w:rsid w:val="00D717A3"/>
    <w:rsid w:val="00D71856"/>
    <w:rsid w:val="00D7205C"/>
    <w:rsid w:val="00D7224E"/>
    <w:rsid w:val="00D72450"/>
    <w:rsid w:val="00D72AAC"/>
    <w:rsid w:val="00D72BC7"/>
    <w:rsid w:val="00D73174"/>
    <w:rsid w:val="00D73435"/>
    <w:rsid w:val="00D73980"/>
    <w:rsid w:val="00D745F7"/>
    <w:rsid w:val="00D74704"/>
    <w:rsid w:val="00D75638"/>
    <w:rsid w:val="00D7571E"/>
    <w:rsid w:val="00D75762"/>
    <w:rsid w:val="00D76E53"/>
    <w:rsid w:val="00D77994"/>
    <w:rsid w:val="00D77F78"/>
    <w:rsid w:val="00D77F9B"/>
    <w:rsid w:val="00D8103D"/>
    <w:rsid w:val="00D81777"/>
    <w:rsid w:val="00D81D6B"/>
    <w:rsid w:val="00D82AF1"/>
    <w:rsid w:val="00D82E1B"/>
    <w:rsid w:val="00D84556"/>
    <w:rsid w:val="00D84CA8"/>
    <w:rsid w:val="00D85953"/>
    <w:rsid w:val="00D85CE6"/>
    <w:rsid w:val="00D85D36"/>
    <w:rsid w:val="00D869C2"/>
    <w:rsid w:val="00D873E8"/>
    <w:rsid w:val="00D879BC"/>
    <w:rsid w:val="00D907DF"/>
    <w:rsid w:val="00D90F19"/>
    <w:rsid w:val="00D91F7F"/>
    <w:rsid w:val="00D926E6"/>
    <w:rsid w:val="00D9347F"/>
    <w:rsid w:val="00D93911"/>
    <w:rsid w:val="00D93D4A"/>
    <w:rsid w:val="00D94EF7"/>
    <w:rsid w:val="00D951AE"/>
    <w:rsid w:val="00D9530E"/>
    <w:rsid w:val="00D9547D"/>
    <w:rsid w:val="00D95497"/>
    <w:rsid w:val="00D95821"/>
    <w:rsid w:val="00D958E5"/>
    <w:rsid w:val="00D95A40"/>
    <w:rsid w:val="00D96B74"/>
    <w:rsid w:val="00D96BA4"/>
    <w:rsid w:val="00D971D1"/>
    <w:rsid w:val="00D971F2"/>
    <w:rsid w:val="00D973D5"/>
    <w:rsid w:val="00D9764B"/>
    <w:rsid w:val="00D976C2"/>
    <w:rsid w:val="00D97F44"/>
    <w:rsid w:val="00DA0543"/>
    <w:rsid w:val="00DA0753"/>
    <w:rsid w:val="00DA0F71"/>
    <w:rsid w:val="00DA1035"/>
    <w:rsid w:val="00DA1439"/>
    <w:rsid w:val="00DA150F"/>
    <w:rsid w:val="00DA1995"/>
    <w:rsid w:val="00DA1D0A"/>
    <w:rsid w:val="00DA2080"/>
    <w:rsid w:val="00DA3C60"/>
    <w:rsid w:val="00DA4DAF"/>
    <w:rsid w:val="00DA5046"/>
    <w:rsid w:val="00DA5343"/>
    <w:rsid w:val="00DA5466"/>
    <w:rsid w:val="00DA5ACA"/>
    <w:rsid w:val="00DA5D80"/>
    <w:rsid w:val="00DA6819"/>
    <w:rsid w:val="00DA70ED"/>
    <w:rsid w:val="00DA76C0"/>
    <w:rsid w:val="00DA7D35"/>
    <w:rsid w:val="00DB07D9"/>
    <w:rsid w:val="00DB1332"/>
    <w:rsid w:val="00DB1E8E"/>
    <w:rsid w:val="00DB22B7"/>
    <w:rsid w:val="00DB235C"/>
    <w:rsid w:val="00DB2403"/>
    <w:rsid w:val="00DB2B51"/>
    <w:rsid w:val="00DB3D3C"/>
    <w:rsid w:val="00DB3E2B"/>
    <w:rsid w:val="00DB4631"/>
    <w:rsid w:val="00DB463C"/>
    <w:rsid w:val="00DB6015"/>
    <w:rsid w:val="00DB6D13"/>
    <w:rsid w:val="00DB7F2E"/>
    <w:rsid w:val="00DC0212"/>
    <w:rsid w:val="00DC194C"/>
    <w:rsid w:val="00DC1DE2"/>
    <w:rsid w:val="00DC30D3"/>
    <w:rsid w:val="00DC35BD"/>
    <w:rsid w:val="00DC3673"/>
    <w:rsid w:val="00DC3F9F"/>
    <w:rsid w:val="00DC4205"/>
    <w:rsid w:val="00DC446D"/>
    <w:rsid w:val="00DC449F"/>
    <w:rsid w:val="00DC45A7"/>
    <w:rsid w:val="00DC4A6A"/>
    <w:rsid w:val="00DC4EC8"/>
    <w:rsid w:val="00DC59E7"/>
    <w:rsid w:val="00DC6667"/>
    <w:rsid w:val="00DC66AB"/>
    <w:rsid w:val="00DC6CE2"/>
    <w:rsid w:val="00DC7A20"/>
    <w:rsid w:val="00DC7BFD"/>
    <w:rsid w:val="00DC7C18"/>
    <w:rsid w:val="00DD0445"/>
    <w:rsid w:val="00DD0988"/>
    <w:rsid w:val="00DD09B8"/>
    <w:rsid w:val="00DD0C2C"/>
    <w:rsid w:val="00DD1B0B"/>
    <w:rsid w:val="00DD2025"/>
    <w:rsid w:val="00DD2263"/>
    <w:rsid w:val="00DD30A3"/>
    <w:rsid w:val="00DD3669"/>
    <w:rsid w:val="00DD3B7D"/>
    <w:rsid w:val="00DD45B8"/>
    <w:rsid w:val="00DD46F9"/>
    <w:rsid w:val="00DD4A64"/>
    <w:rsid w:val="00DD4A8C"/>
    <w:rsid w:val="00DD4D43"/>
    <w:rsid w:val="00DD551F"/>
    <w:rsid w:val="00DD5727"/>
    <w:rsid w:val="00DD5817"/>
    <w:rsid w:val="00DD617C"/>
    <w:rsid w:val="00DD6C7B"/>
    <w:rsid w:val="00DD7619"/>
    <w:rsid w:val="00DD7D53"/>
    <w:rsid w:val="00DE01AC"/>
    <w:rsid w:val="00DE04B2"/>
    <w:rsid w:val="00DE0FAC"/>
    <w:rsid w:val="00DE0FC9"/>
    <w:rsid w:val="00DE15CB"/>
    <w:rsid w:val="00DE1682"/>
    <w:rsid w:val="00DE18FC"/>
    <w:rsid w:val="00DE1A8F"/>
    <w:rsid w:val="00DE1B9E"/>
    <w:rsid w:val="00DE212F"/>
    <w:rsid w:val="00DE2465"/>
    <w:rsid w:val="00DE3546"/>
    <w:rsid w:val="00DE3899"/>
    <w:rsid w:val="00DE3F0F"/>
    <w:rsid w:val="00DE3FCB"/>
    <w:rsid w:val="00DE43C7"/>
    <w:rsid w:val="00DE456B"/>
    <w:rsid w:val="00DE55D0"/>
    <w:rsid w:val="00DE5A1D"/>
    <w:rsid w:val="00DE5BA2"/>
    <w:rsid w:val="00DE5C54"/>
    <w:rsid w:val="00DE6119"/>
    <w:rsid w:val="00DE6A54"/>
    <w:rsid w:val="00DF080A"/>
    <w:rsid w:val="00DF09A4"/>
    <w:rsid w:val="00DF0B02"/>
    <w:rsid w:val="00DF0CEB"/>
    <w:rsid w:val="00DF111B"/>
    <w:rsid w:val="00DF12EA"/>
    <w:rsid w:val="00DF1320"/>
    <w:rsid w:val="00DF208A"/>
    <w:rsid w:val="00DF21A3"/>
    <w:rsid w:val="00DF24D6"/>
    <w:rsid w:val="00DF2837"/>
    <w:rsid w:val="00DF394E"/>
    <w:rsid w:val="00DF41B6"/>
    <w:rsid w:val="00DF48B9"/>
    <w:rsid w:val="00DF491F"/>
    <w:rsid w:val="00DF4CF8"/>
    <w:rsid w:val="00DF55ED"/>
    <w:rsid w:val="00DF58E7"/>
    <w:rsid w:val="00DF761E"/>
    <w:rsid w:val="00DF79B2"/>
    <w:rsid w:val="00DF7D32"/>
    <w:rsid w:val="00DF7E08"/>
    <w:rsid w:val="00DF7F3F"/>
    <w:rsid w:val="00E00066"/>
    <w:rsid w:val="00E00543"/>
    <w:rsid w:val="00E005E6"/>
    <w:rsid w:val="00E0086D"/>
    <w:rsid w:val="00E00FD6"/>
    <w:rsid w:val="00E01187"/>
    <w:rsid w:val="00E0145F"/>
    <w:rsid w:val="00E0153F"/>
    <w:rsid w:val="00E019AF"/>
    <w:rsid w:val="00E01EA4"/>
    <w:rsid w:val="00E02D62"/>
    <w:rsid w:val="00E031C4"/>
    <w:rsid w:val="00E03F49"/>
    <w:rsid w:val="00E0426A"/>
    <w:rsid w:val="00E055FF"/>
    <w:rsid w:val="00E06194"/>
    <w:rsid w:val="00E06A91"/>
    <w:rsid w:val="00E07D17"/>
    <w:rsid w:val="00E10596"/>
    <w:rsid w:val="00E1112B"/>
    <w:rsid w:val="00E1233E"/>
    <w:rsid w:val="00E123F5"/>
    <w:rsid w:val="00E1275A"/>
    <w:rsid w:val="00E12A54"/>
    <w:rsid w:val="00E132CD"/>
    <w:rsid w:val="00E133F9"/>
    <w:rsid w:val="00E1355C"/>
    <w:rsid w:val="00E14228"/>
    <w:rsid w:val="00E14F0C"/>
    <w:rsid w:val="00E15178"/>
    <w:rsid w:val="00E157E8"/>
    <w:rsid w:val="00E16195"/>
    <w:rsid w:val="00E16CB3"/>
    <w:rsid w:val="00E175BF"/>
    <w:rsid w:val="00E20666"/>
    <w:rsid w:val="00E20D08"/>
    <w:rsid w:val="00E213BD"/>
    <w:rsid w:val="00E21435"/>
    <w:rsid w:val="00E21919"/>
    <w:rsid w:val="00E22C51"/>
    <w:rsid w:val="00E22F5E"/>
    <w:rsid w:val="00E22F83"/>
    <w:rsid w:val="00E2352C"/>
    <w:rsid w:val="00E23FC5"/>
    <w:rsid w:val="00E246D2"/>
    <w:rsid w:val="00E24A7D"/>
    <w:rsid w:val="00E24AA5"/>
    <w:rsid w:val="00E24C50"/>
    <w:rsid w:val="00E24CE6"/>
    <w:rsid w:val="00E2530C"/>
    <w:rsid w:val="00E25F42"/>
    <w:rsid w:val="00E27039"/>
    <w:rsid w:val="00E278A7"/>
    <w:rsid w:val="00E32A2F"/>
    <w:rsid w:val="00E32C85"/>
    <w:rsid w:val="00E3305C"/>
    <w:rsid w:val="00E333E1"/>
    <w:rsid w:val="00E341CD"/>
    <w:rsid w:val="00E34605"/>
    <w:rsid w:val="00E34957"/>
    <w:rsid w:val="00E3499B"/>
    <w:rsid w:val="00E34A8F"/>
    <w:rsid w:val="00E358FD"/>
    <w:rsid w:val="00E35E73"/>
    <w:rsid w:val="00E361A2"/>
    <w:rsid w:val="00E3708A"/>
    <w:rsid w:val="00E373E6"/>
    <w:rsid w:val="00E37787"/>
    <w:rsid w:val="00E378B3"/>
    <w:rsid w:val="00E37A09"/>
    <w:rsid w:val="00E37C76"/>
    <w:rsid w:val="00E4008E"/>
    <w:rsid w:val="00E4141E"/>
    <w:rsid w:val="00E414CA"/>
    <w:rsid w:val="00E426F4"/>
    <w:rsid w:val="00E43644"/>
    <w:rsid w:val="00E43B6D"/>
    <w:rsid w:val="00E443C0"/>
    <w:rsid w:val="00E45378"/>
    <w:rsid w:val="00E4587E"/>
    <w:rsid w:val="00E45AF5"/>
    <w:rsid w:val="00E45E72"/>
    <w:rsid w:val="00E45F77"/>
    <w:rsid w:val="00E47E11"/>
    <w:rsid w:val="00E51C5D"/>
    <w:rsid w:val="00E51F72"/>
    <w:rsid w:val="00E53836"/>
    <w:rsid w:val="00E544B8"/>
    <w:rsid w:val="00E54C0F"/>
    <w:rsid w:val="00E55797"/>
    <w:rsid w:val="00E5599C"/>
    <w:rsid w:val="00E55CF8"/>
    <w:rsid w:val="00E55D22"/>
    <w:rsid w:val="00E56A85"/>
    <w:rsid w:val="00E56D43"/>
    <w:rsid w:val="00E56D57"/>
    <w:rsid w:val="00E57C3A"/>
    <w:rsid w:val="00E57EAB"/>
    <w:rsid w:val="00E60018"/>
    <w:rsid w:val="00E60823"/>
    <w:rsid w:val="00E60C74"/>
    <w:rsid w:val="00E61802"/>
    <w:rsid w:val="00E61C3F"/>
    <w:rsid w:val="00E620D2"/>
    <w:rsid w:val="00E628B8"/>
    <w:rsid w:val="00E62E39"/>
    <w:rsid w:val="00E63103"/>
    <w:rsid w:val="00E63283"/>
    <w:rsid w:val="00E632A2"/>
    <w:rsid w:val="00E63DB8"/>
    <w:rsid w:val="00E63F7B"/>
    <w:rsid w:val="00E642BE"/>
    <w:rsid w:val="00E66AB9"/>
    <w:rsid w:val="00E67BB2"/>
    <w:rsid w:val="00E67DF3"/>
    <w:rsid w:val="00E716A3"/>
    <w:rsid w:val="00E71B6F"/>
    <w:rsid w:val="00E71CF9"/>
    <w:rsid w:val="00E72F40"/>
    <w:rsid w:val="00E73931"/>
    <w:rsid w:val="00E73A17"/>
    <w:rsid w:val="00E73D08"/>
    <w:rsid w:val="00E74044"/>
    <w:rsid w:val="00E7433C"/>
    <w:rsid w:val="00E758CA"/>
    <w:rsid w:val="00E7604F"/>
    <w:rsid w:val="00E7607E"/>
    <w:rsid w:val="00E76CA9"/>
    <w:rsid w:val="00E7777F"/>
    <w:rsid w:val="00E77AE1"/>
    <w:rsid w:val="00E808CA"/>
    <w:rsid w:val="00E81DF1"/>
    <w:rsid w:val="00E822B2"/>
    <w:rsid w:val="00E830CC"/>
    <w:rsid w:val="00E834AE"/>
    <w:rsid w:val="00E839A5"/>
    <w:rsid w:val="00E84240"/>
    <w:rsid w:val="00E8428B"/>
    <w:rsid w:val="00E8459E"/>
    <w:rsid w:val="00E85EA4"/>
    <w:rsid w:val="00E860D8"/>
    <w:rsid w:val="00E86141"/>
    <w:rsid w:val="00E863D8"/>
    <w:rsid w:val="00E8782D"/>
    <w:rsid w:val="00E9005F"/>
    <w:rsid w:val="00E90889"/>
    <w:rsid w:val="00E9117C"/>
    <w:rsid w:val="00E91454"/>
    <w:rsid w:val="00E91553"/>
    <w:rsid w:val="00E91A19"/>
    <w:rsid w:val="00E91C0B"/>
    <w:rsid w:val="00E91C5F"/>
    <w:rsid w:val="00E9225C"/>
    <w:rsid w:val="00E92921"/>
    <w:rsid w:val="00E92FB3"/>
    <w:rsid w:val="00E935AA"/>
    <w:rsid w:val="00E93F30"/>
    <w:rsid w:val="00E954F2"/>
    <w:rsid w:val="00E95507"/>
    <w:rsid w:val="00E960F1"/>
    <w:rsid w:val="00E9724F"/>
    <w:rsid w:val="00E97974"/>
    <w:rsid w:val="00E97D1A"/>
    <w:rsid w:val="00EA0072"/>
    <w:rsid w:val="00EA01A1"/>
    <w:rsid w:val="00EA07FA"/>
    <w:rsid w:val="00EA0938"/>
    <w:rsid w:val="00EA0CCF"/>
    <w:rsid w:val="00EA0ECA"/>
    <w:rsid w:val="00EA1BCB"/>
    <w:rsid w:val="00EA1BEC"/>
    <w:rsid w:val="00EA27A9"/>
    <w:rsid w:val="00EA2A07"/>
    <w:rsid w:val="00EA2AC6"/>
    <w:rsid w:val="00EA2CF1"/>
    <w:rsid w:val="00EA3567"/>
    <w:rsid w:val="00EA3796"/>
    <w:rsid w:val="00EA3CB0"/>
    <w:rsid w:val="00EA4B3E"/>
    <w:rsid w:val="00EA50D6"/>
    <w:rsid w:val="00EA552D"/>
    <w:rsid w:val="00EA57EA"/>
    <w:rsid w:val="00EA6680"/>
    <w:rsid w:val="00EA6A37"/>
    <w:rsid w:val="00EA7B56"/>
    <w:rsid w:val="00EA7DC7"/>
    <w:rsid w:val="00EA7F5A"/>
    <w:rsid w:val="00EB0074"/>
    <w:rsid w:val="00EB00BF"/>
    <w:rsid w:val="00EB086E"/>
    <w:rsid w:val="00EB0A76"/>
    <w:rsid w:val="00EB0FE7"/>
    <w:rsid w:val="00EB1D78"/>
    <w:rsid w:val="00EB2278"/>
    <w:rsid w:val="00EB26FA"/>
    <w:rsid w:val="00EB27F8"/>
    <w:rsid w:val="00EB2CDE"/>
    <w:rsid w:val="00EB3916"/>
    <w:rsid w:val="00EB3CCA"/>
    <w:rsid w:val="00EB4096"/>
    <w:rsid w:val="00EB5650"/>
    <w:rsid w:val="00EB5B92"/>
    <w:rsid w:val="00EB685A"/>
    <w:rsid w:val="00EB6AB5"/>
    <w:rsid w:val="00EB709B"/>
    <w:rsid w:val="00EB7645"/>
    <w:rsid w:val="00EC00F6"/>
    <w:rsid w:val="00EC0D63"/>
    <w:rsid w:val="00EC0FD1"/>
    <w:rsid w:val="00EC1CD2"/>
    <w:rsid w:val="00EC1F21"/>
    <w:rsid w:val="00EC23C0"/>
    <w:rsid w:val="00EC2636"/>
    <w:rsid w:val="00EC2690"/>
    <w:rsid w:val="00EC30CF"/>
    <w:rsid w:val="00EC34BA"/>
    <w:rsid w:val="00EC36AA"/>
    <w:rsid w:val="00EC3AEA"/>
    <w:rsid w:val="00EC4671"/>
    <w:rsid w:val="00EC47E7"/>
    <w:rsid w:val="00EC4CBD"/>
    <w:rsid w:val="00EC4CCD"/>
    <w:rsid w:val="00EC5171"/>
    <w:rsid w:val="00EC5249"/>
    <w:rsid w:val="00EC58B4"/>
    <w:rsid w:val="00EC59CC"/>
    <w:rsid w:val="00EC6287"/>
    <w:rsid w:val="00EC6C46"/>
    <w:rsid w:val="00EC7D99"/>
    <w:rsid w:val="00EC7F24"/>
    <w:rsid w:val="00ED0804"/>
    <w:rsid w:val="00ED0A9A"/>
    <w:rsid w:val="00ED0BA1"/>
    <w:rsid w:val="00ED0CA0"/>
    <w:rsid w:val="00ED0E4B"/>
    <w:rsid w:val="00ED23F4"/>
    <w:rsid w:val="00ED25C9"/>
    <w:rsid w:val="00ED38ED"/>
    <w:rsid w:val="00ED43A6"/>
    <w:rsid w:val="00ED44ED"/>
    <w:rsid w:val="00ED4DBB"/>
    <w:rsid w:val="00ED4FCD"/>
    <w:rsid w:val="00ED554E"/>
    <w:rsid w:val="00ED5CDA"/>
    <w:rsid w:val="00ED5E32"/>
    <w:rsid w:val="00ED6226"/>
    <w:rsid w:val="00ED6647"/>
    <w:rsid w:val="00ED6D56"/>
    <w:rsid w:val="00ED70E9"/>
    <w:rsid w:val="00ED7346"/>
    <w:rsid w:val="00ED7347"/>
    <w:rsid w:val="00ED7886"/>
    <w:rsid w:val="00ED7BEF"/>
    <w:rsid w:val="00EE0376"/>
    <w:rsid w:val="00EE0A58"/>
    <w:rsid w:val="00EE13E0"/>
    <w:rsid w:val="00EE1424"/>
    <w:rsid w:val="00EE1426"/>
    <w:rsid w:val="00EE18D0"/>
    <w:rsid w:val="00EE1B08"/>
    <w:rsid w:val="00EE1D20"/>
    <w:rsid w:val="00EE2103"/>
    <w:rsid w:val="00EE3FA9"/>
    <w:rsid w:val="00EE3FC9"/>
    <w:rsid w:val="00EE45A9"/>
    <w:rsid w:val="00EE4687"/>
    <w:rsid w:val="00EE498E"/>
    <w:rsid w:val="00EE4E7E"/>
    <w:rsid w:val="00EE513C"/>
    <w:rsid w:val="00EE54E0"/>
    <w:rsid w:val="00EE54F5"/>
    <w:rsid w:val="00EE62CD"/>
    <w:rsid w:val="00EE6352"/>
    <w:rsid w:val="00EE665B"/>
    <w:rsid w:val="00EE6CC9"/>
    <w:rsid w:val="00EE7081"/>
    <w:rsid w:val="00EF063C"/>
    <w:rsid w:val="00EF28FF"/>
    <w:rsid w:val="00EF385F"/>
    <w:rsid w:val="00EF3B5A"/>
    <w:rsid w:val="00EF4257"/>
    <w:rsid w:val="00EF467D"/>
    <w:rsid w:val="00EF497F"/>
    <w:rsid w:val="00EF53F7"/>
    <w:rsid w:val="00EF5A55"/>
    <w:rsid w:val="00EF6809"/>
    <w:rsid w:val="00EF73F7"/>
    <w:rsid w:val="00EF7924"/>
    <w:rsid w:val="00EF79EB"/>
    <w:rsid w:val="00EF7BB2"/>
    <w:rsid w:val="00F0022F"/>
    <w:rsid w:val="00F00F9E"/>
    <w:rsid w:val="00F012D4"/>
    <w:rsid w:val="00F01CFD"/>
    <w:rsid w:val="00F01F26"/>
    <w:rsid w:val="00F01F27"/>
    <w:rsid w:val="00F02201"/>
    <w:rsid w:val="00F0222B"/>
    <w:rsid w:val="00F04825"/>
    <w:rsid w:val="00F04858"/>
    <w:rsid w:val="00F04C18"/>
    <w:rsid w:val="00F04EE6"/>
    <w:rsid w:val="00F05564"/>
    <w:rsid w:val="00F057A2"/>
    <w:rsid w:val="00F05B32"/>
    <w:rsid w:val="00F05FE7"/>
    <w:rsid w:val="00F06689"/>
    <w:rsid w:val="00F06887"/>
    <w:rsid w:val="00F06BBD"/>
    <w:rsid w:val="00F071C3"/>
    <w:rsid w:val="00F07720"/>
    <w:rsid w:val="00F077E5"/>
    <w:rsid w:val="00F07F83"/>
    <w:rsid w:val="00F1030D"/>
    <w:rsid w:val="00F1040B"/>
    <w:rsid w:val="00F1041F"/>
    <w:rsid w:val="00F11705"/>
    <w:rsid w:val="00F118E7"/>
    <w:rsid w:val="00F11DD3"/>
    <w:rsid w:val="00F1263E"/>
    <w:rsid w:val="00F1305C"/>
    <w:rsid w:val="00F133F6"/>
    <w:rsid w:val="00F13DB2"/>
    <w:rsid w:val="00F13F9F"/>
    <w:rsid w:val="00F14248"/>
    <w:rsid w:val="00F148A2"/>
    <w:rsid w:val="00F1599C"/>
    <w:rsid w:val="00F16146"/>
    <w:rsid w:val="00F16350"/>
    <w:rsid w:val="00F168B3"/>
    <w:rsid w:val="00F16C96"/>
    <w:rsid w:val="00F17975"/>
    <w:rsid w:val="00F17EDC"/>
    <w:rsid w:val="00F20B4F"/>
    <w:rsid w:val="00F21426"/>
    <w:rsid w:val="00F2185D"/>
    <w:rsid w:val="00F21B43"/>
    <w:rsid w:val="00F22A95"/>
    <w:rsid w:val="00F22BE8"/>
    <w:rsid w:val="00F2332F"/>
    <w:rsid w:val="00F23FF8"/>
    <w:rsid w:val="00F24230"/>
    <w:rsid w:val="00F246F5"/>
    <w:rsid w:val="00F2680A"/>
    <w:rsid w:val="00F269BF"/>
    <w:rsid w:val="00F277C5"/>
    <w:rsid w:val="00F278D4"/>
    <w:rsid w:val="00F307EA"/>
    <w:rsid w:val="00F3111B"/>
    <w:rsid w:val="00F311E3"/>
    <w:rsid w:val="00F3167C"/>
    <w:rsid w:val="00F31893"/>
    <w:rsid w:val="00F31B18"/>
    <w:rsid w:val="00F31F58"/>
    <w:rsid w:val="00F31FCB"/>
    <w:rsid w:val="00F323A9"/>
    <w:rsid w:val="00F32F11"/>
    <w:rsid w:val="00F33199"/>
    <w:rsid w:val="00F33A52"/>
    <w:rsid w:val="00F33D4C"/>
    <w:rsid w:val="00F346A6"/>
    <w:rsid w:val="00F35194"/>
    <w:rsid w:val="00F357C1"/>
    <w:rsid w:val="00F36083"/>
    <w:rsid w:val="00F36455"/>
    <w:rsid w:val="00F3700D"/>
    <w:rsid w:val="00F371F6"/>
    <w:rsid w:val="00F37288"/>
    <w:rsid w:val="00F37998"/>
    <w:rsid w:val="00F37AB3"/>
    <w:rsid w:val="00F4001F"/>
    <w:rsid w:val="00F40146"/>
    <w:rsid w:val="00F401EF"/>
    <w:rsid w:val="00F40393"/>
    <w:rsid w:val="00F40DCB"/>
    <w:rsid w:val="00F41A86"/>
    <w:rsid w:val="00F41E45"/>
    <w:rsid w:val="00F41E7C"/>
    <w:rsid w:val="00F42870"/>
    <w:rsid w:val="00F44C91"/>
    <w:rsid w:val="00F44F1C"/>
    <w:rsid w:val="00F462EA"/>
    <w:rsid w:val="00F465AC"/>
    <w:rsid w:val="00F467A3"/>
    <w:rsid w:val="00F46862"/>
    <w:rsid w:val="00F468C6"/>
    <w:rsid w:val="00F468E4"/>
    <w:rsid w:val="00F469E5"/>
    <w:rsid w:val="00F47242"/>
    <w:rsid w:val="00F47290"/>
    <w:rsid w:val="00F47499"/>
    <w:rsid w:val="00F47952"/>
    <w:rsid w:val="00F47A23"/>
    <w:rsid w:val="00F50C40"/>
    <w:rsid w:val="00F50C4A"/>
    <w:rsid w:val="00F50DC9"/>
    <w:rsid w:val="00F5104F"/>
    <w:rsid w:val="00F510B8"/>
    <w:rsid w:val="00F51183"/>
    <w:rsid w:val="00F51655"/>
    <w:rsid w:val="00F51B41"/>
    <w:rsid w:val="00F51D0B"/>
    <w:rsid w:val="00F52216"/>
    <w:rsid w:val="00F5228D"/>
    <w:rsid w:val="00F54409"/>
    <w:rsid w:val="00F547A7"/>
    <w:rsid w:val="00F550B4"/>
    <w:rsid w:val="00F550D8"/>
    <w:rsid w:val="00F55A78"/>
    <w:rsid w:val="00F56352"/>
    <w:rsid w:val="00F56881"/>
    <w:rsid w:val="00F570D4"/>
    <w:rsid w:val="00F57625"/>
    <w:rsid w:val="00F576FB"/>
    <w:rsid w:val="00F57775"/>
    <w:rsid w:val="00F57901"/>
    <w:rsid w:val="00F579FD"/>
    <w:rsid w:val="00F602AA"/>
    <w:rsid w:val="00F60BAF"/>
    <w:rsid w:val="00F61676"/>
    <w:rsid w:val="00F61D5B"/>
    <w:rsid w:val="00F620D3"/>
    <w:rsid w:val="00F62CFC"/>
    <w:rsid w:val="00F63B60"/>
    <w:rsid w:val="00F63EE3"/>
    <w:rsid w:val="00F64107"/>
    <w:rsid w:val="00F6453C"/>
    <w:rsid w:val="00F64B1F"/>
    <w:rsid w:val="00F6603C"/>
    <w:rsid w:val="00F66284"/>
    <w:rsid w:val="00F66900"/>
    <w:rsid w:val="00F66DFF"/>
    <w:rsid w:val="00F717CE"/>
    <w:rsid w:val="00F71BAD"/>
    <w:rsid w:val="00F72593"/>
    <w:rsid w:val="00F731AE"/>
    <w:rsid w:val="00F738DC"/>
    <w:rsid w:val="00F74001"/>
    <w:rsid w:val="00F74304"/>
    <w:rsid w:val="00F74365"/>
    <w:rsid w:val="00F746DE"/>
    <w:rsid w:val="00F74920"/>
    <w:rsid w:val="00F74C51"/>
    <w:rsid w:val="00F74DB1"/>
    <w:rsid w:val="00F74E89"/>
    <w:rsid w:val="00F75769"/>
    <w:rsid w:val="00F75E94"/>
    <w:rsid w:val="00F761C8"/>
    <w:rsid w:val="00F76D76"/>
    <w:rsid w:val="00F76EEB"/>
    <w:rsid w:val="00F77CEB"/>
    <w:rsid w:val="00F80F3D"/>
    <w:rsid w:val="00F811B1"/>
    <w:rsid w:val="00F81E27"/>
    <w:rsid w:val="00F8200E"/>
    <w:rsid w:val="00F829B3"/>
    <w:rsid w:val="00F83FC7"/>
    <w:rsid w:val="00F844AA"/>
    <w:rsid w:val="00F85A71"/>
    <w:rsid w:val="00F85D0D"/>
    <w:rsid w:val="00F85E59"/>
    <w:rsid w:val="00F86097"/>
    <w:rsid w:val="00F86107"/>
    <w:rsid w:val="00F8695F"/>
    <w:rsid w:val="00F8713C"/>
    <w:rsid w:val="00F8729F"/>
    <w:rsid w:val="00F87F1B"/>
    <w:rsid w:val="00F9003D"/>
    <w:rsid w:val="00F905AA"/>
    <w:rsid w:val="00F9063E"/>
    <w:rsid w:val="00F906B3"/>
    <w:rsid w:val="00F908D7"/>
    <w:rsid w:val="00F909CD"/>
    <w:rsid w:val="00F90E95"/>
    <w:rsid w:val="00F9102C"/>
    <w:rsid w:val="00F9111A"/>
    <w:rsid w:val="00F91A70"/>
    <w:rsid w:val="00F92449"/>
    <w:rsid w:val="00F92D7F"/>
    <w:rsid w:val="00F92ECA"/>
    <w:rsid w:val="00F9320D"/>
    <w:rsid w:val="00F934F2"/>
    <w:rsid w:val="00F938A0"/>
    <w:rsid w:val="00F94766"/>
    <w:rsid w:val="00F94AAE"/>
    <w:rsid w:val="00F94CA8"/>
    <w:rsid w:val="00F95777"/>
    <w:rsid w:val="00F9596A"/>
    <w:rsid w:val="00F96054"/>
    <w:rsid w:val="00F964CF"/>
    <w:rsid w:val="00F96DF6"/>
    <w:rsid w:val="00F97147"/>
    <w:rsid w:val="00F977BE"/>
    <w:rsid w:val="00F978B1"/>
    <w:rsid w:val="00F97EE4"/>
    <w:rsid w:val="00FA04C4"/>
    <w:rsid w:val="00FA09A5"/>
    <w:rsid w:val="00FA0F22"/>
    <w:rsid w:val="00FA106D"/>
    <w:rsid w:val="00FA1904"/>
    <w:rsid w:val="00FA206A"/>
    <w:rsid w:val="00FA29BD"/>
    <w:rsid w:val="00FA2F08"/>
    <w:rsid w:val="00FA2FF4"/>
    <w:rsid w:val="00FA308F"/>
    <w:rsid w:val="00FA3557"/>
    <w:rsid w:val="00FA3654"/>
    <w:rsid w:val="00FA3964"/>
    <w:rsid w:val="00FA39DB"/>
    <w:rsid w:val="00FA3BF5"/>
    <w:rsid w:val="00FA3DC7"/>
    <w:rsid w:val="00FA4088"/>
    <w:rsid w:val="00FA413D"/>
    <w:rsid w:val="00FA4F76"/>
    <w:rsid w:val="00FA5192"/>
    <w:rsid w:val="00FA5938"/>
    <w:rsid w:val="00FA642C"/>
    <w:rsid w:val="00FA70B3"/>
    <w:rsid w:val="00FA768E"/>
    <w:rsid w:val="00FB05F4"/>
    <w:rsid w:val="00FB0922"/>
    <w:rsid w:val="00FB0BBF"/>
    <w:rsid w:val="00FB0C04"/>
    <w:rsid w:val="00FB10E4"/>
    <w:rsid w:val="00FB2AFA"/>
    <w:rsid w:val="00FB37A0"/>
    <w:rsid w:val="00FB3A8C"/>
    <w:rsid w:val="00FB40A1"/>
    <w:rsid w:val="00FB42E1"/>
    <w:rsid w:val="00FB4D01"/>
    <w:rsid w:val="00FB4E7C"/>
    <w:rsid w:val="00FB5884"/>
    <w:rsid w:val="00FB6533"/>
    <w:rsid w:val="00FC0FE1"/>
    <w:rsid w:val="00FC1074"/>
    <w:rsid w:val="00FC12BB"/>
    <w:rsid w:val="00FC1D41"/>
    <w:rsid w:val="00FC2460"/>
    <w:rsid w:val="00FC249D"/>
    <w:rsid w:val="00FC25F3"/>
    <w:rsid w:val="00FC2723"/>
    <w:rsid w:val="00FC291B"/>
    <w:rsid w:val="00FC2AA5"/>
    <w:rsid w:val="00FC36B4"/>
    <w:rsid w:val="00FC37C3"/>
    <w:rsid w:val="00FC391B"/>
    <w:rsid w:val="00FC4421"/>
    <w:rsid w:val="00FC4456"/>
    <w:rsid w:val="00FC4693"/>
    <w:rsid w:val="00FC4855"/>
    <w:rsid w:val="00FC4AE8"/>
    <w:rsid w:val="00FC50E1"/>
    <w:rsid w:val="00FC5CB3"/>
    <w:rsid w:val="00FC667A"/>
    <w:rsid w:val="00FC6C89"/>
    <w:rsid w:val="00FC6EA8"/>
    <w:rsid w:val="00FD05B5"/>
    <w:rsid w:val="00FD17D8"/>
    <w:rsid w:val="00FD1863"/>
    <w:rsid w:val="00FD1C45"/>
    <w:rsid w:val="00FD2184"/>
    <w:rsid w:val="00FD22A0"/>
    <w:rsid w:val="00FD2405"/>
    <w:rsid w:val="00FD28BA"/>
    <w:rsid w:val="00FD394B"/>
    <w:rsid w:val="00FD3A6E"/>
    <w:rsid w:val="00FD41D2"/>
    <w:rsid w:val="00FD44C2"/>
    <w:rsid w:val="00FD47C8"/>
    <w:rsid w:val="00FD4D15"/>
    <w:rsid w:val="00FD5347"/>
    <w:rsid w:val="00FD61FD"/>
    <w:rsid w:val="00FD6F8D"/>
    <w:rsid w:val="00FD7348"/>
    <w:rsid w:val="00FD7559"/>
    <w:rsid w:val="00FD77E5"/>
    <w:rsid w:val="00FD7AB8"/>
    <w:rsid w:val="00FD7F7D"/>
    <w:rsid w:val="00FE0371"/>
    <w:rsid w:val="00FE04D4"/>
    <w:rsid w:val="00FE0C6B"/>
    <w:rsid w:val="00FE191E"/>
    <w:rsid w:val="00FE1E9C"/>
    <w:rsid w:val="00FE257F"/>
    <w:rsid w:val="00FE2710"/>
    <w:rsid w:val="00FE3561"/>
    <w:rsid w:val="00FE3947"/>
    <w:rsid w:val="00FE3BE3"/>
    <w:rsid w:val="00FE3E60"/>
    <w:rsid w:val="00FE4550"/>
    <w:rsid w:val="00FE4E60"/>
    <w:rsid w:val="00FE4F82"/>
    <w:rsid w:val="00FE507D"/>
    <w:rsid w:val="00FE5B41"/>
    <w:rsid w:val="00FE62BB"/>
    <w:rsid w:val="00FE65C5"/>
    <w:rsid w:val="00FE6DFB"/>
    <w:rsid w:val="00FE78D6"/>
    <w:rsid w:val="00FF0902"/>
    <w:rsid w:val="00FF13DC"/>
    <w:rsid w:val="00FF28B5"/>
    <w:rsid w:val="00FF2E32"/>
    <w:rsid w:val="00FF33A5"/>
    <w:rsid w:val="00FF384C"/>
    <w:rsid w:val="00FF3DD5"/>
    <w:rsid w:val="00FF41EA"/>
    <w:rsid w:val="00FF4646"/>
    <w:rsid w:val="00FF497E"/>
    <w:rsid w:val="00FF4CA7"/>
    <w:rsid w:val="00FF5083"/>
    <w:rsid w:val="00FF565A"/>
    <w:rsid w:val="00FF57E1"/>
    <w:rsid w:val="00FF5ACD"/>
    <w:rsid w:val="00FF60D1"/>
    <w:rsid w:val="00FF6461"/>
    <w:rsid w:val="00FF65BE"/>
    <w:rsid w:val="00FF6764"/>
    <w:rsid w:val="00FF6C73"/>
    <w:rsid w:val="00FF6F09"/>
    <w:rsid w:val="00FF76A0"/>
    <w:rsid w:val="00FF7D68"/>
    <w:rsid w:val="00FF7F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  <w14:docId w14:val="635980AD"/>
  <w15:docId w15:val="{D821BDC1-1009-4B26-9D11-557ECFC37B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0" w:unhideWhenUsed="1"/>
    <w:lsdException w:name="toc 6" w:semiHidden="1" w:uiPriority="0" w:unhideWhenUsed="1"/>
    <w:lsdException w:name="toc 7" w:semiHidden="1" w:uiPriority="0" w:unhideWhenUsed="1"/>
    <w:lsdException w:name="toc 8" w:semiHidden="1" w:uiPriority="0" w:unhideWhenUsed="1"/>
    <w:lsdException w:name="toc 9" w:semiHidden="1" w:uiPriority="0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iPriority="0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iPriority="0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iPriority="0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iPriority="0" w:unhideWhenUsed="1"/>
    <w:lsdException w:name="HTML Address" w:semiHidden="1" w:uiPriority="0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iPriority="0" w:unhideWhenUsed="1"/>
    <w:lsdException w:name="Outline List 2" w:semiHidden="1" w:uiPriority="0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iPriority="0" w:unhideWhenUsed="1"/>
    <w:lsdException w:name="Table Grid 3" w:semiHidden="1" w:unhideWhenUsed="1"/>
    <w:lsdException w:name="Table Grid 4" w:semiHidden="1" w:unhideWhenUsed="1"/>
    <w:lsdException w:name="Table Grid 5" w:semiHidden="1" w:uiPriority="0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iPriority="0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iPriority="0" w:unhideWhenUsed="1"/>
    <w:lsdException w:name="Table Elegant" w:semiHidden="1" w:uiPriority="0" w:unhideWhenUsed="1"/>
    <w:lsdException w:name="Table Professional" w:semiHidden="1" w:uiPriority="0" w:unhideWhenUsed="1"/>
    <w:lsdException w:name="Table Subtle 1" w:uiPriority="0"/>
    <w:lsdException w:name="Table Subtle 2" w:semiHidden="1" w:unhideWhenUsed="1"/>
    <w:lsdException w:name="Table Web 1" w:semiHidden="1" w:uiPriority="0" w:unhideWhenUsed="1"/>
    <w:lsdException w:name="Table Web 2" w:uiPriority="0"/>
    <w:lsdException w:name="Table Web 3" w:uiPriority="0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73B23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4D67BB"/>
    <w:pPr>
      <w:keepNext/>
      <w:spacing w:before="240" w:after="60"/>
      <w:jc w:val="center"/>
      <w:outlineLvl w:val="0"/>
    </w:pPr>
    <w:rPr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qFormat/>
    <w:rsid w:val="004D67BB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aliases w:val=" Знак"/>
    <w:basedOn w:val="a"/>
    <w:next w:val="a"/>
    <w:link w:val="30"/>
    <w:qFormat/>
    <w:rsid w:val="004D67BB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"/>
    <w:next w:val="a"/>
    <w:link w:val="40"/>
    <w:qFormat/>
    <w:rsid w:val="004D67BB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"/>
    <w:next w:val="a"/>
    <w:link w:val="50"/>
    <w:qFormat/>
    <w:rsid w:val="004D67BB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qFormat/>
    <w:rsid w:val="00353437"/>
    <w:pPr>
      <w:keepNext/>
      <w:tabs>
        <w:tab w:val="num" w:pos="1152"/>
      </w:tabs>
      <w:suppressAutoHyphens/>
      <w:spacing w:before="120" w:after="120"/>
      <w:ind w:left="1152" w:hanging="1152"/>
      <w:jc w:val="both"/>
      <w:outlineLvl w:val="5"/>
    </w:pPr>
    <w:rPr>
      <w:b/>
      <w:bCs/>
      <w:sz w:val="28"/>
      <w:szCs w:val="20"/>
      <w:lang w:eastAsia="ar-SA"/>
    </w:rPr>
  </w:style>
  <w:style w:type="paragraph" w:styleId="7">
    <w:name w:val="heading 7"/>
    <w:basedOn w:val="a"/>
    <w:next w:val="a"/>
    <w:link w:val="70"/>
    <w:qFormat/>
    <w:rsid w:val="003F227D"/>
    <w:pPr>
      <w:keepNext/>
      <w:tabs>
        <w:tab w:val="num" w:pos="1296"/>
      </w:tabs>
      <w:spacing w:line="360" w:lineRule="auto"/>
      <w:ind w:left="1296" w:hanging="1296"/>
      <w:jc w:val="both"/>
      <w:outlineLvl w:val="6"/>
    </w:pPr>
    <w:rPr>
      <w:sz w:val="28"/>
      <w:szCs w:val="20"/>
    </w:rPr>
  </w:style>
  <w:style w:type="paragraph" w:styleId="8">
    <w:name w:val="heading 8"/>
    <w:basedOn w:val="a"/>
    <w:next w:val="a"/>
    <w:link w:val="80"/>
    <w:qFormat/>
    <w:rsid w:val="004D67BB"/>
    <w:pPr>
      <w:spacing w:before="240" w:after="60"/>
      <w:outlineLvl w:val="7"/>
    </w:pPr>
    <w:rPr>
      <w:i/>
      <w:iCs/>
    </w:rPr>
  </w:style>
  <w:style w:type="paragraph" w:styleId="9">
    <w:name w:val="heading 9"/>
    <w:basedOn w:val="a"/>
    <w:next w:val="a"/>
    <w:link w:val="90"/>
    <w:qFormat/>
    <w:rsid w:val="004D67BB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4D67BB"/>
    <w:rPr>
      <w:rFonts w:ascii="Times New Roman" w:eastAsia="Times New Roman" w:hAnsi="Times New Roman" w:cs="Times New Roman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4D67BB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aliases w:val=" Знак Знак"/>
    <w:basedOn w:val="a0"/>
    <w:link w:val="3"/>
    <w:rsid w:val="004D67BB"/>
    <w:rPr>
      <w:rFonts w:ascii="Arial" w:eastAsia="Times New Roman" w:hAnsi="Arial" w:cs="Arial"/>
      <w:b/>
      <w:bCs/>
      <w:sz w:val="26"/>
      <w:szCs w:val="26"/>
      <w:lang w:eastAsia="ru-RU"/>
    </w:rPr>
  </w:style>
  <w:style w:type="character" w:customStyle="1" w:styleId="40">
    <w:name w:val="Заголовок 4 Знак"/>
    <w:basedOn w:val="a0"/>
    <w:link w:val="4"/>
    <w:rsid w:val="004D67BB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50">
    <w:name w:val="Заголовок 5 Знак"/>
    <w:basedOn w:val="a0"/>
    <w:link w:val="5"/>
    <w:rsid w:val="004D67BB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80">
    <w:name w:val="Заголовок 8 Знак"/>
    <w:basedOn w:val="a0"/>
    <w:link w:val="8"/>
    <w:rsid w:val="004D67BB"/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character" w:customStyle="1" w:styleId="90">
    <w:name w:val="Заголовок 9 Знак"/>
    <w:basedOn w:val="a0"/>
    <w:link w:val="9"/>
    <w:rsid w:val="004D67BB"/>
    <w:rPr>
      <w:rFonts w:ascii="Arial" w:eastAsia="Times New Roman" w:hAnsi="Arial" w:cs="Arial"/>
      <w:lang w:eastAsia="ru-RU"/>
    </w:rPr>
  </w:style>
  <w:style w:type="table" w:styleId="a3">
    <w:name w:val="Table Professional"/>
    <w:basedOn w:val="a1"/>
    <w:rsid w:val="004D67BB"/>
    <w:rPr>
      <w:rFonts w:ascii="Times New Roman" w:eastAsia="Times New Roman" w:hAnsi="Times New Roman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51">
    <w:name w:val="Table Grid 5"/>
    <w:basedOn w:val="a1"/>
    <w:rsid w:val="004D67BB"/>
    <w:rPr>
      <w:rFonts w:ascii="Times New Roman" w:eastAsia="Times New Roman" w:hAnsi="Times New Roman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a4">
    <w:name w:val="Table Grid"/>
    <w:basedOn w:val="a1"/>
    <w:uiPriority w:val="39"/>
    <w:rsid w:val="004D67BB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Body Text"/>
    <w:basedOn w:val="a"/>
    <w:link w:val="a6"/>
    <w:rsid w:val="004D67BB"/>
    <w:pPr>
      <w:ind w:left="360"/>
      <w:jc w:val="both"/>
    </w:pPr>
    <w:rPr>
      <w:b/>
      <w:bCs/>
    </w:rPr>
  </w:style>
  <w:style w:type="character" w:customStyle="1" w:styleId="a6">
    <w:name w:val="Основной текст Знак"/>
    <w:basedOn w:val="a0"/>
    <w:link w:val="a5"/>
    <w:rsid w:val="004D67BB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7">
    <w:name w:val="Hyperlink"/>
    <w:basedOn w:val="a0"/>
    <w:uiPriority w:val="99"/>
    <w:rsid w:val="004D67BB"/>
    <w:rPr>
      <w:color w:val="0000FF"/>
      <w:u w:val="single"/>
    </w:rPr>
  </w:style>
  <w:style w:type="paragraph" w:styleId="21">
    <w:name w:val="Body Text 2"/>
    <w:basedOn w:val="a"/>
    <w:link w:val="22"/>
    <w:rsid w:val="004D67BB"/>
    <w:pPr>
      <w:widowControl w:val="0"/>
      <w:autoSpaceDE w:val="0"/>
      <w:autoSpaceDN w:val="0"/>
      <w:adjustRightInd w:val="0"/>
      <w:jc w:val="both"/>
    </w:pPr>
    <w:rPr>
      <w:szCs w:val="20"/>
    </w:rPr>
  </w:style>
  <w:style w:type="character" w:customStyle="1" w:styleId="22">
    <w:name w:val="Основной текст 2 Знак"/>
    <w:basedOn w:val="a0"/>
    <w:link w:val="21"/>
    <w:rsid w:val="004D67BB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11">
    <w:name w:val="toc 1"/>
    <w:basedOn w:val="a"/>
    <w:next w:val="a"/>
    <w:autoRedefine/>
    <w:uiPriority w:val="39"/>
    <w:rsid w:val="009E73ED"/>
    <w:pPr>
      <w:tabs>
        <w:tab w:val="right" w:leader="dot" w:pos="9639"/>
      </w:tabs>
      <w:spacing w:before="40" w:after="40" w:line="276" w:lineRule="auto"/>
      <w:ind w:left="142" w:hanging="142"/>
    </w:pPr>
    <w:rPr>
      <w:b/>
      <w:caps/>
      <w:noProof/>
    </w:rPr>
  </w:style>
  <w:style w:type="paragraph" w:styleId="a8">
    <w:name w:val="footer"/>
    <w:aliases w:val=" Знак2,Знак2"/>
    <w:basedOn w:val="a"/>
    <w:link w:val="a9"/>
    <w:uiPriority w:val="99"/>
    <w:rsid w:val="004D67BB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aliases w:val=" Знак2 Знак,Знак2 Знак"/>
    <w:basedOn w:val="a0"/>
    <w:link w:val="a8"/>
    <w:uiPriority w:val="99"/>
    <w:rsid w:val="004D67BB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a">
    <w:name w:val="page number"/>
    <w:basedOn w:val="a0"/>
    <w:rsid w:val="004D67BB"/>
  </w:style>
  <w:style w:type="paragraph" w:customStyle="1" w:styleId="ConsPlusNormal">
    <w:name w:val="ConsPlusNormal"/>
    <w:link w:val="ConsPlusNormal0"/>
    <w:rsid w:val="004D67BB"/>
    <w:pPr>
      <w:autoSpaceDE w:val="0"/>
      <w:autoSpaceDN w:val="0"/>
      <w:adjustRightInd w:val="0"/>
      <w:ind w:firstLine="720"/>
    </w:pPr>
    <w:rPr>
      <w:rFonts w:ascii="Verdana" w:eastAsia="Times New Roman" w:hAnsi="Verdana" w:cs="Verdana"/>
      <w:sz w:val="16"/>
      <w:szCs w:val="16"/>
    </w:rPr>
  </w:style>
  <w:style w:type="paragraph" w:customStyle="1" w:styleId="ConsNormal">
    <w:name w:val="ConsNormal"/>
    <w:rsid w:val="004D67BB"/>
    <w:pPr>
      <w:widowControl w:val="0"/>
      <w:autoSpaceDE w:val="0"/>
      <w:autoSpaceDN w:val="0"/>
      <w:adjustRightInd w:val="0"/>
      <w:ind w:right="19772" w:firstLine="720"/>
    </w:pPr>
    <w:rPr>
      <w:rFonts w:ascii="Arial" w:eastAsia="Times New Roman" w:hAnsi="Arial" w:cs="Arial"/>
    </w:rPr>
  </w:style>
  <w:style w:type="paragraph" w:styleId="23">
    <w:name w:val="Body Text Indent 2"/>
    <w:aliases w:val="Основной текст с отступом 2 Знак1, Знак1 Знак1,Знак1 Знак1,Основной текст с отступом 2 Знак Знак,Знак1 Знак Знак, Знак1 Знак Знак,Знак1 Знак, Знак1 Знак, Знак1,Знак1, Знак1 Знак Знак1"/>
    <w:basedOn w:val="a"/>
    <w:link w:val="220"/>
    <w:rsid w:val="004D67BB"/>
    <w:pPr>
      <w:spacing w:after="120" w:line="480" w:lineRule="auto"/>
      <w:ind w:left="283"/>
    </w:pPr>
  </w:style>
  <w:style w:type="character" w:customStyle="1" w:styleId="24">
    <w:name w:val="Основной текст с отступом 2 Знак"/>
    <w:basedOn w:val="a0"/>
    <w:uiPriority w:val="99"/>
    <w:rsid w:val="004D67BB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20">
    <w:name w:val="Основной текст с отступом 2 Знак2"/>
    <w:aliases w:val="Основной текст с отступом 2 Знак1 Знак, Знак1 Знак1 Знак,Знак1 Знак1 Знак,Основной текст с отступом 2 Знак Знак Знак,Знак1 Знак Знак Знак, Знак1 Знак Знак Знак,Знак1 Знак Знак1, Знак1 Знак Знак2, Знак1 Знак2,Знак1 Знак2"/>
    <w:basedOn w:val="a0"/>
    <w:link w:val="23"/>
    <w:rsid w:val="004D67B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b">
    <w:name w:val="footnote text"/>
    <w:aliases w:val=" Знак3,Знак3, Знак6,Знак6,Table_Footnote_last Знак,Table_Footnote_last Знак Знак,Table_Footnote_last"/>
    <w:basedOn w:val="a"/>
    <w:link w:val="ac"/>
    <w:rsid w:val="004D67BB"/>
    <w:rPr>
      <w:sz w:val="20"/>
      <w:szCs w:val="20"/>
    </w:rPr>
  </w:style>
  <w:style w:type="character" w:customStyle="1" w:styleId="ac">
    <w:name w:val="Текст сноски Знак"/>
    <w:aliases w:val=" Знак3 Знак,Знак3 Знак, Знак6 Знак,Знак6 Знак,Table_Footnote_last Знак Знак1,Table_Footnote_last Знак Знак Знак,Table_Footnote_last Знак1"/>
    <w:basedOn w:val="a0"/>
    <w:link w:val="ab"/>
    <w:rsid w:val="004D67BB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d">
    <w:name w:val="footnote reference"/>
    <w:basedOn w:val="a0"/>
    <w:rsid w:val="004D67BB"/>
    <w:rPr>
      <w:vertAlign w:val="superscript"/>
    </w:rPr>
  </w:style>
  <w:style w:type="paragraph" w:styleId="ae">
    <w:name w:val="Normal (Web)"/>
    <w:aliases w:val="Обычный (Web)1,Обычный (веб)1,Обычный (веб)11,Обычный (Web)"/>
    <w:basedOn w:val="a"/>
    <w:link w:val="af"/>
    <w:uiPriority w:val="99"/>
    <w:rsid w:val="004D67BB"/>
    <w:pPr>
      <w:spacing w:before="100" w:beforeAutospacing="1" w:after="100" w:afterAutospacing="1"/>
    </w:pPr>
  </w:style>
  <w:style w:type="paragraph" w:customStyle="1" w:styleId="af0">
    <w:name w:val="Основной"/>
    <w:basedOn w:val="a"/>
    <w:rsid w:val="004D67BB"/>
    <w:pPr>
      <w:autoSpaceDE w:val="0"/>
      <w:autoSpaceDN w:val="0"/>
      <w:adjustRightInd w:val="0"/>
      <w:spacing w:after="20"/>
      <w:ind w:firstLine="142"/>
      <w:jc w:val="both"/>
    </w:pPr>
    <w:rPr>
      <w:rFonts w:cs="Arial"/>
      <w:sz w:val="22"/>
      <w:szCs w:val="20"/>
    </w:rPr>
  </w:style>
  <w:style w:type="paragraph" w:customStyle="1" w:styleId="ConsNonformat">
    <w:name w:val="ConsNonformat"/>
    <w:rsid w:val="004D67BB"/>
    <w:pPr>
      <w:widowControl w:val="0"/>
      <w:autoSpaceDE w:val="0"/>
      <w:autoSpaceDN w:val="0"/>
      <w:adjustRightInd w:val="0"/>
    </w:pPr>
    <w:rPr>
      <w:rFonts w:ascii="Courier New" w:eastAsia="Times New Roman" w:hAnsi="Courier New" w:cs="Courier New"/>
    </w:rPr>
  </w:style>
  <w:style w:type="paragraph" w:customStyle="1" w:styleId="af1">
    <w:name w:val="Таблица"/>
    <w:basedOn w:val="a"/>
    <w:rsid w:val="004D67BB"/>
    <w:pPr>
      <w:overflowPunct w:val="0"/>
      <w:autoSpaceDE w:val="0"/>
      <w:autoSpaceDN w:val="0"/>
      <w:adjustRightInd w:val="0"/>
      <w:ind w:right="34"/>
      <w:textAlignment w:val="baseline"/>
    </w:pPr>
    <w:rPr>
      <w:sz w:val="20"/>
      <w:szCs w:val="20"/>
    </w:rPr>
  </w:style>
  <w:style w:type="paragraph" w:styleId="af2">
    <w:name w:val="header"/>
    <w:aliases w:val="Знак11"/>
    <w:basedOn w:val="a"/>
    <w:link w:val="af3"/>
    <w:uiPriority w:val="99"/>
    <w:rsid w:val="004D67BB"/>
    <w:pPr>
      <w:tabs>
        <w:tab w:val="center" w:pos="4677"/>
        <w:tab w:val="right" w:pos="9355"/>
      </w:tabs>
    </w:pPr>
  </w:style>
  <w:style w:type="character" w:customStyle="1" w:styleId="af3">
    <w:name w:val="Верхний колонтитул Знак"/>
    <w:aliases w:val="Знак11 Знак"/>
    <w:basedOn w:val="a0"/>
    <w:link w:val="af2"/>
    <w:uiPriority w:val="99"/>
    <w:rsid w:val="004D67B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4">
    <w:name w:val="Body Text Indent"/>
    <w:basedOn w:val="a"/>
    <w:link w:val="af5"/>
    <w:rsid w:val="004D67BB"/>
    <w:pPr>
      <w:ind w:firstLine="708"/>
      <w:jc w:val="both"/>
    </w:pPr>
  </w:style>
  <w:style w:type="character" w:customStyle="1" w:styleId="af5">
    <w:name w:val="Основной текст с отступом Знак"/>
    <w:basedOn w:val="a0"/>
    <w:link w:val="af4"/>
    <w:rsid w:val="004D67B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onsCell">
    <w:name w:val="ConsCell"/>
    <w:rsid w:val="004D67BB"/>
    <w:pPr>
      <w:widowControl w:val="0"/>
      <w:autoSpaceDE w:val="0"/>
      <w:autoSpaceDN w:val="0"/>
      <w:adjustRightInd w:val="0"/>
      <w:ind w:right="19772"/>
    </w:pPr>
    <w:rPr>
      <w:rFonts w:ascii="Arial" w:eastAsia="Times New Roman" w:hAnsi="Arial" w:cs="Arial"/>
    </w:rPr>
  </w:style>
  <w:style w:type="paragraph" w:styleId="25">
    <w:name w:val="toc 2"/>
    <w:basedOn w:val="a"/>
    <w:next w:val="a"/>
    <w:autoRedefine/>
    <w:uiPriority w:val="39"/>
    <w:rsid w:val="009E73ED"/>
    <w:pPr>
      <w:tabs>
        <w:tab w:val="right" w:leader="dot" w:pos="9639"/>
      </w:tabs>
      <w:spacing w:before="40" w:after="40"/>
      <w:ind w:left="794" w:hanging="454"/>
    </w:pPr>
    <w:rPr>
      <w:noProof/>
    </w:rPr>
  </w:style>
  <w:style w:type="paragraph" w:styleId="31">
    <w:name w:val="toc 3"/>
    <w:basedOn w:val="a"/>
    <w:next w:val="a"/>
    <w:autoRedefine/>
    <w:uiPriority w:val="39"/>
    <w:rsid w:val="004D67BB"/>
    <w:pPr>
      <w:tabs>
        <w:tab w:val="right" w:leader="dot" w:pos="9628"/>
      </w:tabs>
      <w:spacing w:before="40" w:after="40"/>
      <w:ind w:left="794"/>
    </w:pPr>
    <w:rPr>
      <w:i/>
    </w:rPr>
  </w:style>
  <w:style w:type="paragraph" w:styleId="af6">
    <w:name w:val="Title"/>
    <w:aliases w:val=" Знак4"/>
    <w:basedOn w:val="a"/>
    <w:link w:val="af7"/>
    <w:qFormat/>
    <w:rsid w:val="004D67BB"/>
    <w:pPr>
      <w:jc w:val="center"/>
    </w:pPr>
    <w:rPr>
      <w:b/>
      <w:bCs/>
    </w:rPr>
  </w:style>
  <w:style w:type="character" w:customStyle="1" w:styleId="af7">
    <w:name w:val="Заголовок Знак"/>
    <w:aliases w:val=" Знак4 Знак"/>
    <w:basedOn w:val="a0"/>
    <w:link w:val="af6"/>
    <w:rsid w:val="004D67BB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styleId="af8">
    <w:name w:val="Subtitle"/>
    <w:aliases w:val="Знак"/>
    <w:basedOn w:val="a"/>
    <w:link w:val="af9"/>
    <w:qFormat/>
    <w:rsid w:val="004D67BB"/>
    <w:pPr>
      <w:jc w:val="center"/>
    </w:pPr>
    <w:rPr>
      <w:b/>
      <w:szCs w:val="20"/>
    </w:rPr>
  </w:style>
  <w:style w:type="character" w:customStyle="1" w:styleId="af9">
    <w:name w:val="Подзаголовок Знак"/>
    <w:aliases w:val="Знак Знак"/>
    <w:basedOn w:val="a0"/>
    <w:link w:val="af8"/>
    <w:rsid w:val="004D67BB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paragraph" w:styleId="32">
    <w:name w:val="Body Text Indent 3"/>
    <w:basedOn w:val="a"/>
    <w:link w:val="33"/>
    <w:rsid w:val="004D67BB"/>
    <w:pPr>
      <w:spacing w:after="120"/>
      <w:ind w:left="283"/>
    </w:pPr>
    <w:rPr>
      <w:sz w:val="16"/>
      <w:szCs w:val="16"/>
    </w:rPr>
  </w:style>
  <w:style w:type="character" w:customStyle="1" w:styleId="33">
    <w:name w:val="Основной текст с отступом 3 Знак"/>
    <w:basedOn w:val="a0"/>
    <w:link w:val="32"/>
    <w:rsid w:val="004D67BB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-1">
    <w:name w:val="Маркирован-1"/>
    <w:basedOn w:val="a"/>
    <w:rsid w:val="004D67BB"/>
    <w:pPr>
      <w:tabs>
        <w:tab w:val="num" w:pos="720"/>
        <w:tab w:val="num" w:pos="900"/>
        <w:tab w:val="num" w:pos="1211"/>
      </w:tabs>
      <w:spacing w:line="360" w:lineRule="auto"/>
      <w:ind w:left="900" w:hanging="283"/>
      <w:jc w:val="both"/>
    </w:pPr>
  </w:style>
  <w:style w:type="paragraph" w:customStyle="1" w:styleId="ConsTitle">
    <w:name w:val="ConsTitle"/>
    <w:rsid w:val="004D67BB"/>
    <w:pPr>
      <w:widowControl w:val="0"/>
      <w:autoSpaceDE w:val="0"/>
      <w:autoSpaceDN w:val="0"/>
      <w:adjustRightInd w:val="0"/>
      <w:ind w:right="19772"/>
    </w:pPr>
    <w:rPr>
      <w:rFonts w:ascii="Arial" w:eastAsia="Times New Roman" w:hAnsi="Arial" w:cs="Arial"/>
      <w:b/>
      <w:bCs/>
    </w:rPr>
  </w:style>
  <w:style w:type="paragraph" w:customStyle="1" w:styleId="12">
    <w:name w:val="Список_маркир.1"/>
    <w:basedOn w:val="a"/>
    <w:rsid w:val="004D67BB"/>
    <w:pPr>
      <w:tabs>
        <w:tab w:val="num" w:pos="1021"/>
      </w:tabs>
      <w:spacing w:line="360" w:lineRule="auto"/>
      <w:ind w:firstLine="567"/>
      <w:jc w:val="both"/>
    </w:pPr>
  </w:style>
  <w:style w:type="paragraph" w:customStyle="1" w:styleId="26">
    <w:name w:val="Список_маркир.2"/>
    <w:basedOn w:val="a"/>
    <w:rsid w:val="004D67BB"/>
    <w:pPr>
      <w:tabs>
        <w:tab w:val="num" w:pos="1021"/>
      </w:tabs>
      <w:spacing w:line="360" w:lineRule="auto"/>
      <w:ind w:firstLine="567"/>
      <w:jc w:val="both"/>
    </w:pPr>
  </w:style>
  <w:style w:type="paragraph" w:customStyle="1" w:styleId="afa">
    <w:name w:val="Таблица_номер"/>
    <w:basedOn w:val="a"/>
    <w:autoRedefine/>
    <w:rsid w:val="004D67BB"/>
    <w:pPr>
      <w:keepNext/>
      <w:spacing w:line="360" w:lineRule="auto"/>
      <w:jc w:val="right"/>
    </w:pPr>
    <w:rPr>
      <w:sz w:val="28"/>
      <w:szCs w:val="28"/>
    </w:rPr>
  </w:style>
  <w:style w:type="paragraph" w:customStyle="1" w:styleId="afb">
    <w:name w:val="Таблица_название"/>
    <w:basedOn w:val="a"/>
    <w:autoRedefine/>
    <w:rsid w:val="004D67BB"/>
    <w:pPr>
      <w:keepNext/>
      <w:jc w:val="center"/>
    </w:pPr>
    <w:rPr>
      <w:i/>
      <w:sz w:val="28"/>
      <w:szCs w:val="28"/>
    </w:rPr>
  </w:style>
  <w:style w:type="paragraph" w:styleId="afc">
    <w:name w:val="Document Map"/>
    <w:basedOn w:val="a"/>
    <w:link w:val="afd"/>
    <w:uiPriority w:val="99"/>
    <w:semiHidden/>
    <w:rsid w:val="004D67BB"/>
    <w:pPr>
      <w:shd w:val="clear" w:color="auto" w:fill="000080"/>
    </w:pPr>
    <w:rPr>
      <w:rFonts w:ascii="Tahoma" w:hAnsi="Tahoma" w:cs="Tahoma"/>
      <w:sz w:val="20"/>
      <w:szCs w:val="20"/>
    </w:rPr>
  </w:style>
  <w:style w:type="character" w:customStyle="1" w:styleId="afd">
    <w:name w:val="Схема документа Знак"/>
    <w:basedOn w:val="a0"/>
    <w:link w:val="afc"/>
    <w:uiPriority w:val="99"/>
    <w:semiHidden/>
    <w:rsid w:val="004D67BB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customStyle="1" w:styleId="CenturyGothic9pt-0073">
    <w:name w:val="Стиль Century Gothic 9 pt по ширине Слева:  -007 см После:  3 ..."/>
    <w:basedOn w:val="a"/>
    <w:rsid w:val="004D67BB"/>
    <w:pPr>
      <w:spacing w:after="60"/>
      <w:jc w:val="both"/>
    </w:pPr>
    <w:rPr>
      <w:rFonts w:ascii="Century Gothic" w:hAnsi="Century Gothic" w:cs="Century Gothic"/>
      <w:sz w:val="18"/>
      <w:szCs w:val="18"/>
    </w:rPr>
  </w:style>
  <w:style w:type="paragraph" w:styleId="afe">
    <w:name w:val="Balloon Text"/>
    <w:basedOn w:val="a"/>
    <w:link w:val="aff"/>
    <w:uiPriority w:val="99"/>
    <w:semiHidden/>
    <w:rsid w:val="004D67BB"/>
    <w:rPr>
      <w:rFonts w:ascii="Tahoma" w:hAnsi="Tahoma" w:cs="Tahoma"/>
      <w:sz w:val="16"/>
      <w:szCs w:val="16"/>
    </w:rPr>
  </w:style>
  <w:style w:type="character" w:customStyle="1" w:styleId="aff">
    <w:name w:val="Текст выноски Знак"/>
    <w:basedOn w:val="a0"/>
    <w:link w:val="afe"/>
    <w:uiPriority w:val="99"/>
    <w:semiHidden/>
    <w:rsid w:val="004D67BB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xl79">
    <w:name w:val="xl79"/>
    <w:basedOn w:val="a"/>
    <w:rsid w:val="004D67B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character" w:styleId="aff0">
    <w:name w:val="FollowedHyperlink"/>
    <w:basedOn w:val="a0"/>
    <w:uiPriority w:val="99"/>
    <w:rsid w:val="004D67BB"/>
    <w:rPr>
      <w:color w:val="800080"/>
      <w:u w:val="single"/>
    </w:rPr>
  </w:style>
  <w:style w:type="paragraph" w:customStyle="1" w:styleId="font5">
    <w:name w:val="font5"/>
    <w:basedOn w:val="a"/>
    <w:rsid w:val="004D67BB"/>
    <w:pPr>
      <w:spacing w:before="100" w:beforeAutospacing="1" w:after="100" w:afterAutospacing="1"/>
    </w:pPr>
    <w:rPr>
      <w:rFonts w:ascii="Tahoma" w:hAnsi="Tahoma" w:cs="Tahoma"/>
      <w:color w:val="000000"/>
      <w:sz w:val="16"/>
      <w:szCs w:val="16"/>
    </w:rPr>
  </w:style>
  <w:style w:type="paragraph" w:customStyle="1" w:styleId="font6">
    <w:name w:val="font6"/>
    <w:basedOn w:val="a"/>
    <w:rsid w:val="004D67BB"/>
    <w:pPr>
      <w:spacing w:before="100" w:beforeAutospacing="1" w:after="100" w:afterAutospacing="1"/>
    </w:pPr>
    <w:rPr>
      <w:rFonts w:ascii="Tahoma" w:hAnsi="Tahoma" w:cs="Tahoma"/>
      <w:b/>
      <w:bCs/>
      <w:color w:val="000000"/>
      <w:sz w:val="16"/>
      <w:szCs w:val="16"/>
    </w:rPr>
  </w:style>
  <w:style w:type="character" w:customStyle="1" w:styleId="29">
    <w:name w:val="Знак Знак29"/>
    <w:basedOn w:val="a0"/>
    <w:rsid w:val="004D67BB"/>
    <w:rPr>
      <w:rFonts w:ascii="Arial" w:hAnsi="Arial" w:cs="Arial"/>
      <w:b/>
      <w:bCs/>
      <w:sz w:val="26"/>
      <w:szCs w:val="26"/>
      <w:lang w:val="ru-RU" w:eastAsia="ru-RU" w:bidi="ar-SA"/>
    </w:rPr>
  </w:style>
  <w:style w:type="paragraph" w:customStyle="1" w:styleId="310">
    <w:name w:val="Основной текст 31"/>
    <w:basedOn w:val="a"/>
    <w:rsid w:val="004D67BB"/>
    <w:pPr>
      <w:widowControl w:val="0"/>
      <w:jc w:val="both"/>
    </w:pPr>
    <w:rPr>
      <w:szCs w:val="20"/>
    </w:rPr>
  </w:style>
  <w:style w:type="character" w:customStyle="1" w:styleId="210">
    <w:name w:val="Знак Знак21"/>
    <w:basedOn w:val="a0"/>
    <w:rsid w:val="004D67BB"/>
    <w:rPr>
      <w:sz w:val="24"/>
      <w:szCs w:val="24"/>
      <w:lang w:val="ru-RU" w:eastAsia="ru-RU" w:bidi="ar-SA"/>
    </w:rPr>
  </w:style>
  <w:style w:type="paragraph" w:styleId="41">
    <w:name w:val="toc 4"/>
    <w:basedOn w:val="a"/>
    <w:next w:val="a"/>
    <w:autoRedefine/>
    <w:uiPriority w:val="39"/>
    <w:rsid w:val="004D67BB"/>
    <w:pPr>
      <w:ind w:left="480"/>
    </w:pPr>
    <w:rPr>
      <w:sz w:val="20"/>
      <w:szCs w:val="20"/>
    </w:rPr>
  </w:style>
  <w:style w:type="paragraph" w:styleId="52">
    <w:name w:val="toc 5"/>
    <w:basedOn w:val="a"/>
    <w:next w:val="a"/>
    <w:autoRedefine/>
    <w:semiHidden/>
    <w:rsid w:val="004D67BB"/>
    <w:pPr>
      <w:ind w:left="720"/>
    </w:pPr>
    <w:rPr>
      <w:sz w:val="20"/>
      <w:szCs w:val="20"/>
    </w:rPr>
  </w:style>
  <w:style w:type="paragraph" w:styleId="61">
    <w:name w:val="toc 6"/>
    <w:basedOn w:val="a"/>
    <w:next w:val="a"/>
    <w:autoRedefine/>
    <w:semiHidden/>
    <w:rsid w:val="004D67BB"/>
    <w:pPr>
      <w:ind w:left="960"/>
    </w:pPr>
    <w:rPr>
      <w:sz w:val="20"/>
      <w:szCs w:val="20"/>
    </w:rPr>
  </w:style>
  <w:style w:type="paragraph" w:styleId="71">
    <w:name w:val="toc 7"/>
    <w:basedOn w:val="a"/>
    <w:next w:val="a"/>
    <w:autoRedefine/>
    <w:semiHidden/>
    <w:rsid w:val="004D67BB"/>
    <w:pPr>
      <w:ind w:left="1200"/>
    </w:pPr>
    <w:rPr>
      <w:sz w:val="20"/>
      <w:szCs w:val="20"/>
    </w:rPr>
  </w:style>
  <w:style w:type="paragraph" w:styleId="81">
    <w:name w:val="toc 8"/>
    <w:basedOn w:val="a"/>
    <w:next w:val="a"/>
    <w:autoRedefine/>
    <w:semiHidden/>
    <w:rsid w:val="004D67BB"/>
    <w:pPr>
      <w:ind w:left="1440"/>
    </w:pPr>
    <w:rPr>
      <w:sz w:val="20"/>
      <w:szCs w:val="20"/>
    </w:rPr>
  </w:style>
  <w:style w:type="paragraph" w:styleId="91">
    <w:name w:val="toc 9"/>
    <w:basedOn w:val="a"/>
    <w:next w:val="a"/>
    <w:autoRedefine/>
    <w:semiHidden/>
    <w:rsid w:val="004D67BB"/>
    <w:pPr>
      <w:ind w:left="1680"/>
    </w:pPr>
    <w:rPr>
      <w:sz w:val="20"/>
      <w:szCs w:val="20"/>
    </w:rPr>
  </w:style>
  <w:style w:type="paragraph" w:customStyle="1" w:styleId="14">
    <w:name w:val="Обычный 14"/>
    <w:basedOn w:val="a"/>
    <w:rsid w:val="004D67BB"/>
    <w:pPr>
      <w:spacing w:line="360" w:lineRule="auto"/>
      <w:ind w:firstLine="709"/>
      <w:jc w:val="both"/>
    </w:pPr>
    <w:rPr>
      <w:sz w:val="28"/>
    </w:rPr>
  </w:style>
  <w:style w:type="character" w:styleId="aff1">
    <w:name w:val="Strong"/>
    <w:basedOn w:val="a0"/>
    <w:qFormat/>
    <w:rsid w:val="004D67BB"/>
    <w:rPr>
      <w:b/>
      <w:bCs/>
    </w:rPr>
  </w:style>
  <w:style w:type="paragraph" w:styleId="34">
    <w:name w:val="Body Text 3"/>
    <w:basedOn w:val="a"/>
    <w:link w:val="35"/>
    <w:rsid w:val="004D67BB"/>
    <w:pPr>
      <w:spacing w:after="120"/>
    </w:pPr>
    <w:rPr>
      <w:sz w:val="16"/>
      <w:szCs w:val="16"/>
    </w:rPr>
  </w:style>
  <w:style w:type="character" w:customStyle="1" w:styleId="35">
    <w:name w:val="Основной текст 3 Знак"/>
    <w:basedOn w:val="a0"/>
    <w:link w:val="34"/>
    <w:rsid w:val="004D67BB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HTML">
    <w:name w:val="HTML Preformatted"/>
    <w:basedOn w:val="a"/>
    <w:link w:val="HTML0"/>
    <w:rsid w:val="004D67B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both"/>
    </w:pPr>
    <w:rPr>
      <w:rFonts w:ascii="Courier New" w:hAnsi="Courier New"/>
      <w:sz w:val="20"/>
      <w:szCs w:val="20"/>
    </w:rPr>
  </w:style>
  <w:style w:type="character" w:customStyle="1" w:styleId="HTML0">
    <w:name w:val="Стандартный HTML Знак"/>
    <w:basedOn w:val="a0"/>
    <w:link w:val="HTML"/>
    <w:rsid w:val="004D67BB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ConsPlusTitle">
    <w:name w:val="ConsPlusTitle"/>
    <w:rsid w:val="004D67BB"/>
    <w:pPr>
      <w:autoSpaceDE w:val="0"/>
      <w:autoSpaceDN w:val="0"/>
      <w:adjustRightInd w:val="0"/>
    </w:pPr>
    <w:rPr>
      <w:rFonts w:ascii="Times New Roman" w:eastAsia="Times New Roman" w:hAnsi="Times New Roman"/>
      <w:b/>
      <w:bCs/>
      <w:sz w:val="24"/>
      <w:szCs w:val="24"/>
    </w:rPr>
  </w:style>
  <w:style w:type="paragraph" w:styleId="aff2">
    <w:name w:val="List Paragraph"/>
    <w:aliases w:val="ПАРАГРАФ,Абзац списка11"/>
    <w:basedOn w:val="a"/>
    <w:link w:val="aff3"/>
    <w:uiPriority w:val="1"/>
    <w:qFormat/>
    <w:rsid w:val="004D67BB"/>
    <w:pPr>
      <w:ind w:left="720"/>
      <w:contextualSpacing/>
    </w:pPr>
  </w:style>
  <w:style w:type="character" w:customStyle="1" w:styleId="200">
    <w:name w:val="Знак Знак20"/>
    <w:basedOn w:val="a0"/>
    <w:semiHidden/>
    <w:locked/>
    <w:rsid w:val="004D67BB"/>
    <w:rPr>
      <w:lang w:val="ru-RU" w:eastAsia="ru-RU" w:bidi="ar-SA"/>
    </w:rPr>
  </w:style>
  <w:style w:type="paragraph" w:customStyle="1" w:styleId="aff4">
    <w:name w:val="Табличный"/>
    <w:basedOn w:val="a"/>
    <w:rsid w:val="004D67BB"/>
    <w:pPr>
      <w:keepLines/>
      <w:suppressAutoHyphens/>
      <w:jc w:val="both"/>
    </w:pPr>
    <w:rPr>
      <w:rFonts w:ascii="Century Gothic" w:hAnsi="Century Gothic" w:cs="Century Gothic"/>
      <w:sz w:val="18"/>
      <w:szCs w:val="18"/>
    </w:rPr>
  </w:style>
  <w:style w:type="paragraph" w:styleId="aff5">
    <w:name w:val="endnote text"/>
    <w:basedOn w:val="a"/>
    <w:link w:val="aff6"/>
    <w:semiHidden/>
    <w:rsid w:val="004D67BB"/>
    <w:rPr>
      <w:sz w:val="20"/>
      <w:szCs w:val="20"/>
    </w:rPr>
  </w:style>
  <w:style w:type="character" w:customStyle="1" w:styleId="aff6">
    <w:name w:val="Текст концевой сноски Знак"/>
    <w:basedOn w:val="a0"/>
    <w:link w:val="aff5"/>
    <w:semiHidden/>
    <w:rsid w:val="004D67BB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f7">
    <w:name w:val="endnote reference"/>
    <w:basedOn w:val="a0"/>
    <w:semiHidden/>
    <w:rsid w:val="004D67BB"/>
    <w:rPr>
      <w:vertAlign w:val="superscript"/>
    </w:rPr>
  </w:style>
  <w:style w:type="numbering" w:styleId="111111">
    <w:name w:val="Outline List 2"/>
    <w:basedOn w:val="a2"/>
    <w:semiHidden/>
    <w:rsid w:val="004D67BB"/>
    <w:pPr>
      <w:numPr>
        <w:numId w:val="1"/>
      </w:numPr>
    </w:pPr>
  </w:style>
  <w:style w:type="numbering" w:styleId="1ai">
    <w:name w:val="Outline List 1"/>
    <w:basedOn w:val="a2"/>
    <w:semiHidden/>
    <w:rsid w:val="004D67BB"/>
    <w:pPr>
      <w:numPr>
        <w:numId w:val="2"/>
      </w:numPr>
    </w:pPr>
  </w:style>
  <w:style w:type="paragraph" w:styleId="HTML1">
    <w:name w:val="HTML Address"/>
    <w:basedOn w:val="a"/>
    <w:link w:val="HTML2"/>
    <w:semiHidden/>
    <w:rsid w:val="004D67BB"/>
    <w:rPr>
      <w:i/>
      <w:iCs/>
    </w:rPr>
  </w:style>
  <w:style w:type="character" w:customStyle="1" w:styleId="HTML2">
    <w:name w:val="Адрес HTML Знак"/>
    <w:basedOn w:val="a0"/>
    <w:link w:val="HTML1"/>
    <w:semiHidden/>
    <w:rsid w:val="004D67BB"/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paragraph" w:styleId="aff8">
    <w:name w:val="envelope address"/>
    <w:basedOn w:val="a"/>
    <w:semiHidden/>
    <w:rsid w:val="004D67BB"/>
    <w:pPr>
      <w:framePr w:w="7920" w:h="1980" w:hRule="exact" w:hSpace="180" w:wrap="auto" w:hAnchor="page" w:xAlign="center" w:yAlign="bottom"/>
      <w:ind w:left="2880"/>
    </w:pPr>
    <w:rPr>
      <w:rFonts w:ascii="Arial" w:hAnsi="Arial" w:cs="Arial"/>
    </w:rPr>
  </w:style>
  <w:style w:type="character" w:styleId="HTML3">
    <w:name w:val="HTML Acronym"/>
    <w:basedOn w:val="a0"/>
    <w:semiHidden/>
    <w:rsid w:val="004D67BB"/>
  </w:style>
  <w:style w:type="table" w:styleId="-10">
    <w:name w:val="Table Web 1"/>
    <w:basedOn w:val="a1"/>
    <w:semiHidden/>
    <w:rsid w:val="004D67BB"/>
    <w:rPr>
      <w:rFonts w:ascii="Times New Roman" w:eastAsia="Times New Roman" w:hAnsi="Times New Roman"/>
    </w:rPr>
    <w:tblPr>
      <w:tblCellSpacing w:w="2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2">
    <w:name w:val="Table Web 2"/>
    <w:basedOn w:val="a1"/>
    <w:semiHidden/>
    <w:rsid w:val="004D67BB"/>
    <w:rPr>
      <w:rFonts w:ascii="Times New Roman" w:eastAsia="Times New Roman" w:hAnsi="Times New Roman"/>
    </w:rPr>
    <w:tblPr>
      <w:tblCellSpacing w:w="2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3">
    <w:name w:val="Table Web 3"/>
    <w:basedOn w:val="a1"/>
    <w:semiHidden/>
    <w:rsid w:val="004D67BB"/>
    <w:rPr>
      <w:rFonts w:ascii="Times New Roman" w:eastAsia="Times New Roman" w:hAnsi="Times New Roman"/>
    </w:rPr>
    <w:tblPr>
      <w:tblCellSpacing w:w="2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styleId="aff9">
    <w:name w:val="annotation reference"/>
    <w:basedOn w:val="a0"/>
    <w:uiPriority w:val="99"/>
    <w:rsid w:val="004D67BB"/>
    <w:rPr>
      <w:sz w:val="16"/>
      <w:szCs w:val="16"/>
    </w:rPr>
  </w:style>
  <w:style w:type="paragraph" w:styleId="affa">
    <w:name w:val="annotation text"/>
    <w:basedOn w:val="a"/>
    <w:link w:val="affb"/>
    <w:uiPriority w:val="99"/>
    <w:rsid w:val="004D67BB"/>
    <w:rPr>
      <w:sz w:val="20"/>
      <w:szCs w:val="20"/>
    </w:rPr>
  </w:style>
  <w:style w:type="character" w:customStyle="1" w:styleId="affb">
    <w:name w:val="Текст примечания Знак"/>
    <w:basedOn w:val="a0"/>
    <w:link w:val="affa"/>
    <w:uiPriority w:val="99"/>
    <w:rsid w:val="004D67BB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c">
    <w:name w:val="annotation subject"/>
    <w:basedOn w:val="affa"/>
    <w:next w:val="affa"/>
    <w:link w:val="affd"/>
    <w:rsid w:val="004D67BB"/>
    <w:rPr>
      <w:b/>
      <w:bCs/>
    </w:rPr>
  </w:style>
  <w:style w:type="character" w:customStyle="1" w:styleId="affd">
    <w:name w:val="Тема примечания Знак"/>
    <w:basedOn w:val="affb"/>
    <w:link w:val="affc"/>
    <w:rsid w:val="004D67BB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character" w:styleId="affe">
    <w:name w:val="Placeholder Text"/>
    <w:basedOn w:val="a0"/>
    <w:uiPriority w:val="99"/>
    <w:semiHidden/>
    <w:rsid w:val="004D67BB"/>
    <w:rPr>
      <w:color w:val="808080"/>
    </w:rPr>
  </w:style>
  <w:style w:type="paragraph" w:customStyle="1" w:styleId="font7">
    <w:name w:val="font7"/>
    <w:basedOn w:val="a"/>
    <w:rsid w:val="004D67BB"/>
    <w:pPr>
      <w:spacing w:before="100" w:beforeAutospacing="1" w:after="100" w:afterAutospacing="1"/>
    </w:pPr>
    <w:rPr>
      <w:rFonts w:ascii="Tahoma" w:hAnsi="Tahoma" w:cs="Tahoma"/>
      <w:color w:val="000000"/>
      <w:sz w:val="16"/>
      <w:szCs w:val="16"/>
    </w:rPr>
  </w:style>
  <w:style w:type="paragraph" w:customStyle="1" w:styleId="font8">
    <w:name w:val="font8"/>
    <w:basedOn w:val="a"/>
    <w:rsid w:val="004D67BB"/>
    <w:pPr>
      <w:spacing w:before="100" w:beforeAutospacing="1" w:after="100" w:afterAutospacing="1"/>
    </w:pPr>
    <w:rPr>
      <w:rFonts w:ascii="Tahoma" w:hAnsi="Tahoma" w:cs="Tahoma"/>
      <w:b/>
      <w:bCs/>
      <w:color w:val="000000"/>
      <w:sz w:val="16"/>
      <w:szCs w:val="16"/>
    </w:rPr>
  </w:style>
  <w:style w:type="paragraph" w:customStyle="1" w:styleId="xl65">
    <w:name w:val="xl65"/>
    <w:basedOn w:val="a"/>
    <w:rsid w:val="004D67BB"/>
    <w:pPr>
      <w:spacing w:before="100" w:beforeAutospacing="1" w:after="100" w:afterAutospacing="1"/>
    </w:pPr>
    <w:rPr>
      <w:sz w:val="20"/>
      <w:szCs w:val="20"/>
    </w:rPr>
  </w:style>
  <w:style w:type="paragraph" w:customStyle="1" w:styleId="xl66">
    <w:name w:val="xl66"/>
    <w:basedOn w:val="a"/>
    <w:rsid w:val="004D67BB"/>
    <w:pPr>
      <w:spacing w:before="100" w:beforeAutospacing="1" w:after="100" w:afterAutospacing="1"/>
    </w:pPr>
    <w:rPr>
      <w:sz w:val="20"/>
      <w:szCs w:val="20"/>
    </w:rPr>
  </w:style>
  <w:style w:type="paragraph" w:customStyle="1" w:styleId="xl67">
    <w:name w:val="xl67"/>
    <w:basedOn w:val="a"/>
    <w:rsid w:val="004D67BB"/>
    <w:pPr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sz w:val="20"/>
      <w:szCs w:val="20"/>
    </w:rPr>
  </w:style>
  <w:style w:type="paragraph" w:customStyle="1" w:styleId="xl68">
    <w:name w:val="xl68"/>
    <w:basedOn w:val="a"/>
    <w:rsid w:val="004D67B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sz w:val="20"/>
      <w:szCs w:val="20"/>
    </w:rPr>
  </w:style>
  <w:style w:type="paragraph" w:customStyle="1" w:styleId="xl69">
    <w:name w:val="xl69"/>
    <w:basedOn w:val="a"/>
    <w:rsid w:val="004D67B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sz w:val="20"/>
      <w:szCs w:val="20"/>
    </w:rPr>
  </w:style>
  <w:style w:type="paragraph" w:customStyle="1" w:styleId="xl70">
    <w:name w:val="xl70"/>
    <w:basedOn w:val="a"/>
    <w:rsid w:val="004D67B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both"/>
    </w:pPr>
    <w:rPr>
      <w:sz w:val="20"/>
      <w:szCs w:val="20"/>
    </w:rPr>
  </w:style>
  <w:style w:type="paragraph" w:customStyle="1" w:styleId="xl71">
    <w:name w:val="xl71"/>
    <w:basedOn w:val="a"/>
    <w:rsid w:val="004D67B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sz w:val="20"/>
      <w:szCs w:val="20"/>
    </w:rPr>
  </w:style>
  <w:style w:type="paragraph" w:customStyle="1" w:styleId="xl72">
    <w:name w:val="xl72"/>
    <w:basedOn w:val="a"/>
    <w:rsid w:val="004D67B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b/>
      <w:bCs/>
      <w:sz w:val="20"/>
      <w:szCs w:val="20"/>
    </w:rPr>
  </w:style>
  <w:style w:type="paragraph" w:customStyle="1" w:styleId="xl73">
    <w:name w:val="xl73"/>
    <w:basedOn w:val="a"/>
    <w:rsid w:val="004D67BB"/>
    <w:pPr>
      <w:spacing w:before="100" w:beforeAutospacing="1" w:after="100" w:afterAutospacing="1"/>
    </w:pPr>
    <w:rPr>
      <w:b/>
      <w:bCs/>
      <w:sz w:val="20"/>
      <w:szCs w:val="20"/>
    </w:rPr>
  </w:style>
  <w:style w:type="paragraph" w:customStyle="1" w:styleId="xl74">
    <w:name w:val="xl74"/>
    <w:basedOn w:val="a"/>
    <w:rsid w:val="004D67BB"/>
    <w:pPr>
      <w:spacing w:before="100" w:beforeAutospacing="1" w:after="100" w:afterAutospacing="1"/>
      <w:jc w:val="center"/>
    </w:pPr>
    <w:rPr>
      <w:sz w:val="20"/>
      <w:szCs w:val="20"/>
    </w:rPr>
  </w:style>
  <w:style w:type="paragraph" w:customStyle="1" w:styleId="xl75">
    <w:name w:val="xl75"/>
    <w:basedOn w:val="a"/>
    <w:rsid w:val="004D67B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b/>
      <w:bCs/>
      <w:sz w:val="20"/>
      <w:szCs w:val="20"/>
    </w:rPr>
  </w:style>
  <w:style w:type="paragraph" w:customStyle="1" w:styleId="xl76">
    <w:name w:val="xl76"/>
    <w:basedOn w:val="a"/>
    <w:rsid w:val="004D67BB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b/>
      <w:bCs/>
      <w:sz w:val="20"/>
      <w:szCs w:val="20"/>
    </w:rPr>
  </w:style>
  <w:style w:type="paragraph" w:customStyle="1" w:styleId="xl77">
    <w:name w:val="xl77"/>
    <w:basedOn w:val="a"/>
    <w:rsid w:val="004D67B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78">
    <w:name w:val="xl78"/>
    <w:basedOn w:val="a"/>
    <w:rsid w:val="004D67B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80">
    <w:name w:val="xl80"/>
    <w:basedOn w:val="a"/>
    <w:rsid w:val="004D67B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81">
    <w:name w:val="xl81"/>
    <w:basedOn w:val="a"/>
    <w:rsid w:val="004D67B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82">
    <w:name w:val="xl82"/>
    <w:basedOn w:val="a"/>
    <w:rsid w:val="004D67B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83">
    <w:name w:val="xl83"/>
    <w:basedOn w:val="a"/>
    <w:rsid w:val="004D67B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84">
    <w:name w:val="xl84"/>
    <w:basedOn w:val="a"/>
    <w:rsid w:val="004D67B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85">
    <w:name w:val="xl85"/>
    <w:basedOn w:val="a"/>
    <w:rsid w:val="004D67B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86">
    <w:name w:val="xl86"/>
    <w:basedOn w:val="a"/>
    <w:rsid w:val="004D67B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sz w:val="20"/>
      <w:szCs w:val="20"/>
    </w:rPr>
  </w:style>
  <w:style w:type="paragraph" w:customStyle="1" w:styleId="xl87">
    <w:name w:val="xl87"/>
    <w:basedOn w:val="a"/>
    <w:rsid w:val="004D67B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sz w:val="20"/>
      <w:szCs w:val="20"/>
    </w:rPr>
  </w:style>
  <w:style w:type="paragraph" w:customStyle="1" w:styleId="xl88">
    <w:name w:val="xl88"/>
    <w:basedOn w:val="a"/>
    <w:rsid w:val="004D67B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b/>
      <w:bCs/>
      <w:sz w:val="20"/>
      <w:szCs w:val="20"/>
    </w:rPr>
  </w:style>
  <w:style w:type="paragraph" w:customStyle="1" w:styleId="xl89">
    <w:name w:val="xl89"/>
    <w:basedOn w:val="a"/>
    <w:rsid w:val="004D67BB"/>
    <w:pPr>
      <w:spacing w:before="100" w:beforeAutospacing="1" w:after="100" w:afterAutospacing="1"/>
      <w:textAlignment w:val="center"/>
    </w:pPr>
    <w:rPr>
      <w:sz w:val="20"/>
      <w:szCs w:val="20"/>
    </w:rPr>
  </w:style>
  <w:style w:type="paragraph" w:customStyle="1" w:styleId="xl90">
    <w:name w:val="xl90"/>
    <w:basedOn w:val="a"/>
    <w:rsid w:val="004D67BB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sz w:val="20"/>
      <w:szCs w:val="20"/>
    </w:rPr>
  </w:style>
  <w:style w:type="paragraph" w:customStyle="1" w:styleId="xl91">
    <w:name w:val="xl91"/>
    <w:basedOn w:val="a"/>
    <w:rsid w:val="004D67BB"/>
    <w:pPr>
      <w:pBdr>
        <w:top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sz w:val="20"/>
      <w:szCs w:val="20"/>
    </w:rPr>
  </w:style>
  <w:style w:type="paragraph" w:customStyle="1" w:styleId="xl92">
    <w:name w:val="xl92"/>
    <w:basedOn w:val="a"/>
    <w:rsid w:val="004D67B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sz w:val="20"/>
      <w:szCs w:val="20"/>
    </w:rPr>
  </w:style>
  <w:style w:type="paragraph" w:customStyle="1" w:styleId="xl93">
    <w:name w:val="xl93"/>
    <w:basedOn w:val="a"/>
    <w:rsid w:val="004D67BB"/>
    <w:pPr>
      <w:pBdr>
        <w:top w:val="single" w:sz="4" w:space="0" w:color="auto"/>
        <w:left w:val="single" w:sz="8" w:space="0" w:color="auto"/>
        <w:right w:val="single" w:sz="4" w:space="0" w:color="auto"/>
      </w:pBdr>
      <w:spacing w:before="100" w:beforeAutospacing="1" w:after="100" w:afterAutospacing="1"/>
    </w:pPr>
    <w:rPr>
      <w:sz w:val="20"/>
      <w:szCs w:val="20"/>
    </w:rPr>
  </w:style>
  <w:style w:type="paragraph" w:customStyle="1" w:styleId="xl94">
    <w:name w:val="xl94"/>
    <w:basedOn w:val="a"/>
    <w:rsid w:val="004D67B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/>
    </w:pPr>
    <w:rPr>
      <w:sz w:val="20"/>
      <w:szCs w:val="20"/>
    </w:rPr>
  </w:style>
  <w:style w:type="paragraph" w:customStyle="1" w:styleId="xl95">
    <w:name w:val="xl95"/>
    <w:basedOn w:val="a"/>
    <w:rsid w:val="004D67B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BEEF3"/>
      <w:spacing w:before="100" w:beforeAutospacing="1" w:after="100" w:afterAutospacing="1"/>
    </w:pPr>
    <w:rPr>
      <w:sz w:val="20"/>
      <w:szCs w:val="20"/>
    </w:rPr>
  </w:style>
  <w:style w:type="paragraph" w:customStyle="1" w:styleId="xl96">
    <w:name w:val="xl96"/>
    <w:basedOn w:val="a"/>
    <w:rsid w:val="004D67B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97">
    <w:name w:val="xl97"/>
    <w:basedOn w:val="a"/>
    <w:rsid w:val="004D67BB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98">
    <w:name w:val="xl98"/>
    <w:basedOn w:val="a"/>
    <w:rsid w:val="004D67B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99">
    <w:name w:val="xl99"/>
    <w:basedOn w:val="a"/>
    <w:rsid w:val="004D67BB"/>
    <w:pP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100">
    <w:name w:val="xl100"/>
    <w:basedOn w:val="a"/>
    <w:rsid w:val="004D67BB"/>
    <w:pPr>
      <w:spacing w:before="100" w:beforeAutospacing="1" w:after="100" w:afterAutospacing="1"/>
      <w:jc w:val="center"/>
      <w:textAlignment w:val="center"/>
    </w:pPr>
    <w:rPr>
      <w:b/>
      <w:bCs/>
      <w:color w:val="000000"/>
      <w:sz w:val="20"/>
      <w:szCs w:val="20"/>
    </w:rPr>
  </w:style>
  <w:style w:type="paragraph" w:customStyle="1" w:styleId="xl101">
    <w:name w:val="xl101"/>
    <w:basedOn w:val="a"/>
    <w:rsid w:val="004D67BB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102">
    <w:name w:val="xl102"/>
    <w:basedOn w:val="a"/>
    <w:rsid w:val="004D67B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103">
    <w:name w:val="xl103"/>
    <w:basedOn w:val="a"/>
    <w:rsid w:val="004D67B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104">
    <w:name w:val="xl104"/>
    <w:basedOn w:val="a"/>
    <w:rsid w:val="004D67BB"/>
    <w:pP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105">
    <w:name w:val="xl105"/>
    <w:basedOn w:val="a"/>
    <w:rsid w:val="004D67BB"/>
    <w:pPr>
      <w:pBdr>
        <w:top w:val="single" w:sz="4" w:space="0" w:color="auto"/>
        <w:left w:val="single" w:sz="8" w:space="0" w:color="auto"/>
        <w:bottom w:val="single" w:sz="4" w:space="0" w:color="auto"/>
      </w:pBdr>
      <w:spacing w:before="100" w:beforeAutospacing="1" w:after="100" w:afterAutospacing="1"/>
    </w:pPr>
    <w:rPr>
      <w:b/>
      <w:bCs/>
      <w:sz w:val="20"/>
      <w:szCs w:val="20"/>
    </w:rPr>
  </w:style>
  <w:style w:type="paragraph" w:customStyle="1" w:styleId="xl106">
    <w:name w:val="xl106"/>
    <w:basedOn w:val="a"/>
    <w:rsid w:val="004D67BB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107">
    <w:name w:val="xl107"/>
    <w:basedOn w:val="a"/>
    <w:rsid w:val="004D67BB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both"/>
    </w:pPr>
    <w:rPr>
      <w:sz w:val="20"/>
      <w:szCs w:val="20"/>
    </w:rPr>
  </w:style>
  <w:style w:type="paragraph" w:customStyle="1" w:styleId="xl108">
    <w:name w:val="xl108"/>
    <w:basedOn w:val="a"/>
    <w:rsid w:val="004D67B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both"/>
      <w:textAlignment w:val="top"/>
    </w:pPr>
    <w:rPr>
      <w:b/>
      <w:bCs/>
      <w:color w:val="000000"/>
      <w:sz w:val="20"/>
      <w:szCs w:val="20"/>
    </w:rPr>
  </w:style>
  <w:style w:type="paragraph" w:customStyle="1" w:styleId="xl109">
    <w:name w:val="xl109"/>
    <w:basedOn w:val="a"/>
    <w:rsid w:val="004D67B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both"/>
      <w:textAlignment w:val="top"/>
    </w:pPr>
    <w:rPr>
      <w:b/>
      <w:bCs/>
      <w:color w:val="000000"/>
      <w:sz w:val="20"/>
      <w:szCs w:val="20"/>
    </w:rPr>
  </w:style>
  <w:style w:type="paragraph" w:customStyle="1" w:styleId="xl110">
    <w:name w:val="xl110"/>
    <w:basedOn w:val="a"/>
    <w:rsid w:val="004D67B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111">
    <w:name w:val="xl111"/>
    <w:basedOn w:val="a"/>
    <w:rsid w:val="004D67B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112">
    <w:name w:val="xl112"/>
    <w:basedOn w:val="a"/>
    <w:rsid w:val="004D67B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</w:pPr>
    <w:rPr>
      <w:sz w:val="20"/>
      <w:szCs w:val="20"/>
    </w:rPr>
  </w:style>
  <w:style w:type="paragraph" w:customStyle="1" w:styleId="xl113">
    <w:name w:val="xl113"/>
    <w:basedOn w:val="a"/>
    <w:rsid w:val="004D67B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sz w:val="20"/>
      <w:szCs w:val="20"/>
    </w:rPr>
  </w:style>
  <w:style w:type="paragraph" w:customStyle="1" w:styleId="xl114">
    <w:name w:val="xl114"/>
    <w:basedOn w:val="a"/>
    <w:rsid w:val="004D67BB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115">
    <w:name w:val="xl115"/>
    <w:basedOn w:val="a"/>
    <w:rsid w:val="004D67BB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116">
    <w:name w:val="xl116"/>
    <w:basedOn w:val="a"/>
    <w:rsid w:val="004D67BB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117">
    <w:name w:val="xl117"/>
    <w:basedOn w:val="a"/>
    <w:rsid w:val="004D67BB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sz w:val="20"/>
      <w:szCs w:val="20"/>
    </w:rPr>
  </w:style>
  <w:style w:type="paragraph" w:customStyle="1" w:styleId="xl118">
    <w:name w:val="xl118"/>
    <w:basedOn w:val="a"/>
    <w:rsid w:val="004D67BB"/>
    <w:pPr>
      <w:pBdr>
        <w:left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sz w:val="20"/>
      <w:szCs w:val="20"/>
    </w:rPr>
  </w:style>
  <w:style w:type="paragraph" w:customStyle="1" w:styleId="xl119">
    <w:name w:val="xl119"/>
    <w:basedOn w:val="a"/>
    <w:rsid w:val="004D67BB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sz w:val="20"/>
      <w:szCs w:val="20"/>
    </w:rPr>
  </w:style>
  <w:style w:type="paragraph" w:customStyle="1" w:styleId="xl120">
    <w:name w:val="xl120"/>
    <w:basedOn w:val="a"/>
    <w:rsid w:val="004D67BB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121">
    <w:name w:val="xl121"/>
    <w:basedOn w:val="a"/>
    <w:rsid w:val="004D67BB"/>
    <w:pPr>
      <w:pBdr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122">
    <w:name w:val="xl122"/>
    <w:basedOn w:val="a"/>
    <w:rsid w:val="004D67BB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123">
    <w:name w:val="xl123"/>
    <w:basedOn w:val="a"/>
    <w:rsid w:val="004D67BB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124">
    <w:name w:val="xl124"/>
    <w:basedOn w:val="a"/>
    <w:rsid w:val="004D67BB"/>
    <w:pPr>
      <w:pBdr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125">
    <w:name w:val="xl125"/>
    <w:basedOn w:val="a"/>
    <w:rsid w:val="004D67BB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126">
    <w:name w:val="xl126"/>
    <w:basedOn w:val="a"/>
    <w:rsid w:val="004D67BB"/>
    <w:pPr>
      <w:pBdr>
        <w:top w:val="single" w:sz="8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b/>
      <w:bCs/>
      <w:sz w:val="20"/>
      <w:szCs w:val="20"/>
    </w:rPr>
  </w:style>
  <w:style w:type="paragraph" w:customStyle="1" w:styleId="xl127">
    <w:name w:val="xl127"/>
    <w:basedOn w:val="a"/>
    <w:rsid w:val="004D67BB"/>
    <w:pPr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b/>
      <w:bCs/>
      <w:sz w:val="20"/>
      <w:szCs w:val="20"/>
    </w:rPr>
  </w:style>
  <w:style w:type="paragraph" w:customStyle="1" w:styleId="xl128">
    <w:name w:val="xl128"/>
    <w:basedOn w:val="a"/>
    <w:rsid w:val="004D67BB"/>
    <w:pPr>
      <w:pBdr>
        <w:top w:val="single" w:sz="8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b/>
      <w:bCs/>
      <w:sz w:val="20"/>
      <w:szCs w:val="20"/>
    </w:rPr>
  </w:style>
  <w:style w:type="paragraph" w:customStyle="1" w:styleId="xl129">
    <w:name w:val="xl129"/>
    <w:basedOn w:val="a"/>
    <w:rsid w:val="004D67BB"/>
    <w:pPr>
      <w:pBdr>
        <w:top w:val="single" w:sz="8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130">
    <w:name w:val="xl130"/>
    <w:basedOn w:val="a"/>
    <w:rsid w:val="004D67BB"/>
    <w:pPr>
      <w:pBdr>
        <w:lef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000000"/>
      <w:sz w:val="20"/>
      <w:szCs w:val="20"/>
    </w:rPr>
  </w:style>
  <w:style w:type="character" w:customStyle="1" w:styleId="WW-Absatz-Standardschriftart111111111">
    <w:name w:val="WW-Absatz-Standardschriftart111111111"/>
    <w:rsid w:val="004D67BB"/>
  </w:style>
  <w:style w:type="paragraph" w:customStyle="1" w:styleId="311">
    <w:name w:val="Основной текст с отступом 31"/>
    <w:basedOn w:val="a"/>
    <w:rsid w:val="004D67BB"/>
    <w:pPr>
      <w:widowControl w:val="0"/>
      <w:suppressAutoHyphens/>
      <w:spacing w:after="120"/>
      <w:ind w:left="283"/>
    </w:pPr>
    <w:rPr>
      <w:rFonts w:ascii="Arial" w:hAnsi="Arial"/>
      <w:kern w:val="1"/>
      <w:sz w:val="16"/>
      <w:szCs w:val="16"/>
    </w:rPr>
  </w:style>
  <w:style w:type="paragraph" w:customStyle="1" w:styleId="211">
    <w:name w:val="Основной текст с отступом 21"/>
    <w:basedOn w:val="a"/>
    <w:rsid w:val="004D67BB"/>
    <w:pPr>
      <w:widowControl w:val="0"/>
      <w:suppressAutoHyphens/>
      <w:spacing w:after="120" w:line="480" w:lineRule="auto"/>
      <w:ind w:left="283"/>
      <w:jc w:val="both"/>
      <w:textAlignment w:val="baseline"/>
    </w:pPr>
    <w:rPr>
      <w:rFonts w:ascii="Arial" w:hAnsi="Arial"/>
      <w:kern w:val="1"/>
      <w:sz w:val="20"/>
    </w:rPr>
  </w:style>
  <w:style w:type="paragraph" w:styleId="afff">
    <w:name w:val="caption"/>
    <w:aliases w:val="Таблица - Название объекта,!! Object Novogor !!,Caption Char,Caption Char1 Char1 Char Char,Caption Char Char2 Char1 Char Char,Caption Char Char Char1 Char Char Char, Знак13"/>
    <w:basedOn w:val="a"/>
    <w:next w:val="a"/>
    <w:qFormat/>
    <w:rsid w:val="004D67BB"/>
    <w:pPr>
      <w:spacing w:after="200"/>
    </w:pPr>
    <w:rPr>
      <w:b/>
      <w:bCs/>
      <w:color w:val="4F81BD"/>
      <w:sz w:val="18"/>
      <w:szCs w:val="18"/>
    </w:rPr>
  </w:style>
  <w:style w:type="paragraph" w:customStyle="1" w:styleId="ConsPlusCell">
    <w:name w:val="ConsPlusCell"/>
    <w:uiPriority w:val="99"/>
    <w:rsid w:val="004D67BB"/>
    <w:pPr>
      <w:widowControl w:val="0"/>
      <w:autoSpaceDE w:val="0"/>
      <w:autoSpaceDN w:val="0"/>
      <w:adjustRightInd w:val="0"/>
    </w:pPr>
    <w:rPr>
      <w:rFonts w:ascii="Arial" w:eastAsia="Times New Roman" w:hAnsi="Arial" w:cs="Arial"/>
    </w:rPr>
  </w:style>
  <w:style w:type="character" w:styleId="afff0">
    <w:name w:val="Emphasis"/>
    <w:basedOn w:val="a0"/>
    <w:uiPriority w:val="20"/>
    <w:qFormat/>
    <w:rsid w:val="004D67BB"/>
    <w:rPr>
      <w:i/>
      <w:iCs/>
    </w:rPr>
  </w:style>
  <w:style w:type="paragraph" w:customStyle="1" w:styleId="mail">
    <w:name w:val="mail"/>
    <w:basedOn w:val="a"/>
    <w:uiPriority w:val="99"/>
    <w:rsid w:val="004D67BB"/>
    <w:pPr>
      <w:spacing w:before="100" w:beforeAutospacing="1" w:after="100" w:afterAutospacing="1"/>
    </w:pPr>
  </w:style>
  <w:style w:type="character" w:customStyle="1" w:styleId="2110">
    <w:name w:val="Основной текст с отступом 2 Знак1 Знак1 Знак"/>
    <w:aliases w:val=" Знак1 Знак1 Знак1 Знак,Знак1 Знак1 Знак1 Знак,Основной текст с отступом 2 Знак Знак Знак Знак,Знак1 Знак Знак Знак1 Знак"/>
    <w:basedOn w:val="a0"/>
    <w:rsid w:val="004D67BB"/>
    <w:rPr>
      <w:sz w:val="24"/>
      <w:szCs w:val="24"/>
    </w:rPr>
  </w:style>
  <w:style w:type="paragraph" w:customStyle="1" w:styleId="afff1">
    <w:name w:val="Содержимое таблицы"/>
    <w:basedOn w:val="a"/>
    <w:rsid w:val="004D67BB"/>
    <w:pPr>
      <w:suppressLineNumbers/>
      <w:suppressAutoHyphens/>
    </w:pPr>
    <w:rPr>
      <w:kern w:val="1"/>
      <w:lang w:eastAsia="ar-SA"/>
    </w:rPr>
  </w:style>
  <w:style w:type="paragraph" w:customStyle="1" w:styleId="xl22">
    <w:name w:val="xl22"/>
    <w:basedOn w:val="a"/>
    <w:uiPriority w:val="99"/>
    <w:rsid w:val="004D67BB"/>
    <w:pPr>
      <w:spacing w:before="100" w:beforeAutospacing="1" w:after="100" w:afterAutospacing="1"/>
    </w:pPr>
    <w:rPr>
      <w:rFonts w:eastAsia="Arial Unicode MS"/>
      <w:b/>
      <w:bCs/>
    </w:rPr>
  </w:style>
  <w:style w:type="paragraph" w:customStyle="1" w:styleId="13">
    <w:name w:val="Название объекта1"/>
    <w:basedOn w:val="a"/>
    <w:next w:val="a"/>
    <w:rsid w:val="004D67BB"/>
    <w:pPr>
      <w:suppressAutoHyphens/>
      <w:jc w:val="center"/>
    </w:pPr>
    <w:rPr>
      <w:b/>
      <w:bCs/>
      <w:lang w:eastAsia="ar-SA"/>
    </w:rPr>
  </w:style>
  <w:style w:type="paragraph" w:customStyle="1" w:styleId="Standard">
    <w:name w:val="Standard"/>
    <w:uiPriority w:val="99"/>
    <w:rsid w:val="004D67BB"/>
    <w:pPr>
      <w:widowControl w:val="0"/>
      <w:suppressAutoHyphens/>
      <w:autoSpaceDN w:val="0"/>
      <w:textAlignment w:val="baseline"/>
    </w:pPr>
    <w:rPr>
      <w:rFonts w:ascii="Times New Roman" w:eastAsia="Andale Sans UI" w:hAnsi="Times New Roman" w:cs="Tahoma"/>
      <w:kern w:val="3"/>
      <w:sz w:val="24"/>
      <w:szCs w:val="24"/>
      <w:lang w:val="de-DE" w:eastAsia="ja-JP" w:bidi="fa-IR"/>
    </w:rPr>
  </w:style>
  <w:style w:type="paragraph" w:styleId="27">
    <w:name w:val="Body Text First Indent 2"/>
    <w:basedOn w:val="af4"/>
    <w:link w:val="28"/>
    <w:uiPriority w:val="99"/>
    <w:semiHidden/>
    <w:unhideWhenUsed/>
    <w:rsid w:val="004D67BB"/>
    <w:pPr>
      <w:ind w:left="360" w:firstLine="360"/>
      <w:jc w:val="left"/>
    </w:pPr>
  </w:style>
  <w:style w:type="character" w:customStyle="1" w:styleId="28">
    <w:name w:val="Красная строка 2 Знак"/>
    <w:basedOn w:val="af5"/>
    <w:link w:val="27"/>
    <w:uiPriority w:val="99"/>
    <w:rsid w:val="004D67B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">
    <w:name w:val="S_Обычный"/>
    <w:basedOn w:val="a"/>
    <w:link w:val="S0"/>
    <w:rsid w:val="004D67BB"/>
    <w:pPr>
      <w:spacing w:line="360" w:lineRule="auto"/>
      <w:ind w:firstLine="709"/>
      <w:jc w:val="both"/>
    </w:pPr>
  </w:style>
  <w:style w:type="character" w:customStyle="1" w:styleId="S0">
    <w:name w:val="S_Обычный Знак"/>
    <w:basedOn w:val="a0"/>
    <w:link w:val="S"/>
    <w:rsid w:val="004D67B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ff2">
    <w:name w:val="Заголовок статьи"/>
    <w:basedOn w:val="a"/>
    <w:next w:val="a"/>
    <w:uiPriority w:val="99"/>
    <w:rsid w:val="004D67BB"/>
    <w:pPr>
      <w:autoSpaceDE w:val="0"/>
      <w:autoSpaceDN w:val="0"/>
      <w:adjustRightInd w:val="0"/>
      <w:ind w:left="1612" w:hanging="892"/>
      <w:jc w:val="both"/>
    </w:pPr>
    <w:rPr>
      <w:rFonts w:ascii="Arial" w:hAnsi="Arial"/>
      <w:sz w:val="20"/>
      <w:szCs w:val="20"/>
    </w:rPr>
  </w:style>
  <w:style w:type="character" w:customStyle="1" w:styleId="15">
    <w:name w:val="Текст сноски Знак1"/>
    <w:aliases w:val="Знак3 Знак1,Знак6 Знак1"/>
    <w:basedOn w:val="a0"/>
    <w:semiHidden/>
    <w:rsid w:val="004D67BB"/>
  </w:style>
  <w:style w:type="character" w:customStyle="1" w:styleId="16">
    <w:name w:val="Нижний колонтитул Знак1"/>
    <w:aliases w:val="Знак2 Знак1"/>
    <w:basedOn w:val="a0"/>
    <w:uiPriority w:val="99"/>
    <w:semiHidden/>
    <w:rsid w:val="004D67BB"/>
    <w:rPr>
      <w:sz w:val="24"/>
      <w:szCs w:val="24"/>
    </w:rPr>
  </w:style>
  <w:style w:type="character" w:customStyle="1" w:styleId="17">
    <w:name w:val="Подзаголовок Знак1"/>
    <w:aliases w:val="Знак Знак1"/>
    <w:basedOn w:val="a0"/>
    <w:rsid w:val="004D67BB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customStyle="1" w:styleId="60">
    <w:name w:val="Заголовок 6 Знак"/>
    <w:basedOn w:val="a0"/>
    <w:link w:val="6"/>
    <w:rsid w:val="00353437"/>
    <w:rPr>
      <w:rFonts w:ascii="Times New Roman" w:eastAsia="Times New Roman" w:hAnsi="Times New Roman" w:cs="Times New Roman"/>
      <w:b/>
      <w:bCs/>
      <w:sz w:val="28"/>
      <w:szCs w:val="20"/>
      <w:lang w:eastAsia="ar-SA"/>
    </w:rPr>
  </w:style>
  <w:style w:type="character" w:customStyle="1" w:styleId="312">
    <w:name w:val="Заголовок 3 Знак1"/>
    <w:basedOn w:val="a0"/>
    <w:rsid w:val="00353437"/>
    <w:rPr>
      <w:rFonts w:ascii="Arial" w:hAnsi="Arial" w:cs="Arial"/>
      <w:b/>
      <w:bCs/>
      <w:sz w:val="26"/>
      <w:szCs w:val="26"/>
      <w:lang w:val="ru-RU" w:eastAsia="ru-RU" w:bidi="ar-SA"/>
    </w:rPr>
  </w:style>
  <w:style w:type="table" w:styleId="18">
    <w:name w:val="Table Subtle 1"/>
    <w:basedOn w:val="a1"/>
    <w:rsid w:val="00353437"/>
    <w:rPr>
      <w:rFonts w:ascii="Times New Roman" w:eastAsia="Times New Roman" w:hAnsi="Times New Roman"/>
    </w:r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afff3">
    <w:name w:val="Table Contemporary"/>
    <w:basedOn w:val="a1"/>
    <w:rsid w:val="00353437"/>
    <w:rPr>
      <w:rFonts w:ascii="Times New Roman" w:eastAsia="Times New Roman" w:hAnsi="Times New Roman"/>
    </w:rPr>
    <w:tblPr>
      <w:tblStyleRowBandSize w:val="1"/>
      <w:tblBorders>
        <w:insideH w:val="single" w:sz="18" w:space="0" w:color="FFFFFF"/>
        <w:insideV w:val="single" w:sz="18" w:space="0" w:color="FFFFFF"/>
      </w:tblBorders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styleId="afff4">
    <w:name w:val="Table Elegant"/>
    <w:basedOn w:val="a1"/>
    <w:rsid w:val="00353437"/>
    <w:rPr>
      <w:rFonts w:ascii="Times New Roman" w:eastAsia="Times New Roman" w:hAnsi="Times New Roman"/>
    </w:rPr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a">
    <w:name w:val="Table Grid 2"/>
    <w:basedOn w:val="a1"/>
    <w:rsid w:val="00353437"/>
    <w:rPr>
      <w:rFonts w:ascii="Times New Roman" w:eastAsia="Times New Roman" w:hAnsi="Times New Roman"/>
    </w:rPr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11">
    <w:name w:val="Table List 1"/>
    <w:basedOn w:val="a1"/>
    <w:rsid w:val="00353437"/>
    <w:rPr>
      <w:rFonts w:ascii="Times New Roman" w:eastAsia="Times New Roman" w:hAnsi="Times New Roman"/>
    </w:rPr>
    <w:tblPr>
      <w:tblStyleRowBandSize w:val="1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customStyle="1" w:styleId="WW8Num4z0">
    <w:name w:val="WW8Num4z0"/>
    <w:rsid w:val="00353437"/>
    <w:rPr>
      <w:rFonts w:ascii="Symbol" w:hAnsi="Symbol" w:cs="StarSymbol"/>
      <w:sz w:val="18"/>
      <w:szCs w:val="18"/>
    </w:rPr>
  </w:style>
  <w:style w:type="paragraph" w:customStyle="1" w:styleId="ConsPlusNonformat">
    <w:name w:val="ConsPlusNonformat"/>
    <w:uiPriority w:val="99"/>
    <w:rsid w:val="00353437"/>
    <w:pPr>
      <w:widowControl w:val="0"/>
      <w:autoSpaceDE w:val="0"/>
      <w:autoSpaceDN w:val="0"/>
      <w:adjustRightInd w:val="0"/>
    </w:pPr>
    <w:rPr>
      <w:rFonts w:ascii="Courier New" w:eastAsia="Times New Roman" w:hAnsi="Courier New" w:cs="Courier New"/>
    </w:rPr>
  </w:style>
  <w:style w:type="paragraph" w:styleId="afff5">
    <w:name w:val="List"/>
    <w:basedOn w:val="a5"/>
    <w:rsid w:val="00353437"/>
    <w:pPr>
      <w:suppressAutoHyphens/>
      <w:spacing w:before="120" w:after="120"/>
      <w:ind w:left="0"/>
    </w:pPr>
    <w:rPr>
      <w:rFonts w:ascii="Times" w:hAnsi="Times" w:cs="Lucidasans"/>
      <w:b w:val="0"/>
      <w:bCs w:val="0"/>
      <w:lang w:eastAsia="ar-SA"/>
    </w:rPr>
  </w:style>
  <w:style w:type="paragraph" w:customStyle="1" w:styleId="19">
    <w:name w:val="Заголовок1"/>
    <w:basedOn w:val="a"/>
    <w:next w:val="a5"/>
    <w:rsid w:val="00353437"/>
    <w:pPr>
      <w:keepNext/>
      <w:suppressAutoHyphens/>
      <w:spacing w:before="240" w:after="120"/>
      <w:ind w:firstLine="709"/>
      <w:jc w:val="both"/>
    </w:pPr>
    <w:rPr>
      <w:rFonts w:ascii="Helvetica" w:eastAsia="HG Mincho Light J" w:hAnsi="Helvetica" w:cs="Lucidasans"/>
      <w:sz w:val="28"/>
      <w:szCs w:val="28"/>
      <w:lang w:eastAsia="ar-SA"/>
    </w:rPr>
  </w:style>
  <w:style w:type="paragraph" w:customStyle="1" w:styleId="1a">
    <w:name w:val="Название1"/>
    <w:basedOn w:val="a"/>
    <w:rsid w:val="00353437"/>
    <w:pPr>
      <w:suppressLineNumbers/>
      <w:suppressAutoHyphens/>
      <w:spacing w:before="120" w:after="120"/>
      <w:ind w:firstLine="709"/>
      <w:jc w:val="both"/>
    </w:pPr>
    <w:rPr>
      <w:rFonts w:ascii="Times" w:hAnsi="Times" w:cs="Lucidasans"/>
      <w:i/>
      <w:iCs/>
      <w:lang w:eastAsia="ar-SA"/>
    </w:rPr>
  </w:style>
  <w:style w:type="paragraph" w:customStyle="1" w:styleId="1b">
    <w:name w:val="Указатель1"/>
    <w:basedOn w:val="a"/>
    <w:rsid w:val="00353437"/>
    <w:pPr>
      <w:suppressLineNumbers/>
      <w:suppressAutoHyphens/>
      <w:spacing w:before="120" w:after="120"/>
      <w:ind w:firstLine="709"/>
      <w:jc w:val="both"/>
    </w:pPr>
    <w:rPr>
      <w:rFonts w:ascii="Times" w:hAnsi="Times" w:cs="Lucidasans"/>
      <w:lang w:eastAsia="ar-SA"/>
    </w:rPr>
  </w:style>
  <w:style w:type="paragraph" w:customStyle="1" w:styleId="1c">
    <w:name w:val="Схема документа1"/>
    <w:basedOn w:val="a"/>
    <w:rsid w:val="00353437"/>
    <w:pPr>
      <w:shd w:val="clear" w:color="auto" w:fill="000080"/>
      <w:suppressAutoHyphens/>
      <w:spacing w:before="120" w:after="120"/>
      <w:ind w:firstLine="709"/>
      <w:jc w:val="both"/>
    </w:pPr>
    <w:rPr>
      <w:rFonts w:ascii="Tahoma" w:hAnsi="Tahoma" w:cs="Tahoma"/>
      <w:sz w:val="20"/>
      <w:szCs w:val="20"/>
      <w:lang w:eastAsia="ar-SA"/>
    </w:rPr>
  </w:style>
  <w:style w:type="paragraph" w:customStyle="1" w:styleId="afff6">
    <w:name w:val="Чертежный"/>
    <w:rsid w:val="00353437"/>
    <w:pPr>
      <w:suppressAutoHyphens/>
      <w:jc w:val="both"/>
    </w:pPr>
    <w:rPr>
      <w:rFonts w:ascii="ISOCPEUR" w:eastAsia="Arial" w:hAnsi="ISOCPEUR"/>
      <w:i/>
      <w:sz w:val="28"/>
      <w:lang w:val="uk-UA" w:eastAsia="ar-SA"/>
    </w:rPr>
  </w:style>
  <w:style w:type="paragraph" w:customStyle="1" w:styleId="FR1">
    <w:name w:val="FR1"/>
    <w:rsid w:val="00353437"/>
    <w:pPr>
      <w:widowControl w:val="0"/>
      <w:suppressAutoHyphens/>
      <w:autoSpaceDE w:val="0"/>
      <w:spacing w:before="20"/>
    </w:pPr>
    <w:rPr>
      <w:rFonts w:ascii="Arial" w:eastAsia="Arial" w:hAnsi="Arial" w:cs="Arial"/>
      <w:lang w:eastAsia="ar-SA"/>
    </w:rPr>
  </w:style>
  <w:style w:type="paragraph" w:customStyle="1" w:styleId="36">
    <w:name w:val="Стиль Заголовок 3 + не курсив"/>
    <w:basedOn w:val="3"/>
    <w:rsid w:val="00353437"/>
    <w:pPr>
      <w:numPr>
        <w:ilvl w:val="2"/>
      </w:numPr>
      <w:tabs>
        <w:tab w:val="num" w:pos="2989"/>
      </w:tabs>
      <w:suppressAutoHyphens/>
      <w:ind w:left="2989" w:hanging="720"/>
      <w:jc w:val="both"/>
      <w:outlineLvl w:val="9"/>
    </w:pPr>
    <w:rPr>
      <w:rFonts w:ascii="Times New Roman" w:hAnsi="Times New Roman"/>
      <w:bCs w:val="0"/>
      <w:sz w:val="24"/>
      <w:lang w:eastAsia="ar-SA"/>
    </w:rPr>
  </w:style>
  <w:style w:type="paragraph" w:customStyle="1" w:styleId="127">
    <w:name w:val="Стиль по ширине Первая строка:  127 см"/>
    <w:basedOn w:val="a"/>
    <w:rsid w:val="00353437"/>
    <w:pPr>
      <w:suppressAutoHyphens/>
      <w:spacing w:before="120" w:after="120"/>
      <w:ind w:firstLine="720"/>
      <w:jc w:val="both"/>
    </w:pPr>
    <w:rPr>
      <w:szCs w:val="20"/>
      <w:lang w:eastAsia="ar-SA"/>
    </w:rPr>
  </w:style>
  <w:style w:type="paragraph" w:customStyle="1" w:styleId="1d">
    <w:name w:val="Текст примечания1"/>
    <w:basedOn w:val="a"/>
    <w:rsid w:val="00353437"/>
    <w:pPr>
      <w:suppressAutoHyphens/>
      <w:spacing w:before="120" w:after="120"/>
      <w:ind w:firstLine="709"/>
      <w:jc w:val="both"/>
    </w:pPr>
    <w:rPr>
      <w:sz w:val="20"/>
      <w:szCs w:val="20"/>
      <w:lang w:eastAsia="ar-SA"/>
    </w:rPr>
  </w:style>
  <w:style w:type="paragraph" w:customStyle="1" w:styleId="afff7">
    <w:name w:val="Стиль по ширине"/>
    <w:basedOn w:val="a"/>
    <w:rsid w:val="00353437"/>
    <w:pPr>
      <w:suppressAutoHyphens/>
      <w:spacing w:before="120" w:after="120"/>
      <w:jc w:val="both"/>
    </w:pPr>
    <w:rPr>
      <w:szCs w:val="20"/>
      <w:lang w:eastAsia="ar-SA"/>
    </w:rPr>
  </w:style>
  <w:style w:type="paragraph" w:customStyle="1" w:styleId="afff8">
    <w:name w:val="Район"/>
    <w:basedOn w:val="a"/>
    <w:rsid w:val="00353437"/>
    <w:pPr>
      <w:tabs>
        <w:tab w:val="left" w:pos="927"/>
      </w:tabs>
      <w:suppressAutoHyphens/>
      <w:spacing w:before="120" w:after="120"/>
      <w:ind w:left="927" w:hanging="360"/>
      <w:jc w:val="center"/>
    </w:pPr>
    <w:rPr>
      <w:b/>
      <w:sz w:val="28"/>
      <w:szCs w:val="28"/>
      <w:lang w:eastAsia="ar-SA"/>
    </w:rPr>
  </w:style>
  <w:style w:type="paragraph" w:customStyle="1" w:styleId="1e">
    <w:name w:val="Стиль по ширине1"/>
    <w:basedOn w:val="a"/>
    <w:rsid w:val="00353437"/>
    <w:pPr>
      <w:suppressAutoHyphens/>
      <w:spacing w:before="120" w:after="120"/>
      <w:jc w:val="both"/>
    </w:pPr>
    <w:rPr>
      <w:lang w:eastAsia="ar-SA"/>
    </w:rPr>
  </w:style>
  <w:style w:type="paragraph" w:customStyle="1" w:styleId="095">
    <w:name w:val="Стиль по ширине Первая строка:  095 см"/>
    <w:basedOn w:val="a"/>
    <w:rsid w:val="00353437"/>
    <w:pPr>
      <w:suppressAutoHyphens/>
      <w:spacing w:before="120" w:after="120"/>
      <w:ind w:firstLine="540"/>
      <w:jc w:val="both"/>
    </w:pPr>
    <w:rPr>
      <w:lang w:eastAsia="ar-SA"/>
    </w:rPr>
  </w:style>
  <w:style w:type="paragraph" w:customStyle="1" w:styleId="1270">
    <w:name w:val="Стиль Первая строка:  127 см"/>
    <w:basedOn w:val="a"/>
    <w:rsid w:val="00353437"/>
    <w:pPr>
      <w:suppressAutoHyphens/>
      <w:spacing w:before="120" w:after="120"/>
      <w:ind w:firstLine="720"/>
      <w:jc w:val="both"/>
    </w:pPr>
    <w:rPr>
      <w:szCs w:val="20"/>
      <w:lang w:eastAsia="ar-SA"/>
    </w:rPr>
  </w:style>
  <w:style w:type="paragraph" w:customStyle="1" w:styleId="text1">
    <w:name w:val="text1"/>
    <w:basedOn w:val="a"/>
    <w:rsid w:val="00353437"/>
    <w:pPr>
      <w:suppressAutoHyphens/>
      <w:spacing w:before="280" w:after="280"/>
      <w:ind w:firstLine="360"/>
      <w:jc w:val="both"/>
    </w:pPr>
    <w:rPr>
      <w:sz w:val="22"/>
      <w:szCs w:val="22"/>
      <w:lang w:eastAsia="ar-SA"/>
    </w:rPr>
  </w:style>
  <w:style w:type="paragraph" w:customStyle="1" w:styleId="form">
    <w:name w:val="form"/>
    <w:basedOn w:val="a"/>
    <w:rsid w:val="00353437"/>
    <w:pPr>
      <w:suppressAutoHyphens/>
      <w:spacing w:before="280" w:after="280"/>
      <w:jc w:val="center"/>
    </w:pPr>
    <w:rPr>
      <w:color w:val="800000"/>
      <w:sz w:val="16"/>
      <w:szCs w:val="16"/>
      <w:lang w:eastAsia="ar-SA"/>
    </w:rPr>
  </w:style>
  <w:style w:type="paragraph" w:customStyle="1" w:styleId="212">
    <w:name w:val="Основной текст 21"/>
    <w:basedOn w:val="a"/>
    <w:rsid w:val="00353437"/>
    <w:pPr>
      <w:suppressAutoHyphens/>
      <w:spacing w:before="120" w:after="120" w:line="480" w:lineRule="auto"/>
      <w:ind w:firstLine="709"/>
      <w:jc w:val="both"/>
    </w:pPr>
    <w:rPr>
      <w:lang w:eastAsia="ar-SA"/>
    </w:rPr>
  </w:style>
  <w:style w:type="paragraph" w:customStyle="1" w:styleId="221">
    <w:name w:val="Основной текст 22"/>
    <w:basedOn w:val="a"/>
    <w:rsid w:val="00353437"/>
    <w:pPr>
      <w:widowControl w:val="0"/>
      <w:suppressAutoHyphens/>
      <w:overflowPunct w:val="0"/>
      <w:autoSpaceDE w:val="0"/>
      <w:spacing w:before="120" w:after="120"/>
      <w:jc w:val="both"/>
    </w:pPr>
    <w:rPr>
      <w:sz w:val="28"/>
      <w:szCs w:val="20"/>
      <w:lang w:eastAsia="ar-SA"/>
    </w:rPr>
  </w:style>
  <w:style w:type="paragraph" w:customStyle="1" w:styleId="320">
    <w:name w:val="Основной текст 32"/>
    <w:basedOn w:val="a"/>
    <w:rsid w:val="00353437"/>
    <w:pPr>
      <w:suppressAutoHyphens/>
      <w:overflowPunct w:val="0"/>
      <w:autoSpaceDE w:val="0"/>
      <w:spacing w:before="120" w:after="120"/>
      <w:jc w:val="both"/>
    </w:pPr>
    <w:rPr>
      <w:rFonts w:ascii="TimesDL" w:hAnsi="TimesDL"/>
      <w:sz w:val="28"/>
      <w:szCs w:val="20"/>
      <w:lang w:eastAsia="ar-SA"/>
    </w:rPr>
  </w:style>
  <w:style w:type="paragraph" w:customStyle="1" w:styleId="part2">
    <w:name w:val="p_art2"/>
    <w:basedOn w:val="a"/>
    <w:rsid w:val="00353437"/>
    <w:pPr>
      <w:shd w:val="clear" w:color="auto" w:fill="FFFFFF"/>
      <w:suppressAutoHyphens/>
      <w:spacing w:before="120" w:after="360"/>
      <w:ind w:left="240" w:right="240" w:firstLine="1680"/>
      <w:jc w:val="both"/>
    </w:pPr>
    <w:rPr>
      <w:color w:val="000000"/>
      <w:lang w:eastAsia="ar-SA"/>
    </w:rPr>
  </w:style>
  <w:style w:type="paragraph" w:customStyle="1" w:styleId="afff9">
    <w:name w:val="Стиль Черный по ширине"/>
    <w:basedOn w:val="a"/>
    <w:rsid w:val="00353437"/>
    <w:pPr>
      <w:suppressAutoHyphens/>
      <w:spacing w:before="120" w:after="120"/>
      <w:jc w:val="both"/>
    </w:pPr>
    <w:rPr>
      <w:color w:val="000000"/>
      <w:szCs w:val="20"/>
      <w:lang w:eastAsia="ar-SA"/>
    </w:rPr>
  </w:style>
  <w:style w:type="paragraph" w:customStyle="1" w:styleId="120">
    <w:name w:val="Стиль Название объекта + 12 пт"/>
    <w:basedOn w:val="13"/>
    <w:rsid w:val="00353437"/>
    <w:pPr>
      <w:spacing w:before="120" w:after="120"/>
      <w:jc w:val="left"/>
    </w:pPr>
    <w:rPr>
      <w:szCs w:val="20"/>
    </w:rPr>
  </w:style>
  <w:style w:type="paragraph" w:customStyle="1" w:styleId="afffa">
    <w:name w:val="Обычный для таблицы"/>
    <w:basedOn w:val="a"/>
    <w:rsid w:val="00353437"/>
    <w:pPr>
      <w:suppressAutoHyphens/>
      <w:spacing w:before="120" w:after="120"/>
      <w:jc w:val="center"/>
    </w:pPr>
    <w:rPr>
      <w:lang w:eastAsia="ar-SA"/>
    </w:rPr>
  </w:style>
  <w:style w:type="paragraph" w:customStyle="1" w:styleId="afffb">
    <w:name w:val="НумСписок"/>
    <w:basedOn w:val="a"/>
    <w:rsid w:val="00353437"/>
    <w:pPr>
      <w:suppressAutoHyphens/>
      <w:ind w:firstLine="720"/>
    </w:pPr>
    <w:rPr>
      <w:sz w:val="22"/>
      <w:szCs w:val="20"/>
      <w:lang w:eastAsia="ar-SA"/>
    </w:rPr>
  </w:style>
  <w:style w:type="paragraph" w:customStyle="1" w:styleId="afffc">
    <w:name w:val="Абзац_пост"/>
    <w:basedOn w:val="a"/>
    <w:rsid w:val="00353437"/>
    <w:pPr>
      <w:suppressAutoHyphens/>
      <w:spacing w:before="120"/>
      <w:ind w:firstLine="720"/>
      <w:jc w:val="both"/>
    </w:pPr>
    <w:rPr>
      <w:sz w:val="26"/>
      <w:lang w:eastAsia="ar-SA"/>
    </w:rPr>
  </w:style>
  <w:style w:type="paragraph" w:customStyle="1" w:styleId="1f">
    <w:name w:val="Стиль Заголовок 1"/>
    <w:basedOn w:val="1"/>
    <w:rsid w:val="00353437"/>
    <w:pPr>
      <w:tabs>
        <w:tab w:val="num" w:pos="432"/>
      </w:tabs>
      <w:suppressAutoHyphens/>
      <w:spacing w:after="240"/>
      <w:ind w:left="432" w:firstLine="709"/>
      <w:outlineLvl w:val="9"/>
    </w:pPr>
    <w:rPr>
      <w:kern w:val="2"/>
      <w:sz w:val="28"/>
      <w:szCs w:val="20"/>
      <w:lang w:eastAsia="ar-SA"/>
    </w:rPr>
  </w:style>
  <w:style w:type="paragraph" w:customStyle="1" w:styleId="00">
    <w:name w:val="Стиль Перед:  0 пт После:  0 пт"/>
    <w:basedOn w:val="a"/>
    <w:rsid w:val="00353437"/>
    <w:pPr>
      <w:suppressAutoHyphens/>
      <w:spacing w:before="120" w:after="120"/>
      <w:ind w:firstLine="709"/>
      <w:jc w:val="both"/>
    </w:pPr>
    <w:rPr>
      <w:szCs w:val="20"/>
      <w:lang w:eastAsia="ar-SA"/>
    </w:rPr>
  </w:style>
  <w:style w:type="paragraph" w:customStyle="1" w:styleId="2000">
    <w:name w:val="Стиль Заголовок 2 + Перед:  0 пт После:  0 пт"/>
    <w:basedOn w:val="2"/>
    <w:rsid w:val="00353437"/>
    <w:pPr>
      <w:numPr>
        <w:ilvl w:val="1"/>
      </w:numPr>
      <w:tabs>
        <w:tab w:val="num" w:pos="576"/>
      </w:tabs>
      <w:suppressAutoHyphens/>
      <w:spacing w:after="240"/>
      <w:ind w:left="576" w:firstLine="709"/>
      <w:jc w:val="both"/>
      <w:outlineLvl w:val="9"/>
    </w:pPr>
    <w:rPr>
      <w:rFonts w:ascii="Times New Roman" w:hAnsi="Times New Roman" w:cs="Times New Roman"/>
      <w:i w:val="0"/>
      <w:iCs w:val="0"/>
      <w:sz w:val="26"/>
      <w:szCs w:val="20"/>
      <w:lang w:eastAsia="ar-SA"/>
    </w:rPr>
  </w:style>
  <w:style w:type="paragraph" w:customStyle="1" w:styleId="300">
    <w:name w:val="Стиль Заголовок 3 + Перед:  0 пт После:  0 пт"/>
    <w:basedOn w:val="3"/>
    <w:rsid w:val="00353437"/>
    <w:pPr>
      <w:numPr>
        <w:ilvl w:val="2"/>
      </w:numPr>
      <w:tabs>
        <w:tab w:val="num" w:pos="2989"/>
      </w:tabs>
      <w:suppressAutoHyphens/>
      <w:spacing w:before="120" w:after="120"/>
      <w:ind w:left="2989" w:hanging="720"/>
      <w:jc w:val="both"/>
      <w:outlineLvl w:val="9"/>
    </w:pPr>
    <w:rPr>
      <w:rFonts w:ascii="Times New Roman" w:hAnsi="Times New Roman" w:cs="Times New Roman"/>
      <w:sz w:val="24"/>
      <w:szCs w:val="20"/>
      <w:lang w:eastAsia="ar-SA"/>
    </w:rPr>
  </w:style>
  <w:style w:type="paragraph" w:customStyle="1" w:styleId="afffd">
    <w:name w:val="Заголовок таблицы"/>
    <w:basedOn w:val="afff1"/>
    <w:rsid w:val="00353437"/>
    <w:pPr>
      <w:spacing w:before="120" w:after="120"/>
      <w:ind w:firstLine="709"/>
      <w:jc w:val="center"/>
    </w:pPr>
    <w:rPr>
      <w:b/>
      <w:bCs/>
      <w:kern w:val="0"/>
    </w:rPr>
  </w:style>
  <w:style w:type="paragraph" w:customStyle="1" w:styleId="100">
    <w:name w:val="Оглавление 10"/>
    <w:basedOn w:val="1b"/>
    <w:rsid w:val="00353437"/>
    <w:pPr>
      <w:tabs>
        <w:tab w:val="right" w:leader="dot" w:pos="9637"/>
      </w:tabs>
      <w:ind w:left="2547" w:firstLine="0"/>
    </w:pPr>
  </w:style>
  <w:style w:type="character" w:customStyle="1" w:styleId="WW8Num1z0">
    <w:name w:val="WW8Num1z0"/>
    <w:rsid w:val="00353437"/>
    <w:rPr>
      <w:rFonts w:ascii="Symbol" w:hAnsi="Symbol" w:hint="default"/>
    </w:rPr>
  </w:style>
  <w:style w:type="character" w:customStyle="1" w:styleId="WW8Num1z1">
    <w:name w:val="WW8Num1z1"/>
    <w:rsid w:val="00353437"/>
    <w:rPr>
      <w:rFonts w:ascii="Courier New" w:hAnsi="Courier New" w:cs="Courier New" w:hint="default"/>
    </w:rPr>
  </w:style>
  <w:style w:type="character" w:customStyle="1" w:styleId="WW8Num1z2">
    <w:name w:val="WW8Num1z2"/>
    <w:rsid w:val="00353437"/>
    <w:rPr>
      <w:rFonts w:ascii="Wingdings" w:hAnsi="Wingdings" w:hint="default"/>
    </w:rPr>
  </w:style>
  <w:style w:type="character" w:customStyle="1" w:styleId="WW8Num2z0">
    <w:name w:val="WW8Num2z0"/>
    <w:rsid w:val="00353437"/>
    <w:rPr>
      <w:rFonts w:ascii="Symbol" w:hAnsi="Symbol" w:hint="default"/>
    </w:rPr>
  </w:style>
  <w:style w:type="character" w:customStyle="1" w:styleId="WW8Num2z1">
    <w:name w:val="WW8Num2z1"/>
    <w:rsid w:val="00353437"/>
    <w:rPr>
      <w:rFonts w:ascii="Courier New" w:hAnsi="Courier New" w:cs="Courier New" w:hint="default"/>
    </w:rPr>
  </w:style>
  <w:style w:type="character" w:customStyle="1" w:styleId="WW8Num2z2">
    <w:name w:val="WW8Num2z2"/>
    <w:rsid w:val="00353437"/>
    <w:rPr>
      <w:rFonts w:ascii="Wingdings" w:hAnsi="Wingdings" w:hint="default"/>
    </w:rPr>
  </w:style>
  <w:style w:type="character" w:customStyle="1" w:styleId="WW8Num3z0">
    <w:name w:val="WW8Num3z0"/>
    <w:rsid w:val="00353437"/>
    <w:rPr>
      <w:rFonts w:ascii="Symbol" w:hAnsi="Symbol" w:hint="default"/>
    </w:rPr>
  </w:style>
  <w:style w:type="character" w:customStyle="1" w:styleId="WW8Num3z2">
    <w:name w:val="WW8Num3z2"/>
    <w:rsid w:val="00353437"/>
    <w:rPr>
      <w:rFonts w:ascii="Wingdings" w:hAnsi="Wingdings" w:hint="default"/>
    </w:rPr>
  </w:style>
  <w:style w:type="character" w:customStyle="1" w:styleId="WW8Num3z4">
    <w:name w:val="WW8Num3z4"/>
    <w:rsid w:val="00353437"/>
    <w:rPr>
      <w:rFonts w:ascii="Courier New" w:hAnsi="Courier New" w:cs="Courier New" w:hint="default"/>
    </w:rPr>
  </w:style>
  <w:style w:type="character" w:customStyle="1" w:styleId="WW8Num5z0">
    <w:name w:val="WW8Num5z0"/>
    <w:rsid w:val="00353437"/>
    <w:rPr>
      <w:rFonts w:ascii="Symbol" w:hAnsi="Symbol" w:hint="default"/>
    </w:rPr>
  </w:style>
  <w:style w:type="character" w:customStyle="1" w:styleId="WW8Num5z1">
    <w:name w:val="WW8Num5z1"/>
    <w:rsid w:val="00353437"/>
    <w:rPr>
      <w:rFonts w:ascii="Courier New" w:hAnsi="Courier New" w:cs="Courier New" w:hint="default"/>
    </w:rPr>
  </w:style>
  <w:style w:type="character" w:customStyle="1" w:styleId="WW8Num5z2">
    <w:name w:val="WW8Num5z2"/>
    <w:rsid w:val="00353437"/>
    <w:rPr>
      <w:rFonts w:ascii="Wingdings" w:hAnsi="Wingdings" w:hint="default"/>
    </w:rPr>
  </w:style>
  <w:style w:type="character" w:customStyle="1" w:styleId="WW8Num6z0">
    <w:name w:val="WW8Num6z0"/>
    <w:rsid w:val="00353437"/>
    <w:rPr>
      <w:rFonts w:ascii="Symbol" w:hAnsi="Symbol" w:hint="default"/>
      <w:sz w:val="20"/>
    </w:rPr>
  </w:style>
  <w:style w:type="character" w:customStyle="1" w:styleId="WW8Num6z1">
    <w:name w:val="WW8Num6z1"/>
    <w:rsid w:val="00353437"/>
    <w:rPr>
      <w:rFonts w:ascii="Courier New" w:hAnsi="Courier New" w:cs="Courier New" w:hint="default"/>
      <w:sz w:val="20"/>
    </w:rPr>
  </w:style>
  <w:style w:type="character" w:customStyle="1" w:styleId="WW8Num6z2">
    <w:name w:val="WW8Num6z2"/>
    <w:rsid w:val="00353437"/>
    <w:rPr>
      <w:rFonts w:ascii="Wingdings" w:hAnsi="Wingdings" w:hint="default"/>
      <w:sz w:val="20"/>
    </w:rPr>
  </w:style>
  <w:style w:type="character" w:customStyle="1" w:styleId="WW8Num7z0">
    <w:name w:val="WW8Num7z0"/>
    <w:rsid w:val="00353437"/>
    <w:rPr>
      <w:rFonts w:ascii="Symbol" w:hAnsi="Symbol" w:hint="default"/>
    </w:rPr>
  </w:style>
  <w:style w:type="character" w:customStyle="1" w:styleId="WW8Num7z1">
    <w:name w:val="WW8Num7z1"/>
    <w:rsid w:val="00353437"/>
    <w:rPr>
      <w:rFonts w:ascii="Courier New" w:hAnsi="Courier New" w:cs="Courier New" w:hint="default"/>
    </w:rPr>
  </w:style>
  <w:style w:type="character" w:customStyle="1" w:styleId="WW8Num7z2">
    <w:name w:val="WW8Num7z2"/>
    <w:rsid w:val="00353437"/>
    <w:rPr>
      <w:rFonts w:ascii="Wingdings" w:hAnsi="Wingdings" w:hint="default"/>
    </w:rPr>
  </w:style>
  <w:style w:type="character" w:customStyle="1" w:styleId="WW8Num8z0">
    <w:name w:val="WW8Num8z0"/>
    <w:rsid w:val="00353437"/>
    <w:rPr>
      <w:rFonts w:ascii="Symbol" w:hAnsi="Symbol" w:hint="default"/>
    </w:rPr>
  </w:style>
  <w:style w:type="character" w:customStyle="1" w:styleId="WW8Num8z1">
    <w:name w:val="WW8Num8z1"/>
    <w:rsid w:val="00353437"/>
    <w:rPr>
      <w:rFonts w:ascii="Courier New" w:hAnsi="Courier New" w:cs="Courier New" w:hint="default"/>
    </w:rPr>
  </w:style>
  <w:style w:type="character" w:customStyle="1" w:styleId="WW8Num8z2">
    <w:name w:val="WW8Num8z2"/>
    <w:rsid w:val="00353437"/>
    <w:rPr>
      <w:rFonts w:ascii="Wingdings" w:hAnsi="Wingdings" w:hint="default"/>
    </w:rPr>
  </w:style>
  <w:style w:type="character" w:customStyle="1" w:styleId="WW8Num9z0">
    <w:name w:val="WW8Num9z0"/>
    <w:rsid w:val="00353437"/>
    <w:rPr>
      <w:rFonts w:ascii="Symbol" w:hAnsi="Symbol" w:hint="default"/>
    </w:rPr>
  </w:style>
  <w:style w:type="character" w:customStyle="1" w:styleId="WW8Num9z1">
    <w:name w:val="WW8Num9z1"/>
    <w:rsid w:val="00353437"/>
    <w:rPr>
      <w:rFonts w:ascii="Courier New" w:hAnsi="Courier New" w:cs="Courier New" w:hint="default"/>
    </w:rPr>
  </w:style>
  <w:style w:type="character" w:customStyle="1" w:styleId="WW8Num9z2">
    <w:name w:val="WW8Num9z2"/>
    <w:rsid w:val="00353437"/>
    <w:rPr>
      <w:rFonts w:ascii="Wingdings" w:hAnsi="Wingdings" w:hint="default"/>
    </w:rPr>
  </w:style>
  <w:style w:type="character" w:customStyle="1" w:styleId="WW8Num10z0">
    <w:name w:val="WW8Num10z0"/>
    <w:rsid w:val="00353437"/>
    <w:rPr>
      <w:rFonts w:ascii="Symbol" w:hAnsi="Symbol" w:hint="default"/>
    </w:rPr>
  </w:style>
  <w:style w:type="character" w:customStyle="1" w:styleId="WW8Num10z1">
    <w:name w:val="WW8Num10z1"/>
    <w:rsid w:val="00353437"/>
    <w:rPr>
      <w:rFonts w:ascii="Courier New" w:hAnsi="Courier New" w:cs="Courier New" w:hint="default"/>
    </w:rPr>
  </w:style>
  <w:style w:type="character" w:customStyle="1" w:styleId="WW8Num10z2">
    <w:name w:val="WW8Num10z2"/>
    <w:rsid w:val="00353437"/>
    <w:rPr>
      <w:rFonts w:ascii="Wingdings" w:hAnsi="Wingdings" w:hint="default"/>
    </w:rPr>
  </w:style>
  <w:style w:type="character" w:customStyle="1" w:styleId="WW8Num12z0">
    <w:name w:val="WW8Num12z0"/>
    <w:rsid w:val="00353437"/>
    <w:rPr>
      <w:rFonts w:ascii="Symbol" w:hAnsi="Symbol" w:hint="default"/>
    </w:rPr>
  </w:style>
  <w:style w:type="character" w:customStyle="1" w:styleId="WW8Num12z1">
    <w:name w:val="WW8Num12z1"/>
    <w:rsid w:val="00353437"/>
    <w:rPr>
      <w:rFonts w:ascii="Courier New" w:hAnsi="Courier New" w:cs="Courier New" w:hint="default"/>
    </w:rPr>
  </w:style>
  <w:style w:type="character" w:customStyle="1" w:styleId="WW8Num12z2">
    <w:name w:val="WW8Num12z2"/>
    <w:rsid w:val="00353437"/>
    <w:rPr>
      <w:rFonts w:ascii="Wingdings" w:hAnsi="Wingdings" w:hint="default"/>
    </w:rPr>
  </w:style>
  <w:style w:type="character" w:customStyle="1" w:styleId="WW8Num13z0">
    <w:name w:val="WW8Num13z0"/>
    <w:rsid w:val="00353437"/>
    <w:rPr>
      <w:rFonts w:ascii="Symbol" w:hAnsi="Symbol" w:hint="default"/>
    </w:rPr>
  </w:style>
  <w:style w:type="character" w:customStyle="1" w:styleId="WW8Num14z0">
    <w:name w:val="WW8Num14z0"/>
    <w:rsid w:val="00353437"/>
    <w:rPr>
      <w:rFonts w:ascii="Symbol" w:hAnsi="Symbol" w:hint="default"/>
    </w:rPr>
  </w:style>
  <w:style w:type="character" w:customStyle="1" w:styleId="WW8Num14z1">
    <w:name w:val="WW8Num14z1"/>
    <w:rsid w:val="00353437"/>
    <w:rPr>
      <w:rFonts w:ascii="Courier New" w:hAnsi="Courier New" w:cs="Courier New" w:hint="default"/>
    </w:rPr>
  </w:style>
  <w:style w:type="character" w:customStyle="1" w:styleId="WW8Num14z2">
    <w:name w:val="WW8Num14z2"/>
    <w:rsid w:val="00353437"/>
    <w:rPr>
      <w:rFonts w:ascii="Wingdings" w:hAnsi="Wingdings" w:hint="default"/>
    </w:rPr>
  </w:style>
  <w:style w:type="character" w:customStyle="1" w:styleId="WW8Num15z0">
    <w:name w:val="WW8Num15z0"/>
    <w:rsid w:val="00353437"/>
    <w:rPr>
      <w:rFonts w:ascii="Symbol" w:hAnsi="Symbol" w:hint="default"/>
    </w:rPr>
  </w:style>
  <w:style w:type="character" w:customStyle="1" w:styleId="WW8Num15z1">
    <w:name w:val="WW8Num15z1"/>
    <w:rsid w:val="00353437"/>
    <w:rPr>
      <w:rFonts w:ascii="Courier New" w:hAnsi="Courier New" w:cs="Courier New" w:hint="default"/>
    </w:rPr>
  </w:style>
  <w:style w:type="character" w:customStyle="1" w:styleId="WW8Num15z2">
    <w:name w:val="WW8Num15z2"/>
    <w:rsid w:val="00353437"/>
    <w:rPr>
      <w:rFonts w:ascii="Wingdings" w:hAnsi="Wingdings" w:hint="default"/>
    </w:rPr>
  </w:style>
  <w:style w:type="character" w:customStyle="1" w:styleId="WW8Num16z0">
    <w:name w:val="WW8Num16z0"/>
    <w:rsid w:val="00353437"/>
    <w:rPr>
      <w:rFonts w:ascii="Symbol" w:hAnsi="Symbol" w:hint="default"/>
    </w:rPr>
  </w:style>
  <w:style w:type="character" w:customStyle="1" w:styleId="WW8Num16z1">
    <w:name w:val="WW8Num16z1"/>
    <w:rsid w:val="00353437"/>
    <w:rPr>
      <w:rFonts w:ascii="Courier New" w:hAnsi="Courier New" w:cs="Courier New" w:hint="default"/>
    </w:rPr>
  </w:style>
  <w:style w:type="character" w:customStyle="1" w:styleId="WW8Num16z2">
    <w:name w:val="WW8Num16z2"/>
    <w:rsid w:val="00353437"/>
    <w:rPr>
      <w:rFonts w:ascii="Wingdings" w:hAnsi="Wingdings" w:hint="default"/>
    </w:rPr>
  </w:style>
  <w:style w:type="character" w:customStyle="1" w:styleId="WW8Num17z0">
    <w:name w:val="WW8Num17z0"/>
    <w:rsid w:val="00353437"/>
    <w:rPr>
      <w:rFonts w:ascii="Symbol" w:hAnsi="Symbol" w:hint="default"/>
    </w:rPr>
  </w:style>
  <w:style w:type="character" w:customStyle="1" w:styleId="WW8Num17z1">
    <w:name w:val="WW8Num17z1"/>
    <w:rsid w:val="00353437"/>
    <w:rPr>
      <w:rFonts w:ascii="Courier New" w:hAnsi="Courier New" w:cs="Courier New" w:hint="default"/>
    </w:rPr>
  </w:style>
  <w:style w:type="character" w:customStyle="1" w:styleId="WW8Num17z2">
    <w:name w:val="WW8Num17z2"/>
    <w:rsid w:val="00353437"/>
    <w:rPr>
      <w:rFonts w:ascii="Wingdings" w:hAnsi="Wingdings" w:hint="default"/>
    </w:rPr>
  </w:style>
  <w:style w:type="character" w:customStyle="1" w:styleId="WW8Num18z0">
    <w:name w:val="WW8Num18z0"/>
    <w:rsid w:val="00353437"/>
    <w:rPr>
      <w:rFonts w:ascii="Symbol" w:hAnsi="Symbol" w:hint="default"/>
    </w:rPr>
  </w:style>
  <w:style w:type="character" w:customStyle="1" w:styleId="WW8Num18z1">
    <w:name w:val="WW8Num18z1"/>
    <w:rsid w:val="00353437"/>
    <w:rPr>
      <w:rFonts w:ascii="Courier New" w:hAnsi="Courier New" w:cs="Courier New" w:hint="default"/>
    </w:rPr>
  </w:style>
  <w:style w:type="character" w:customStyle="1" w:styleId="WW8Num18z2">
    <w:name w:val="WW8Num18z2"/>
    <w:rsid w:val="00353437"/>
    <w:rPr>
      <w:rFonts w:ascii="Wingdings" w:hAnsi="Wingdings" w:hint="default"/>
    </w:rPr>
  </w:style>
  <w:style w:type="character" w:customStyle="1" w:styleId="WW8Num19z0">
    <w:name w:val="WW8Num19z0"/>
    <w:rsid w:val="00353437"/>
    <w:rPr>
      <w:rFonts w:ascii="Symbol" w:hAnsi="Symbol" w:hint="default"/>
    </w:rPr>
  </w:style>
  <w:style w:type="character" w:customStyle="1" w:styleId="WW8Num19z1">
    <w:name w:val="WW8Num19z1"/>
    <w:rsid w:val="00353437"/>
    <w:rPr>
      <w:rFonts w:ascii="Courier New" w:hAnsi="Courier New" w:cs="Courier New" w:hint="default"/>
    </w:rPr>
  </w:style>
  <w:style w:type="character" w:customStyle="1" w:styleId="WW8Num19z2">
    <w:name w:val="WW8Num19z2"/>
    <w:rsid w:val="00353437"/>
    <w:rPr>
      <w:rFonts w:ascii="Wingdings" w:hAnsi="Wingdings" w:hint="default"/>
    </w:rPr>
  </w:style>
  <w:style w:type="character" w:customStyle="1" w:styleId="WW8Num20z0">
    <w:name w:val="WW8Num20z0"/>
    <w:rsid w:val="00353437"/>
    <w:rPr>
      <w:rFonts w:ascii="Symbol" w:hAnsi="Symbol" w:hint="default"/>
    </w:rPr>
  </w:style>
  <w:style w:type="character" w:customStyle="1" w:styleId="WW8Num20z1">
    <w:name w:val="WW8Num20z1"/>
    <w:rsid w:val="00353437"/>
    <w:rPr>
      <w:rFonts w:ascii="Courier New" w:hAnsi="Courier New" w:cs="Courier New" w:hint="default"/>
    </w:rPr>
  </w:style>
  <w:style w:type="character" w:customStyle="1" w:styleId="WW8Num20z2">
    <w:name w:val="WW8Num20z2"/>
    <w:rsid w:val="00353437"/>
    <w:rPr>
      <w:rFonts w:ascii="Wingdings" w:hAnsi="Wingdings" w:hint="default"/>
    </w:rPr>
  </w:style>
  <w:style w:type="character" w:customStyle="1" w:styleId="WW8Num21z0">
    <w:name w:val="WW8Num21z0"/>
    <w:rsid w:val="00353437"/>
    <w:rPr>
      <w:rFonts w:ascii="Symbol" w:hAnsi="Symbol" w:hint="default"/>
    </w:rPr>
  </w:style>
  <w:style w:type="character" w:customStyle="1" w:styleId="WW8Num21z1">
    <w:name w:val="WW8Num21z1"/>
    <w:rsid w:val="00353437"/>
    <w:rPr>
      <w:rFonts w:ascii="Courier New" w:hAnsi="Courier New" w:cs="Courier New" w:hint="default"/>
    </w:rPr>
  </w:style>
  <w:style w:type="character" w:customStyle="1" w:styleId="WW8Num21z2">
    <w:name w:val="WW8Num21z2"/>
    <w:rsid w:val="00353437"/>
    <w:rPr>
      <w:rFonts w:ascii="Wingdings" w:hAnsi="Wingdings" w:hint="default"/>
    </w:rPr>
  </w:style>
  <w:style w:type="character" w:customStyle="1" w:styleId="WW8Num22z0">
    <w:name w:val="WW8Num22z0"/>
    <w:rsid w:val="00353437"/>
    <w:rPr>
      <w:rFonts w:ascii="Symbol" w:hAnsi="Symbol" w:hint="default"/>
    </w:rPr>
  </w:style>
  <w:style w:type="character" w:customStyle="1" w:styleId="WW8Num22z1">
    <w:name w:val="WW8Num22z1"/>
    <w:rsid w:val="00353437"/>
    <w:rPr>
      <w:rFonts w:ascii="Courier New" w:hAnsi="Courier New" w:cs="Courier New" w:hint="default"/>
    </w:rPr>
  </w:style>
  <w:style w:type="character" w:customStyle="1" w:styleId="WW8Num22z2">
    <w:name w:val="WW8Num22z2"/>
    <w:rsid w:val="00353437"/>
    <w:rPr>
      <w:rFonts w:ascii="Wingdings" w:hAnsi="Wingdings" w:hint="default"/>
    </w:rPr>
  </w:style>
  <w:style w:type="character" w:customStyle="1" w:styleId="WW8Num24z0">
    <w:name w:val="WW8Num24z0"/>
    <w:rsid w:val="00353437"/>
    <w:rPr>
      <w:rFonts w:ascii="Symbol" w:hAnsi="Symbol" w:hint="default"/>
    </w:rPr>
  </w:style>
  <w:style w:type="character" w:customStyle="1" w:styleId="WW8Num24z1">
    <w:name w:val="WW8Num24z1"/>
    <w:rsid w:val="00353437"/>
    <w:rPr>
      <w:rFonts w:ascii="Courier New" w:hAnsi="Courier New" w:cs="Courier New" w:hint="default"/>
    </w:rPr>
  </w:style>
  <w:style w:type="character" w:customStyle="1" w:styleId="WW8Num24z2">
    <w:name w:val="WW8Num24z2"/>
    <w:rsid w:val="00353437"/>
    <w:rPr>
      <w:rFonts w:ascii="Wingdings" w:hAnsi="Wingdings" w:hint="default"/>
    </w:rPr>
  </w:style>
  <w:style w:type="character" w:customStyle="1" w:styleId="WW8Num25z0">
    <w:name w:val="WW8Num25z0"/>
    <w:rsid w:val="00353437"/>
    <w:rPr>
      <w:rFonts w:ascii="Symbol" w:hAnsi="Symbol" w:hint="default"/>
    </w:rPr>
  </w:style>
  <w:style w:type="character" w:customStyle="1" w:styleId="WW8Num25z1">
    <w:name w:val="WW8Num25z1"/>
    <w:rsid w:val="00353437"/>
    <w:rPr>
      <w:rFonts w:ascii="Courier New" w:hAnsi="Courier New" w:cs="Courier New" w:hint="default"/>
    </w:rPr>
  </w:style>
  <w:style w:type="character" w:customStyle="1" w:styleId="WW8Num25z2">
    <w:name w:val="WW8Num25z2"/>
    <w:rsid w:val="00353437"/>
    <w:rPr>
      <w:rFonts w:ascii="Wingdings" w:hAnsi="Wingdings" w:hint="default"/>
    </w:rPr>
  </w:style>
  <w:style w:type="character" w:customStyle="1" w:styleId="WW8Num26z0">
    <w:name w:val="WW8Num26z0"/>
    <w:rsid w:val="00353437"/>
    <w:rPr>
      <w:rFonts w:ascii="Symbol" w:hAnsi="Symbol" w:hint="default"/>
    </w:rPr>
  </w:style>
  <w:style w:type="character" w:customStyle="1" w:styleId="WW8Num26z1">
    <w:name w:val="WW8Num26z1"/>
    <w:rsid w:val="00353437"/>
    <w:rPr>
      <w:rFonts w:ascii="Courier New" w:hAnsi="Courier New" w:cs="Courier New" w:hint="default"/>
    </w:rPr>
  </w:style>
  <w:style w:type="character" w:customStyle="1" w:styleId="WW8Num26z2">
    <w:name w:val="WW8Num26z2"/>
    <w:rsid w:val="00353437"/>
    <w:rPr>
      <w:rFonts w:ascii="Wingdings" w:hAnsi="Wingdings" w:hint="default"/>
    </w:rPr>
  </w:style>
  <w:style w:type="character" w:customStyle="1" w:styleId="WW8Num27z0">
    <w:name w:val="WW8Num27z0"/>
    <w:rsid w:val="00353437"/>
    <w:rPr>
      <w:rFonts w:ascii="Symbol" w:hAnsi="Symbol" w:hint="default"/>
    </w:rPr>
  </w:style>
  <w:style w:type="character" w:customStyle="1" w:styleId="WW8Num27z1">
    <w:name w:val="WW8Num27z1"/>
    <w:rsid w:val="00353437"/>
    <w:rPr>
      <w:rFonts w:ascii="Courier New" w:hAnsi="Courier New" w:cs="Courier New" w:hint="default"/>
    </w:rPr>
  </w:style>
  <w:style w:type="character" w:customStyle="1" w:styleId="WW8Num27z2">
    <w:name w:val="WW8Num27z2"/>
    <w:rsid w:val="00353437"/>
    <w:rPr>
      <w:rFonts w:ascii="Wingdings" w:hAnsi="Wingdings" w:hint="default"/>
    </w:rPr>
  </w:style>
  <w:style w:type="character" w:customStyle="1" w:styleId="WW8Num28z0">
    <w:name w:val="WW8Num28z0"/>
    <w:rsid w:val="00353437"/>
    <w:rPr>
      <w:rFonts w:ascii="Symbol" w:hAnsi="Symbol" w:hint="default"/>
    </w:rPr>
  </w:style>
  <w:style w:type="character" w:customStyle="1" w:styleId="WW8Num28z1">
    <w:name w:val="WW8Num28z1"/>
    <w:rsid w:val="00353437"/>
    <w:rPr>
      <w:rFonts w:ascii="Courier New" w:hAnsi="Courier New" w:cs="Courier New" w:hint="default"/>
    </w:rPr>
  </w:style>
  <w:style w:type="character" w:customStyle="1" w:styleId="WW8Num28z2">
    <w:name w:val="WW8Num28z2"/>
    <w:rsid w:val="00353437"/>
    <w:rPr>
      <w:rFonts w:ascii="Wingdings" w:hAnsi="Wingdings" w:hint="default"/>
    </w:rPr>
  </w:style>
  <w:style w:type="character" w:customStyle="1" w:styleId="WW8Num29z0">
    <w:name w:val="WW8Num29z0"/>
    <w:rsid w:val="00353437"/>
    <w:rPr>
      <w:rFonts w:ascii="Symbol" w:hAnsi="Symbol" w:hint="default"/>
    </w:rPr>
  </w:style>
  <w:style w:type="character" w:customStyle="1" w:styleId="WW8Num29z1">
    <w:name w:val="WW8Num29z1"/>
    <w:rsid w:val="00353437"/>
    <w:rPr>
      <w:rFonts w:ascii="Courier New" w:hAnsi="Courier New" w:cs="Courier New" w:hint="default"/>
    </w:rPr>
  </w:style>
  <w:style w:type="character" w:customStyle="1" w:styleId="WW8Num29z2">
    <w:name w:val="WW8Num29z2"/>
    <w:rsid w:val="00353437"/>
    <w:rPr>
      <w:rFonts w:ascii="Wingdings" w:hAnsi="Wingdings" w:hint="default"/>
    </w:rPr>
  </w:style>
  <w:style w:type="character" w:customStyle="1" w:styleId="WW8Num30z2">
    <w:name w:val="WW8Num30z2"/>
    <w:rsid w:val="00353437"/>
    <w:rPr>
      <w:rFonts w:ascii="Wingdings" w:hAnsi="Wingdings" w:hint="default"/>
    </w:rPr>
  </w:style>
  <w:style w:type="character" w:customStyle="1" w:styleId="WW8Num30z3">
    <w:name w:val="WW8Num30z3"/>
    <w:rsid w:val="00353437"/>
    <w:rPr>
      <w:rFonts w:ascii="Symbol" w:hAnsi="Symbol" w:hint="default"/>
    </w:rPr>
  </w:style>
  <w:style w:type="character" w:customStyle="1" w:styleId="WW8Num30z4">
    <w:name w:val="WW8Num30z4"/>
    <w:rsid w:val="00353437"/>
    <w:rPr>
      <w:rFonts w:ascii="Courier New" w:hAnsi="Courier New" w:cs="Courier New" w:hint="default"/>
    </w:rPr>
  </w:style>
  <w:style w:type="character" w:customStyle="1" w:styleId="WW8Num31z0">
    <w:name w:val="WW8Num31z0"/>
    <w:rsid w:val="00353437"/>
    <w:rPr>
      <w:rFonts w:ascii="Symbol" w:hAnsi="Symbol" w:hint="default"/>
    </w:rPr>
  </w:style>
  <w:style w:type="character" w:customStyle="1" w:styleId="WW8Num31z1">
    <w:name w:val="WW8Num31z1"/>
    <w:rsid w:val="00353437"/>
    <w:rPr>
      <w:rFonts w:ascii="Courier New" w:hAnsi="Courier New" w:cs="Courier New" w:hint="default"/>
    </w:rPr>
  </w:style>
  <w:style w:type="character" w:customStyle="1" w:styleId="WW8Num31z2">
    <w:name w:val="WW8Num31z2"/>
    <w:rsid w:val="00353437"/>
    <w:rPr>
      <w:rFonts w:ascii="Wingdings" w:hAnsi="Wingdings" w:hint="default"/>
    </w:rPr>
  </w:style>
  <w:style w:type="character" w:customStyle="1" w:styleId="WW8Num32z0">
    <w:name w:val="WW8Num32z0"/>
    <w:rsid w:val="00353437"/>
    <w:rPr>
      <w:rFonts w:ascii="Symbol" w:hAnsi="Symbol" w:hint="default"/>
      <w:color w:val="auto"/>
    </w:rPr>
  </w:style>
  <w:style w:type="character" w:customStyle="1" w:styleId="WW8Num32z1">
    <w:name w:val="WW8Num32z1"/>
    <w:rsid w:val="00353437"/>
    <w:rPr>
      <w:rFonts w:ascii="Courier New" w:hAnsi="Courier New" w:cs="Courier New" w:hint="default"/>
    </w:rPr>
  </w:style>
  <w:style w:type="character" w:customStyle="1" w:styleId="WW8Num32z2">
    <w:name w:val="WW8Num32z2"/>
    <w:rsid w:val="00353437"/>
    <w:rPr>
      <w:rFonts w:ascii="Wingdings" w:hAnsi="Wingdings" w:hint="default"/>
    </w:rPr>
  </w:style>
  <w:style w:type="character" w:customStyle="1" w:styleId="WW8Num32z3">
    <w:name w:val="WW8Num32z3"/>
    <w:rsid w:val="00353437"/>
    <w:rPr>
      <w:rFonts w:ascii="Symbol" w:hAnsi="Symbol" w:hint="default"/>
    </w:rPr>
  </w:style>
  <w:style w:type="character" w:customStyle="1" w:styleId="WW8Num35z0">
    <w:name w:val="WW8Num35z0"/>
    <w:rsid w:val="00353437"/>
    <w:rPr>
      <w:rFonts w:ascii="Symbol" w:hAnsi="Symbol" w:hint="default"/>
    </w:rPr>
  </w:style>
  <w:style w:type="character" w:customStyle="1" w:styleId="WW8Num35z1">
    <w:name w:val="WW8Num35z1"/>
    <w:rsid w:val="00353437"/>
    <w:rPr>
      <w:rFonts w:ascii="Courier New" w:hAnsi="Courier New" w:cs="Courier New" w:hint="default"/>
    </w:rPr>
  </w:style>
  <w:style w:type="character" w:customStyle="1" w:styleId="WW8Num35z2">
    <w:name w:val="WW8Num35z2"/>
    <w:rsid w:val="00353437"/>
    <w:rPr>
      <w:rFonts w:ascii="Wingdings" w:hAnsi="Wingdings" w:hint="default"/>
    </w:rPr>
  </w:style>
  <w:style w:type="character" w:customStyle="1" w:styleId="WW8Num36z0">
    <w:name w:val="WW8Num36z0"/>
    <w:rsid w:val="00353437"/>
    <w:rPr>
      <w:rFonts w:ascii="Symbol" w:hAnsi="Symbol" w:hint="default"/>
    </w:rPr>
  </w:style>
  <w:style w:type="character" w:customStyle="1" w:styleId="WW8Num36z1">
    <w:name w:val="WW8Num36z1"/>
    <w:rsid w:val="00353437"/>
    <w:rPr>
      <w:rFonts w:ascii="Courier New" w:hAnsi="Courier New" w:cs="Courier New" w:hint="default"/>
    </w:rPr>
  </w:style>
  <w:style w:type="character" w:customStyle="1" w:styleId="WW8Num36z2">
    <w:name w:val="WW8Num36z2"/>
    <w:rsid w:val="00353437"/>
    <w:rPr>
      <w:rFonts w:ascii="Wingdings" w:hAnsi="Wingdings" w:hint="default"/>
    </w:rPr>
  </w:style>
  <w:style w:type="character" w:customStyle="1" w:styleId="WW8Num37z0">
    <w:name w:val="WW8Num37z0"/>
    <w:rsid w:val="00353437"/>
    <w:rPr>
      <w:rFonts w:ascii="Symbol" w:hAnsi="Symbol" w:hint="default"/>
    </w:rPr>
  </w:style>
  <w:style w:type="character" w:customStyle="1" w:styleId="WW8Num37z1">
    <w:name w:val="WW8Num37z1"/>
    <w:rsid w:val="00353437"/>
    <w:rPr>
      <w:rFonts w:ascii="Courier New" w:hAnsi="Courier New" w:cs="Courier New" w:hint="default"/>
    </w:rPr>
  </w:style>
  <w:style w:type="character" w:customStyle="1" w:styleId="WW8Num37z2">
    <w:name w:val="WW8Num37z2"/>
    <w:rsid w:val="00353437"/>
    <w:rPr>
      <w:rFonts w:ascii="Wingdings" w:hAnsi="Wingdings" w:hint="default"/>
    </w:rPr>
  </w:style>
  <w:style w:type="character" w:customStyle="1" w:styleId="WW8Num38z0">
    <w:name w:val="WW8Num38z0"/>
    <w:rsid w:val="00353437"/>
    <w:rPr>
      <w:rFonts w:ascii="Symbol" w:hAnsi="Symbol" w:hint="default"/>
    </w:rPr>
  </w:style>
  <w:style w:type="character" w:customStyle="1" w:styleId="WW8Num38z1">
    <w:name w:val="WW8Num38z1"/>
    <w:rsid w:val="00353437"/>
    <w:rPr>
      <w:rFonts w:ascii="Courier New" w:hAnsi="Courier New" w:cs="Courier New" w:hint="default"/>
    </w:rPr>
  </w:style>
  <w:style w:type="character" w:customStyle="1" w:styleId="WW8Num38z2">
    <w:name w:val="WW8Num38z2"/>
    <w:rsid w:val="00353437"/>
    <w:rPr>
      <w:rFonts w:ascii="Wingdings" w:hAnsi="Wingdings" w:hint="default"/>
    </w:rPr>
  </w:style>
  <w:style w:type="character" w:customStyle="1" w:styleId="WW8Num41z0">
    <w:name w:val="WW8Num41z0"/>
    <w:rsid w:val="00353437"/>
    <w:rPr>
      <w:rFonts w:ascii="Symbol" w:hAnsi="Symbol" w:hint="default"/>
    </w:rPr>
  </w:style>
  <w:style w:type="character" w:customStyle="1" w:styleId="WW8Num41z1">
    <w:name w:val="WW8Num41z1"/>
    <w:rsid w:val="00353437"/>
    <w:rPr>
      <w:rFonts w:ascii="Courier New" w:hAnsi="Courier New" w:cs="Courier New" w:hint="default"/>
    </w:rPr>
  </w:style>
  <w:style w:type="character" w:customStyle="1" w:styleId="WW8Num41z2">
    <w:name w:val="WW8Num41z2"/>
    <w:rsid w:val="00353437"/>
    <w:rPr>
      <w:rFonts w:ascii="Wingdings" w:hAnsi="Wingdings" w:hint="default"/>
    </w:rPr>
  </w:style>
  <w:style w:type="character" w:customStyle="1" w:styleId="WW8Num42z0">
    <w:name w:val="WW8Num42z0"/>
    <w:rsid w:val="00353437"/>
    <w:rPr>
      <w:rFonts w:ascii="Symbol" w:hAnsi="Symbol" w:hint="default"/>
    </w:rPr>
  </w:style>
  <w:style w:type="character" w:customStyle="1" w:styleId="WW8Num42z1">
    <w:name w:val="WW8Num42z1"/>
    <w:rsid w:val="00353437"/>
    <w:rPr>
      <w:rFonts w:ascii="Courier New" w:hAnsi="Courier New" w:cs="Courier New" w:hint="default"/>
    </w:rPr>
  </w:style>
  <w:style w:type="character" w:customStyle="1" w:styleId="WW8Num42z2">
    <w:name w:val="WW8Num42z2"/>
    <w:rsid w:val="00353437"/>
    <w:rPr>
      <w:rFonts w:ascii="Wingdings" w:hAnsi="Wingdings" w:hint="default"/>
    </w:rPr>
  </w:style>
  <w:style w:type="character" w:customStyle="1" w:styleId="WW8Num43z0">
    <w:name w:val="WW8Num43z0"/>
    <w:rsid w:val="00353437"/>
    <w:rPr>
      <w:rFonts w:ascii="Symbol" w:hAnsi="Symbol" w:hint="default"/>
    </w:rPr>
  </w:style>
  <w:style w:type="character" w:customStyle="1" w:styleId="WW8Num43z1">
    <w:name w:val="WW8Num43z1"/>
    <w:rsid w:val="00353437"/>
    <w:rPr>
      <w:rFonts w:ascii="Courier New" w:hAnsi="Courier New" w:cs="Courier New" w:hint="default"/>
    </w:rPr>
  </w:style>
  <w:style w:type="character" w:customStyle="1" w:styleId="WW8Num43z2">
    <w:name w:val="WW8Num43z2"/>
    <w:rsid w:val="00353437"/>
    <w:rPr>
      <w:rFonts w:ascii="Wingdings" w:hAnsi="Wingdings" w:hint="default"/>
    </w:rPr>
  </w:style>
  <w:style w:type="character" w:customStyle="1" w:styleId="WW8Num44z0">
    <w:name w:val="WW8Num44z0"/>
    <w:rsid w:val="00353437"/>
    <w:rPr>
      <w:rFonts w:ascii="Symbol" w:hAnsi="Symbol" w:hint="default"/>
    </w:rPr>
  </w:style>
  <w:style w:type="character" w:customStyle="1" w:styleId="WW8Num44z1">
    <w:name w:val="WW8Num44z1"/>
    <w:rsid w:val="00353437"/>
    <w:rPr>
      <w:rFonts w:ascii="Courier New" w:hAnsi="Courier New" w:cs="Courier New" w:hint="default"/>
    </w:rPr>
  </w:style>
  <w:style w:type="character" w:customStyle="1" w:styleId="WW8Num44z2">
    <w:name w:val="WW8Num44z2"/>
    <w:rsid w:val="00353437"/>
    <w:rPr>
      <w:rFonts w:ascii="Wingdings" w:hAnsi="Wingdings" w:hint="default"/>
    </w:rPr>
  </w:style>
  <w:style w:type="character" w:customStyle="1" w:styleId="WW8Num45z0">
    <w:name w:val="WW8Num45z0"/>
    <w:rsid w:val="00353437"/>
    <w:rPr>
      <w:rFonts w:ascii="Symbol" w:hAnsi="Symbol" w:hint="default"/>
    </w:rPr>
  </w:style>
  <w:style w:type="character" w:customStyle="1" w:styleId="WW8Num45z1">
    <w:name w:val="WW8Num45z1"/>
    <w:rsid w:val="00353437"/>
    <w:rPr>
      <w:rFonts w:ascii="Courier New" w:hAnsi="Courier New" w:cs="Courier New" w:hint="default"/>
    </w:rPr>
  </w:style>
  <w:style w:type="character" w:customStyle="1" w:styleId="WW8Num45z2">
    <w:name w:val="WW8Num45z2"/>
    <w:rsid w:val="00353437"/>
    <w:rPr>
      <w:rFonts w:ascii="Wingdings" w:hAnsi="Wingdings" w:hint="default"/>
    </w:rPr>
  </w:style>
  <w:style w:type="character" w:customStyle="1" w:styleId="WW8Num46z0">
    <w:name w:val="WW8Num46z0"/>
    <w:rsid w:val="00353437"/>
    <w:rPr>
      <w:rFonts w:ascii="Symbol" w:hAnsi="Symbol" w:hint="default"/>
    </w:rPr>
  </w:style>
  <w:style w:type="character" w:customStyle="1" w:styleId="WW8Num46z1">
    <w:name w:val="WW8Num46z1"/>
    <w:rsid w:val="00353437"/>
    <w:rPr>
      <w:rFonts w:ascii="Courier New" w:hAnsi="Courier New" w:cs="Courier New" w:hint="default"/>
    </w:rPr>
  </w:style>
  <w:style w:type="character" w:customStyle="1" w:styleId="WW8Num46z2">
    <w:name w:val="WW8Num46z2"/>
    <w:rsid w:val="00353437"/>
    <w:rPr>
      <w:rFonts w:ascii="Wingdings" w:hAnsi="Wingdings" w:hint="default"/>
    </w:rPr>
  </w:style>
  <w:style w:type="character" w:customStyle="1" w:styleId="WW8Num47z0">
    <w:name w:val="WW8Num47z0"/>
    <w:rsid w:val="00353437"/>
    <w:rPr>
      <w:rFonts w:ascii="Symbol" w:hAnsi="Symbol" w:hint="default"/>
    </w:rPr>
  </w:style>
  <w:style w:type="character" w:customStyle="1" w:styleId="WW8Num47z1">
    <w:name w:val="WW8Num47z1"/>
    <w:rsid w:val="00353437"/>
    <w:rPr>
      <w:rFonts w:ascii="Courier New" w:hAnsi="Courier New" w:cs="Courier New" w:hint="default"/>
    </w:rPr>
  </w:style>
  <w:style w:type="character" w:customStyle="1" w:styleId="WW8Num47z2">
    <w:name w:val="WW8Num47z2"/>
    <w:rsid w:val="00353437"/>
    <w:rPr>
      <w:rFonts w:ascii="Wingdings" w:hAnsi="Wingdings" w:hint="default"/>
    </w:rPr>
  </w:style>
  <w:style w:type="character" w:customStyle="1" w:styleId="1f0">
    <w:name w:val="Основной шрифт абзаца1"/>
    <w:rsid w:val="00353437"/>
  </w:style>
  <w:style w:type="character" w:customStyle="1" w:styleId="afffe">
    <w:name w:val="Знак Знак Знак"/>
    <w:basedOn w:val="1f0"/>
    <w:rsid w:val="00353437"/>
    <w:rPr>
      <w:rFonts w:ascii="Arial" w:hAnsi="Arial" w:cs="Arial" w:hint="default"/>
      <w:b/>
      <w:bCs/>
      <w:i/>
      <w:iCs w:val="0"/>
      <w:sz w:val="24"/>
      <w:szCs w:val="26"/>
      <w:lang w:val="ru-RU" w:eastAsia="ar-SA" w:bidi="ar-SA"/>
    </w:rPr>
  </w:style>
  <w:style w:type="character" w:customStyle="1" w:styleId="37">
    <w:name w:val="Стиль Заголовок 3 + не курсив Знак"/>
    <w:basedOn w:val="30"/>
    <w:rsid w:val="00353437"/>
    <w:rPr>
      <w:rFonts w:ascii="Arial" w:eastAsia="Times New Roman" w:hAnsi="Arial" w:cs="Arial" w:hint="default"/>
      <w:b/>
      <w:bCs/>
      <w:sz w:val="24"/>
      <w:szCs w:val="26"/>
      <w:lang w:eastAsia="ar-SA"/>
    </w:rPr>
  </w:style>
  <w:style w:type="character" w:customStyle="1" w:styleId="1f1">
    <w:name w:val="Знак примечания1"/>
    <w:basedOn w:val="1f0"/>
    <w:rsid w:val="00353437"/>
    <w:rPr>
      <w:sz w:val="16"/>
      <w:szCs w:val="16"/>
    </w:rPr>
  </w:style>
  <w:style w:type="character" w:customStyle="1" w:styleId="affff">
    <w:name w:val="Стиль Черный"/>
    <w:basedOn w:val="1f0"/>
    <w:rsid w:val="00353437"/>
    <w:rPr>
      <w:rFonts w:ascii="Times New Roman" w:hAnsi="Times New Roman" w:cs="Times New Roman" w:hint="default"/>
      <w:color w:val="000000"/>
      <w:sz w:val="24"/>
    </w:rPr>
  </w:style>
  <w:style w:type="character" w:customStyle="1" w:styleId="affff0">
    <w:name w:val="Знак Знак Знак Знак"/>
    <w:basedOn w:val="1f0"/>
    <w:rsid w:val="00353437"/>
    <w:rPr>
      <w:sz w:val="24"/>
      <w:szCs w:val="24"/>
      <w:lang w:val="ru-RU" w:eastAsia="ar-SA" w:bidi="ar-SA"/>
    </w:rPr>
  </w:style>
  <w:style w:type="character" w:customStyle="1" w:styleId="2b">
    <w:name w:val="Знак Знак2"/>
    <w:basedOn w:val="1f0"/>
    <w:rsid w:val="00353437"/>
    <w:rPr>
      <w:b/>
      <w:bCs w:val="0"/>
      <w:sz w:val="28"/>
      <w:lang w:val="ru-RU" w:eastAsia="ar-SA" w:bidi="ar-SA"/>
    </w:rPr>
  </w:style>
  <w:style w:type="character" w:customStyle="1" w:styleId="affff1">
    <w:name w:val="Символ сноски"/>
    <w:basedOn w:val="1f0"/>
    <w:rsid w:val="00353437"/>
    <w:rPr>
      <w:vertAlign w:val="superscript"/>
    </w:rPr>
  </w:style>
  <w:style w:type="character" w:customStyle="1" w:styleId="121">
    <w:name w:val="Стиль Название объекта + 12 пт Знак"/>
    <w:basedOn w:val="1f0"/>
    <w:rsid w:val="00353437"/>
    <w:rPr>
      <w:b/>
      <w:bCs/>
      <w:sz w:val="24"/>
      <w:lang w:val="ru-RU" w:eastAsia="ar-SA" w:bidi="ar-SA"/>
    </w:rPr>
  </w:style>
  <w:style w:type="character" w:customStyle="1" w:styleId="affff2">
    <w:name w:val="Символы концевой сноски"/>
    <w:rsid w:val="00353437"/>
  </w:style>
  <w:style w:type="paragraph" w:customStyle="1" w:styleId="xl24">
    <w:name w:val="xl24"/>
    <w:basedOn w:val="a"/>
    <w:rsid w:val="0035343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</w:style>
  <w:style w:type="paragraph" w:customStyle="1" w:styleId="xl25">
    <w:name w:val="xl25"/>
    <w:basedOn w:val="a"/>
    <w:rsid w:val="0035343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</w:style>
  <w:style w:type="paragraph" w:customStyle="1" w:styleId="xl26">
    <w:name w:val="xl26"/>
    <w:basedOn w:val="a"/>
    <w:rsid w:val="0035343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7">
    <w:name w:val="xl27"/>
    <w:basedOn w:val="a"/>
    <w:rsid w:val="0035343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8">
    <w:name w:val="xl28"/>
    <w:basedOn w:val="a"/>
    <w:rsid w:val="0035343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</w:style>
  <w:style w:type="paragraph" w:customStyle="1" w:styleId="xl29">
    <w:name w:val="xl29"/>
    <w:basedOn w:val="a"/>
    <w:rsid w:val="0035343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30">
    <w:name w:val="xl30"/>
    <w:basedOn w:val="a"/>
    <w:rsid w:val="0035343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31">
    <w:name w:val="xl31"/>
    <w:basedOn w:val="a"/>
    <w:rsid w:val="0035343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b/>
      <w:bCs/>
    </w:rPr>
  </w:style>
  <w:style w:type="paragraph" w:customStyle="1" w:styleId="xl32">
    <w:name w:val="xl32"/>
    <w:basedOn w:val="a"/>
    <w:rsid w:val="0035343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</w:style>
  <w:style w:type="paragraph" w:customStyle="1" w:styleId="xl33">
    <w:name w:val="xl33"/>
    <w:basedOn w:val="a"/>
    <w:rsid w:val="0035343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</w:style>
  <w:style w:type="paragraph" w:customStyle="1" w:styleId="xl34">
    <w:name w:val="xl34"/>
    <w:basedOn w:val="a"/>
    <w:rsid w:val="0035343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color w:val="000000"/>
    </w:rPr>
  </w:style>
  <w:style w:type="paragraph" w:customStyle="1" w:styleId="xl35">
    <w:name w:val="xl35"/>
    <w:basedOn w:val="a"/>
    <w:rsid w:val="0035343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b/>
      <w:bCs/>
    </w:rPr>
  </w:style>
  <w:style w:type="paragraph" w:customStyle="1" w:styleId="xl36">
    <w:name w:val="xl36"/>
    <w:basedOn w:val="a"/>
    <w:rsid w:val="00353437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37">
    <w:name w:val="xl37"/>
    <w:basedOn w:val="a"/>
    <w:rsid w:val="00353437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38">
    <w:name w:val="xl38"/>
    <w:basedOn w:val="a"/>
    <w:rsid w:val="00353437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</w:style>
  <w:style w:type="paragraph" w:customStyle="1" w:styleId="xl39">
    <w:name w:val="xl39"/>
    <w:basedOn w:val="a"/>
    <w:rsid w:val="0035343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b/>
      <w:bCs/>
    </w:rPr>
  </w:style>
  <w:style w:type="paragraph" w:customStyle="1" w:styleId="xl40">
    <w:name w:val="xl40"/>
    <w:basedOn w:val="a"/>
    <w:rsid w:val="00353437"/>
    <w:pPr>
      <w:pBdr>
        <w:top w:val="single" w:sz="4" w:space="0" w:color="auto"/>
        <w:left w:val="single" w:sz="4" w:space="0" w:color="auto"/>
      </w:pBdr>
      <w:spacing w:before="100" w:beforeAutospacing="1" w:after="100" w:afterAutospacing="1"/>
    </w:pPr>
  </w:style>
  <w:style w:type="paragraph" w:customStyle="1" w:styleId="xl41">
    <w:name w:val="xl41"/>
    <w:basedOn w:val="a"/>
    <w:rsid w:val="00353437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</w:pPr>
  </w:style>
  <w:style w:type="paragraph" w:customStyle="1" w:styleId="xl42">
    <w:name w:val="xl42"/>
    <w:basedOn w:val="a"/>
    <w:rsid w:val="0035343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43">
    <w:name w:val="xl43"/>
    <w:basedOn w:val="a"/>
    <w:rsid w:val="0035343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</w:style>
  <w:style w:type="paragraph" w:customStyle="1" w:styleId="xl44">
    <w:name w:val="xl44"/>
    <w:basedOn w:val="a"/>
    <w:rsid w:val="0035343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color w:val="000000"/>
    </w:rPr>
  </w:style>
  <w:style w:type="paragraph" w:customStyle="1" w:styleId="xl45">
    <w:name w:val="xl45"/>
    <w:basedOn w:val="a"/>
    <w:rsid w:val="0035343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</w:style>
  <w:style w:type="paragraph" w:customStyle="1" w:styleId="xl46">
    <w:name w:val="xl46"/>
    <w:basedOn w:val="a"/>
    <w:rsid w:val="0035343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47">
    <w:name w:val="xl47"/>
    <w:basedOn w:val="a"/>
    <w:rsid w:val="00353437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48">
    <w:name w:val="xl48"/>
    <w:basedOn w:val="a"/>
    <w:rsid w:val="00353437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49">
    <w:name w:val="xl49"/>
    <w:basedOn w:val="a"/>
    <w:rsid w:val="00353437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50">
    <w:name w:val="xl50"/>
    <w:basedOn w:val="a"/>
    <w:rsid w:val="0035343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51">
    <w:name w:val="xl51"/>
    <w:basedOn w:val="a"/>
    <w:rsid w:val="0035343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52">
    <w:name w:val="xl52"/>
    <w:basedOn w:val="a"/>
    <w:rsid w:val="00353437"/>
    <w:pPr>
      <w:pBdr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53">
    <w:name w:val="xl53"/>
    <w:basedOn w:val="a"/>
    <w:rsid w:val="00353437"/>
    <w:pPr>
      <w:pBdr>
        <w:bottom w:val="single" w:sz="4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54">
    <w:name w:val="xl54"/>
    <w:basedOn w:val="a"/>
    <w:rsid w:val="00353437"/>
    <w:pPr>
      <w:pBdr>
        <w:left w:val="single" w:sz="4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55">
    <w:name w:val="xl55"/>
    <w:basedOn w:val="a"/>
    <w:rsid w:val="00353437"/>
    <w:pPr>
      <w:spacing w:before="100" w:beforeAutospacing="1" w:after="100" w:afterAutospacing="1"/>
      <w:jc w:val="center"/>
    </w:pPr>
    <w:rPr>
      <w:b/>
      <w:bCs/>
    </w:rPr>
  </w:style>
  <w:style w:type="paragraph" w:customStyle="1" w:styleId="xl56">
    <w:name w:val="xl56"/>
    <w:basedOn w:val="a"/>
    <w:rsid w:val="0035343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57">
    <w:name w:val="xl57"/>
    <w:basedOn w:val="a"/>
    <w:rsid w:val="00353437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58">
    <w:name w:val="xl58"/>
    <w:basedOn w:val="a"/>
    <w:rsid w:val="00353437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59">
    <w:name w:val="xl59"/>
    <w:basedOn w:val="a"/>
    <w:rsid w:val="00353437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60">
    <w:name w:val="xl60"/>
    <w:basedOn w:val="a"/>
    <w:rsid w:val="00353437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b/>
      <w:bCs/>
    </w:rPr>
  </w:style>
  <w:style w:type="character" w:customStyle="1" w:styleId="2c">
    <w:name w:val="Текст сноски Знак2"/>
    <w:aliases w:val="Текст сноски Знак Знак, Знак3 Знак Знак,Знак3 Знак Знак, Знак6 Знак Знак,Знак6 Знак Знак"/>
    <w:basedOn w:val="a0"/>
    <w:rsid w:val="00353437"/>
    <w:rPr>
      <w:lang w:val="ru-RU" w:eastAsia="ru-RU" w:bidi="ar-SA"/>
    </w:rPr>
  </w:style>
  <w:style w:type="paragraph" w:customStyle="1" w:styleId="xl64">
    <w:name w:val="xl64"/>
    <w:basedOn w:val="a"/>
    <w:rsid w:val="0035343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  <w:textAlignment w:val="center"/>
    </w:pPr>
  </w:style>
  <w:style w:type="paragraph" w:customStyle="1" w:styleId="101">
    <w:name w:val="Основной_10"/>
    <w:basedOn w:val="a"/>
    <w:rsid w:val="00353437"/>
    <w:pPr>
      <w:ind w:left="567" w:firstLine="284"/>
      <w:jc w:val="both"/>
    </w:pPr>
    <w:rPr>
      <w:sz w:val="21"/>
    </w:rPr>
  </w:style>
  <w:style w:type="paragraph" w:customStyle="1" w:styleId="1f2">
    <w:name w:val="Верхний колонтитул1"/>
    <w:basedOn w:val="a"/>
    <w:rsid w:val="00353437"/>
    <w:pPr>
      <w:spacing w:before="100" w:beforeAutospacing="1" w:after="100" w:afterAutospacing="1"/>
    </w:pPr>
  </w:style>
  <w:style w:type="paragraph" w:styleId="affff3">
    <w:name w:val="Plain Text"/>
    <w:basedOn w:val="a"/>
    <w:link w:val="affff4"/>
    <w:rsid w:val="00353437"/>
    <w:rPr>
      <w:rFonts w:ascii="Courier New" w:hAnsi="Courier New" w:cs="Courier New"/>
      <w:sz w:val="20"/>
      <w:szCs w:val="20"/>
      <w:lang w:eastAsia="en-US"/>
    </w:rPr>
  </w:style>
  <w:style w:type="character" w:customStyle="1" w:styleId="affff4">
    <w:name w:val="Текст Знак"/>
    <w:basedOn w:val="a0"/>
    <w:link w:val="affff3"/>
    <w:rsid w:val="00353437"/>
    <w:rPr>
      <w:rFonts w:ascii="Courier New" w:eastAsia="Times New Roman" w:hAnsi="Courier New" w:cs="Courier New"/>
      <w:sz w:val="20"/>
      <w:szCs w:val="20"/>
    </w:rPr>
  </w:style>
  <w:style w:type="paragraph" w:styleId="affff5">
    <w:name w:val="TOC Heading"/>
    <w:basedOn w:val="1"/>
    <w:next w:val="a"/>
    <w:uiPriority w:val="39"/>
    <w:unhideWhenUsed/>
    <w:qFormat/>
    <w:rsid w:val="0022643E"/>
    <w:pPr>
      <w:keepLines/>
      <w:spacing w:before="480" w:after="0" w:line="276" w:lineRule="auto"/>
      <w:jc w:val="left"/>
      <w:outlineLvl w:val="9"/>
    </w:pPr>
    <w:rPr>
      <w:rFonts w:ascii="Cambria" w:hAnsi="Cambria"/>
      <w:color w:val="365F91"/>
      <w:kern w:val="0"/>
      <w:sz w:val="28"/>
      <w:szCs w:val="28"/>
      <w:lang w:eastAsia="en-US"/>
    </w:rPr>
  </w:style>
  <w:style w:type="character" w:customStyle="1" w:styleId="70">
    <w:name w:val="Заголовок 7 Знак"/>
    <w:basedOn w:val="a0"/>
    <w:link w:val="7"/>
    <w:rsid w:val="003F227D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2120">
    <w:name w:val="Знак Знак212"/>
    <w:basedOn w:val="a0"/>
    <w:rsid w:val="003F227D"/>
    <w:rPr>
      <w:sz w:val="24"/>
      <w:szCs w:val="24"/>
      <w:lang w:val="ru-RU" w:eastAsia="ru-RU" w:bidi="ar-SA"/>
    </w:rPr>
  </w:style>
  <w:style w:type="character" w:customStyle="1" w:styleId="292">
    <w:name w:val="Знак Знак292"/>
    <w:basedOn w:val="a0"/>
    <w:rsid w:val="003F227D"/>
    <w:rPr>
      <w:rFonts w:ascii="Arial" w:hAnsi="Arial" w:cs="Arial"/>
      <w:b/>
      <w:bCs/>
      <w:sz w:val="26"/>
      <w:szCs w:val="26"/>
      <w:lang w:val="ru-RU" w:eastAsia="ru-RU" w:bidi="ar-SA"/>
    </w:rPr>
  </w:style>
  <w:style w:type="character" w:customStyle="1" w:styleId="202">
    <w:name w:val="Знак Знак202"/>
    <w:basedOn w:val="a0"/>
    <w:semiHidden/>
    <w:rsid w:val="003F227D"/>
    <w:rPr>
      <w:lang w:val="ru-RU" w:eastAsia="ru-RU" w:bidi="ar-SA"/>
    </w:rPr>
  </w:style>
  <w:style w:type="character" w:customStyle="1" w:styleId="2111">
    <w:name w:val="Знак Знак211"/>
    <w:basedOn w:val="a0"/>
    <w:rsid w:val="003F227D"/>
    <w:rPr>
      <w:sz w:val="24"/>
      <w:szCs w:val="24"/>
      <w:lang w:val="ru-RU" w:eastAsia="ru-RU" w:bidi="ar-SA"/>
    </w:rPr>
  </w:style>
  <w:style w:type="character" w:customStyle="1" w:styleId="291">
    <w:name w:val="Знак Знак291"/>
    <w:basedOn w:val="a0"/>
    <w:rsid w:val="003F227D"/>
    <w:rPr>
      <w:rFonts w:ascii="Arial" w:hAnsi="Arial" w:cs="Arial"/>
      <w:b/>
      <w:bCs/>
      <w:sz w:val="26"/>
      <w:szCs w:val="26"/>
      <w:lang w:val="ru-RU" w:eastAsia="ru-RU" w:bidi="ar-SA"/>
    </w:rPr>
  </w:style>
  <w:style w:type="character" w:customStyle="1" w:styleId="201">
    <w:name w:val="Знак Знак201"/>
    <w:basedOn w:val="a0"/>
    <w:semiHidden/>
    <w:rsid w:val="003F227D"/>
    <w:rPr>
      <w:lang w:val="ru-RU" w:eastAsia="ru-RU" w:bidi="ar-SA"/>
    </w:rPr>
  </w:style>
  <w:style w:type="character" w:customStyle="1" w:styleId="222">
    <w:name w:val="Основной текст с отступом 2 Знак2 Знак"/>
    <w:aliases w:val="Основной текст с отступом 2 Знак1 Знак Знак, Знак1 Знак1 Знак Знак,Знак1 Знак1 Знак Знак,Основной текст с отступом 2 Знак Знак Знак Знак1,Знак1 Знак Знак Знак Знак"/>
    <w:basedOn w:val="a0"/>
    <w:rsid w:val="00FE3947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fff6">
    <w:name w:val="No Spacing"/>
    <w:link w:val="affff7"/>
    <w:qFormat/>
    <w:rsid w:val="00CA6452"/>
    <w:pPr>
      <w:suppressAutoHyphens/>
      <w:ind w:firstLine="573"/>
    </w:pPr>
    <w:rPr>
      <w:rFonts w:eastAsia="Times New Roman" w:cs="Calibri"/>
      <w:sz w:val="22"/>
      <w:szCs w:val="22"/>
      <w:lang w:eastAsia="zh-CN"/>
    </w:rPr>
  </w:style>
  <w:style w:type="character" w:customStyle="1" w:styleId="2d">
    <w:name w:val="Нижний колонтитул Знак2"/>
    <w:aliases w:val="Нижний колонтитул Знак Знак, Знак2 Знак Знак,Знак2 Знак Знак"/>
    <w:basedOn w:val="a0"/>
    <w:uiPriority w:val="99"/>
    <w:rsid w:val="005E2550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38">
    <w:name w:val="Текст сноски Знак3"/>
    <w:aliases w:val="Текст сноски Знак Знак1, Знак3 Знак Знак1,Знак3 Знак Знак1, Знак6 Знак Знак1,Знак6 Знак Знак1, Знак6 Знак1,Знак3 Знак2,Знак6 Знак2"/>
    <w:basedOn w:val="a0"/>
    <w:rsid w:val="00952BD5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ffff8">
    <w:name w:val="Заголовок_Паспорт программы"/>
    <w:basedOn w:val="1"/>
    <w:rsid w:val="00952BD5"/>
    <w:pPr>
      <w:pageBreakBefore/>
      <w:spacing w:before="0" w:after="120"/>
    </w:pPr>
    <w:rPr>
      <w:caps/>
      <w:spacing w:val="20"/>
    </w:rPr>
  </w:style>
  <w:style w:type="character" w:customStyle="1" w:styleId="213">
    <w:name w:val="Основной текст с отступом 2 Знак Знак1"/>
    <w:aliases w:val=" Знак1 Знак Знак3, Знак1 Знак3"/>
    <w:basedOn w:val="a0"/>
    <w:rsid w:val="00952BD5"/>
    <w:rPr>
      <w:sz w:val="24"/>
      <w:szCs w:val="24"/>
    </w:rPr>
  </w:style>
  <w:style w:type="paragraph" w:customStyle="1" w:styleId="rvps3">
    <w:name w:val="rvps3"/>
    <w:basedOn w:val="a"/>
    <w:rsid w:val="00952BD5"/>
    <w:pPr>
      <w:spacing w:before="100" w:beforeAutospacing="1" w:after="100" w:afterAutospacing="1"/>
    </w:pPr>
  </w:style>
  <w:style w:type="character" w:customStyle="1" w:styleId="rvts7">
    <w:name w:val="rvts7"/>
    <w:basedOn w:val="a0"/>
    <w:rsid w:val="00952BD5"/>
  </w:style>
  <w:style w:type="character" w:customStyle="1" w:styleId="110">
    <w:name w:val="Заголовок 1 Знак1"/>
    <w:basedOn w:val="a0"/>
    <w:uiPriority w:val="9"/>
    <w:rsid w:val="00952BD5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grame">
    <w:name w:val="grame"/>
    <w:basedOn w:val="a0"/>
    <w:rsid w:val="00952BD5"/>
  </w:style>
  <w:style w:type="character" w:customStyle="1" w:styleId="rvts9">
    <w:name w:val="rvts9"/>
    <w:basedOn w:val="a0"/>
    <w:rsid w:val="00952BD5"/>
  </w:style>
  <w:style w:type="paragraph" w:customStyle="1" w:styleId="rvps6">
    <w:name w:val="rvps6"/>
    <w:basedOn w:val="a"/>
    <w:rsid w:val="00952BD5"/>
    <w:pPr>
      <w:spacing w:before="100" w:beforeAutospacing="1" w:after="100" w:afterAutospacing="1"/>
    </w:pPr>
  </w:style>
  <w:style w:type="paragraph" w:customStyle="1" w:styleId="rvps1">
    <w:name w:val="rvps1"/>
    <w:basedOn w:val="a"/>
    <w:rsid w:val="00952BD5"/>
    <w:pPr>
      <w:spacing w:before="100" w:beforeAutospacing="1" w:after="100" w:afterAutospacing="1"/>
    </w:pPr>
  </w:style>
  <w:style w:type="character" w:customStyle="1" w:styleId="mw-headline">
    <w:name w:val="mw-headline"/>
    <w:basedOn w:val="a0"/>
    <w:rsid w:val="00952BD5"/>
  </w:style>
  <w:style w:type="paragraph" w:customStyle="1" w:styleId="affff9">
    <w:name w:val="таблица"/>
    <w:basedOn w:val="a5"/>
    <w:rsid w:val="00952BD5"/>
    <w:pPr>
      <w:spacing w:before="60" w:after="60"/>
      <w:ind w:left="0" w:firstLine="709"/>
    </w:pPr>
    <w:rPr>
      <w:b w:val="0"/>
      <w:bCs w:val="0"/>
      <w:szCs w:val="20"/>
    </w:rPr>
  </w:style>
  <w:style w:type="paragraph" w:customStyle="1" w:styleId="xl63">
    <w:name w:val="xl63"/>
    <w:basedOn w:val="a"/>
    <w:rsid w:val="00952BD5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</w:style>
  <w:style w:type="paragraph" w:customStyle="1" w:styleId="1f3">
    <w:name w:val="Стиль1"/>
    <w:basedOn w:val="3"/>
    <w:link w:val="1f4"/>
    <w:qFormat/>
    <w:rsid w:val="00952BD5"/>
    <w:pPr>
      <w:keepLines/>
      <w:spacing w:before="200" w:after="0" w:line="276" w:lineRule="auto"/>
      <w:jc w:val="center"/>
    </w:pPr>
    <w:rPr>
      <w:rFonts w:ascii="Times New Roman" w:hAnsi="Times New Roman" w:cs="Times New Roman"/>
      <w:sz w:val="28"/>
      <w:szCs w:val="28"/>
      <w:lang w:eastAsia="en-US"/>
    </w:rPr>
  </w:style>
  <w:style w:type="character" w:customStyle="1" w:styleId="1f4">
    <w:name w:val="Стиль1 Знак"/>
    <w:basedOn w:val="30"/>
    <w:link w:val="1f3"/>
    <w:rsid w:val="00952BD5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paragraph" w:styleId="z-">
    <w:name w:val="HTML Top of Form"/>
    <w:basedOn w:val="a"/>
    <w:next w:val="a"/>
    <w:link w:val="z-0"/>
    <w:hidden/>
    <w:uiPriority w:val="99"/>
    <w:semiHidden/>
    <w:unhideWhenUsed/>
    <w:rsid w:val="00952BD5"/>
    <w:pPr>
      <w:pBdr>
        <w:bottom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0">
    <w:name w:val="z-Начало формы Знак"/>
    <w:basedOn w:val="a0"/>
    <w:link w:val="z-"/>
    <w:uiPriority w:val="99"/>
    <w:semiHidden/>
    <w:rsid w:val="00952BD5"/>
    <w:rPr>
      <w:rFonts w:ascii="Arial" w:eastAsia="Times New Roman" w:hAnsi="Arial" w:cs="Arial"/>
      <w:vanish/>
      <w:sz w:val="16"/>
      <w:szCs w:val="16"/>
      <w:lang w:eastAsia="ru-RU"/>
    </w:rPr>
  </w:style>
  <w:style w:type="paragraph" w:styleId="z-1">
    <w:name w:val="HTML Bottom of Form"/>
    <w:basedOn w:val="a"/>
    <w:next w:val="a"/>
    <w:link w:val="z-2"/>
    <w:hidden/>
    <w:uiPriority w:val="99"/>
    <w:unhideWhenUsed/>
    <w:rsid w:val="00952BD5"/>
    <w:pPr>
      <w:pBdr>
        <w:top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2">
    <w:name w:val="z-Конец формы Знак"/>
    <w:basedOn w:val="a0"/>
    <w:link w:val="z-1"/>
    <w:uiPriority w:val="99"/>
    <w:rsid w:val="00952BD5"/>
    <w:rPr>
      <w:rFonts w:ascii="Arial" w:eastAsia="Times New Roman" w:hAnsi="Arial" w:cs="Arial"/>
      <w:vanish/>
      <w:sz w:val="16"/>
      <w:szCs w:val="16"/>
      <w:lang w:eastAsia="ru-RU"/>
    </w:rPr>
  </w:style>
  <w:style w:type="paragraph" w:customStyle="1" w:styleId="xl131">
    <w:name w:val="xl131"/>
    <w:basedOn w:val="a"/>
    <w:rsid w:val="00952BD5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color w:val="000000"/>
      <w:sz w:val="18"/>
      <w:szCs w:val="18"/>
    </w:rPr>
  </w:style>
  <w:style w:type="paragraph" w:customStyle="1" w:styleId="xl132">
    <w:name w:val="xl132"/>
    <w:basedOn w:val="a"/>
    <w:rsid w:val="00952BD5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</w:pPr>
    <w:rPr>
      <w:color w:val="000000"/>
      <w:sz w:val="18"/>
      <w:szCs w:val="18"/>
    </w:rPr>
  </w:style>
  <w:style w:type="paragraph" w:customStyle="1" w:styleId="xl133">
    <w:name w:val="xl133"/>
    <w:basedOn w:val="a"/>
    <w:rsid w:val="00952BD5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</w:pPr>
    <w:rPr>
      <w:b/>
      <w:bCs/>
      <w:color w:val="000000"/>
      <w:sz w:val="18"/>
      <w:szCs w:val="18"/>
    </w:rPr>
  </w:style>
  <w:style w:type="paragraph" w:customStyle="1" w:styleId="xl134">
    <w:name w:val="xl134"/>
    <w:basedOn w:val="a"/>
    <w:rsid w:val="00952BD5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  <w:jc w:val="center"/>
    </w:pPr>
    <w:rPr>
      <w:b/>
      <w:bCs/>
      <w:color w:val="000000"/>
      <w:sz w:val="18"/>
      <w:szCs w:val="18"/>
    </w:rPr>
  </w:style>
  <w:style w:type="paragraph" w:customStyle="1" w:styleId="xl135">
    <w:name w:val="xl135"/>
    <w:basedOn w:val="a"/>
    <w:rsid w:val="00952BD5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b/>
      <w:bCs/>
      <w:color w:val="000000"/>
      <w:sz w:val="18"/>
      <w:szCs w:val="18"/>
    </w:rPr>
  </w:style>
  <w:style w:type="paragraph" w:customStyle="1" w:styleId="xl136">
    <w:name w:val="xl136"/>
    <w:basedOn w:val="a"/>
    <w:rsid w:val="00952BD5"/>
    <w:pPr>
      <w:pBdr>
        <w:top w:val="single" w:sz="8" w:space="0" w:color="auto"/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</w:pPr>
    <w:rPr>
      <w:rFonts w:ascii="Calibri" w:hAnsi="Calibri"/>
      <w:b/>
      <w:bCs/>
      <w:color w:val="000000"/>
      <w:sz w:val="18"/>
      <w:szCs w:val="18"/>
    </w:rPr>
  </w:style>
  <w:style w:type="paragraph" w:customStyle="1" w:styleId="xl61">
    <w:name w:val="xl61"/>
    <w:basedOn w:val="a"/>
    <w:rsid w:val="00952BD5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</w:style>
  <w:style w:type="paragraph" w:customStyle="1" w:styleId="xl62">
    <w:name w:val="xl62"/>
    <w:basedOn w:val="a"/>
    <w:rsid w:val="00952BD5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/>
    </w:pPr>
    <w:rPr>
      <w:b/>
      <w:bCs/>
    </w:rPr>
  </w:style>
  <w:style w:type="paragraph" w:customStyle="1" w:styleId="Style29">
    <w:name w:val="Style29"/>
    <w:basedOn w:val="a"/>
    <w:rsid w:val="00952BD5"/>
    <w:pPr>
      <w:widowControl w:val="0"/>
      <w:autoSpaceDE w:val="0"/>
      <w:autoSpaceDN w:val="0"/>
      <w:adjustRightInd w:val="0"/>
      <w:spacing w:line="323" w:lineRule="exact"/>
      <w:ind w:firstLine="716"/>
      <w:jc w:val="both"/>
    </w:pPr>
  </w:style>
  <w:style w:type="paragraph" w:customStyle="1" w:styleId="affffa">
    <w:name w:val="无间隔"/>
    <w:uiPriority w:val="1"/>
    <w:qFormat/>
    <w:rsid w:val="00952BD5"/>
    <w:pPr>
      <w:widowControl w:val="0"/>
      <w:jc w:val="both"/>
    </w:pPr>
    <w:rPr>
      <w:rFonts w:ascii="Times New Roman" w:eastAsia="SimSun" w:hAnsi="Times New Roman"/>
      <w:kern w:val="2"/>
      <w:sz w:val="21"/>
      <w:lang w:val="en-US" w:eastAsia="zh-CN"/>
    </w:rPr>
  </w:style>
  <w:style w:type="paragraph" w:customStyle="1" w:styleId="Default">
    <w:name w:val="Default"/>
    <w:rsid w:val="00952BD5"/>
    <w:pPr>
      <w:autoSpaceDE w:val="0"/>
      <w:autoSpaceDN w:val="0"/>
      <w:adjustRightInd w:val="0"/>
    </w:pPr>
    <w:rPr>
      <w:rFonts w:ascii="Times New Roman" w:eastAsia="Times New Roman" w:hAnsi="Times New Roman"/>
      <w:color w:val="000000"/>
      <w:sz w:val="24"/>
      <w:szCs w:val="24"/>
    </w:rPr>
  </w:style>
  <w:style w:type="paragraph" w:customStyle="1" w:styleId="2e">
    <w:name w:val="Îñíîâíîé òåêñò 2"/>
    <w:basedOn w:val="a"/>
    <w:rsid w:val="00952BD5"/>
    <w:pPr>
      <w:suppressAutoHyphens/>
      <w:overflowPunct w:val="0"/>
      <w:autoSpaceDE w:val="0"/>
      <w:autoSpaceDN w:val="0"/>
      <w:adjustRightInd w:val="0"/>
      <w:jc w:val="both"/>
    </w:pPr>
    <w:rPr>
      <w:sz w:val="28"/>
      <w:szCs w:val="20"/>
    </w:rPr>
  </w:style>
  <w:style w:type="character" w:customStyle="1" w:styleId="WW-Absatz-Standardschriftart11">
    <w:name w:val="WW-Absatz-Standardschriftart11"/>
    <w:rsid w:val="00952BD5"/>
  </w:style>
  <w:style w:type="paragraph" w:styleId="39">
    <w:name w:val="List Bullet 3"/>
    <w:basedOn w:val="a"/>
    <w:rsid w:val="00952BD5"/>
    <w:pPr>
      <w:widowControl w:val="0"/>
      <w:suppressAutoHyphens/>
      <w:spacing w:before="120" w:after="120"/>
      <w:jc w:val="both"/>
      <w:textAlignment w:val="baseline"/>
    </w:pPr>
    <w:rPr>
      <w:lang w:eastAsia="zh-CN"/>
    </w:rPr>
  </w:style>
  <w:style w:type="paragraph" w:customStyle="1" w:styleId="affffb">
    <w:name w:val="Стиль"/>
    <w:rsid w:val="00952BD5"/>
    <w:pPr>
      <w:widowControl w:val="0"/>
      <w:suppressAutoHyphens/>
      <w:autoSpaceDE w:val="0"/>
    </w:pPr>
    <w:rPr>
      <w:rFonts w:ascii="Arial" w:eastAsia="Times New Roman" w:hAnsi="Arial" w:cs="Arial"/>
      <w:sz w:val="24"/>
      <w:szCs w:val="24"/>
      <w:lang w:eastAsia="zh-CN"/>
    </w:rPr>
  </w:style>
  <w:style w:type="character" w:customStyle="1" w:styleId="apple-converted-space">
    <w:name w:val="apple-converted-space"/>
    <w:basedOn w:val="a0"/>
    <w:rsid w:val="000A54A0"/>
  </w:style>
  <w:style w:type="paragraph" w:customStyle="1" w:styleId="1f5">
    <w:name w:val="Обычный1"/>
    <w:link w:val="Normal"/>
    <w:rsid w:val="00A918CA"/>
    <w:rPr>
      <w:rFonts w:ascii="Times New Roman" w:eastAsia="Times New Roman" w:hAnsi="Times New Roman"/>
      <w:sz w:val="22"/>
    </w:rPr>
  </w:style>
  <w:style w:type="character" w:customStyle="1" w:styleId="Normal">
    <w:name w:val="Normal Знак"/>
    <w:basedOn w:val="a0"/>
    <w:link w:val="1f5"/>
    <w:rsid w:val="00A918CA"/>
    <w:rPr>
      <w:rFonts w:ascii="Times New Roman" w:eastAsia="Times New Roman" w:hAnsi="Times New Roman"/>
      <w:sz w:val="22"/>
      <w:lang w:val="ru-RU" w:eastAsia="ru-RU" w:bidi="ar-SA"/>
    </w:rPr>
  </w:style>
  <w:style w:type="paragraph" w:customStyle="1" w:styleId="1f6">
    <w:name w:val="Основной текст с отступом1"/>
    <w:basedOn w:val="a"/>
    <w:rsid w:val="00BA6CA4"/>
    <w:pPr>
      <w:spacing w:after="120"/>
      <w:ind w:left="283"/>
    </w:pPr>
  </w:style>
  <w:style w:type="paragraph" w:customStyle="1" w:styleId="affffc">
    <w:name w:val="Основной шрифт абзаца Знак"/>
    <w:basedOn w:val="a"/>
    <w:rsid w:val="00FF65BE"/>
    <w:pPr>
      <w:spacing w:after="160" w:line="240" w:lineRule="exact"/>
    </w:pPr>
    <w:rPr>
      <w:rFonts w:ascii="Verdana" w:hAnsi="Verdana"/>
      <w:lang w:val="en-US" w:eastAsia="en-US"/>
    </w:rPr>
  </w:style>
  <w:style w:type="paragraph" w:customStyle="1" w:styleId="1f7">
    <w:name w:val="Знак Знак Знак1"/>
    <w:basedOn w:val="a"/>
    <w:rsid w:val="00246CBA"/>
    <w:pPr>
      <w:tabs>
        <w:tab w:val="num" w:pos="360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111">
    <w:name w:val="Знак Знак Знак11"/>
    <w:basedOn w:val="a"/>
    <w:rsid w:val="00363256"/>
    <w:pPr>
      <w:tabs>
        <w:tab w:val="num" w:pos="360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1-">
    <w:name w:val="1-й уровень"/>
    <w:basedOn w:val="1"/>
    <w:qFormat/>
    <w:rsid w:val="004E2D51"/>
    <w:pPr>
      <w:pageBreakBefore/>
      <w:autoSpaceDE w:val="0"/>
      <w:autoSpaceDN w:val="0"/>
      <w:spacing w:before="0" w:after="0" w:line="360" w:lineRule="auto"/>
      <w:outlineLvl w:val="9"/>
    </w:pPr>
    <w:rPr>
      <w:rFonts w:ascii="Arial" w:hAnsi="Arial" w:cs="Arial"/>
      <w:caps/>
      <w:kern w:val="0"/>
    </w:rPr>
  </w:style>
  <w:style w:type="paragraph" w:customStyle="1" w:styleId="2-">
    <w:name w:val="2-й уровень"/>
    <w:basedOn w:val="2"/>
    <w:qFormat/>
    <w:rsid w:val="004E2D51"/>
    <w:pPr>
      <w:pageBreakBefore/>
      <w:suppressAutoHyphens/>
      <w:spacing w:after="120"/>
      <w:ind w:left="539" w:right="612"/>
      <w:jc w:val="center"/>
    </w:pPr>
    <w:rPr>
      <w:rFonts w:cs="Times New Roman"/>
      <w:i w:val="0"/>
    </w:rPr>
  </w:style>
  <w:style w:type="paragraph" w:styleId="affffd">
    <w:name w:val="Body Text First Indent"/>
    <w:basedOn w:val="a5"/>
    <w:link w:val="affffe"/>
    <w:uiPriority w:val="99"/>
    <w:semiHidden/>
    <w:unhideWhenUsed/>
    <w:rsid w:val="00D01007"/>
    <w:pPr>
      <w:ind w:left="0" w:firstLine="360"/>
      <w:jc w:val="left"/>
    </w:pPr>
    <w:rPr>
      <w:b w:val="0"/>
      <w:bCs w:val="0"/>
    </w:rPr>
  </w:style>
  <w:style w:type="character" w:customStyle="1" w:styleId="affffe">
    <w:name w:val="Красная строка Знак"/>
    <w:basedOn w:val="a6"/>
    <w:link w:val="affffd"/>
    <w:uiPriority w:val="99"/>
    <w:semiHidden/>
    <w:rsid w:val="00D01007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tekstob">
    <w:name w:val="tekstob"/>
    <w:basedOn w:val="a"/>
    <w:rsid w:val="00023DBA"/>
    <w:pPr>
      <w:spacing w:before="100" w:beforeAutospacing="1" w:after="100" w:afterAutospacing="1"/>
    </w:pPr>
  </w:style>
  <w:style w:type="paragraph" w:styleId="afffff">
    <w:name w:val="Block Text"/>
    <w:basedOn w:val="a"/>
    <w:semiHidden/>
    <w:rsid w:val="00112781"/>
    <w:pPr>
      <w:spacing w:after="200" w:line="360" w:lineRule="auto"/>
      <w:ind w:left="526" w:right="43" w:firstLine="709"/>
    </w:pPr>
    <w:rPr>
      <w:sz w:val="28"/>
      <w:szCs w:val="28"/>
      <w:lang w:val="en-US" w:eastAsia="en-US" w:bidi="en-US"/>
    </w:rPr>
  </w:style>
  <w:style w:type="character" w:customStyle="1" w:styleId="f">
    <w:name w:val="f"/>
    <w:basedOn w:val="a0"/>
    <w:rsid w:val="00834090"/>
  </w:style>
  <w:style w:type="paragraph" w:customStyle="1" w:styleId="Preformat">
    <w:name w:val="Preformat"/>
    <w:rsid w:val="00C0471F"/>
    <w:pPr>
      <w:overflowPunct w:val="0"/>
      <w:autoSpaceDE w:val="0"/>
      <w:autoSpaceDN w:val="0"/>
      <w:adjustRightInd w:val="0"/>
      <w:textAlignment w:val="baseline"/>
    </w:pPr>
    <w:rPr>
      <w:rFonts w:ascii="Courier New" w:eastAsia="Times New Roman" w:hAnsi="Courier New"/>
    </w:rPr>
  </w:style>
  <w:style w:type="paragraph" w:customStyle="1" w:styleId="xl137">
    <w:name w:val="xl137"/>
    <w:basedOn w:val="a"/>
    <w:rsid w:val="009F3839"/>
    <w:pPr>
      <w:pBdr>
        <w:top w:val="single" w:sz="8" w:space="0" w:color="000000"/>
        <w:right w:val="single" w:sz="8" w:space="0" w:color="000000"/>
      </w:pBdr>
      <w:spacing w:before="100" w:beforeAutospacing="1" w:after="100" w:afterAutospacing="1"/>
      <w:jc w:val="center"/>
      <w:textAlignment w:val="center"/>
    </w:pPr>
    <w:rPr>
      <w:b/>
      <w:bCs/>
      <w:sz w:val="16"/>
      <w:szCs w:val="16"/>
    </w:rPr>
  </w:style>
  <w:style w:type="paragraph" w:customStyle="1" w:styleId="xl138">
    <w:name w:val="xl138"/>
    <w:basedOn w:val="a"/>
    <w:rsid w:val="009F3839"/>
    <w:pPr>
      <w:pBdr>
        <w:top w:val="single" w:sz="8" w:space="0" w:color="auto"/>
        <w:left w:val="single" w:sz="8" w:space="0" w:color="000000"/>
        <w:bottom w:val="single" w:sz="8" w:space="0" w:color="000000"/>
        <w:right w:val="single" w:sz="8" w:space="0" w:color="000000"/>
      </w:pBdr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139">
    <w:name w:val="xl139"/>
    <w:basedOn w:val="a"/>
    <w:rsid w:val="009F3839"/>
    <w:pPr>
      <w:pBdr>
        <w:top w:val="single" w:sz="8" w:space="0" w:color="auto"/>
        <w:left w:val="single" w:sz="8" w:space="0" w:color="000000"/>
        <w:bottom w:val="single" w:sz="8" w:space="0" w:color="000000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140">
    <w:name w:val="xl140"/>
    <w:basedOn w:val="a"/>
    <w:rsid w:val="009F3839"/>
    <w:pPr>
      <w:pBdr>
        <w:top w:val="single" w:sz="8" w:space="0" w:color="000000"/>
        <w:left w:val="single" w:sz="8" w:space="0" w:color="000000"/>
        <w:right w:val="single" w:sz="8" w:space="0" w:color="000000"/>
      </w:pBdr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141">
    <w:name w:val="xl141"/>
    <w:basedOn w:val="a"/>
    <w:rsid w:val="009F3839"/>
    <w:pPr>
      <w:pBdr>
        <w:top w:val="single" w:sz="8" w:space="0" w:color="000000"/>
        <w:left w:val="single" w:sz="8" w:space="0" w:color="000000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142">
    <w:name w:val="xl142"/>
    <w:basedOn w:val="a"/>
    <w:rsid w:val="009F3839"/>
    <w:pPr>
      <w:pBdr>
        <w:top w:val="single" w:sz="8" w:space="0" w:color="auto"/>
        <w:left w:val="single" w:sz="8" w:space="0" w:color="auto"/>
        <w:bottom w:val="single" w:sz="8" w:space="0" w:color="auto"/>
        <w:right w:val="single" w:sz="8" w:space="0" w:color="000000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143">
    <w:name w:val="xl143"/>
    <w:basedOn w:val="a"/>
    <w:rsid w:val="009F3839"/>
    <w:pPr>
      <w:pBdr>
        <w:top w:val="single" w:sz="8" w:space="0" w:color="auto"/>
        <w:left w:val="single" w:sz="8" w:space="0" w:color="000000"/>
        <w:bottom w:val="single" w:sz="8" w:space="0" w:color="auto"/>
        <w:right w:val="single" w:sz="8" w:space="0" w:color="000000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144">
    <w:name w:val="xl144"/>
    <w:basedOn w:val="a"/>
    <w:rsid w:val="009F3839"/>
    <w:pPr>
      <w:pBdr>
        <w:top w:val="single" w:sz="8" w:space="0" w:color="000000"/>
        <w:bottom w:val="single" w:sz="8" w:space="0" w:color="000000"/>
        <w:right w:val="single" w:sz="4" w:space="0" w:color="000000"/>
      </w:pBdr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145">
    <w:name w:val="xl145"/>
    <w:basedOn w:val="a"/>
    <w:rsid w:val="009F3839"/>
    <w:pPr>
      <w:pBdr>
        <w:top w:val="single" w:sz="8" w:space="0" w:color="000000"/>
        <w:left w:val="single" w:sz="4" w:space="0" w:color="000000"/>
        <w:bottom w:val="single" w:sz="8" w:space="0" w:color="000000"/>
      </w:pBdr>
      <w:spacing w:before="100" w:beforeAutospacing="1" w:after="100" w:afterAutospacing="1"/>
      <w:jc w:val="center"/>
      <w:textAlignment w:val="center"/>
    </w:pPr>
    <w:rPr>
      <w:b/>
      <w:bCs/>
      <w:sz w:val="16"/>
      <w:szCs w:val="16"/>
    </w:rPr>
  </w:style>
  <w:style w:type="paragraph" w:customStyle="1" w:styleId="xl146">
    <w:name w:val="xl146"/>
    <w:basedOn w:val="a"/>
    <w:rsid w:val="009F3839"/>
    <w:pPr>
      <w:pBdr>
        <w:top w:val="single" w:sz="4" w:space="0" w:color="000000"/>
        <w:left w:val="single" w:sz="4" w:space="0" w:color="000000"/>
        <w:right w:val="single" w:sz="4" w:space="0" w:color="000000"/>
      </w:pBdr>
      <w:spacing w:before="100" w:beforeAutospacing="1" w:after="100" w:afterAutospacing="1"/>
    </w:pPr>
    <w:rPr>
      <w:b/>
      <w:bCs/>
    </w:rPr>
  </w:style>
  <w:style w:type="paragraph" w:customStyle="1" w:styleId="xl147">
    <w:name w:val="xl147"/>
    <w:basedOn w:val="a"/>
    <w:rsid w:val="009F3839"/>
    <w:pPr>
      <w:pBdr>
        <w:top w:val="single" w:sz="8" w:space="0" w:color="auto"/>
        <w:left w:val="single" w:sz="8" w:space="0" w:color="auto"/>
        <w:right w:val="single" w:sz="8" w:space="0" w:color="000000"/>
      </w:pBdr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148">
    <w:name w:val="xl148"/>
    <w:basedOn w:val="a"/>
    <w:rsid w:val="009F3839"/>
    <w:pPr>
      <w:pBdr>
        <w:top w:val="single" w:sz="8" w:space="0" w:color="auto"/>
        <w:left w:val="single" w:sz="8" w:space="0" w:color="000000"/>
        <w:right w:val="single" w:sz="8" w:space="0" w:color="000000"/>
      </w:pBdr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149">
    <w:name w:val="xl149"/>
    <w:basedOn w:val="a"/>
    <w:rsid w:val="009F3839"/>
    <w:pPr>
      <w:pBdr>
        <w:top w:val="single" w:sz="8" w:space="0" w:color="000000"/>
        <w:right w:val="single" w:sz="8" w:space="0" w:color="000000"/>
      </w:pBdr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150">
    <w:name w:val="xl150"/>
    <w:basedOn w:val="a"/>
    <w:rsid w:val="009F3839"/>
    <w:pPr>
      <w:pBdr>
        <w:top w:val="single" w:sz="8" w:space="0" w:color="auto"/>
        <w:left w:val="single" w:sz="8" w:space="0" w:color="000000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151">
    <w:name w:val="xl151"/>
    <w:basedOn w:val="a"/>
    <w:rsid w:val="009F3839"/>
    <w:pPr>
      <w:pBdr>
        <w:top w:val="single" w:sz="8" w:space="0" w:color="auto"/>
        <w:left w:val="single" w:sz="8" w:space="0" w:color="auto"/>
        <w:bottom w:val="single" w:sz="8" w:space="0" w:color="000000"/>
        <w:right w:val="single" w:sz="8" w:space="0" w:color="000000"/>
      </w:pBdr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152">
    <w:name w:val="xl152"/>
    <w:basedOn w:val="a"/>
    <w:rsid w:val="009F3839"/>
    <w:pPr>
      <w:pBdr>
        <w:top w:val="single" w:sz="8" w:space="0" w:color="auto"/>
        <w:left w:val="single" w:sz="8" w:space="0" w:color="000000"/>
        <w:bottom w:val="single" w:sz="8" w:space="0" w:color="000000"/>
        <w:right w:val="single" w:sz="8" w:space="0" w:color="000000"/>
      </w:pBdr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153">
    <w:name w:val="xl153"/>
    <w:basedOn w:val="a"/>
    <w:rsid w:val="009F3839"/>
    <w:pPr>
      <w:pBdr>
        <w:top w:val="single" w:sz="8" w:space="0" w:color="000000"/>
        <w:left w:val="single" w:sz="8" w:space="0" w:color="auto"/>
        <w:right w:val="single" w:sz="8" w:space="0" w:color="000000"/>
      </w:pBdr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154">
    <w:name w:val="xl154"/>
    <w:basedOn w:val="a"/>
    <w:rsid w:val="009F3839"/>
    <w:pPr>
      <w:pBdr>
        <w:top w:val="single" w:sz="8" w:space="0" w:color="000000"/>
        <w:left w:val="single" w:sz="8" w:space="0" w:color="000000"/>
      </w:pBdr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155">
    <w:name w:val="xl155"/>
    <w:basedOn w:val="a"/>
    <w:rsid w:val="009F3839"/>
    <w:pPr>
      <w:pBdr>
        <w:top w:val="single" w:sz="8" w:space="0" w:color="000000"/>
        <w:left w:val="single" w:sz="4" w:space="0" w:color="000000"/>
        <w:bottom w:val="single" w:sz="8" w:space="0" w:color="000000"/>
        <w:right w:val="single" w:sz="4" w:space="0" w:color="000000"/>
      </w:pBdr>
      <w:spacing w:before="100" w:beforeAutospacing="1" w:after="100" w:afterAutospacing="1"/>
      <w:jc w:val="center"/>
      <w:textAlignment w:val="center"/>
    </w:pPr>
    <w:rPr>
      <w:b/>
      <w:bCs/>
      <w:sz w:val="16"/>
      <w:szCs w:val="16"/>
    </w:rPr>
  </w:style>
  <w:style w:type="paragraph" w:customStyle="1" w:styleId="xl156">
    <w:name w:val="xl156"/>
    <w:basedOn w:val="a"/>
    <w:rsid w:val="009F3839"/>
    <w:pPr>
      <w:pBdr>
        <w:top w:val="single" w:sz="8" w:space="0" w:color="000000"/>
        <w:left w:val="single" w:sz="4" w:space="0" w:color="000000"/>
        <w:bottom w:val="single" w:sz="8" w:space="0" w:color="000000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16"/>
      <w:szCs w:val="16"/>
    </w:rPr>
  </w:style>
  <w:style w:type="paragraph" w:customStyle="1" w:styleId="xl157">
    <w:name w:val="xl157"/>
    <w:basedOn w:val="a"/>
    <w:rsid w:val="009F3839"/>
    <w:pPr>
      <w:pBdr>
        <w:top w:val="single" w:sz="8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</w:style>
  <w:style w:type="paragraph" w:customStyle="1" w:styleId="xl158">
    <w:name w:val="xl158"/>
    <w:basedOn w:val="a"/>
    <w:rsid w:val="009F3839"/>
    <w:pPr>
      <w:pBdr>
        <w:top w:val="single" w:sz="8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</w:style>
  <w:style w:type="paragraph" w:customStyle="1" w:styleId="xl159">
    <w:name w:val="xl159"/>
    <w:basedOn w:val="a"/>
    <w:rsid w:val="009F3839"/>
    <w:pPr>
      <w:pBdr>
        <w:top w:val="single" w:sz="8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60">
    <w:name w:val="xl160"/>
    <w:basedOn w:val="a"/>
    <w:rsid w:val="009F3839"/>
    <w:pPr>
      <w:pBdr>
        <w:top w:val="single" w:sz="8" w:space="0" w:color="auto"/>
        <w:left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61">
    <w:name w:val="xl161"/>
    <w:basedOn w:val="a"/>
    <w:rsid w:val="009F3839"/>
    <w:pPr>
      <w:pBdr>
        <w:top w:val="single" w:sz="8" w:space="0" w:color="000000"/>
        <w:left w:val="single" w:sz="8" w:space="0" w:color="000000"/>
        <w:bottom w:val="single" w:sz="8" w:space="0" w:color="000000"/>
        <w:right w:val="single" w:sz="4" w:space="0" w:color="000000"/>
      </w:pBdr>
      <w:spacing w:before="100" w:beforeAutospacing="1" w:after="100" w:afterAutospacing="1"/>
      <w:jc w:val="center"/>
      <w:textAlignment w:val="center"/>
    </w:pPr>
    <w:rPr>
      <w:b/>
      <w:bCs/>
      <w:sz w:val="16"/>
      <w:szCs w:val="16"/>
    </w:rPr>
  </w:style>
  <w:style w:type="paragraph" w:customStyle="1" w:styleId="xl162">
    <w:name w:val="xl162"/>
    <w:basedOn w:val="a"/>
    <w:rsid w:val="009F3839"/>
    <w:pPr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163">
    <w:name w:val="xl163"/>
    <w:basedOn w:val="a"/>
    <w:rsid w:val="009F3839"/>
    <w:pPr>
      <w:pBdr>
        <w:top w:val="single" w:sz="8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164">
    <w:name w:val="xl164"/>
    <w:basedOn w:val="a"/>
    <w:rsid w:val="009F3839"/>
    <w:pPr>
      <w:pBdr>
        <w:top w:val="single" w:sz="8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165">
    <w:name w:val="xl165"/>
    <w:basedOn w:val="a"/>
    <w:rsid w:val="009F3839"/>
    <w:pPr>
      <w:pBdr>
        <w:top w:val="single" w:sz="8" w:space="0" w:color="auto"/>
        <w:left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166">
    <w:name w:val="xl166"/>
    <w:basedOn w:val="a"/>
    <w:rsid w:val="009F3839"/>
    <w:pPr>
      <w:pBdr>
        <w:top w:val="single" w:sz="8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18"/>
      <w:szCs w:val="18"/>
    </w:rPr>
  </w:style>
  <w:style w:type="paragraph" w:customStyle="1" w:styleId="xl167">
    <w:name w:val="xl167"/>
    <w:basedOn w:val="a"/>
    <w:rsid w:val="009F3839"/>
    <w:pPr>
      <w:pBdr>
        <w:top w:val="single" w:sz="8" w:space="0" w:color="auto"/>
        <w:left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18"/>
      <w:szCs w:val="18"/>
    </w:rPr>
  </w:style>
  <w:style w:type="paragraph" w:customStyle="1" w:styleId="xl168">
    <w:name w:val="xl168"/>
    <w:basedOn w:val="a"/>
    <w:rsid w:val="009F3839"/>
    <w:pPr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18"/>
      <w:szCs w:val="18"/>
    </w:rPr>
  </w:style>
  <w:style w:type="paragraph" w:customStyle="1" w:styleId="xl169">
    <w:name w:val="xl169"/>
    <w:basedOn w:val="a"/>
    <w:rsid w:val="009F3839"/>
    <w:pPr>
      <w:pBdr>
        <w:left w:val="single" w:sz="8" w:space="0" w:color="000000"/>
        <w:bottom w:val="single" w:sz="8" w:space="0" w:color="000000"/>
        <w:right w:val="single" w:sz="4" w:space="0" w:color="000000"/>
      </w:pBdr>
      <w:spacing w:before="100" w:beforeAutospacing="1" w:after="100" w:afterAutospacing="1"/>
      <w:jc w:val="center"/>
      <w:textAlignment w:val="center"/>
    </w:pPr>
  </w:style>
  <w:style w:type="paragraph" w:customStyle="1" w:styleId="xl170">
    <w:name w:val="xl170"/>
    <w:basedOn w:val="a"/>
    <w:rsid w:val="009F3839"/>
    <w:pPr>
      <w:pBdr>
        <w:left w:val="single" w:sz="8" w:space="0" w:color="000000"/>
        <w:bottom w:val="single" w:sz="8" w:space="0" w:color="auto"/>
        <w:right w:val="single" w:sz="4" w:space="0" w:color="000000"/>
      </w:pBdr>
      <w:spacing w:before="100" w:beforeAutospacing="1" w:after="100" w:afterAutospacing="1"/>
      <w:jc w:val="center"/>
      <w:textAlignment w:val="center"/>
    </w:pPr>
  </w:style>
  <w:style w:type="paragraph" w:customStyle="1" w:styleId="xl171">
    <w:name w:val="xl171"/>
    <w:basedOn w:val="a"/>
    <w:rsid w:val="009F3839"/>
    <w:pPr>
      <w:pBdr>
        <w:left w:val="single" w:sz="4" w:space="0" w:color="000000"/>
        <w:bottom w:val="single" w:sz="8" w:space="0" w:color="000000"/>
        <w:right w:val="single" w:sz="4" w:space="0" w:color="000000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172">
    <w:name w:val="xl172"/>
    <w:basedOn w:val="a"/>
    <w:rsid w:val="009F3839"/>
    <w:pPr>
      <w:pBdr>
        <w:left w:val="single" w:sz="4" w:space="0" w:color="000000"/>
        <w:bottom w:val="single" w:sz="8" w:space="0" w:color="auto"/>
        <w:right w:val="single" w:sz="4" w:space="0" w:color="000000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173">
    <w:name w:val="xl173"/>
    <w:basedOn w:val="a"/>
    <w:rsid w:val="009F3839"/>
    <w:pPr>
      <w:pBdr>
        <w:left w:val="single" w:sz="4" w:space="0" w:color="000000"/>
        <w:bottom w:val="single" w:sz="8" w:space="0" w:color="000000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174">
    <w:name w:val="xl174"/>
    <w:basedOn w:val="a"/>
    <w:rsid w:val="009F3839"/>
    <w:pPr>
      <w:pBdr>
        <w:left w:val="single" w:sz="4" w:space="0" w:color="000000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175">
    <w:name w:val="xl175"/>
    <w:basedOn w:val="a"/>
    <w:rsid w:val="009F3839"/>
    <w:pPr>
      <w:pBdr>
        <w:top w:val="single" w:sz="4" w:space="0" w:color="auto"/>
        <w:left w:val="single" w:sz="8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176">
    <w:name w:val="xl176"/>
    <w:basedOn w:val="a"/>
    <w:rsid w:val="009F3839"/>
    <w:pPr>
      <w:pBdr>
        <w:top w:val="single" w:sz="4" w:space="0" w:color="auto"/>
        <w:left w:val="single" w:sz="4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177">
    <w:name w:val="xl177"/>
    <w:basedOn w:val="a"/>
    <w:rsid w:val="009F3839"/>
    <w:pPr>
      <w:pBdr>
        <w:top w:val="single" w:sz="4" w:space="0" w:color="auto"/>
        <w:left w:val="single" w:sz="4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78">
    <w:name w:val="xl178"/>
    <w:basedOn w:val="a"/>
    <w:rsid w:val="009F3839"/>
    <w:pPr>
      <w:pBdr>
        <w:top w:val="single" w:sz="4" w:space="0" w:color="auto"/>
        <w:left w:val="single" w:sz="4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79">
    <w:name w:val="xl179"/>
    <w:basedOn w:val="a"/>
    <w:rsid w:val="009F383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80">
    <w:name w:val="xl180"/>
    <w:basedOn w:val="a"/>
    <w:rsid w:val="009F3839"/>
    <w:pPr>
      <w:pBdr>
        <w:top w:val="single" w:sz="4" w:space="0" w:color="auto"/>
        <w:left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81">
    <w:name w:val="xl181"/>
    <w:basedOn w:val="a"/>
    <w:rsid w:val="009F3839"/>
    <w:pPr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</w:style>
  <w:style w:type="paragraph" w:customStyle="1" w:styleId="xl182">
    <w:name w:val="xl182"/>
    <w:basedOn w:val="a"/>
    <w:rsid w:val="009F383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</w:style>
  <w:style w:type="paragraph" w:customStyle="1" w:styleId="xl183">
    <w:name w:val="xl183"/>
    <w:basedOn w:val="a"/>
    <w:rsid w:val="009F3839"/>
    <w:pPr>
      <w:pBdr>
        <w:bottom w:val="single" w:sz="8" w:space="0" w:color="000000"/>
        <w:right w:val="single" w:sz="4" w:space="0" w:color="000000"/>
      </w:pBdr>
      <w:spacing w:before="100" w:beforeAutospacing="1" w:after="100" w:afterAutospacing="1"/>
      <w:jc w:val="center"/>
      <w:textAlignment w:val="center"/>
    </w:pPr>
  </w:style>
  <w:style w:type="paragraph" w:customStyle="1" w:styleId="xl184">
    <w:name w:val="xl184"/>
    <w:basedOn w:val="a"/>
    <w:rsid w:val="009F3839"/>
    <w:pPr>
      <w:pBdr>
        <w:bottom w:val="single" w:sz="8" w:space="0" w:color="auto"/>
        <w:right w:val="single" w:sz="4" w:space="0" w:color="000000"/>
      </w:pBdr>
      <w:spacing w:before="100" w:beforeAutospacing="1" w:after="100" w:afterAutospacing="1"/>
      <w:jc w:val="center"/>
      <w:textAlignment w:val="center"/>
    </w:pPr>
  </w:style>
  <w:style w:type="paragraph" w:customStyle="1" w:styleId="xl185">
    <w:name w:val="xl185"/>
    <w:basedOn w:val="a"/>
    <w:rsid w:val="009F3839"/>
    <w:pPr>
      <w:pBdr>
        <w:left w:val="single" w:sz="4" w:space="0" w:color="000000"/>
        <w:bottom w:val="single" w:sz="8" w:space="0" w:color="000000"/>
      </w:pBdr>
      <w:spacing w:before="100" w:beforeAutospacing="1" w:after="100" w:afterAutospacing="1"/>
      <w:jc w:val="center"/>
      <w:textAlignment w:val="center"/>
    </w:pPr>
    <w:rPr>
      <w:b/>
      <w:bCs/>
      <w:sz w:val="16"/>
      <w:szCs w:val="16"/>
    </w:rPr>
  </w:style>
  <w:style w:type="paragraph" w:customStyle="1" w:styleId="xl186">
    <w:name w:val="xl186"/>
    <w:basedOn w:val="a"/>
    <w:rsid w:val="009F3839"/>
    <w:pPr>
      <w:pBdr>
        <w:left w:val="single" w:sz="4" w:space="0" w:color="000000"/>
        <w:bottom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16"/>
      <w:szCs w:val="16"/>
    </w:rPr>
  </w:style>
  <w:style w:type="paragraph" w:customStyle="1" w:styleId="xl187">
    <w:name w:val="xl187"/>
    <w:basedOn w:val="a"/>
    <w:rsid w:val="009F3839"/>
    <w:pPr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88">
    <w:name w:val="xl188"/>
    <w:basedOn w:val="a"/>
    <w:rsid w:val="009F3839"/>
    <w:pPr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</w:style>
  <w:style w:type="paragraph" w:customStyle="1" w:styleId="xl189">
    <w:name w:val="xl189"/>
    <w:basedOn w:val="a"/>
    <w:rsid w:val="009F383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</w:style>
  <w:style w:type="paragraph" w:customStyle="1" w:styleId="xl190">
    <w:name w:val="xl190"/>
    <w:basedOn w:val="a"/>
    <w:rsid w:val="009F3839"/>
    <w:pPr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191">
    <w:name w:val="xl191"/>
    <w:basedOn w:val="a"/>
    <w:rsid w:val="009F383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192">
    <w:name w:val="xl192"/>
    <w:basedOn w:val="a"/>
    <w:rsid w:val="009F3839"/>
    <w:pPr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</w:style>
  <w:style w:type="paragraph" w:customStyle="1" w:styleId="xl193">
    <w:name w:val="xl193"/>
    <w:basedOn w:val="a"/>
    <w:rsid w:val="009F383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</w:style>
  <w:style w:type="paragraph" w:customStyle="1" w:styleId="xl194">
    <w:name w:val="xl194"/>
    <w:basedOn w:val="a"/>
    <w:rsid w:val="009F3839"/>
    <w:pPr>
      <w:pBdr>
        <w:top w:val="single" w:sz="4" w:space="0" w:color="auto"/>
        <w:left w:val="single" w:sz="8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</w:style>
  <w:style w:type="paragraph" w:customStyle="1" w:styleId="xl195">
    <w:name w:val="xl195"/>
    <w:basedOn w:val="a"/>
    <w:rsid w:val="009F3839"/>
    <w:pPr>
      <w:pBdr>
        <w:top w:val="single" w:sz="4" w:space="0" w:color="auto"/>
        <w:left w:val="single" w:sz="4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</w:style>
  <w:style w:type="paragraph" w:customStyle="1" w:styleId="xl196">
    <w:name w:val="xl196"/>
    <w:basedOn w:val="a"/>
    <w:rsid w:val="009F3839"/>
    <w:pPr>
      <w:pBdr>
        <w:top w:val="single" w:sz="4" w:space="0" w:color="auto"/>
        <w:left w:val="single" w:sz="8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textAlignment w:val="center"/>
    </w:pPr>
  </w:style>
  <w:style w:type="paragraph" w:customStyle="1" w:styleId="xl197">
    <w:name w:val="xl197"/>
    <w:basedOn w:val="a"/>
    <w:rsid w:val="009F3839"/>
    <w:pPr>
      <w:pBdr>
        <w:top w:val="single" w:sz="4" w:space="0" w:color="auto"/>
        <w:left w:val="single" w:sz="4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textAlignment w:val="center"/>
    </w:pPr>
  </w:style>
  <w:style w:type="paragraph" w:customStyle="1" w:styleId="xl198">
    <w:name w:val="xl198"/>
    <w:basedOn w:val="a"/>
    <w:rsid w:val="009F3839"/>
    <w:pPr>
      <w:pBdr>
        <w:top w:val="single" w:sz="4" w:space="0" w:color="000000"/>
        <w:left w:val="single" w:sz="4" w:space="0" w:color="000000"/>
        <w:bottom w:val="single" w:sz="8" w:space="0" w:color="auto"/>
        <w:right w:val="single" w:sz="8" w:space="0" w:color="000000"/>
      </w:pBdr>
      <w:spacing w:before="100" w:beforeAutospacing="1" w:after="100" w:afterAutospacing="1"/>
      <w:jc w:val="center"/>
      <w:textAlignment w:val="center"/>
    </w:pPr>
  </w:style>
  <w:style w:type="paragraph" w:customStyle="1" w:styleId="xl199">
    <w:name w:val="xl199"/>
    <w:basedOn w:val="a"/>
    <w:rsid w:val="009F3839"/>
    <w:pPr>
      <w:pBdr>
        <w:top w:val="single" w:sz="4" w:space="0" w:color="000000"/>
        <w:left w:val="single" w:sz="4" w:space="0" w:color="000000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200">
    <w:name w:val="xl200"/>
    <w:basedOn w:val="a"/>
    <w:rsid w:val="009F3839"/>
    <w:pPr>
      <w:pBdr>
        <w:left w:val="single" w:sz="4" w:space="0" w:color="000000"/>
        <w:bottom w:val="single" w:sz="4" w:space="0" w:color="000000"/>
        <w:right w:val="single" w:sz="8" w:space="0" w:color="000000"/>
      </w:pBdr>
      <w:spacing w:before="100" w:beforeAutospacing="1" w:after="100" w:afterAutospacing="1"/>
      <w:jc w:val="center"/>
      <w:textAlignment w:val="center"/>
    </w:pPr>
  </w:style>
  <w:style w:type="paragraph" w:customStyle="1" w:styleId="xl201">
    <w:name w:val="xl201"/>
    <w:basedOn w:val="a"/>
    <w:rsid w:val="009F3839"/>
    <w:pPr>
      <w:pBdr>
        <w:left w:val="single" w:sz="4" w:space="0" w:color="000000"/>
        <w:bottom w:val="single" w:sz="4" w:space="0" w:color="000000"/>
        <w:right w:val="single" w:sz="8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202">
    <w:name w:val="xl202"/>
    <w:basedOn w:val="a"/>
    <w:rsid w:val="009F3839"/>
    <w:pPr>
      <w:pBdr>
        <w:top w:val="single" w:sz="4" w:space="0" w:color="auto"/>
        <w:left w:val="single" w:sz="8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203">
    <w:name w:val="xl203"/>
    <w:basedOn w:val="a"/>
    <w:rsid w:val="009F3839"/>
    <w:pP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204">
    <w:name w:val="xl204"/>
    <w:basedOn w:val="a"/>
    <w:rsid w:val="009F3839"/>
    <w:pPr>
      <w:pBdr>
        <w:top w:val="single" w:sz="8" w:space="0" w:color="auto"/>
        <w:left w:val="single" w:sz="8" w:space="0" w:color="auto"/>
        <w:bottom w:val="single" w:sz="8" w:space="0" w:color="auto"/>
        <w:right w:val="single" w:sz="8" w:space="0" w:color="000000"/>
      </w:pBdr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205">
    <w:name w:val="xl205"/>
    <w:basedOn w:val="a"/>
    <w:rsid w:val="009F3839"/>
    <w:pPr>
      <w:pBdr>
        <w:top w:val="single" w:sz="8" w:space="0" w:color="auto"/>
        <w:left w:val="single" w:sz="8" w:space="0" w:color="000000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206">
    <w:name w:val="xl206"/>
    <w:basedOn w:val="a"/>
    <w:rsid w:val="009F3839"/>
    <w:pPr>
      <w:pBdr>
        <w:top w:val="single" w:sz="8" w:space="0" w:color="auto"/>
        <w:bottom w:val="single" w:sz="8" w:space="0" w:color="auto"/>
        <w:right w:val="single" w:sz="8" w:space="0" w:color="000000"/>
      </w:pBdr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207">
    <w:name w:val="xl207"/>
    <w:basedOn w:val="a"/>
    <w:rsid w:val="009F3839"/>
    <w:pPr>
      <w:pBdr>
        <w:top w:val="single" w:sz="8" w:space="0" w:color="auto"/>
        <w:left w:val="single" w:sz="8" w:space="0" w:color="auto"/>
        <w:bottom w:val="single" w:sz="8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208">
    <w:name w:val="xl208"/>
    <w:basedOn w:val="a"/>
    <w:rsid w:val="009F3839"/>
    <w:pPr>
      <w:pBdr>
        <w:top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209">
    <w:name w:val="xl209"/>
    <w:basedOn w:val="a"/>
    <w:rsid w:val="009F3839"/>
    <w:pPr>
      <w:pBdr>
        <w:top w:val="single" w:sz="8" w:space="0" w:color="auto"/>
        <w:bottom w:val="single" w:sz="8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210">
    <w:name w:val="xl210"/>
    <w:basedOn w:val="a"/>
    <w:rsid w:val="009F3839"/>
    <w:pPr>
      <w:pBdr>
        <w:top w:val="single" w:sz="8" w:space="0" w:color="auto"/>
        <w:left w:val="single" w:sz="8" w:space="0" w:color="000000"/>
        <w:bottom w:val="single" w:sz="8" w:space="0" w:color="000000"/>
      </w:pBdr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211">
    <w:name w:val="xl211"/>
    <w:basedOn w:val="a"/>
    <w:rsid w:val="009F3839"/>
    <w:pPr>
      <w:pBdr>
        <w:top w:val="single" w:sz="8" w:space="0" w:color="auto"/>
        <w:bottom w:val="single" w:sz="8" w:space="0" w:color="000000"/>
        <w:right w:val="single" w:sz="8" w:space="0" w:color="000000"/>
      </w:pBdr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212">
    <w:name w:val="xl212"/>
    <w:basedOn w:val="a"/>
    <w:rsid w:val="009F3839"/>
    <w:pPr>
      <w:pBdr>
        <w:top w:val="single" w:sz="8" w:space="0" w:color="auto"/>
        <w:left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213">
    <w:name w:val="xl213"/>
    <w:basedOn w:val="a"/>
    <w:rsid w:val="009F3839"/>
    <w:pPr>
      <w:pBdr>
        <w:left w:val="single" w:sz="8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214">
    <w:name w:val="xl214"/>
    <w:basedOn w:val="a"/>
    <w:rsid w:val="009F3839"/>
    <w:pPr>
      <w:pBdr>
        <w:top w:val="single" w:sz="8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215">
    <w:name w:val="xl215"/>
    <w:basedOn w:val="a"/>
    <w:rsid w:val="009F3839"/>
    <w:pPr>
      <w:pBdr>
        <w:left w:val="single" w:sz="4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216">
    <w:name w:val="xl216"/>
    <w:basedOn w:val="a"/>
    <w:rsid w:val="009F3839"/>
    <w:pPr>
      <w:pBdr>
        <w:top w:val="single" w:sz="8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17">
    <w:name w:val="xl217"/>
    <w:basedOn w:val="a"/>
    <w:rsid w:val="009F3839"/>
    <w:pPr>
      <w:pBdr>
        <w:left w:val="single" w:sz="4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18">
    <w:name w:val="xl218"/>
    <w:basedOn w:val="a"/>
    <w:rsid w:val="009F3839"/>
    <w:pPr>
      <w:pBdr>
        <w:top w:val="single" w:sz="8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</w:style>
  <w:style w:type="paragraph" w:customStyle="1" w:styleId="xl219">
    <w:name w:val="xl219"/>
    <w:basedOn w:val="a"/>
    <w:rsid w:val="009F3839"/>
    <w:pPr>
      <w:pBdr>
        <w:top w:val="single" w:sz="8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</w:style>
  <w:style w:type="paragraph" w:customStyle="1" w:styleId="xl220">
    <w:name w:val="xl220"/>
    <w:basedOn w:val="a"/>
    <w:rsid w:val="009F3839"/>
    <w:pPr>
      <w:pBdr>
        <w:top w:val="single" w:sz="8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</w:style>
  <w:style w:type="paragraph" w:customStyle="1" w:styleId="xl221">
    <w:name w:val="xl221"/>
    <w:basedOn w:val="a"/>
    <w:rsid w:val="009F3839"/>
    <w:pPr>
      <w:pBdr>
        <w:top w:val="single" w:sz="8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</w:style>
  <w:style w:type="paragraph" w:customStyle="1" w:styleId="xl222">
    <w:name w:val="xl222"/>
    <w:basedOn w:val="a"/>
    <w:rsid w:val="009F3839"/>
    <w:pPr>
      <w:pBdr>
        <w:top w:val="single" w:sz="8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</w:style>
  <w:style w:type="paragraph" w:customStyle="1" w:styleId="xl223">
    <w:name w:val="xl223"/>
    <w:basedOn w:val="a"/>
    <w:rsid w:val="009F3839"/>
    <w:pPr>
      <w:pBdr>
        <w:top w:val="single" w:sz="8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</w:style>
  <w:style w:type="paragraph" w:customStyle="1" w:styleId="xl224">
    <w:name w:val="xl224"/>
    <w:basedOn w:val="a"/>
    <w:rsid w:val="009F3839"/>
    <w:pPr>
      <w:pBdr>
        <w:top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225">
    <w:name w:val="xl225"/>
    <w:basedOn w:val="a"/>
    <w:rsid w:val="009F3839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226">
    <w:name w:val="xl226"/>
    <w:basedOn w:val="a"/>
    <w:rsid w:val="009F3839"/>
    <w:pPr>
      <w:pBdr>
        <w:top w:val="single" w:sz="8" w:space="0" w:color="auto"/>
        <w:left w:val="single" w:sz="8" w:space="0" w:color="auto"/>
        <w:right w:val="single" w:sz="8" w:space="0" w:color="000000"/>
      </w:pBdr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227">
    <w:name w:val="xl227"/>
    <w:basedOn w:val="a"/>
    <w:rsid w:val="009F3839"/>
    <w:pPr>
      <w:pBdr>
        <w:top w:val="single" w:sz="8" w:space="0" w:color="auto"/>
        <w:left w:val="single" w:sz="8" w:space="0" w:color="000000"/>
        <w:right w:val="single" w:sz="8" w:space="0" w:color="000000"/>
      </w:pBdr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228">
    <w:name w:val="xl228"/>
    <w:basedOn w:val="a"/>
    <w:rsid w:val="009F3839"/>
    <w:pPr>
      <w:pBdr>
        <w:top w:val="single" w:sz="8" w:space="0" w:color="auto"/>
        <w:left w:val="single" w:sz="8" w:space="0" w:color="000000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229">
    <w:name w:val="xl229"/>
    <w:basedOn w:val="a"/>
    <w:rsid w:val="009F3839"/>
    <w:pPr>
      <w:pBdr>
        <w:top w:val="single" w:sz="8" w:space="0" w:color="auto"/>
        <w:right w:val="single" w:sz="8" w:space="0" w:color="000000"/>
      </w:pBdr>
      <w:spacing w:before="100" w:beforeAutospacing="1" w:after="100" w:afterAutospacing="1"/>
      <w:jc w:val="center"/>
      <w:textAlignment w:val="center"/>
    </w:pPr>
    <w:rPr>
      <w:b/>
      <w:bCs/>
      <w:sz w:val="18"/>
      <w:szCs w:val="18"/>
    </w:rPr>
  </w:style>
  <w:style w:type="paragraph" w:customStyle="1" w:styleId="xl230">
    <w:name w:val="xl230"/>
    <w:basedOn w:val="a"/>
    <w:rsid w:val="009F3839"/>
    <w:pPr>
      <w:pBdr>
        <w:top w:val="single" w:sz="8" w:space="0" w:color="auto"/>
        <w:left w:val="single" w:sz="8" w:space="0" w:color="000000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18"/>
      <w:szCs w:val="18"/>
    </w:rPr>
  </w:style>
  <w:style w:type="paragraph" w:customStyle="1" w:styleId="xl231">
    <w:name w:val="xl231"/>
    <w:basedOn w:val="a"/>
    <w:rsid w:val="009F3839"/>
    <w:pPr>
      <w:pBdr>
        <w:top w:val="single" w:sz="4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232">
    <w:name w:val="xl232"/>
    <w:basedOn w:val="a"/>
    <w:rsid w:val="009F3839"/>
    <w:pPr>
      <w:pBdr>
        <w:top w:val="single" w:sz="8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233">
    <w:name w:val="xl233"/>
    <w:basedOn w:val="a"/>
    <w:rsid w:val="009F3839"/>
    <w:pPr>
      <w:pBdr>
        <w:top w:val="single" w:sz="8" w:space="0" w:color="auto"/>
        <w:left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234">
    <w:name w:val="xl234"/>
    <w:basedOn w:val="a"/>
    <w:rsid w:val="009F3839"/>
    <w:pPr>
      <w:pBdr>
        <w:left w:val="single" w:sz="4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235">
    <w:name w:val="xl235"/>
    <w:basedOn w:val="a"/>
    <w:rsid w:val="009F3839"/>
    <w:pPr>
      <w:pBdr>
        <w:top w:val="single" w:sz="4" w:space="0" w:color="auto"/>
        <w:left w:val="single" w:sz="4" w:space="0" w:color="auto"/>
        <w:bottom w:val="single" w:sz="8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236">
    <w:name w:val="xl236"/>
    <w:basedOn w:val="a"/>
    <w:rsid w:val="009F3839"/>
    <w:pPr>
      <w:pBdr>
        <w:top w:val="single" w:sz="8" w:space="0" w:color="auto"/>
        <w:left w:val="single" w:sz="8" w:space="0" w:color="auto"/>
        <w:right w:val="single" w:sz="4" w:space="0" w:color="auto"/>
      </w:pBdr>
      <w:spacing w:before="100" w:beforeAutospacing="1" w:after="100" w:afterAutospacing="1"/>
      <w:jc w:val="center"/>
    </w:pPr>
    <w:rPr>
      <w:sz w:val="20"/>
      <w:szCs w:val="20"/>
    </w:rPr>
  </w:style>
  <w:style w:type="paragraph" w:customStyle="1" w:styleId="xl237">
    <w:name w:val="xl237"/>
    <w:basedOn w:val="a"/>
    <w:rsid w:val="009F3839"/>
    <w:pPr>
      <w:pBdr>
        <w:left w:val="single" w:sz="8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</w:pPr>
    <w:rPr>
      <w:sz w:val="20"/>
      <w:szCs w:val="20"/>
    </w:rPr>
  </w:style>
  <w:style w:type="paragraph" w:customStyle="1" w:styleId="xl238">
    <w:name w:val="xl238"/>
    <w:basedOn w:val="a"/>
    <w:rsid w:val="009F3839"/>
    <w:pPr>
      <w:pBdr>
        <w:top w:val="single" w:sz="8" w:space="0" w:color="auto"/>
        <w:left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239">
    <w:name w:val="xl239"/>
    <w:basedOn w:val="a"/>
    <w:rsid w:val="009F3839"/>
    <w:pPr>
      <w:pBdr>
        <w:left w:val="single" w:sz="8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240">
    <w:name w:val="xl240"/>
    <w:basedOn w:val="a"/>
    <w:rsid w:val="009F3839"/>
    <w:pPr>
      <w:pBdr>
        <w:top w:val="single" w:sz="8" w:space="0" w:color="000000"/>
        <w:left w:val="single" w:sz="8" w:space="0" w:color="auto"/>
        <w:right w:val="single" w:sz="4" w:space="0" w:color="000000"/>
      </w:pBdr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241">
    <w:name w:val="xl241"/>
    <w:basedOn w:val="a"/>
    <w:rsid w:val="009F3839"/>
    <w:pPr>
      <w:pBdr>
        <w:left w:val="single" w:sz="8" w:space="0" w:color="auto"/>
        <w:right w:val="single" w:sz="4" w:space="0" w:color="000000"/>
      </w:pBdr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242">
    <w:name w:val="xl242"/>
    <w:basedOn w:val="a"/>
    <w:rsid w:val="009F3839"/>
    <w:pPr>
      <w:pBdr>
        <w:top w:val="single" w:sz="8" w:space="0" w:color="000000"/>
        <w:left w:val="single" w:sz="4" w:space="0" w:color="000000"/>
        <w:right w:val="single" w:sz="8" w:space="0" w:color="000000"/>
      </w:pBdr>
      <w:spacing w:before="100" w:beforeAutospacing="1" w:after="100" w:afterAutospacing="1"/>
      <w:jc w:val="center"/>
      <w:textAlignment w:val="center"/>
    </w:pPr>
    <w:rPr>
      <w:b/>
      <w:bCs/>
      <w:sz w:val="16"/>
      <w:szCs w:val="16"/>
    </w:rPr>
  </w:style>
  <w:style w:type="paragraph" w:customStyle="1" w:styleId="xl243">
    <w:name w:val="xl243"/>
    <w:basedOn w:val="a"/>
    <w:rsid w:val="009F3839"/>
    <w:pPr>
      <w:pBdr>
        <w:left w:val="single" w:sz="4" w:space="0" w:color="000000"/>
        <w:right w:val="single" w:sz="8" w:space="0" w:color="000000"/>
      </w:pBdr>
      <w:spacing w:before="100" w:beforeAutospacing="1" w:after="100" w:afterAutospacing="1"/>
      <w:jc w:val="center"/>
      <w:textAlignment w:val="center"/>
    </w:pPr>
    <w:rPr>
      <w:b/>
      <w:bCs/>
      <w:sz w:val="16"/>
      <w:szCs w:val="16"/>
    </w:rPr>
  </w:style>
  <w:style w:type="paragraph" w:customStyle="1" w:styleId="xl244">
    <w:name w:val="xl244"/>
    <w:basedOn w:val="a"/>
    <w:rsid w:val="009F3839"/>
    <w:pPr>
      <w:pBdr>
        <w:top w:val="single" w:sz="8" w:space="0" w:color="000000"/>
        <w:left w:val="single" w:sz="8" w:space="0" w:color="000000"/>
        <w:right w:val="single" w:sz="4" w:space="0" w:color="000000"/>
      </w:pBdr>
      <w:spacing w:before="100" w:beforeAutospacing="1" w:after="100" w:afterAutospacing="1"/>
      <w:jc w:val="center"/>
      <w:textAlignment w:val="center"/>
    </w:pPr>
    <w:rPr>
      <w:b/>
      <w:bCs/>
      <w:sz w:val="16"/>
      <w:szCs w:val="16"/>
    </w:rPr>
  </w:style>
  <w:style w:type="paragraph" w:customStyle="1" w:styleId="xl245">
    <w:name w:val="xl245"/>
    <w:basedOn w:val="a"/>
    <w:rsid w:val="009F3839"/>
    <w:pPr>
      <w:pBdr>
        <w:left w:val="single" w:sz="8" w:space="0" w:color="000000"/>
        <w:right w:val="single" w:sz="4" w:space="0" w:color="000000"/>
      </w:pBdr>
      <w:spacing w:before="100" w:beforeAutospacing="1" w:after="100" w:afterAutospacing="1"/>
      <w:jc w:val="center"/>
      <w:textAlignment w:val="center"/>
    </w:pPr>
    <w:rPr>
      <w:b/>
      <w:bCs/>
      <w:sz w:val="16"/>
      <w:szCs w:val="16"/>
    </w:rPr>
  </w:style>
  <w:style w:type="paragraph" w:customStyle="1" w:styleId="xl246">
    <w:name w:val="xl246"/>
    <w:basedOn w:val="a"/>
    <w:rsid w:val="009F3839"/>
    <w:pPr>
      <w:pBdr>
        <w:top w:val="single" w:sz="8" w:space="0" w:color="000000"/>
        <w:left w:val="single" w:sz="4" w:space="0" w:color="000000"/>
        <w:right w:val="single" w:sz="4" w:space="0" w:color="000000"/>
      </w:pBdr>
      <w:spacing w:before="100" w:beforeAutospacing="1" w:after="100" w:afterAutospacing="1"/>
      <w:jc w:val="center"/>
      <w:textAlignment w:val="center"/>
    </w:pPr>
    <w:rPr>
      <w:b/>
      <w:bCs/>
      <w:sz w:val="16"/>
      <w:szCs w:val="16"/>
    </w:rPr>
  </w:style>
  <w:style w:type="paragraph" w:customStyle="1" w:styleId="xl247">
    <w:name w:val="xl247"/>
    <w:basedOn w:val="a"/>
    <w:rsid w:val="009F3839"/>
    <w:pPr>
      <w:pBdr>
        <w:left w:val="single" w:sz="4" w:space="0" w:color="000000"/>
        <w:right w:val="single" w:sz="4" w:space="0" w:color="000000"/>
      </w:pBdr>
      <w:spacing w:before="100" w:beforeAutospacing="1" w:after="100" w:afterAutospacing="1"/>
      <w:jc w:val="center"/>
      <w:textAlignment w:val="center"/>
    </w:pPr>
    <w:rPr>
      <w:b/>
      <w:bCs/>
      <w:sz w:val="16"/>
      <w:szCs w:val="16"/>
    </w:rPr>
  </w:style>
  <w:style w:type="paragraph" w:customStyle="1" w:styleId="xl248">
    <w:name w:val="xl248"/>
    <w:basedOn w:val="a"/>
    <w:rsid w:val="009F3839"/>
    <w:pPr>
      <w:pBdr>
        <w:top w:val="single" w:sz="8" w:space="0" w:color="000000"/>
        <w:left w:val="single" w:sz="4" w:space="0" w:color="000000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16"/>
      <w:szCs w:val="16"/>
    </w:rPr>
  </w:style>
  <w:style w:type="paragraph" w:customStyle="1" w:styleId="xl249">
    <w:name w:val="xl249"/>
    <w:basedOn w:val="a"/>
    <w:rsid w:val="009F3839"/>
    <w:pPr>
      <w:pBdr>
        <w:left w:val="single" w:sz="4" w:space="0" w:color="000000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16"/>
      <w:szCs w:val="16"/>
    </w:rPr>
  </w:style>
  <w:style w:type="paragraph" w:customStyle="1" w:styleId="xl250">
    <w:name w:val="xl250"/>
    <w:basedOn w:val="a"/>
    <w:rsid w:val="009F3839"/>
    <w:pPr>
      <w:pBdr>
        <w:top w:val="single" w:sz="8" w:space="0" w:color="auto"/>
        <w:bottom w:val="single" w:sz="8" w:space="0" w:color="000000"/>
      </w:pBdr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251">
    <w:name w:val="xl251"/>
    <w:basedOn w:val="a"/>
    <w:rsid w:val="009F3839"/>
    <w:pPr>
      <w:pBdr>
        <w:top w:val="single" w:sz="8" w:space="0" w:color="auto"/>
        <w:bottom w:val="single" w:sz="8" w:space="0" w:color="000000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252">
    <w:name w:val="xl252"/>
    <w:basedOn w:val="a"/>
    <w:rsid w:val="009F3839"/>
    <w:pPr>
      <w:pBdr>
        <w:top w:val="single" w:sz="8" w:space="0" w:color="auto"/>
        <w:left w:val="single" w:sz="4" w:space="0" w:color="auto"/>
        <w:right w:val="single" w:sz="8" w:space="0" w:color="auto"/>
      </w:pBdr>
      <w:spacing w:before="100" w:beforeAutospacing="1" w:after="100" w:afterAutospacing="1"/>
      <w:jc w:val="center"/>
    </w:pPr>
  </w:style>
  <w:style w:type="paragraph" w:customStyle="1" w:styleId="xl253">
    <w:name w:val="xl253"/>
    <w:basedOn w:val="a"/>
    <w:rsid w:val="009F3839"/>
    <w:pPr>
      <w:pBdr>
        <w:left w:val="single" w:sz="4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</w:pPr>
  </w:style>
  <w:style w:type="paragraph" w:customStyle="1" w:styleId="xl254">
    <w:name w:val="xl254"/>
    <w:basedOn w:val="a"/>
    <w:rsid w:val="009F3839"/>
    <w:pPr>
      <w:pBdr>
        <w:top w:val="single" w:sz="8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255">
    <w:name w:val="xl255"/>
    <w:basedOn w:val="a"/>
    <w:rsid w:val="009F3839"/>
    <w:pPr>
      <w:pBdr>
        <w:left w:val="single" w:sz="4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256">
    <w:name w:val="xl256"/>
    <w:basedOn w:val="a"/>
    <w:rsid w:val="009F3839"/>
    <w:pPr>
      <w:pBdr>
        <w:top w:val="single" w:sz="8" w:space="0" w:color="auto"/>
        <w:left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257">
    <w:name w:val="xl257"/>
    <w:basedOn w:val="a"/>
    <w:rsid w:val="009F3839"/>
    <w:pPr>
      <w:pBdr>
        <w:left w:val="single" w:sz="4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258">
    <w:name w:val="xl258"/>
    <w:basedOn w:val="a"/>
    <w:rsid w:val="009F3839"/>
    <w:pPr>
      <w:pBdr>
        <w:top w:val="single" w:sz="8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259">
    <w:name w:val="xl259"/>
    <w:basedOn w:val="a"/>
    <w:rsid w:val="009F3839"/>
    <w:pPr>
      <w:pBdr>
        <w:top w:val="single" w:sz="8" w:space="0" w:color="auto"/>
        <w:left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260">
    <w:name w:val="xl260"/>
    <w:basedOn w:val="a"/>
    <w:rsid w:val="009F3839"/>
    <w:pPr>
      <w:pBdr>
        <w:left w:val="single" w:sz="8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261">
    <w:name w:val="xl261"/>
    <w:basedOn w:val="a"/>
    <w:rsid w:val="009F3839"/>
    <w:pPr>
      <w:pBdr>
        <w:top w:val="single" w:sz="8" w:space="0" w:color="auto"/>
        <w:left w:val="single" w:sz="8" w:space="0" w:color="000000"/>
      </w:pBdr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262">
    <w:name w:val="xl262"/>
    <w:basedOn w:val="a"/>
    <w:rsid w:val="009F3839"/>
    <w:pPr>
      <w:pBdr>
        <w:top w:val="single" w:sz="8" w:space="0" w:color="auto"/>
        <w:right w:val="single" w:sz="8" w:space="0" w:color="000000"/>
      </w:pBdr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263">
    <w:name w:val="xl263"/>
    <w:basedOn w:val="a"/>
    <w:rsid w:val="009F3839"/>
    <w:pPr>
      <w:pBdr>
        <w:top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264">
    <w:name w:val="xl264"/>
    <w:basedOn w:val="a"/>
    <w:rsid w:val="009F3839"/>
    <w:pPr>
      <w:pBdr>
        <w:top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265">
    <w:name w:val="xl265"/>
    <w:basedOn w:val="a"/>
    <w:rsid w:val="009F3839"/>
    <w:pPr>
      <w:pBdr>
        <w:top w:val="single" w:sz="8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266">
    <w:name w:val="xl266"/>
    <w:basedOn w:val="a"/>
    <w:rsid w:val="009F3839"/>
    <w:pPr>
      <w:pBdr>
        <w:top w:val="single" w:sz="8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267">
    <w:name w:val="xl267"/>
    <w:basedOn w:val="a"/>
    <w:rsid w:val="009F3839"/>
    <w:pPr>
      <w:pBdr>
        <w:top w:val="single" w:sz="4" w:space="0" w:color="auto"/>
        <w:left w:val="single" w:sz="8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268">
    <w:name w:val="xl268"/>
    <w:basedOn w:val="a"/>
    <w:rsid w:val="009F3839"/>
    <w:pPr>
      <w:pBdr>
        <w:top w:val="single" w:sz="4" w:space="0" w:color="auto"/>
        <w:left w:val="single" w:sz="4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269">
    <w:name w:val="xl269"/>
    <w:basedOn w:val="a"/>
    <w:rsid w:val="009F3839"/>
    <w:pPr>
      <w:pBdr>
        <w:top w:val="single" w:sz="4" w:space="0" w:color="auto"/>
        <w:left w:val="single" w:sz="4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16"/>
      <w:szCs w:val="16"/>
    </w:rPr>
  </w:style>
  <w:style w:type="paragraph" w:customStyle="1" w:styleId="xl270">
    <w:name w:val="xl270"/>
    <w:basedOn w:val="a"/>
    <w:rsid w:val="009F3839"/>
    <w:pPr>
      <w:pBdr>
        <w:top w:val="single" w:sz="8" w:space="0" w:color="auto"/>
        <w:left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271">
    <w:name w:val="xl271"/>
    <w:basedOn w:val="a"/>
    <w:rsid w:val="009F3839"/>
    <w:pPr>
      <w:pBdr>
        <w:top w:val="single" w:sz="4" w:space="0" w:color="auto"/>
        <w:left w:val="single" w:sz="4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272">
    <w:name w:val="xl272"/>
    <w:basedOn w:val="a"/>
    <w:rsid w:val="009F3839"/>
    <w:pPr>
      <w:pBdr>
        <w:top w:val="single" w:sz="8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273">
    <w:name w:val="xl273"/>
    <w:basedOn w:val="a"/>
    <w:rsid w:val="009F3839"/>
    <w:pPr>
      <w:pBdr>
        <w:top w:val="single" w:sz="4" w:space="0" w:color="auto"/>
        <w:left w:val="single" w:sz="8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274">
    <w:name w:val="xl274"/>
    <w:basedOn w:val="a"/>
    <w:rsid w:val="009F3839"/>
    <w:pPr>
      <w:pBdr>
        <w:left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275">
    <w:name w:val="xl275"/>
    <w:basedOn w:val="a"/>
    <w:rsid w:val="009F3839"/>
    <w:pPr>
      <w:pBdr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276">
    <w:name w:val="xl276"/>
    <w:basedOn w:val="a"/>
    <w:rsid w:val="009F3839"/>
    <w:pPr>
      <w:pBdr>
        <w:left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277">
    <w:name w:val="xl277"/>
    <w:basedOn w:val="a"/>
    <w:rsid w:val="009F3839"/>
    <w:pPr>
      <w:pBdr>
        <w:top w:val="single" w:sz="8" w:space="0" w:color="auto"/>
        <w:left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16"/>
      <w:szCs w:val="16"/>
    </w:rPr>
  </w:style>
  <w:style w:type="paragraph" w:customStyle="1" w:styleId="xl278">
    <w:name w:val="xl278"/>
    <w:basedOn w:val="a"/>
    <w:rsid w:val="009F3839"/>
    <w:pPr>
      <w:pBdr>
        <w:top w:val="single" w:sz="4" w:space="0" w:color="auto"/>
        <w:left w:val="single" w:sz="4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16"/>
      <w:szCs w:val="16"/>
    </w:rPr>
  </w:style>
  <w:style w:type="paragraph" w:customStyle="1" w:styleId="xl279">
    <w:name w:val="xl279"/>
    <w:basedOn w:val="a"/>
    <w:rsid w:val="009F3839"/>
    <w:pPr>
      <w:pBdr>
        <w:top w:val="single" w:sz="8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16"/>
      <w:szCs w:val="16"/>
    </w:rPr>
  </w:style>
  <w:style w:type="paragraph" w:customStyle="1" w:styleId="xl280">
    <w:name w:val="xl280"/>
    <w:basedOn w:val="a"/>
    <w:rsid w:val="009F3839"/>
    <w:pPr>
      <w:pBdr>
        <w:top w:val="single" w:sz="4" w:space="0" w:color="auto"/>
        <w:left w:val="single" w:sz="8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16"/>
      <w:szCs w:val="16"/>
    </w:rPr>
  </w:style>
  <w:style w:type="paragraph" w:customStyle="1" w:styleId="xl281">
    <w:name w:val="xl281"/>
    <w:basedOn w:val="a"/>
    <w:rsid w:val="009F3839"/>
    <w:pPr>
      <w:pBdr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</w:style>
  <w:style w:type="paragraph" w:customStyle="1" w:styleId="xl282">
    <w:name w:val="xl282"/>
    <w:basedOn w:val="a"/>
    <w:rsid w:val="009F3839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</w:style>
  <w:style w:type="paragraph" w:customStyle="1" w:styleId="xl283">
    <w:name w:val="xl283"/>
    <w:basedOn w:val="a"/>
    <w:rsid w:val="009F3839"/>
    <w:pPr>
      <w:pBdr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284">
    <w:name w:val="xl284"/>
    <w:basedOn w:val="a"/>
    <w:rsid w:val="009F3839"/>
    <w:pPr>
      <w:pBdr>
        <w:left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285">
    <w:name w:val="xl285"/>
    <w:basedOn w:val="a"/>
    <w:rsid w:val="009F3839"/>
    <w:pPr>
      <w:pBdr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</w:style>
  <w:style w:type="paragraph" w:customStyle="1" w:styleId="xl286">
    <w:name w:val="xl286"/>
    <w:basedOn w:val="a"/>
    <w:rsid w:val="009F3839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</w:style>
  <w:style w:type="paragraph" w:customStyle="1" w:styleId="xl287">
    <w:name w:val="xl287"/>
    <w:basedOn w:val="a"/>
    <w:rsid w:val="009F3839"/>
    <w:pPr>
      <w:pBdr>
        <w:left w:val="single" w:sz="8" w:space="0" w:color="auto"/>
        <w:bottom w:val="single" w:sz="4" w:space="0" w:color="auto"/>
      </w:pBdr>
      <w:spacing w:before="100" w:beforeAutospacing="1" w:after="100" w:afterAutospacing="1"/>
      <w:textAlignment w:val="top"/>
    </w:pPr>
  </w:style>
  <w:style w:type="paragraph" w:customStyle="1" w:styleId="xl288">
    <w:name w:val="xl288"/>
    <w:basedOn w:val="a"/>
    <w:rsid w:val="009F3839"/>
    <w:pPr>
      <w:pBdr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</w:style>
  <w:style w:type="paragraph" w:customStyle="1" w:styleId="xl289">
    <w:name w:val="xl289"/>
    <w:basedOn w:val="a"/>
    <w:rsid w:val="009F3839"/>
    <w:pPr>
      <w:pBdr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290">
    <w:name w:val="xl290"/>
    <w:basedOn w:val="a"/>
    <w:rsid w:val="009F3839"/>
    <w:pPr>
      <w:pBdr>
        <w:top w:val="single" w:sz="8" w:space="0" w:color="auto"/>
        <w:left w:val="single" w:sz="8" w:space="0" w:color="auto"/>
        <w:right w:val="single" w:sz="8" w:space="0" w:color="000000"/>
      </w:pBdr>
      <w:spacing w:before="100" w:beforeAutospacing="1" w:after="100" w:afterAutospacing="1"/>
      <w:jc w:val="center"/>
      <w:textAlignment w:val="center"/>
    </w:pPr>
    <w:rPr>
      <w:b/>
      <w:bCs/>
      <w:sz w:val="18"/>
      <w:szCs w:val="18"/>
    </w:rPr>
  </w:style>
  <w:style w:type="character" w:customStyle="1" w:styleId="313">
    <w:name w:val="Основной текст 3 Знак1"/>
    <w:basedOn w:val="a0"/>
    <w:semiHidden/>
    <w:locked/>
    <w:rsid w:val="00747B34"/>
    <w:rPr>
      <w:rFonts w:cs="Times New Roman"/>
      <w:sz w:val="16"/>
      <w:szCs w:val="16"/>
    </w:rPr>
  </w:style>
  <w:style w:type="character" w:customStyle="1" w:styleId="spelle">
    <w:name w:val="spelle"/>
    <w:basedOn w:val="a0"/>
    <w:rsid w:val="000A36F9"/>
    <w:rPr>
      <w:rFonts w:cs="Times New Roman"/>
    </w:rPr>
  </w:style>
  <w:style w:type="character" w:customStyle="1" w:styleId="aff3">
    <w:name w:val="Абзац списка Знак"/>
    <w:aliases w:val="ПАРАГРАФ Знак,Абзац списка11 Знак"/>
    <w:basedOn w:val="a0"/>
    <w:link w:val="aff2"/>
    <w:uiPriority w:val="1"/>
    <w:locked/>
    <w:rsid w:val="00DE1A8F"/>
    <w:rPr>
      <w:rFonts w:ascii="Times New Roman" w:eastAsia="Times New Roman" w:hAnsi="Times New Roman"/>
      <w:sz w:val="24"/>
      <w:szCs w:val="24"/>
    </w:rPr>
  </w:style>
  <w:style w:type="character" w:customStyle="1" w:styleId="af">
    <w:name w:val="Обычный (Интернет) Знак"/>
    <w:aliases w:val="Обычный (Web)1 Знак,Обычный (веб)1 Знак,Обычный (веб)11 Знак,Обычный (Web) Знак"/>
    <w:link w:val="ae"/>
    <w:rsid w:val="00A94E3B"/>
    <w:rPr>
      <w:rFonts w:ascii="Times New Roman" w:eastAsia="Times New Roman" w:hAnsi="Times New Roman"/>
      <w:sz w:val="24"/>
      <w:szCs w:val="24"/>
    </w:rPr>
  </w:style>
  <w:style w:type="paragraph" w:customStyle="1" w:styleId="font9">
    <w:name w:val="font9"/>
    <w:basedOn w:val="a"/>
    <w:rsid w:val="00260E47"/>
    <w:pPr>
      <w:spacing w:before="100" w:beforeAutospacing="1" w:after="100" w:afterAutospacing="1"/>
    </w:pPr>
    <w:rPr>
      <w:b/>
      <w:bCs/>
      <w:sz w:val="22"/>
      <w:szCs w:val="22"/>
      <w:u w:val="single"/>
    </w:rPr>
  </w:style>
  <w:style w:type="paragraph" w:customStyle="1" w:styleId="font10">
    <w:name w:val="font10"/>
    <w:basedOn w:val="a"/>
    <w:rsid w:val="00260E47"/>
    <w:pPr>
      <w:spacing w:before="100" w:beforeAutospacing="1" w:after="100" w:afterAutospacing="1"/>
    </w:pPr>
    <w:rPr>
      <w:b/>
      <w:bCs/>
      <w:sz w:val="22"/>
      <w:szCs w:val="22"/>
    </w:rPr>
  </w:style>
  <w:style w:type="character" w:customStyle="1" w:styleId="42">
    <w:name w:val="Основной текст (4)_"/>
    <w:basedOn w:val="a0"/>
    <w:link w:val="43"/>
    <w:rsid w:val="00AE2EA3"/>
    <w:rPr>
      <w:rFonts w:ascii="Garamond" w:eastAsia="Garamond" w:hAnsi="Garamond" w:cs="Garamond"/>
      <w:sz w:val="12"/>
      <w:szCs w:val="12"/>
      <w:shd w:val="clear" w:color="auto" w:fill="FFFFFF"/>
    </w:rPr>
  </w:style>
  <w:style w:type="paragraph" w:customStyle="1" w:styleId="43">
    <w:name w:val="Основной текст (4)"/>
    <w:basedOn w:val="a"/>
    <w:link w:val="42"/>
    <w:rsid w:val="00AE2EA3"/>
    <w:pPr>
      <w:widowControl w:val="0"/>
      <w:shd w:val="clear" w:color="auto" w:fill="FFFFFF"/>
      <w:spacing w:line="0" w:lineRule="atLeast"/>
    </w:pPr>
    <w:rPr>
      <w:rFonts w:ascii="Garamond" w:eastAsia="Garamond" w:hAnsi="Garamond" w:cs="Garamond"/>
      <w:sz w:val="12"/>
      <w:szCs w:val="12"/>
    </w:rPr>
  </w:style>
  <w:style w:type="paragraph" w:customStyle="1" w:styleId="2f">
    <w:name w:val="Основной текст2"/>
    <w:basedOn w:val="a"/>
    <w:rsid w:val="00AE2EA3"/>
    <w:pPr>
      <w:shd w:val="clear" w:color="auto" w:fill="FFFFFF"/>
      <w:spacing w:after="60" w:line="0" w:lineRule="atLeast"/>
    </w:pPr>
    <w:rPr>
      <w:sz w:val="17"/>
      <w:szCs w:val="17"/>
    </w:rPr>
  </w:style>
  <w:style w:type="character" w:customStyle="1" w:styleId="ConsPlusNormal0">
    <w:name w:val="ConsPlusNormal Знак"/>
    <w:link w:val="ConsPlusNormal"/>
    <w:uiPriority w:val="99"/>
    <w:locked/>
    <w:rsid w:val="00E63283"/>
    <w:rPr>
      <w:rFonts w:ascii="Verdana" w:eastAsia="Times New Roman" w:hAnsi="Verdana" w:cs="Verdana"/>
      <w:sz w:val="16"/>
      <w:szCs w:val="16"/>
    </w:rPr>
  </w:style>
  <w:style w:type="paragraph" w:styleId="afffff0">
    <w:name w:val="Revision"/>
    <w:hidden/>
    <w:uiPriority w:val="99"/>
    <w:semiHidden/>
    <w:rsid w:val="003F2D04"/>
    <w:rPr>
      <w:rFonts w:ascii="Times New Roman" w:eastAsia="Times New Roman" w:hAnsi="Times New Roman"/>
      <w:sz w:val="24"/>
      <w:szCs w:val="24"/>
    </w:rPr>
  </w:style>
  <w:style w:type="table" w:customStyle="1" w:styleId="TableNormal">
    <w:name w:val="Table Normal"/>
    <w:uiPriority w:val="2"/>
    <w:semiHidden/>
    <w:unhideWhenUsed/>
    <w:qFormat/>
    <w:rsid w:val="00940D6F"/>
    <w:pPr>
      <w:widowControl w:val="0"/>
    </w:pPr>
    <w:rPr>
      <w:rFonts w:asciiTheme="minorHAnsi" w:eastAsiaTheme="minorHAnsi" w:hAnsiTheme="minorHAnsi" w:cstheme="minorBidi"/>
      <w:sz w:val="22"/>
      <w:szCs w:val="22"/>
      <w:lang w:val="en-US"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ableParagraph">
    <w:name w:val="Table Paragraph"/>
    <w:basedOn w:val="a"/>
    <w:uiPriority w:val="1"/>
    <w:qFormat/>
    <w:rsid w:val="00940D6F"/>
    <w:pPr>
      <w:widowControl w:val="0"/>
    </w:pPr>
    <w:rPr>
      <w:rFonts w:asciiTheme="minorHAnsi" w:eastAsiaTheme="minorHAnsi" w:hAnsiTheme="minorHAnsi" w:cstheme="minorBidi"/>
      <w:sz w:val="22"/>
      <w:szCs w:val="22"/>
      <w:lang w:val="en-US" w:eastAsia="en-US"/>
    </w:rPr>
  </w:style>
  <w:style w:type="character" w:customStyle="1" w:styleId="211pt">
    <w:name w:val="Основной текст (2) + 11 pt"/>
    <w:basedOn w:val="a0"/>
    <w:rsid w:val="00CA0C7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lang w:val="ru-RU" w:eastAsia="ru-RU" w:bidi="ru-RU"/>
    </w:rPr>
  </w:style>
  <w:style w:type="character" w:customStyle="1" w:styleId="afffff1">
    <w:name w:val="Основной текст_"/>
    <w:link w:val="62"/>
    <w:locked/>
    <w:rsid w:val="00754365"/>
    <w:rPr>
      <w:shd w:val="clear" w:color="auto" w:fill="FFFFFF"/>
    </w:rPr>
  </w:style>
  <w:style w:type="paragraph" w:customStyle="1" w:styleId="62">
    <w:name w:val="Основной текст6"/>
    <w:basedOn w:val="a"/>
    <w:link w:val="afffff1"/>
    <w:rsid w:val="00754365"/>
    <w:pPr>
      <w:widowControl w:val="0"/>
      <w:shd w:val="clear" w:color="auto" w:fill="FFFFFF"/>
      <w:spacing w:line="355" w:lineRule="exact"/>
      <w:ind w:hanging="700"/>
      <w:jc w:val="both"/>
    </w:pPr>
    <w:rPr>
      <w:rFonts w:ascii="Calibri" w:eastAsia="Calibri" w:hAnsi="Calibri"/>
      <w:sz w:val="20"/>
      <w:szCs w:val="20"/>
      <w:shd w:val="clear" w:color="auto" w:fill="FFFFFF"/>
    </w:rPr>
  </w:style>
  <w:style w:type="character" w:customStyle="1" w:styleId="affff7">
    <w:name w:val="Без интервала Знак"/>
    <w:basedOn w:val="a0"/>
    <w:link w:val="affff6"/>
    <w:rsid w:val="0061754F"/>
    <w:rPr>
      <w:rFonts w:eastAsia="Times New Roman" w:cs="Calibri"/>
      <w:sz w:val="22"/>
      <w:szCs w:val="22"/>
      <w:lang w:eastAsia="zh-CN"/>
    </w:rPr>
  </w:style>
  <w:style w:type="paragraph" w:customStyle="1" w:styleId="-">
    <w:name w:val="Таблица-текст"/>
    <w:basedOn w:val="a"/>
    <w:autoRedefine/>
    <w:qFormat/>
    <w:rsid w:val="00ED7BEF"/>
    <w:pPr>
      <w:suppressAutoHyphens/>
      <w:jc w:val="center"/>
    </w:pPr>
    <w:rPr>
      <w:b/>
      <w:color w:val="000000"/>
      <w:sz w:val="20"/>
      <w:szCs w:val="20"/>
      <w:lang w:eastAsia="ar-SA"/>
    </w:rPr>
  </w:style>
  <w:style w:type="paragraph" w:customStyle="1" w:styleId="msonormal0">
    <w:name w:val="msonormal"/>
    <w:basedOn w:val="a"/>
    <w:rsid w:val="00F21B43"/>
    <w:pPr>
      <w:spacing w:before="100" w:beforeAutospacing="1" w:after="100" w:afterAutospacing="1"/>
    </w:pPr>
  </w:style>
  <w:style w:type="character" w:customStyle="1" w:styleId="3a">
    <w:name w:val="Основной текст (3)"/>
    <w:basedOn w:val="a0"/>
    <w:rsid w:val="0080216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8"/>
      <w:szCs w:val="28"/>
      <w:u w:val="single"/>
      <w:lang w:val="ru-RU" w:eastAsia="ru-RU" w:bidi="ru-RU"/>
    </w:rPr>
  </w:style>
  <w:style w:type="table" w:customStyle="1" w:styleId="TableGrid">
    <w:name w:val="TableGrid"/>
    <w:rsid w:val="0062433A"/>
    <w:rPr>
      <w:rFonts w:asciiTheme="minorHAnsi" w:eastAsiaTheme="minorEastAsia" w:hAnsiTheme="minorHAnsi" w:cstheme="minorBidi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citation">
    <w:name w:val="citation"/>
    <w:basedOn w:val="a0"/>
    <w:rsid w:val="009D6F4F"/>
  </w:style>
  <w:style w:type="character" w:customStyle="1" w:styleId="button-search">
    <w:name w:val="button-search"/>
    <w:basedOn w:val="a0"/>
    <w:rsid w:val="00827A4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126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3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38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21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3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35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03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255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47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74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56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24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50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08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31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19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74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13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81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49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00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00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98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09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06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74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37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20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78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64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47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443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35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51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07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78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13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61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35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24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34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64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72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97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01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163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168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409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642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232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102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254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6814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0239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100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751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796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6865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371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63222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5983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62344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3877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4463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205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1323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909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679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0151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3686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50103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74219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6449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334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180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814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359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350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736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974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518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374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103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894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054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708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457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064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569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674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382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815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072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081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169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571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914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964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19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316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435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640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792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547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592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711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406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785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4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890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038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447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580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553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365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631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871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144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647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955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941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645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330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406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135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649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274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000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00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433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427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752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837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888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541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429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718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115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047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82826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3662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40011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44623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893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791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081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075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083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088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265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657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898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561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2849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669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716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030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409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9963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571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548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852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627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941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683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270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392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527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210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219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946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315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635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411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673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56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923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546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014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716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1844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18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50917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6266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183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911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098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895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016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756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991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230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764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281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665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003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871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259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876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071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020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325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77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333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218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534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742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405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524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523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496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392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178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425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774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232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375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104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001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893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010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592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0866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257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037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846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170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566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508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057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839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103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010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850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037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280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751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8382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813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750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034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430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475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711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864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529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300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887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472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978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5076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267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091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414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407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650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477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6652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6729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423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828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895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137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450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502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228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0706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309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432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19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490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564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529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963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570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631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929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38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982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297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602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907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228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580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778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745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887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096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213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173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415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46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431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948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262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364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805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189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500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859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929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974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975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400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399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7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070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337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422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287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86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87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337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807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047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897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75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223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715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991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717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152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154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321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4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324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88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779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203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406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921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385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771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766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302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048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746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978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704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634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332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992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714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077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115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659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821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060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260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220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125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385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189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199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468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851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556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673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448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611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76917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0678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305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985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014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72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462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546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510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289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184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647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876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883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400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707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714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562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069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422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209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370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534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275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738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3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224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031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239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666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099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799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767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774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751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055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532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798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153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814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894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281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865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297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531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693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148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436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160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363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212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287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128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904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072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223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361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832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680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985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405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67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260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330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7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716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072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588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702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899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288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058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371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3107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533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316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573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6695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8154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928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827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368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134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522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721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883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3059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3565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217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545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089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374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205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515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135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796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889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590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096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289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413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329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868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103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8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776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239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865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286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335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195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862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198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780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664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860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582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675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274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734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073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087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692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616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315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279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024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184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804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584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708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709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301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031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535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621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661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886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853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519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019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404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181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footer" Target="footer2.xml"/><Relationship Id="rId18" Type="http://schemas.openxmlformats.org/officeDocument/2006/relationships/image" Target="media/image6.wmf"/><Relationship Id="rId26" Type="http://schemas.openxmlformats.org/officeDocument/2006/relationships/image" Target="media/image13.wmf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openxmlformats.org/officeDocument/2006/relationships/oleObject" Target="embeddings/oleObject2.bin"/><Relationship Id="rId25" Type="http://schemas.openxmlformats.org/officeDocument/2006/relationships/image" Target="media/image12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consultantplus://offline/ref=80E09CC0E464CB859F134B2261A91F3B85D154CF1D05C977A791B4C790E2C991A45B03FED74D7F750158450B61CD562ADCCC7ADB72AB8A87GFx7C" TargetMode="External"/><Relationship Id="rId24" Type="http://schemas.openxmlformats.org/officeDocument/2006/relationships/image" Target="media/image11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hyperlink" Target="consultantplus://offline/ref=80E09CC0E464CB859F134B2261A91F3B80D654C91707947DAFC8B8C597ED9686A3120FFFD74D7E750B07401E70955B28C0D379C76EA988G8x5C" TargetMode="External"/><Relationship Id="rId19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image" Target="media/image4.wmf"/><Relationship Id="rId22" Type="http://schemas.openxmlformats.org/officeDocument/2006/relationships/image" Target="media/image9.wmf"/><Relationship Id="rId27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21C8B77-60F4-436A-9556-850C0417F24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6</Pages>
  <Words>71862</Words>
  <Characters>409614</Characters>
  <Application>Microsoft Office Word</Application>
  <DocSecurity>0</DocSecurity>
  <Lines>3413</Lines>
  <Paragraphs>96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0515</CharactersWithSpaces>
  <SharedDoc>false</SharedDoc>
  <HLinks>
    <vt:vector size="306" baseType="variant">
      <vt:variant>
        <vt:i4>655390</vt:i4>
      </vt:variant>
      <vt:variant>
        <vt:i4>297</vt:i4>
      </vt:variant>
      <vt:variant>
        <vt:i4>0</vt:i4>
      </vt:variant>
      <vt:variant>
        <vt:i4>5</vt:i4>
      </vt:variant>
      <vt:variant>
        <vt:lpwstr>http://ru.wikipedia.org/wiki/2009</vt:lpwstr>
      </vt:variant>
      <vt:variant>
        <vt:lpwstr/>
      </vt:variant>
      <vt:variant>
        <vt:i4>8323127</vt:i4>
      </vt:variant>
      <vt:variant>
        <vt:i4>294</vt:i4>
      </vt:variant>
      <vt:variant>
        <vt:i4>0</vt:i4>
      </vt:variant>
      <vt:variant>
        <vt:i4>5</vt:i4>
      </vt:variant>
      <vt:variant>
        <vt:lpwstr>http://ru.wikipedia.org/wiki/%D0%9C%D0%B8%D0%BD%D0%B0%D1%82%D0%BE%D0%BC</vt:lpwstr>
      </vt:variant>
      <vt:variant>
        <vt:lpwstr/>
      </vt:variant>
      <vt:variant>
        <vt:i4>655474</vt:i4>
      </vt:variant>
      <vt:variant>
        <vt:i4>291</vt:i4>
      </vt:variant>
      <vt:variant>
        <vt:i4>0</vt:i4>
      </vt:variant>
      <vt:variant>
        <vt:i4>5</vt:i4>
      </vt:variant>
      <vt:variant>
        <vt:lpwstr>http://ru.wikipedia.org/wiki/%D0%97%D0%B0%D0%BA%D1%80%D1%8B%D1%82%D0%BE%D0%B5_%D0%B0%D0%B4%D0%BC%D0%B8%D0%BD%D0%B8%D1%81%D1%82%D1%80%D0%B0%D1%82%D0%B8%D0%B2%D0%BD%D0%BE-%D1%82%D0%B5%D1%80%D1%80%D0%B8%D1%82%D0%BE%D1%80%D0%B8%D0%B0%D0%BB%D1%8C%D0%BD%D0%BE%D0%B5_%D0%BE%D0%B1%D1%80%D0%B0%D0%B7%D0%BE%D0%B2%D0%B0%D0%BD%D0%B8%D0%B5</vt:lpwstr>
      </vt:variant>
      <vt:variant>
        <vt:lpwstr/>
      </vt:variant>
      <vt:variant>
        <vt:i4>1310771</vt:i4>
      </vt:variant>
      <vt:variant>
        <vt:i4>284</vt:i4>
      </vt:variant>
      <vt:variant>
        <vt:i4>0</vt:i4>
      </vt:variant>
      <vt:variant>
        <vt:i4>5</vt:i4>
      </vt:variant>
      <vt:variant>
        <vt:lpwstr/>
      </vt:variant>
      <vt:variant>
        <vt:lpwstr>_Toc337543363</vt:lpwstr>
      </vt:variant>
      <vt:variant>
        <vt:i4>1310771</vt:i4>
      </vt:variant>
      <vt:variant>
        <vt:i4>278</vt:i4>
      </vt:variant>
      <vt:variant>
        <vt:i4>0</vt:i4>
      </vt:variant>
      <vt:variant>
        <vt:i4>5</vt:i4>
      </vt:variant>
      <vt:variant>
        <vt:lpwstr/>
      </vt:variant>
      <vt:variant>
        <vt:lpwstr>_Toc337543362</vt:lpwstr>
      </vt:variant>
      <vt:variant>
        <vt:i4>1310771</vt:i4>
      </vt:variant>
      <vt:variant>
        <vt:i4>272</vt:i4>
      </vt:variant>
      <vt:variant>
        <vt:i4>0</vt:i4>
      </vt:variant>
      <vt:variant>
        <vt:i4>5</vt:i4>
      </vt:variant>
      <vt:variant>
        <vt:lpwstr/>
      </vt:variant>
      <vt:variant>
        <vt:lpwstr>_Toc337543361</vt:lpwstr>
      </vt:variant>
      <vt:variant>
        <vt:i4>1310771</vt:i4>
      </vt:variant>
      <vt:variant>
        <vt:i4>266</vt:i4>
      </vt:variant>
      <vt:variant>
        <vt:i4>0</vt:i4>
      </vt:variant>
      <vt:variant>
        <vt:i4>5</vt:i4>
      </vt:variant>
      <vt:variant>
        <vt:lpwstr/>
      </vt:variant>
      <vt:variant>
        <vt:lpwstr>_Toc337543360</vt:lpwstr>
      </vt:variant>
      <vt:variant>
        <vt:i4>1507379</vt:i4>
      </vt:variant>
      <vt:variant>
        <vt:i4>260</vt:i4>
      </vt:variant>
      <vt:variant>
        <vt:i4>0</vt:i4>
      </vt:variant>
      <vt:variant>
        <vt:i4>5</vt:i4>
      </vt:variant>
      <vt:variant>
        <vt:lpwstr/>
      </vt:variant>
      <vt:variant>
        <vt:lpwstr>_Toc337543359</vt:lpwstr>
      </vt:variant>
      <vt:variant>
        <vt:i4>1507379</vt:i4>
      </vt:variant>
      <vt:variant>
        <vt:i4>254</vt:i4>
      </vt:variant>
      <vt:variant>
        <vt:i4>0</vt:i4>
      </vt:variant>
      <vt:variant>
        <vt:i4>5</vt:i4>
      </vt:variant>
      <vt:variant>
        <vt:lpwstr/>
      </vt:variant>
      <vt:variant>
        <vt:lpwstr>_Toc337543358</vt:lpwstr>
      </vt:variant>
      <vt:variant>
        <vt:i4>1507379</vt:i4>
      </vt:variant>
      <vt:variant>
        <vt:i4>248</vt:i4>
      </vt:variant>
      <vt:variant>
        <vt:i4>0</vt:i4>
      </vt:variant>
      <vt:variant>
        <vt:i4>5</vt:i4>
      </vt:variant>
      <vt:variant>
        <vt:lpwstr/>
      </vt:variant>
      <vt:variant>
        <vt:lpwstr>_Toc337543357</vt:lpwstr>
      </vt:variant>
      <vt:variant>
        <vt:i4>1507379</vt:i4>
      </vt:variant>
      <vt:variant>
        <vt:i4>242</vt:i4>
      </vt:variant>
      <vt:variant>
        <vt:i4>0</vt:i4>
      </vt:variant>
      <vt:variant>
        <vt:i4>5</vt:i4>
      </vt:variant>
      <vt:variant>
        <vt:lpwstr/>
      </vt:variant>
      <vt:variant>
        <vt:lpwstr>_Toc337543356</vt:lpwstr>
      </vt:variant>
      <vt:variant>
        <vt:i4>1507379</vt:i4>
      </vt:variant>
      <vt:variant>
        <vt:i4>236</vt:i4>
      </vt:variant>
      <vt:variant>
        <vt:i4>0</vt:i4>
      </vt:variant>
      <vt:variant>
        <vt:i4>5</vt:i4>
      </vt:variant>
      <vt:variant>
        <vt:lpwstr/>
      </vt:variant>
      <vt:variant>
        <vt:lpwstr>_Toc337543355</vt:lpwstr>
      </vt:variant>
      <vt:variant>
        <vt:i4>1507379</vt:i4>
      </vt:variant>
      <vt:variant>
        <vt:i4>230</vt:i4>
      </vt:variant>
      <vt:variant>
        <vt:i4>0</vt:i4>
      </vt:variant>
      <vt:variant>
        <vt:i4>5</vt:i4>
      </vt:variant>
      <vt:variant>
        <vt:lpwstr/>
      </vt:variant>
      <vt:variant>
        <vt:lpwstr>_Toc337543354</vt:lpwstr>
      </vt:variant>
      <vt:variant>
        <vt:i4>1507379</vt:i4>
      </vt:variant>
      <vt:variant>
        <vt:i4>224</vt:i4>
      </vt:variant>
      <vt:variant>
        <vt:i4>0</vt:i4>
      </vt:variant>
      <vt:variant>
        <vt:i4>5</vt:i4>
      </vt:variant>
      <vt:variant>
        <vt:lpwstr/>
      </vt:variant>
      <vt:variant>
        <vt:lpwstr>_Toc337543353</vt:lpwstr>
      </vt:variant>
      <vt:variant>
        <vt:i4>1507379</vt:i4>
      </vt:variant>
      <vt:variant>
        <vt:i4>218</vt:i4>
      </vt:variant>
      <vt:variant>
        <vt:i4>0</vt:i4>
      </vt:variant>
      <vt:variant>
        <vt:i4>5</vt:i4>
      </vt:variant>
      <vt:variant>
        <vt:lpwstr/>
      </vt:variant>
      <vt:variant>
        <vt:lpwstr>_Toc337543352</vt:lpwstr>
      </vt:variant>
      <vt:variant>
        <vt:i4>1507379</vt:i4>
      </vt:variant>
      <vt:variant>
        <vt:i4>212</vt:i4>
      </vt:variant>
      <vt:variant>
        <vt:i4>0</vt:i4>
      </vt:variant>
      <vt:variant>
        <vt:i4>5</vt:i4>
      </vt:variant>
      <vt:variant>
        <vt:lpwstr/>
      </vt:variant>
      <vt:variant>
        <vt:lpwstr>_Toc337543351</vt:lpwstr>
      </vt:variant>
      <vt:variant>
        <vt:i4>1507379</vt:i4>
      </vt:variant>
      <vt:variant>
        <vt:i4>206</vt:i4>
      </vt:variant>
      <vt:variant>
        <vt:i4>0</vt:i4>
      </vt:variant>
      <vt:variant>
        <vt:i4>5</vt:i4>
      </vt:variant>
      <vt:variant>
        <vt:lpwstr/>
      </vt:variant>
      <vt:variant>
        <vt:lpwstr>_Toc337543350</vt:lpwstr>
      </vt:variant>
      <vt:variant>
        <vt:i4>1441843</vt:i4>
      </vt:variant>
      <vt:variant>
        <vt:i4>200</vt:i4>
      </vt:variant>
      <vt:variant>
        <vt:i4>0</vt:i4>
      </vt:variant>
      <vt:variant>
        <vt:i4>5</vt:i4>
      </vt:variant>
      <vt:variant>
        <vt:lpwstr/>
      </vt:variant>
      <vt:variant>
        <vt:lpwstr>_Toc337543349</vt:lpwstr>
      </vt:variant>
      <vt:variant>
        <vt:i4>1441843</vt:i4>
      </vt:variant>
      <vt:variant>
        <vt:i4>194</vt:i4>
      </vt:variant>
      <vt:variant>
        <vt:i4>0</vt:i4>
      </vt:variant>
      <vt:variant>
        <vt:i4>5</vt:i4>
      </vt:variant>
      <vt:variant>
        <vt:lpwstr/>
      </vt:variant>
      <vt:variant>
        <vt:lpwstr>_Toc337543348</vt:lpwstr>
      </vt:variant>
      <vt:variant>
        <vt:i4>1441843</vt:i4>
      </vt:variant>
      <vt:variant>
        <vt:i4>188</vt:i4>
      </vt:variant>
      <vt:variant>
        <vt:i4>0</vt:i4>
      </vt:variant>
      <vt:variant>
        <vt:i4>5</vt:i4>
      </vt:variant>
      <vt:variant>
        <vt:lpwstr/>
      </vt:variant>
      <vt:variant>
        <vt:lpwstr>_Toc337543347</vt:lpwstr>
      </vt:variant>
      <vt:variant>
        <vt:i4>1441843</vt:i4>
      </vt:variant>
      <vt:variant>
        <vt:i4>182</vt:i4>
      </vt:variant>
      <vt:variant>
        <vt:i4>0</vt:i4>
      </vt:variant>
      <vt:variant>
        <vt:i4>5</vt:i4>
      </vt:variant>
      <vt:variant>
        <vt:lpwstr/>
      </vt:variant>
      <vt:variant>
        <vt:lpwstr>_Toc337543346</vt:lpwstr>
      </vt:variant>
      <vt:variant>
        <vt:i4>1441843</vt:i4>
      </vt:variant>
      <vt:variant>
        <vt:i4>176</vt:i4>
      </vt:variant>
      <vt:variant>
        <vt:i4>0</vt:i4>
      </vt:variant>
      <vt:variant>
        <vt:i4>5</vt:i4>
      </vt:variant>
      <vt:variant>
        <vt:lpwstr/>
      </vt:variant>
      <vt:variant>
        <vt:lpwstr>_Toc337543345</vt:lpwstr>
      </vt:variant>
      <vt:variant>
        <vt:i4>1441843</vt:i4>
      </vt:variant>
      <vt:variant>
        <vt:i4>170</vt:i4>
      </vt:variant>
      <vt:variant>
        <vt:i4>0</vt:i4>
      </vt:variant>
      <vt:variant>
        <vt:i4>5</vt:i4>
      </vt:variant>
      <vt:variant>
        <vt:lpwstr/>
      </vt:variant>
      <vt:variant>
        <vt:lpwstr>_Toc337543344</vt:lpwstr>
      </vt:variant>
      <vt:variant>
        <vt:i4>1441843</vt:i4>
      </vt:variant>
      <vt:variant>
        <vt:i4>164</vt:i4>
      </vt:variant>
      <vt:variant>
        <vt:i4>0</vt:i4>
      </vt:variant>
      <vt:variant>
        <vt:i4>5</vt:i4>
      </vt:variant>
      <vt:variant>
        <vt:lpwstr/>
      </vt:variant>
      <vt:variant>
        <vt:lpwstr>_Toc337543343</vt:lpwstr>
      </vt:variant>
      <vt:variant>
        <vt:i4>1441843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337543342</vt:lpwstr>
      </vt:variant>
      <vt:variant>
        <vt:i4>1441843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337543341</vt:lpwstr>
      </vt:variant>
      <vt:variant>
        <vt:i4>1441843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337543340</vt:lpwstr>
      </vt:variant>
      <vt:variant>
        <vt:i4>1114163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337543339</vt:lpwstr>
      </vt:variant>
      <vt:variant>
        <vt:i4>1114163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337543338</vt:lpwstr>
      </vt:variant>
      <vt:variant>
        <vt:i4>1114163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337543337</vt:lpwstr>
      </vt:variant>
      <vt:variant>
        <vt:i4>1114163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337543336</vt:lpwstr>
      </vt:variant>
      <vt:variant>
        <vt:i4>1114163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337543335</vt:lpwstr>
      </vt:variant>
      <vt:variant>
        <vt:i4>1114163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37543334</vt:lpwstr>
      </vt:variant>
      <vt:variant>
        <vt:i4>1114163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37543333</vt:lpwstr>
      </vt:variant>
      <vt:variant>
        <vt:i4>1114163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37543332</vt:lpwstr>
      </vt:variant>
      <vt:variant>
        <vt:i4>1114163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37543331</vt:lpwstr>
      </vt:variant>
      <vt:variant>
        <vt:i4>1114163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37543330</vt:lpwstr>
      </vt:variant>
      <vt:variant>
        <vt:i4>1048627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37543329</vt:lpwstr>
      </vt:variant>
      <vt:variant>
        <vt:i4>1048627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37543328</vt:lpwstr>
      </vt:variant>
      <vt:variant>
        <vt:i4>1048627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37543327</vt:lpwstr>
      </vt:variant>
      <vt:variant>
        <vt:i4>1048627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37543326</vt:lpwstr>
      </vt:variant>
      <vt:variant>
        <vt:i4>1048627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37543325</vt:lpwstr>
      </vt:variant>
      <vt:variant>
        <vt:i4>1048627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37543324</vt:lpwstr>
      </vt:variant>
      <vt:variant>
        <vt:i4>104862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37543323</vt:lpwstr>
      </vt:variant>
      <vt:variant>
        <vt:i4>104862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37543322</vt:lpwstr>
      </vt:variant>
      <vt:variant>
        <vt:i4>104862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37543321</vt:lpwstr>
      </vt:variant>
      <vt:variant>
        <vt:i4>1048627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37543320</vt:lpwstr>
      </vt:variant>
      <vt:variant>
        <vt:i4>124523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37543319</vt:lpwstr>
      </vt:variant>
      <vt:variant>
        <vt:i4>124523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37543318</vt:lpwstr>
      </vt:variant>
      <vt:variant>
        <vt:i4>124523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37543317</vt:lpwstr>
      </vt:variant>
      <vt:variant>
        <vt:i4>124523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37543316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дрей Н. Мога</dc:creator>
  <cp:keywords/>
  <dc:description/>
  <cp:lastModifiedBy>Носкова Дарья Валерьевна</cp:lastModifiedBy>
  <cp:revision>2</cp:revision>
  <cp:lastPrinted>2020-05-20T08:38:00Z</cp:lastPrinted>
  <dcterms:created xsi:type="dcterms:W3CDTF">2021-02-12T07:27:00Z</dcterms:created>
  <dcterms:modified xsi:type="dcterms:W3CDTF">2021-02-12T07:27:00Z</dcterms:modified>
</cp:coreProperties>
</file>